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28FE1B" w14:textId="77777777" w:rsidR="00E435BB" w:rsidRDefault="008404B6" w:rsidP="00E435BB">
      <w:pPr>
        <w:spacing w:after="0" w:line="240" w:lineRule="auto"/>
        <w:rPr>
          <w:b/>
        </w:rPr>
      </w:pPr>
      <w:r w:rsidRPr="00B71F92">
        <w:rPr>
          <w:b/>
        </w:rPr>
        <w:fldChar w:fldCharType="begin"/>
      </w:r>
      <w:r w:rsidRPr="00B71F92">
        <w:rPr>
          <w:b/>
        </w:rPr>
        <w:instrText xml:space="preserve"> MACROBUTTON MTEditEquationSection2 </w:instrText>
      </w:r>
      <w:r w:rsidRPr="00B71F92">
        <w:rPr>
          <w:rStyle w:val="MTEquationSection"/>
        </w:rPr>
        <w:instrText>Equation Chapter 1 Section 1</w:instrText>
      </w:r>
      <w:r w:rsidRPr="00B71F92">
        <w:rPr>
          <w:b/>
        </w:rPr>
        <w:fldChar w:fldCharType="begin"/>
      </w:r>
      <w:r w:rsidRPr="00B71F92">
        <w:rPr>
          <w:b/>
        </w:rPr>
        <w:instrText xml:space="preserve"> SEQ MTEqn \r \h \* MERGEFORMAT </w:instrText>
      </w:r>
      <w:r w:rsidRPr="00B71F92">
        <w:rPr>
          <w:b/>
        </w:rPr>
        <w:fldChar w:fldCharType="end"/>
      </w:r>
      <w:r w:rsidRPr="00B71F92">
        <w:rPr>
          <w:b/>
        </w:rPr>
        <w:fldChar w:fldCharType="begin"/>
      </w:r>
      <w:r w:rsidRPr="00B71F92">
        <w:rPr>
          <w:b/>
        </w:rPr>
        <w:instrText xml:space="preserve"> SEQ MTSec \r 1 \h \* MERGEFORMAT </w:instrText>
      </w:r>
      <w:r w:rsidRPr="00B71F92">
        <w:rPr>
          <w:b/>
        </w:rPr>
        <w:fldChar w:fldCharType="end"/>
      </w:r>
      <w:r w:rsidRPr="00B71F92">
        <w:rPr>
          <w:b/>
        </w:rPr>
        <w:fldChar w:fldCharType="begin"/>
      </w:r>
      <w:r w:rsidRPr="00B71F92">
        <w:rPr>
          <w:b/>
        </w:rPr>
        <w:instrText xml:space="preserve"> SEQ MTChap \r 1 \h \* MERGEFORMAT </w:instrText>
      </w:r>
      <w:r w:rsidRPr="00B71F92">
        <w:rPr>
          <w:b/>
        </w:rPr>
        <w:fldChar w:fldCharType="end"/>
      </w:r>
      <w:r w:rsidRPr="00B71F92">
        <w:rPr>
          <w:b/>
        </w:rPr>
        <w:fldChar w:fldCharType="end"/>
      </w:r>
    </w:p>
    <w:p w14:paraId="03A286F3" w14:textId="77777777" w:rsidR="00E435BB" w:rsidRDefault="00E435BB" w:rsidP="00E435BB">
      <w:pPr>
        <w:spacing w:after="0" w:line="240" w:lineRule="auto"/>
        <w:rPr>
          <w:b/>
        </w:rPr>
      </w:pPr>
    </w:p>
    <w:p w14:paraId="4C726A2E" w14:textId="77777777" w:rsidR="00E435BB" w:rsidRDefault="00E435BB" w:rsidP="00E435BB">
      <w:pPr>
        <w:spacing w:after="0" w:line="240" w:lineRule="auto"/>
        <w:rPr>
          <w:b/>
        </w:rPr>
      </w:pPr>
    </w:p>
    <w:p w14:paraId="7551161C" w14:textId="77777777" w:rsidR="00E435BB" w:rsidRDefault="00E435BB" w:rsidP="00E435BB">
      <w:pPr>
        <w:spacing w:after="0" w:line="240" w:lineRule="auto"/>
        <w:rPr>
          <w:b/>
        </w:rPr>
      </w:pPr>
    </w:p>
    <w:p w14:paraId="05E1DB47" w14:textId="5C604C04" w:rsidR="00D30ADA" w:rsidRDefault="00D30ADA" w:rsidP="00E435BB">
      <w:pPr>
        <w:spacing w:after="0" w:line="240" w:lineRule="auto"/>
        <w:rPr>
          <w:b/>
        </w:rPr>
      </w:pPr>
      <w:r w:rsidRPr="00B71F92">
        <w:rPr>
          <w:b/>
        </w:rPr>
        <w:t>Reasons for Residential Relocation: A Structuration Approach to Analyze Evolving Motivations in the Housing Market</w:t>
      </w:r>
    </w:p>
    <w:p w14:paraId="2F7EA241" w14:textId="1B2CB8B4" w:rsidR="00D30ADA" w:rsidRDefault="00D30ADA" w:rsidP="00E435BB">
      <w:pPr>
        <w:spacing w:after="0" w:line="240" w:lineRule="auto"/>
        <w:rPr>
          <w:b/>
        </w:rPr>
      </w:pPr>
    </w:p>
    <w:p w14:paraId="1DB69461" w14:textId="00670F8E" w:rsidR="00E435BB" w:rsidRDefault="00E435BB" w:rsidP="00E435BB">
      <w:pPr>
        <w:spacing w:after="0" w:line="240" w:lineRule="auto"/>
        <w:rPr>
          <w:b/>
        </w:rPr>
      </w:pPr>
    </w:p>
    <w:p w14:paraId="0CCC648D" w14:textId="183A1DEA" w:rsidR="00E435BB" w:rsidRDefault="00E435BB" w:rsidP="00E435BB">
      <w:pPr>
        <w:spacing w:after="0" w:line="240" w:lineRule="auto"/>
        <w:rPr>
          <w:b/>
        </w:rPr>
      </w:pPr>
    </w:p>
    <w:p w14:paraId="089A4DB4" w14:textId="3FA98263" w:rsidR="00E435BB" w:rsidRDefault="00E435BB" w:rsidP="00E435BB">
      <w:pPr>
        <w:spacing w:after="0" w:line="240" w:lineRule="auto"/>
        <w:rPr>
          <w:b/>
        </w:rPr>
      </w:pPr>
    </w:p>
    <w:p w14:paraId="64FBF065" w14:textId="77777777" w:rsidR="00E435BB" w:rsidRDefault="00E435BB" w:rsidP="00E435BB">
      <w:pPr>
        <w:spacing w:after="0" w:line="240" w:lineRule="auto"/>
        <w:rPr>
          <w:b/>
        </w:rPr>
      </w:pPr>
    </w:p>
    <w:p w14:paraId="7ABEBBA6" w14:textId="77777777" w:rsidR="00E435BB" w:rsidRDefault="00E435BB" w:rsidP="00E435BB">
      <w:pPr>
        <w:spacing w:after="0" w:line="240" w:lineRule="auto"/>
        <w:rPr>
          <w:b/>
        </w:rPr>
      </w:pPr>
    </w:p>
    <w:p w14:paraId="55E5B9D2" w14:textId="5EA4EBD3" w:rsidR="00E435BB" w:rsidRPr="00B71F92" w:rsidRDefault="00E435BB" w:rsidP="00E435BB">
      <w:pPr>
        <w:spacing w:after="0"/>
        <w:rPr>
          <w:b/>
        </w:rPr>
      </w:pPr>
      <w:r w:rsidRPr="00B71F92">
        <w:rPr>
          <w:b/>
        </w:rPr>
        <w:t>Dale Robbennolt</w:t>
      </w:r>
    </w:p>
    <w:p w14:paraId="69169B35" w14:textId="77F7EA85" w:rsidR="00E435BB" w:rsidRPr="00B71F92" w:rsidRDefault="00E435BB" w:rsidP="00E435BB">
      <w:pPr>
        <w:spacing w:after="0"/>
        <w:rPr>
          <w:bCs/>
        </w:rPr>
      </w:pPr>
      <w:r w:rsidRPr="00B71F92">
        <w:rPr>
          <w:bCs/>
        </w:rPr>
        <w:t>The University of Texas at Austin</w:t>
      </w:r>
    </w:p>
    <w:p w14:paraId="234D2C01" w14:textId="7CECED98" w:rsidR="00E435BB" w:rsidRPr="00B71F92" w:rsidRDefault="00E435BB" w:rsidP="00E435BB">
      <w:pPr>
        <w:spacing w:after="0"/>
        <w:rPr>
          <w:bCs/>
        </w:rPr>
      </w:pPr>
      <w:r w:rsidRPr="00B71F92">
        <w:rPr>
          <w:bCs/>
        </w:rPr>
        <w:t>Department of Civil, Architectural and Environmental Engineering</w:t>
      </w:r>
    </w:p>
    <w:p w14:paraId="629DDD7B" w14:textId="2863D509" w:rsidR="00E435BB" w:rsidRPr="00B71F92" w:rsidRDefault="00E435BB" w:rsidP="00E435BB">
      <w:pPr>
        <w:spacing w:after="0"/>
        <w:rPr>
          <w:bCs/>
        </w:rPr>
      </w:pPr>
      <w:r w:rsidRPr="00B71F92">
        <w:rPr>
          <w:bCs/>
        </w:rPr>
        <w:t>301 E. Dean Keeton St. Stop C1761, Austin TX 78712, USA</w:t>
      </w:r>
    </w:p>
    <w:p w14:paraId="5D469D96" w14:textId="18F074A4" w:rsidR="00E435BB" w:rsidRPr="00B71F92" w:rsidRDefault="00E435BB" w:rsidP="00E435BB">
      <w:pPr>
        <w:spacing w:after="0"/>
        <w:rPr>
          <w:bCs/>
        </w:rPr>
      </w:pPr>
      <w:r w:rsidRPr="00B71F92">
        <w:rPr>
          <w:bCs/>
        </w:rPr>
        <w:t>Email: dar4836@utexas.edu</w:t>
      </w:r>
    </w:p>
    <w:p w14:paraId="79185E87" w14:textId="42CA1626" w:rsidR="00E435BB" w:rsidRDefault="00E435BB" w:rsidP="00E435BB">
      <w:pPr>
        <w:spacing w:after="0"/>
        <w:rPr>
          <w:b/>
        </w:rPr>
      </w:pPr>
    </w:p>
    <w:p w14:paraId="5DC091E2" w14:textId="77777777" w:rsidR="00E435BB" w:rsidRPr="00B71F92" w:rsidRDefault="00E435BB" w:rsidP="00E435BB">
      <w:pPr>
        <w:spacing w:after="0"/>
        <w:rPr>
          <w:b/>
        </w:rPr>
      </w:pPr>
    </w:p>
    <w:p w14:paraId="36EF557C" w14:textId="5BB77E29" w:rsidR="00E435BB" w:rsidRPr="00B71F92" w:rsidRDefault="00E435BB" w:rsidP="00E435BB">
      <w:pPr>
        <w:spacing w:after="0"/>
        <w:rPr>
          <w:b/>
        </w:rPr>
      </w:pPr>
      <w:r w:rsidRPr="00B71F92">
        <w:rPr>
          <w:b/>
        </w:rPr>
        <w:t>Chandra R. Bhat (corresponding author)</w:t>
      </w:r>
    </w:p>
    <w:p w14:paraId="16AF3404" w14:textId="296FC8C8" w:rsidR="00E435BB" w:rsidRPr="00B71F92" w:rsidRDefault="00E435BB" w:rsidP="00E435BB">
      <w:pPr>
        <w:spacing w:after="0"/>
        <w:rPr>
          <w:bCs/>
        </w:rPr>
      </w:pPr>
      <w:r w:rsidRPr="00B71F92">
        <w:rPr>
          <w:bCs/>
        </w:rPr>
        <w:t>The University of Texas at Austin</w:t>
      </w:r>
    </w:p>
    <w:p w14:paraId="5A6B393F" w14:textId="40766AFC" w:rsidR="00E435BB" w:rsidRPr="00B71F92" w:rsidRDefault="00E435BB" w:rsidP="00E435BB">
      <w:pPr>
        <w:spacing w:after="0"/>
        <w:rPr>
          <w:bCs/>
        </w:rPr>
      </w:pPr>
      <w:r w:rsidRPr="00B71F92">
        <w:rPr>
          <w:bCs/>
        </w:rPr>
        <w:t>Department of Civil, Architectural and Environmental Engineering</w:t>
      </w:r>
    </w:p>
    <w:p w14:paraId="5E7FFDC7" w14:textId="19F32695" w:rsidR="00E435BB" w:rsidRPr="00B71F92" w:rsidRDefault="00E435BB" w:rsidP="00E435BB">
      <w:pPr>
        <w:spacing w:after="0"/>
        <w:rPr>
          <w:bCs/>
        </w:rPr>
      </w:pPr>
      <w:r w:rsidRPr="00B71F92">
        <w:rPr>
          <w:bCs/>
        </w:rPr>
        <w:t>301 E. Dean Keeton St. Stop C1761, Austin TX 78712, USA</w:t>
      </w:r>
    </w:p>
    <w:p w14:paraId="6F37979A" w14:textId="77777777" w:rsidR="00E435BB" w:rsidRPr="00B71F92" w:rsidRDefault="00E435BB" w:rsidP="00E435BB">
      <w:pPr>
        <w:spacing w:after="0"/>
        <w:rPr>
          <w:bCs/>
        </w:rPr>
      </w:pPr>
      <w:r w:rsidRPr="00B71F92">
        <w:rPr>
          <w:bCs/>
        </w:rPr>
        <w:t>Tel: +1-512-471-4535; Email: bhat@mail.utexas.edu</w:t>
      </w:r>
    </w:p>
    <w:p w14:paraId="727C640B" w14:textId="77777777" w:rsidR="00D30ADA" w:rsidRDefault="00D30ADA" w:rsidP="00E435BB">
      <w:pPr>
        <w:spacing w:after="0" w:line="240" w:lineRule="auto"/>
        <w:rPr>
          <w:b/>
        </w:rPr>
      </w:pPr>
    </w:p>
    <w:p w14:paraId="6FA93DCB" w14:textId="77777777" w:rsidR="00D30ADA" w:rsidRDefault="00D30ADA" w:rsidP="00332FB7">
      <w:pPr>
        <w:spacing w:after="0" w:line="240" w:lineRule="auto"/>
        <w:jc w:val="both"/>
        <w:rPr>
          <w:b/>
        </w:rPr>
      </w:pPr>
    </w:p>
    <w:p w14:paraId="0C58A4E3" w14:textId="77777777" w:rsidR="00D30ADA" w:rsidRDefault="00D30ADA" w:rsidP="00332FB7">
      <w:pPr>
        <w:spacing w:after="0" w:line="240" w:lineRule="auto"/>
        <w:jc w:val="both"/>
        <w:rPr>
          <w:b/>
        </w:rPr>
      </w:pPr>
    </w:p>
    <w:p w14:paraId="3D059B89" w14:textId="77777777" w:rsidR="00E435BB" w:rsidRDefault="00E435BB" w:rsidP="00332FB7">
      <w:pPr>
        <w:spacing w:after="0" w:line="240" w:lineRule="auto"/>
        <w:jc w:val="both"/>
        <w:rPr>
          <w:b/>
        </w:rPr>
        <w:sectPr w:rsidR="00E435BB" w:rsidSect="008404B6">
          <w:pgSz w:w="12240" w:h="15840"/>
          <w:pgMar w:top="1440" w:right="1440" w:bottom="1440" w:left="1440" w:header="720" w:footer="720" w:gutter="0"/>
          <w:cols w:space="720"/>
          <w:docGrid w:linePitch="360"/>
        </w:sectPr>
      </w:pPr>
    </w:p>
    <w:p w14:paraId="72C93500" w14:textId="72B24B74" w:rsidR="00347777" w:rsidRPr="00B71F92" w:rsidRDefault="00347777" w:rsidP="00332FB7">
      <w:pPr>
        <w:spacing w:after="0" w:line="240" w:lineRule="auto"/>
        <w:jc w:val="both"/>
        <w:rPr>
          <w:b/>
        </w:rPr>
      </w:pPr>
      <w:r w:rsidRPr="00B71F92">
        <w:rPr>
          <w:b/>
        </w:rPr>
        <w:lastRenderedPageBreak/>
        <w:t>ABSTRACT</w:t>
      </w:r>
    </w:p>
    <w:p w14:paraId="1099A3E1" w14:textId="59231F5E" w:rsidR="00AF25BF" w:rsidRDefault="00CD2B51" w:rsidP="00347777">
      <w:pPr>
        <w:spacing w:after="0" w:line="240" w:lineRule="auto"/>
        <w:jc w:val="both"/>
        <w:rPr>
          <w:bCs/>
        </w:rPr>
      </w:pPr>
      <w:r w:rsidRPr="00CD2B51">
        <w:rPr>
          <w:bCs/>
        </w:rPr>
        <w:t>Housing choices impact household financial stability, daily experiences, transportation access, social engagement, and well-being, while collectively shaping urban landscapes and market dynamics. Although substantial literature examines how people choose new homes, understanding who leaves their existing homes and the motivations underlying these decisions is equally important. We examine residential relocation through the lens of Gidden’s structuration theory, conceptualizing relocations as resulting from interactions between individual needs and institutional forces, and grouping relocation motivations into four categories that jointly influence relocation decisions: (1) proactive planning processes, (2) disconnects between housing preferences and housing situations, (3) triggered reevaluations of housing situations, and (4) forced relocations. Drawing on data from the Puget Sound Regional Household Travel Survey collected in 2019, 2021, and 2023, we explore the reasons for relocation among those moving in the 2-year period prior to each survey wave and investigate how these reasons have evolved over time. We jointly model the binary decision to relocate with the set of relocation motivations, allowing us to generalize the potential considerations for a move to the broader population. Findings reveal significant shifts in motivations. We find that relocations in the 2021 period were less commonly motivated by proactive planning processes or forced relocations than they had been previously. Further, shifts in employment have had broad implications for housing outcomes by reducing motivations related to aligning home and workplace locations, while increasing attention to space at home. Our findings have broad implications for urban planning, housing market dynamics, transportation demand, and equity.</w:t>
      </w:r>
    </w:p>
    <w:p w14:paraId="46759455" w14:textId="77777777" w:rsidR="00CD2B51" w:rsidRPr="00B71F92" w:rsidRDefault="00CD2B51" w:rsidP="00347777">
      <w:pPr>
        <w:spacing w:after="0" w:line="240" w:lineRule="auto"/>
        <w:jc w:val="both"/>
        <w:rPr>
          <w:bCs/>
        </w:rPr>
      </w:pPr>
    </w:p>
    <w:p w14:paraId="105722C4" w14:textId="6CA8FF59" w:rsidR="00347777" w:rsidRPr="00B71F92" w:rsidRDefault="00347777" w:rsidP="00347777">
      <w:pPr>
        <w:spacing w:after="0" w:line="240" w:lineRule="auto"/>
        <w:jc w:val="both"/>
        <w:rPr>
          <w:bCs/>
        </w:rPr>
      </w:pPr>
      <w:r w:rsidRPr="00B71F92">
        <w:rPr>
          <w:b/>
        </w:rPr>
        <w:t>Keywords:</w:t>
      </w:r>
      <w:r w:rsidRPr="00B71F92">
        <w:rPr>
          <w:bCs/>
        </w:rPr>
        <w:t xml:space="preserve"> </w:t>
      </w:r>
      <w:r w:rsidR="00B63083" w:rsidRPr="00B71F92">
        <w:rPr>
          <w:bCs/>
        </w:rPr>
        <w:t>Residential</w:t>
      </w:r>
      <w:r w:rsidR="00093AAE" w:rsidRPr="00B71F92">
        <w:rPr>
          <w:bCs/>
        </w:rPr>
        <w:t xml:space="preserve"> Relocation, Residential Mobility, Structuration Theory, </w:t>
      </w:r>
      <w:r w:rsidR="00FB6B9C" w:rsidRPr="00B71F92">
        <w:rPr>
          <w:bCs/>
        </w:rPr>
        <w:t>Relocation Motivations</w:t>
      </w:r>
      <w:r w:rsidR="004F13ED" w:rsidRPr="00B71F92">
        <w:rPr>
          <w:bCs/>
        </w:rPr>
        <w:t>,</w:t>
      </w:r>
      <w:r w:rsidR="00FB6B9C" w:rsidRPr="00B71F92">
        <w:rPr>
          <w:bCs/>
        </w:rPr>
        <w:t xml:space="preserve"> </w:t>
      </w:r>
      <w:r w:rsidR="004F13ED" w:rsidRPr="00B71F92">
        <w:rPr>
          <w:bCs/>
        </w:rPr>
        <w:t>Urban Planning, Travel Demand</w:t>
      </w:r>
    </w:p>
    <w:p w14:paraId="6A091377" w14:textId="1CC4092F" w:rsidR="00BA72D3" w:rsidRPr="00B71F92" w:rsidRDefault="00BA72D3">
      <w:pPr>
        <w:rPr>
          <w:bCs/>
        </w:rPr>
      </w:pPr>
      <w:r w:rsidRPr="00B71F92">
        <w:rPr>
          <w:bCs/>
        </w:rPr>
        <w:br w:type="page"/>
      </w:r>
    </w:p>
    <w:p w14:paraId="27A10E57" w14:textId="77777777" w:rsidR="008404B6" w:rsidRPr="00B71F92" w:rsidRDefault="008404B6" w:rsidP="008404B6">
      <w:pPr>
        <w:spacing w:after="0" w:line="240" w:lineRule="auto"/>
        <w:jc w:val="both"/>
        <w:rPr>
          <w:bCs/>
        </w:rPr>
        <w:sectPr w:rsidR="008404B6" w:rsidRPr="00B71F92" w:rsidSect="008404B6">
          <w:pgSz w:w="12240" w:h="15840"/>
          <w:pgMar w:top="1440" w:right="1440" w:bottom="1440" w:left="1440" w:header="720" w:footer="720" w:gutter="0"/>
          <w:cols w:space="720"/>
          <w:docGrid w:linePitch="360"/>
        </w:sectPr>
      </w:pPr>
    </w:p>
    <w:p w14:paraId="793CAF51" w14:textId="77777777" w:rsidR="008404B6" w:rsidRPr="00B71F92" w:rsidRDefault="008404B6" w:rsidP="008404B6">
      <w:pPr>
        <w:spacing w:after="0" w:line="240" w:lineRule="auto"/>
        <w:jc w:val="both"/>
      </w:pPr>
      <w:r w:rsidRPr="00B71F92">
        <w:rPr>
          <w:b/>
        </w:rPr>
        <w:lastRenderedPageBreak/>
        <w:t xml:space="preserve">1. INTRODUCTION </w:t>
      </w:r>
    </w:p>
    <w:p w14:paraId="1675E706" w14:textId="461C4F76" w:rsidR="004163C8" w:rsidRPr="00B71F92" w:rsidRDefault="000A48D6" w:rsidP="00F623C5">
      <w:pPr>
        <w:spacing w:after="0" w:line="240" w:lineRule="auto"/>
        <w:jc w:val="both"/>
        <w:rPr>
          <w:bCs/>
        </w:rPr>
      </w:pPr>
      <w:r w:rsidRPr="00B71F92">
        <w:rPr>
          <w:bCs/>
        </w:rPr>
        <w:t>Housing and r</w:t>
      </w:r>
      <w:r w:rsidR="00277B60" w:rsidRPr="00B71F92">
        <w:rPr>
          <w:bCs/>
        </w:rPr>
        <w:t xml:space="preserve">esidential </w:t>
      </w:r>
      <w:r w:rsidR="004D6CC9" w:rsidRPr="00B71F92">
        <w:rPr>
          <w:bCs/>
        </w:rPr>
        <w:t>location</w:t>
      </w:r>
      <w:r w:rsidR="00277B60" w:rsidRPr="00B71F92">
        <w:rPr>
          <w:bCs/>
        </w:rPr>
        <w:t xml:space="preserve"> choices</w:t>
      </w:r>
      <w:r w:rsidR="004D6CC9" w:rsidRPr="00B71F92">
        <w:rPr>
          <w:bCs/>
        </w:rPr>
        <w:t xml:space="preserve"> </w:t>
      </w:r>
      <w:r w:rsidR="00277B60" w:rsidRPr="00B71F92">
        <w:rPr>
          <w:bCs/>
        </w:rPr>
        <w:t>are widely understood to have significant implications across a wide range of life domains. From a household perspective, these decisions</w:t>
      </w:r>
      <w:r w:rsidR="004F37F5" w:rsidRPr="00B71F92">
        <w:rPr>
          <w:bCs/>
        </w:rPr>
        <w:t xml:space="preserve"> have long-lasting</w:t>
      </w:r>
      <w:r w:rsidR="00277B60" w:rsidRPr="00B71F92">
        <w:rPr>
          <w:bCs/>
        </w:rPr>
        <w:t xml:space="preserve"> </w:t>
      </w:r>
      <w:r w:rsidR="004F37F5" w:rsidRPr="00B71F92">
        <w:rPr>
          <w:bCs/>
        </w:rPr>
        <w:t xml:space="preserve">influences over the daily experiences and lifestyle patterns of household members, directly impacting their financial stability, </w:t>
      </w:r>
      <w:r w:rsidR="00ED25E7" w:rsidRPr="00B71F92">
        <w:rPr>
          <w:bCs/>
        </w:rPr>
        <w:t xml:space="preserve">transportation </w:t>
      </w:r>
      <w:r w:rsidR="004F37F5" w:rsidRPr="00B71F92">
        <w:rPr>
          <w:bCs/>
        </w:rPr>
        <w:t>access to economic opportunities</w:t>
      </w:r>
      <w:r w:rsidR="007747C7" w:rsidRPr="00B71F92">
        <w:rPr>
          <w:bCs/>
        </w:rPr>
        <w:t xml:space="preserve"> and other points of interest</w:t>
      </w:r>
      <w:r w:rsidR="004F37F5" w:rsidRPr="00B71F92">
        <w:rPr>
          <w:bCs/>
        </w:rPr>
        <w:t>, social relationships and community engagement, and overall health and well-being</w:t>
      </w:r>
      <w:r w:rsidR="00D77F9C" w:rsidRPr="00B71F92">
        <w:rPr>
          <w:bCs/>
        </w:rPr>
        <w:t xml:space="preserve"> </w:t>
      </w:r>
      <w:r w:rsidR="000B395F" w:rsidRPr="00B71F92">
        <w:rPr>
          <w:bCs/>
        </w:rPr>
        <w:fldChar w:fldCharType="begin"/>
      </w:r>
      <w:r w:rsidR="00AE2498" w:rsidRPr="00B71F92">
        <w:rPr>
          <w:bCs/>
        </w:rPr>
        <w:instrText xml:space="preserve"> ADDIN ZOTERO_ITEM CSL_CITATION {"citationID":"5cGbuiH1","properties":{"formattedCitation":"(Chyn, 2018; De Vos et al., 2018; Swope and Hern\\uc0\\u225{}ndez, 2019)","plainCitation":"(Chyn, 2018; De Vos et al., 2018; Swope and Hernández, 2019)","noteIndex":0},"citationItems":[{"id":4082,"uris":["http://zotero.org/users/12832277/items/637CKI3I"],"itemData":{"id":4082,"type":"article-journal","abstract":"This paper provides new evidence on the effects of moving out of disadvantaged neighborhoods on the long-run outcomes of children. I study public housing demolitions in Chicago, which forced low-income households to relocate to less disadvantaged neighborhoods using housing vouchers. Specifically, I compare young adult outcomes of displaced children to their peers who lived in nearby public housing that was not demolished. Displaced children are more likely to be employed and earn more in young adulthood. I also find that displaced children have fewer violent crime arrests. Children displaced at young ages have lower high school dropout rates.","container-title":"American Economic Review","DOI":"10.1257/aer.20161352","ISSN":"0002-8282","issue":"10","language":"en","page":"3028-3056","source":"www.aeaweb.org","title":"Moved to Opportunity: The Long-Run Effects of Public Housing Demolition on Children","volume":"108","author":[{"family":"Chyn","given":"Eric"}],"issued":{"date-parts":[["2018",10]]}}},{"id":2965,"uris":["http://zotero.org/users/12832277/items/EW6XNM5R"],"itemData":{"id":2965,"type":"article-journal","abstract":"A considerable amount of studies have indicated that people to some extent select themselves in specific neighbourhoods allowing them to travel in their desired way. Although a lot of studies analysed the degree to which travel preferences affect the residential location choice, few studies looked at the effect of a residential relocation on people's travel behaviour and attitudes. A new residential context has the potential to disrupt previous travel choices and could potentially change people's attitudes. This study – using 1539 recently relocated residents in the city of Ghent (Belgium) – analyses self-reported changes in mode frequency and travel attitudes after a relocation, and uses a cohort approach to look at mode frequency and attitudes at different times after the relocation took place. Results suggest that (i) travel attitudes often influence the residential location choice, and (ii) both travel attitudes and travel mode choice change after a relocation, albeit in different ways depending on the current (urban versus suburban) and previous residential neighbourhood (more/equally/less urbanised). This study also suggests that a (possible) dissonance between travel attitudes and the residential neighbourhood is partly a temporal situation, as attitudes can gradually change in accordance with the new residential environment.","container-title":"Journal of Transport Geography","DOI":"10.1016/j.jtrangeo.2018.10.013","ISSN":"0966-6923","page":"131-147","source":"ScienceDirect","title":"Changing Travel Behaviour and Attitudes Following a Residential Relocation","volume":"73","author":[{"family":"De Vos","given":"Jonas"},{"family":"Ettema","given":"Dick"},{"family":"Witlox","given":"Frank"}],"issued":{"date-parts":[["2018",12,1]]}}},{"id":4079,"uris":["http://zotero.org/users/12832277/items/VD37N5MV"],"itemData":{"id":4079,"type":"article-journal","abstract":"Housing is a major pathway through which health disparities emerge and are sustained over time. However, no existing unified conceptual model has comprehensively elucidated the relationship between housing and health equity with attention to the full range of harmful exposures, their cumulative burden and their historical production. We synthesized literature from a diverse array of disciplines to explore the varied aspects of the relationship between housing and health and developed an original conceptual model highlighting these complexities. This holistic conceptual model of the impact of housing on health disparities illustrates how structural inequalities shape unequal distribution of access to health-promoting housing factors, which span four pillars: 1) cost (housing affordability); 2) conditions (housing quality); 3) consistency (residential stability); and 4) context (neighborhood opportunity). We further demonstrate that these four pillars can lead to cumulative burden by interacting with one another and with other structurally-rooted inequalities to produce and reify health disparities. We conclude by offering a comprehensive vision for healthy housing that situates housing's impact on health through a historical and social justice lens, which can help to better design policies and interventions that use housing to promote health equity.","container-title":"Social Science &amp; Medicine","DOI":"10.1016/j.socscimed.2019.112571","ISSN":"0277-9536","source":"ScienceDirect","title":"Housing as a Determinant of Health Equity: A Conceptual Model","URL":"https://www.sciencedirect.com/science/article/pii/S0277953619305659","volume":"243","author":[{"family":"Swope","given":"Carolyn B."},{"family":"Hernández","given":"Diana"}],"accessed":{"date-parts":[["2025",2,2]]},"issued":{"date-parts":[["2019",12,1]]}}}],"schema":"https://github.com/citation-style-language/schema/raw/master/csl-citation.json"} </w:instrText>
      </w:r>
      <w:r w:rsidR="000B395F" w:rsidRPr="00B71F92">
        <w:rPr>
          <w:bCs/>
        </w:rPr>
        <w:fldChar w:fldCharType="separate"/>
      </w:r>
      <w:r w:rsidR="00AE2498" w:rsidRPr="00B71F92">
        <w:t>(Chyn, 2018; De Vos et al., 2018; Swope and Hernández, 2019)</w:t>
      </w:r>
      <w:r w:rsidR="000B395F" w:rsidRPr="00B71F92">
        <w:rPr>
          <w:bCs/>
        </w:rPr>
        <w:fldChar w:fldCharType="end"/>
      </w:r>
      <w:r w:rsidR="004F37F5" w:rsidRPr="00B71F92">
        <w:rPr>
          <w:bCs/>
        </w:rPr>
        <w:t xml:space="preserve">. </w:t>
      </w:r>
      <w:r w:rsidR="00277B60" w:rsidRPr="00B71F92">
        <w:rPr>
          <w:bCs/>
        </w:rPr>
        <w:t>At a</w:t>
      </w:r>
      <w:r w:rsidR="008B1F5A" w:rsidRPr="00B71F92">
        <w:rPr>
          <w:bCs/>
        </w:rPr>
        <w:t xml:space="preserve">n aggregate </w:t>
      </w:r>
      <w:r w:rsidR="00277B60" w:rsidRPr="00B71F92">
        <w:rPr>
          <w:bCs/>
        </w:rPr>
        <w:t xml:space="preserve">level, </w:t>
      </w:r>
      <w:r w:rsidRPr="00B71F92">
        <w:rPr>
          <w:bCs/>
        </w:rPr>
        <w:t>housing</w:t>
      </w:r>
      <w:r w:rsidR="00277B60" w:rsidRPr="00B71F92">
        <w:rPr>
          <w:bCs/>
        </w:rPr>
        <w:t xml:space="preserve"> decisions shape urban landscapes by influencing land-use patterns, determining the social and cultural makeup of neighborhoods, prompting changes to housing values, </w:t>
      </w:r>
      <w:r w:rsidR="00535E5C" w:rsidRPr="00B71F92">
        <w:rPr>
          <w:bCs/>
        </w:rPr>
        <w:t>and affecting travel demand patterns</w:t>
      </w:r>
      <w:r w:rsidR="00846689" w:rsidRPr="00B71F92">
        <w:rPr>
          <w:bCs/>
        </w:rPr>
        <w:t xml:space="preserve"> </w:t>
      </w:r>
      <w:r w:rsidR="00846689" w:rsidRPr="00B71F92">
        <w:rPr>
          <w:bCs/>
        </w:rPr>
        <w:fldChar w:fldCharType="begin"/>
      </w:r>
      <w:r w:rsidR="00846689" w:rsidRPr="00B71F92">
        <w:rPr>
          <w:bCs/>
        </w:rPr>
        <w:instrText xml:space="preserve"> ADDIN ZOTERO_ITEM CSL_CITATION {"citationID":"2UTdPaTQ","properties":{"formattedCitation":"(Bruch and Mare, 2006; Doling and Arundel, 2022)","plainCitation":"(Bruch and Mare, 2006; Doling and Arundel, 2022)","noteIndex":0},"citationItems":[{"id":4084,"uris":["http://zotero.org/users/12832277/items/TC8WEXRV"],"itemData":{"id":4084,"type":"article-journal","abstract":"This article examines the relationships between the residential choices of individuals and aggregate segregation patterns. Analyses based on computational models show that high levels of segregation occur only when individuals’ preferences follow a threshold function. If individuals make finer‐grained distinctions among neighborhoods that vary in racial composition, preferences alone do not lead to segregation. Vignette data indicate that individuals respond in a continuous way to variations in the racial makeup of neighborhoods rather than to a threshold. Race preferences alone may be insufficient to account for the high levels of segregation observed in American cities.","container-title":"American Journal of Sociology","DOI":"10.1086/507856","ISSN":"0002-9602","issue":"3","note":"publisher: The University of Chicago Press","page":"667-709","source":"journals.uchicago.edu (Atypon)","title":"Neighborhood Choice and Neighborhood Change","volume":"112","author":[{"family":"Bruch","given":"Elizabeth E."},{"family":"Mare","given":"Robert D."}],"issued":{"date-parts":[["2006",11]]}}},{"id":515,"uris":["http://zotero.org/users/12832277/items/7AC54LZU"],"itemData":{"id":515,"type":"article-journal","abstract":"The aim of this paper is to examine the increasing use of the home as a workplace and establish its significance for housing studies. Firstly, the article sketches its historical growth founded in technological and business model changes. Using cross-country datasets, it identifies variations across the EU in the scale and characteristics of home working, which by 2015 was the practice for about 1 in 6 EU workers, a ratio that has been greatly boosted by responses to the coronavirus pandemic. Secondly, the article considers the implications of increasing home working for housing studies. This is illustrated through a consideration of influences on our understanding of housing demand, particularly in terms of housing form and location. Further, we consider consequences for other areas of theory on the meaning of home, boundaries between public and private realms, and gender perspectives on the division of domestic work and space.","container-title":"Housing, Theory and Society","DOI":"10.1080/14036096.2020.1846611","ISSN":"1403-6096","issue":"1","note":"publisher: Routledge\n_eprint: https://doi.org/10.1080/14036096.2020.1846611","page":"1-20","source":"Taylor and Francis+NEJM","title":"The Home as Workplace: A Challenge for Housing Research","title-short":"The Home as Workplace","volume":"39","author":[{"family":"Doling","given":"John"},{"family":"Arundel","given":"Rowan"}],"issued":{"date-parts":[["2022",1,1]]}}}],"schema":"https://github.com/citation-style-language/schema/raw/master/csl-citation.json"} </w:instrText>
      </w:r>
      <w:r w:rsidR="00846689" w:rsidRPr="00B71F92">
        <w:rPr>
          <w:bCs/>
        </w:rPr>
        <w:fldChar w:fldCharType="separate"/>
      </w:r>
      <w:r w:rsidR="00846689" w:rsidRPr="00B71F92">
        <w:t>(Bruch and Mare, 2006; Doling and Arundel, 2022)</w:t>
      </w:r>
      <w:r w:rsidR="00846689" w:rsidRPr="00B71F92">
        <w:rPr>
          <w:bCs/>
        </w:rPr>
        <w:fldChar w:fldCharType="end"/>
      </w:r>
      <w:r w:rsidR="00535E5C" w:rsidRPr="00B71F92">
        <w:rPr>
          <w:bCs/>
        </w:rPr>
        <w:t xml:space="preserve">. </w:t>
      </w:r>
      <w:r w:rsidR="003F5D38" w:rsidRPr="00B71F92">
        <w:rPr>
          <w:bCs/>
        </w:rPr>
        <w:t xml:space="preserve">Not surprisingly, therefore, there is a substantial body of literature </w:t>
      </w:r>
      <w:r w:rsidR="00741B94" w:rsidRPr="00B71F92">
        <w:rPr>
          <w:bCs/>
        </w:rPr>
        <w:t>that focuses on</w:t>
      </w:r>
      <w:r w:rsidR="00DA45A9" w:rsidRPr="00B71F92">
        <w:rPr>
          <w:bCs/>
        </w:rPr>
        <w:t xml:space="preserve"> how people choose </w:t>
      </w:r>
      <w:r w:rsidR="006B6A69" w:rsidRPr="00B71F92">
        <w:rPr>
          <w:bCs/>
        </w:rPr>
        <w:t>their new homes</w:t>
      </w:r>
      <w:r w:rsidR="00741B94" w:rsidRPr="00B71F92">
        <w:rPr>
          <w:bCs/>
        </w:rPr>
        <w:t>. However,</w:t>
      </w:r>
      <w:r w:rsidR="009D63CA" w:rsidRPr="00B71F92">
        <w:rPr>
          <w:bCs/>
        </w:rPr>
        <w:t xml:space="preserve"> it is as important to understand</w:t>
      </w:r>
      <w:r w:rsidR="006B6A69" w:rsidRPr="00B71F92">
        <w:rPr>
          <w:bCs/>
        </w:rPr>
        <w:t xml:space="preserve"> who </w:t>
      </w:r>
      <w:r w:rsidR="00D32A7F" w:rsidRPr="00B71F92">
        <w:rPr>
          <w:bCs/>
        </w:rPr>
        <w:t>is leaving their existing homes to enter the housing market in the first place</w:t>
      </w:r>
      <w:r w:rsidR="009D63CA" w:rsidRPr="00B71F92">
        <w:rPr>
          <w:bCs/>
        </w:rPr>
        <w:t xml:space="preserve"> and why they are doing so</w:t>
      </w:r>
      <w:r w:rsidR="00D32A7F" w:rsidRPr="00B71F92">
        <w:rPr>
          <w:bCs/>
        </w:rPr>
        <w:t>.</w:t>
      </w:r>
      <w:r w:rsidR="004163C8" w:rsidRPr="00B71F92">
        <w:rPr>
          <w:bCs/>
        </w:rPr>
        <w:t xml:space="preserve"> </w:t>
      </w:r>
      <w:r w:rsidR="00861F63" w:rsidRPr="00B71F92">
        <w:rPr>
          <w:bCs/>
        </w:rPr>
        <w:t>In fact, t</w:t>
      </w:r>
      <w:r w:rsidR="004163C8" w:rsidRPr="00B71F92">
        <w:rPr>
          <w:bCs/>
        </w:rPr>
        <w:t xml:space="preserve">he decision to leave one’s current home has </w:t>
      </w:r>
      <w:r w:rsidR="00861F63" w:rsidRPr="00B71F92">
        <w:rPr>
          <w:bCs/>
        </w:rPr>
        <w:t>similar long-term effects as the choice of a new home</w:t>
      </w:r>
      <w:r w:rsidR="004163C8" w:rsidRPr="00B71F92">
        <w:rPr>
          <w:bCs/>
        </w:rPr>
        <w:t xml:space="preserve">, influencing individual outcomes as well as the </w:t>
      </w:r>
      <w:r w:rsidR="00A73830" w:rsidRPr="00B71F92">
        <w:rPr>
          <w:bCs/>
        </w:rPr>
        <w:t xml:space="preserve">social and economic </w:t>
      </w:r>
      <w:r w:rsidR="004163C8" w:rsidRPr="00B71F92">
        <w:rPr>
          <w:bCs/>
        </w:rPr>
        <w:t>makeup of the urban landscape</w:t>
      </w:r>
      <w:r w:rsidR="00597829" w:rsidRPr="00B71F92">
        <w:rPr>
          <w:bCs/>
        </w:rPr>
        <w:t xml:space="preserve"> </w:t>
      </w:r>
      <w:r w:rsidR="00597829" w:rsidRPr="00B71F92">
        <w:rPr>
          <w:bCs/>
        </w:rPr>
        <w:fldChar w:fldCharType="begin"/>
      </w:r>
      <w:r w:rsidR="00D122A0" w:rsidRPr="00B71F92">
        <w:rPr>
          <w:bCs/>
        </w:rPr>
        <w:instrText xml:space="preserve"> ADDIN ZOTERO_ITEM CSL_CITATION {"citationID":"HrTsfjur","properties":{"formattedCitation":"(Choi and Oishi, 2020; Desmond, 2022; Ong ViforJ et al., 2023)","plainCitation":"(Choi and Oishi, 2020; Desmond, 2022; Ong ViforJ et al., 2023)","noteIndex":0},"citationItems":[{"id":4122,"uris":["http://zotero.org/users/12832277/items/ZWRXFWH5"],"itemData":{"id":4122,"type":"article-journal","abstract":"Residential mobility has become a common experience for people in most parts of the world. As the number of people moving to different cities, states, and countries increases, it is critical to understand how this residential mobility affects one’s thoughts, emotions, and actions. Psychological research on residential mobility over a decade is such an endeavor. We briefly summarize the earlier research in psychology that demonstrated the importance of residential mobility in understanding important psychological constructs such as self-concepts, social relationships, and well-being. We then review recent evidence in psychology and relevant fields that replicated and extended the earlier research. We discuss what is missing in the current literature and what additional research is needed in the future.","collection-title":"Socio-Ecological Psychology","container-title":"Current Opinion in Psychology","DOI":"10.1016/j.copsyc.2019.07.008","ISSN":"2352-250X","page":"72-75","source":"ScienceDirect","title":"The Psychology of Residential Mobility: A Decade of Progress","volume":"32","author":[{"family":"Choi","given":"Hyewon"},{"family":"Oishi","given":"Shigehiro"}],"issued":{"date-parts":[["2020",4,1]]}}},{"id":4131,"uris":["http://zotero.org/users/12832277/items/B7XHI6PQ"],"itemData":{"id":4131,"type":"chapter","abstract":"Drawing from his own extensive ethnographic and quantitative research, Desmond outlines the trends that led to the current situation: rising housing costs, stagnant or falling incomes among the poor, and a shortfall of federal housing assistance. As a result of these trends, most poor renting families now devote over half of their income to housing costs, and eviction has become commonplace in low-income communities. Poor single mothers with young children, particularly African Americans, are at especially high risk of eviction. Desmond reviews the consequences of eviction – for parents, children, and neighborhoods – and concludes with suggested policy remedies and a call to pull housing back to the center of the poverty debate.","collection-title":"American Journal of Sociology","container-title":"The Affordable Housing Reader","edition":"2","ISBN":"978-0-429-29937-7","note":"number-of-pages: 7","publisher":"Routledge","title":"Unaffordable America: Poverty, housing, and eviction: American Journal of Sociology","title-short":"Unaffordable America","author":[{"family":"Desmond","given":"Matthew"}],"issued":{"date-parts":[["2022"]]}}},{"id":4127,"uris":["http://zotero.org/users/12832277/items/2R6STH6I"],"itemData":{"id":4127,"type":"article-journal","abstract":"This article examines the links between forced housing mobility and the mental wellbeing of Australians in an era of heightened risks in both labour and housing markets. Specifically, we examine how the links between forced housing mobility and mental wellbeing may vary according to states of employment and housing tenure insecurity. Using the 2001–2018 Household, Income and Labour Dynamics in Australia Survey, we implement hybrid models across four mental wellbeing dimensions and uncover three key findings. First, there is strong evidence that forced moves impair mental wellbeing. Second, the adverse wellbeing impacts of forced moves are greater for those experiencing employment insecurity than those in secure employment. Third, forced moves can depress the wellbeing of both owner purchasers and private renters, but the wellbeing penalty is greater in the case of the former. Overall, our analysis emphasises the importance of harnessing housing as a policy instrument for promoting wellbeing. Our findings also highlight the need for policies that mitigate loss of home ownership and reforms that improve tenure security for renters.","container-title":"International Journal of Housing Policy","DOI":"10.1080/19491247.2022.2059845","ISSN":"1949-1247","issue":"1","note":"publisher: Routledge\n_eprint: https://doi.org/10.1080/19491247.2022.2059845","page":"138-162","source":"Taylor and Francis+NEJM","title":"Forced Housing Mobility and Mental Wellbeing: Evidence from Australia","volume":"23","author":[{"family":"Ong ViforJ","given":"Rachel"},{"family":"Hewton","given":"Jack"},{"family":"Bawa","given":"Sherry"},{"family":"Singh","given":"Ranjodh"}],"issued":{"date-parts":[["2023",1,2]]}}}],"schema":"https://github.com/citation-style-language/schema/raw/master/csl-citation.json"} </w:instrText>
      </w:r>
      <w:r w:rsidR="00597829" w:rsidRPr="00B71F92">
        <w:rPr>
          <w:bCs/>
        </w:rPr>
        <w:fldChar w:fldCharType="separate"/>
      </w:r>
      <w:r w:rsidR="00D122A0" w:rsidRPr="00B71F92">
        <w:t>(Choi and Oishi, 2020; Desmond, 2022; Ong ViforJ et al., 2023)</w:t>
      </w:r>
      <w:r w:rsidR="00597829" w:rsidRPr="00B71F92">
        <w:rPr>
          <w:bCs/>
        </w:rPr>
        <w:fldChar w:fldCharType="end"/>
      </w:r>
      <w:r w:rsidR="004163C8" w:rsidRPr="00B71F92">
        <w:rPr>
          <w:bCs/>
        </w:rPr>
        <w:t xml:space="preserve">. </w:t>
      </w:r>
      <w:r w:rsidR="00861F63" w:rsidRPr="00B71F92">
        <w:rPr>
          <w:bCs/>
        </w:rPr>
        <w:t>Further, as this is the initial decision that initiates the housing search process, t</w:t>
      </w:r>
      <w:r w:rsidR="004163C8" w:rsidRPr="00B71F92">
        <w:rPr>
          <w:bCs/>
        </w:rPr>
        <w:t xml:space="preserve">he reasons for the relocation can also significantly impact the remainder of the housing choice process, shaping the housing search and </w:t>
      </w:r>
      <w:r w:rsidR="00CF75E6" w:rsidRPr="00B71F92">
        <w:rPr>
          <w:bCs/>
        </w:rPr>
        <w:t>influencing its outcome</w:t>
      </w:r>
      <w:r w:rsidR="00D122A0" w:rsidRPr="00B71F92">
        <w:rPr>
          <w:bCs/>
        </w:rPr>
        <w:t xml:space="preserve"> </w:t>
      </w:r>
      <w:r w:rsidR="00D122A0" w:rsidRPr="00B71F92">
        <w:rPr>
          <w:bCs/>
        </w:rPr>
        <w:fldChar w:fldCharType="begin"/>
      </w:r>
      <w:r w:rsidR="001A77B0" w:rsidRPr="00B71F92">
        <w:rPr>
          <w:bCs/>
        </w:rPr>
        <w:instrText xml:space="preserve"> ADDIN ZOTERO_ITEM CSL_CITATION {"citationID":"wklve3I8","properties":{"formattedCitation":"(Saini and Pandit, 2025)","plainCitation":"(Saini and Pandit, 2025)","dontUpdate":true,"noteIndex":0},"citationItems":[{"id":4054,"uris":["http://zotero.org/users/12832277/items/LY2DR2VM"],"itemData":{"id":4054,"type":"article-journal","abstract":"When a household decides to move from the current location, it takes bundle of decisions such as when to move, where to search, and others. We hypothise that these decisions are interlinked and may result in different decision-making trajectories. This heterogeneity in decision-making may exist due to the influence of different triggers, associated urgency, and household's attributes on spatial decisions (search criteria and search type: tenure or typology), choice of information source, search duration, and search extent which may result in varied choice set for different households. The paper aims to establish a need to determine these decision trajectories by quantitatively exploring the variation across decision dimensions. A retrospective revealed preference survey was conducted in Rajarhat Newtown and Rajarhat Gopalpur in India resulting in 272 households’ samples. The findings support the hypothesis and also suggests that variation in trigger and urgency results in the variation of search duration from 1 day to 2 years whereas variation in household's attributes reveals the selection of different search criteria and search type. The study bears an important implication on land use and transportation integration (LUTI) models by providing an alternative approach to consider dependency across decision stages dimensions of relocation process to develop the choice set formation, and location choice model.","collection-title":"World Conference on Transport Research - WCTR 2023 Montreal 17-21 July 2023","container-title":"Transportation Research Procedia","DOI":"10.1016/j.trpro.2024.12.063","ISSN":"2352-1465","page":"604-619","source":"ScienceDirect","title":"A Quantitative Exploration of Linkages Across the Decision Stages of Residential Relocation Process","volume":"82","author":[{"family":"Saini","given":"Preety"},{"family":"Pandit","given":"Debapratim"}],"issued":{"date-parts":[["2025",1,1]]}}}],"schema":"https://github.com/citation-style-language/schema/raw/master/csl-citation.json"} </w:instrText>
      </w:r>
      <w:r w:rsidR="00D122A0" w:rsidRPr="00B71F92">
        <w:rPr>
          <w:bCs/>
        </w:rPr>
        <w:fldChar w:fldCharType="separate"/>
      </w:r>
      <w:r w:rsidR="00D122A0" w:rsidRPr="00B71F92">
        <w:t>(see Saini and Pandit, 2025)</w:t>
      </w:r>
      <w:r w:rsidR="00D122A0" w:rsidRPr="00B71F92">
        <w:rPr>
          <w:bCs/>
        </w:rPr>
        <w:fldChar w:fldCharType="end"/>
      </w:r>
      <w:r w:rsidR="00CF75E6" w:rsidRPr="00B71F92">
        <w:rPr>
          <w:bCs/>
        </w:rPr>
        <w:t xml:space="preserve">. </w:t>
      </w:r>
    </w:p>
    <w:p w14:paraId="31F0E75F" w14:textId="6BE8A63D" w:rsidR="007B5E1C" w:rsidRPr="00B71F92" w:rsidRDefault="00CF75E6" w:rsidP="008404B6">
      <w:pPr>
        <w:spacing w:after="0" w:line="240" w:lineRule="auto"/>
        <w:ind w:firstLine="720"/>
        <w:jc w:val="both"/>
        <w:rPr>
          <w:b/>
        </w:rPr>
      </w:pPr>
      <w:r w:rsidRPr="00B71F92">
        <w:rPr>
          <w:bCs/>
        </w:rPr>
        <w:t>In th</w:t>
      </w:r>
      <w:r w:rsidR="00ED25E7" w:rsidRPr="00B71F92">
        <w:rPr>
          <w:bCs/>
        </w:rPr>
        <w:t>e above</w:t>
      </w:r>
      <w:r w:rsidRPr="00B71F92">
        <w:rPr>
          <w:bCs/>
        </w:rPr>
        <w:t xml:space="preserve"> context, residential mobility has often been assumed to be based primarily on either (1) changes in residential satisfaction due to changing external conditions</w:t>
      </w:r>
      <w:r w:rsidR="00B51DC0" w:rsidRPr="00B71F92">
        <w:rPr>
          <w:bCs/>
        </w:rPr>
        <w:t xml:space="preserve"> </w:t>
      </w:r>
      <w:r w:rsidR="00B51DC0" w:rsidRPr="00B71F92">
        <w:rPr>
          <w:bCs/>
        </w:rPr>
        <w:fldChar w:fldCharType="begin"/>
      </w:r>
      <w:r w:rsidR="009849D5" w:rsidRPr="00B71F92">
        <w:rPr>
          <w:bCs/>
        </w:rPr>
        <w:instrText xml:space="preserve"> ADDIN ZOTERO_ITEM CSL_CITATION {"citationID":"B2tmsdHb","properties":{"unsorted":true,"formattedCitation":"(Jiang et al., 2019, 2020; Jones and Dantzler, 2021)","plainCitation":"(Jiang et al., 2019, 2020; Jones and Dantzler, 2021)","dontUpdate":true,"noteIndex":0},"citationItems":[{"id":4077,"uris":["http://zotero.org/users/12832277/items/7GP5XJUV"],"itemData":{"id":4077,"type":"article-journal","abstract":"Using data from 8 renovated historical blocks in China, the influence of social-demographic characteristics and residential satisfaction on the intention to move is analysed using multinomial logit models. To explore the observed and unobserved heterogeneity among individuals, a mixed logit model was adopted. The model results indicate that older residents and residents who live in blocks during the middle renovation stage are less interested in relocating. Higher residential satisfaction will lead to a lower intention to move house, and housing satisfaction and satisfaction with the living environment have a higher impact compared with satisfaction related to other residential dimensions. Moreover, the interaction between neighbourhood satisfaction and renovation stages was found influential, while the unobserved taste variation between residents was not identified.","container-title":"Journal of Housing and the Built Environment","DOI":"10.1007/s10901-018-9608-3","ISSN":"1573-7772","issue":"1","language":"en","page":"73-90","source":"Springer Link","title":"Intention to Move in Renovated Historical Blocks in China","volume":"34","author":[{"family":"Jiang","given":"Wen"},{"family":"Feng","given":"Tao"},{"family":"Timmermans","given":"Harry"},{"family":"Li","given":"Heping"}],"issued":{"date-parts":[["2019",3,1]]}}},{"id":4074,"uris":["http://zotero.org/users/12832277/items/ADE8WMEN"],"itemData":{"id":4074,"type":"article-journal","abstract":"This paper proposes a latent class path model to analyse the intention to move house as a function of residential satisfaction, which in turn is influenced by the gap between residential aspirations and reality. Different from the existing literature, which assumes the same structural dependencies apply to all residents with different socio-demographic profiles, we allow for different unobserved classes with different structural dependencies. Class membership is a function of the socio-demographics of individuals. Using data from eight renovated historical blocks in two Chinese cities, the differences influencing the intention to move house between two latent classes are captured. In one class the intention to move is significantly influenced by housing and environmental satisfaction, but this dependency is not found in the other class. The impact of the residential gap on satisfaction also differs between the two classes. Class membership is found to be mainly attributed to having property rights or not and whether respondents are supporting the elderly. Policy and planning implications are provided considering the different residential interests and backgrounds of residents.","container-title":"Socio-Economic Planning Sciences","DOI":"10.1016/j.seps.2019.100743","ISSN":"0038-0121","journalAbbreviation":"Socio-Economic Planning Sciences","page":"100743","source":"ScienceDirect","title":"Latent Class Path Model of Intention to Move House","volume":"70","author":[{"family":"Jiang","given":"Wen"},{"family":"Feng","given":"Tao"},{"family":"Timmermans","given":"Harry J. P."}],"issued":{"date-parts":[["2020",6,1]]}}},{"id":4133,"uris":["http://zotero.org/users/12832277/items/PJESQRXJ"],"itemData":{"id":4133,"type":"article-journal","abstract":"This paper considers the ways in which neighbourhood perceptions can differentially affect residential mobility, particularly in low-income areas. Given the long history of understanding the relationship between neighbourhood context and residential mobility, this study includes measures of satisfaction, safety, decay and neighbourly agency to understand mobility. Using data from the Making Connections Initiative, this paper uses a unique panel survey across neighbourhoods in 10 US cities undergoing spatial and/or demographic transitions to analyse the extent to which neighbourhood perceptions are associated with residential mobility. By employing a multilevel structural equation model, the study accounts for neighbourhood perceptions, neighbourhood demographics and mobility risk over time. The results show that perceptions of neighbourhood context matter more than the actual neighbourhood setting. These findings highlight the continued importance of subjective rather than objective measures of neighbourhood conditions in understanding residential mobility.","container-title":"Urban Studies","DOI":"10.1177/0042098020916440","ISSN":"0042-0980","issue":"9","language":"en","note":"publisher: SAGE Publications Ltd","page":"1792-1810","source":"SAGE Journals","title":"Neighbourhood Perceptions and Residential Mobility","volume":"58","author":[{"family":"Jones","given":"Antwan"},{"family":"Dantzler","given":"Prentiss"}],"issued":{"date-parts":[["2021",7,1]]}}}],"schema":"https://github.com/citation-style-language/schema/raw/master/csl-citation.json"} </w:instrText>
      </w:r>
      <w:r w:rsidR="00B51DC0" w:rsidRPr="00B71F92">
        <w:rPr>
          <w:bCs/>
        </w:rPr>
        <w:fldChar w:fldCharType="separate"/>
      </w:r>
      <w:r w:rsidR="00B51DC0" w:rsidRPr="00B71F92">
        <w:t>(</w:t>
      </w:r>
      <w:r w:rsidR="00A8617D" w:rsidRPr="00B71F92">
        <w:t xml:space="preserve">see, for example, </w:t>
      </w:r>
      <w:r w:rsidR="00B51DC0" w:rsidRPr="00B71F92">
        <w:t>Jiang et al., 2019, 2020; Jones and Dantzler, 2021)</w:t>
      </w:r>
      <w:r w:rsidR="00B51DC0" w:rsidRPr="00B71F92">
        <w:rPr>
          <w:bCs/>
        </w:rPr>
        <w:fldChar w:fldCharType="end"/>
      </w:r>
      <w:r w:rsidRPr="00B71F92">
        <w:rPr>
          <w:bCs/>
        </w:rPr>
        <w:t xml:space="preserve"> or (2) changes to the characteristics of the occupants</w:t>
      </w:r>
      <w:r w:rsidR="0005386F" w:rsidRPr="00B71F92">
        <w:rPr>
          <w:bCs/>
        </w:rPr>
        <w:t xml:space="preserve"> over their life course </w:t>
      </w:r>
      <w:r w:rsidR="00DE07AF" w:rsidRPr="00B71F92">
        <w:rPr>
          <w:bCs/>
        </w:rPr>
        <w:fldChar w:fldCharType="begin"/>
      </w:r>
      <w:r w:rsidR="009849D5" w:rsidRPr="00B71F92">
        <w:rPr>
          <w:bCs/>
        </w:rPr>
        <w:instrText xml:space="preserve"> ADDIN ZOTERO_ITEM CSL_CITATION {"citationID":"fZJawtkL","properties":{"unsorted":true,"formattedCitation":"(Mulder and Hooimeijer, 1999; Clark, 2013; Ghasri et al., 2023)","plainCitation":"(Mulder and Hooimeijer, 1999; Clark, 2013; Ghasri et al., 2023)","dontUpdate":true,"noteIndex":0},"citationItems":[{"id":4135,"uris":["http://zotero.org/users/12832277/items/VNQJK2VJ"],"itemData":{"id":4135,"type":"chapter","abstract":"The life course perspective has proved to be a powerful instrument in developing a general theoretical framework to interpret a variety of phenomena pertaining to residential relocation. The first phenomenon is that relocations are instrumental to goals arising from a specific life course trajectory or “career”. It is important to distinguish between moves triggered by the educational career, the labor career, the family career and the housing career. The second phenomenon is that even those careers that are not the actual trigger for the move, are still pertinent to the relocation decision. These other careers condition the decision by providing the resources for the move and by imposing restrictions on geographical mobility. The third phenomenon is that residential relocation, which has a positive effect on the triggering career, can have a detrimental effect on other careers or on the careers of other household members. The attractiveness of the life course perspective is that it allows for feedback effects between these phenomena, thereby improving the understanding of relocation behavior.","container-title":"Population Issues: An Interdisciplinary Focus","event-place":"Dordrecht","ISBN":"978-94-011-4389-9","language":"en","note":"DOI: 10.1007/978-94-011-4389-9_6","page":"159-186","publisher":"Springer Netherlands","publisher-place":"Dordrecht","source":"Springer Link","title":"Residential Relocations in the Life Course","URL":"https://doi.org/10.1007/978-94-011-4389-9_6","author":[{"family":"Mulder","given":"Clara H."},{"family":"Hooimeijer","given":"Pieter"}],"editor":[{"family":"Wissen","given":"Leo J. G.","non-dropping-particle":"van"},{"family":"Dykstra","given":"Pearl A."}],"accessed":{"date-parts":[["2025",2,12]]},"issued":{"date-parts":[["1999"]]}}},{"id":4065,"uris":["http://zotero.org/users/12832277/items/I7CR67N2"],"itemData":{"id":4065,"type":"article-journal","abstract":"We know that life course events, especially divorce and separation, trigger residential moves, but we know less about how these and other life course events intersect with how far people move and the relationship with labour market change. This research uses data from the Household, Income and Labour Dynamics Survey in Australia to model a set of life course events and their intersection with the distance of move. I examine essentially positive events, marriage and new births and not so positive events, separation and divorce, and the unexpected events of widowhood and job loss, and their outcomes in the housing market. For the decision to move, the models partly parallel other studies of life course events and their role in the mobility decision, but the results provide enriched results about how age and life course events intersect. The analysis shows in greater detail how age acts as a proxy for complicated life course intersections with moving. The disruption of divorce and separation, as expected, increases the probability of moving but with different effects over distance. Households move in response to these life events but they are much less likely to change metropolitan locations, which reflects the embedded nature of family change and location. Overall, the research enriches previous studies of age-related links to migration and mobility.","container-title":"Journal of Population Research","DOI":"10.1007/s12546-013-9116-y","ISSN":"1835-9469","issue":"4","language":"en","page":"319-334","source":"Springer Link","title":"Life Course Events and Residential Change: Unpacking Age Effects on the Probability of Moving","volume":"30","author":[{"family":"Clark","given":"William A. V."}],"issued":{"date-parts":[["2013",12,1]]}}},{"id":4069,"uris":["http://zotero.org/users/12832277/items/HTWBFKCX"],"itemData":{"id":4069,"type":"article-journal","abstract":"This study introduces a survey instrument to collect retrospective life-course events, focusing on residential relocation, and it utilizes the survey to evaluate determinants of residential mobility. The survey consists of seven modules collecting information about household structure and household demographics, latest residential relocation, current and previous home, employment, education, vehicle ownership, and travel behavior. The time window of the life-course calendar in the survey is customized according to the latest residential relocation as an anchor point to assist with memory recollection and balance the required input from participants. The survey is used to collect data from a sample of 514 respondents in Sydney, Australia, and another sample of 404 respondents in Chicago, Illinois, in the US. The Cox proportional hazard model is used to analyze residential mobility. The results show primary school commencement is a salient determinant of residential relocation, but its impact is significantly higher in Chicago compared to Sydney.","container-title":"Transportation Letters","DOI":"10.1080/19427867.2022.2038347","ISSN":"1942-7867","issue":"2","note":"publisher: Taylor &amp; Francis\n_eprint: https://doi.org/10.1080/19427867.2022.2038347","page":"129-141","source":"Taylor and Francis+NEJM","title":"Determinants of Residential Mobility: An Adaptive Retrospective Survey Method","volume":"15","author":[{"family":"Ghasri","given":"Milad"},{"family":"Rashidi","given":"Taha"},{"family":"Auld","given":"Joshua"}],"issued":{"date-parts":[["2023",2,7]]}}}],"schema":"https://github.com/citation-style-language/schema/raw/master/csl-citation.json"} </w:instrText>
      </w:r>
      <w:r w:rsidR="00DE07AF" w:rsidRPr="00B71F92">
        <w:rPr>
          <w:bCs/>
        </w:rPr>
        <w:fldChar w:fldCharType="separate"/>
      </w:r>
      <w:r w:rsidR="00036417" w:rsidRPr="00B71F92">
        <w:t>(see, for example, Mulder and Hooimeijer, 1999; Clark, 2013; Ghasri et al., 2023)</w:t>
      </w:r>
      <w:r w:rsidR="00DE07AF" w:rsidRPr="00B71F92">
        <w:rPr>
          <w:bCs/>
        </w:rPr>
        <w:fldChar w:fldCharType="end"/>
      </w:r>
      <w:r w:rsidRPr="00B71F92">
        <w:rPr>
          <w:bCs/>
        </w:rPr>
        <w:t xml:space="preserve">. In addition, it has often been assumed (at least implicitly) in housing and residential location choice studies that the characteristics of the currently owned home correspond to the preferences of the current owners </w:t>
      </w:r>
      <w:r w:rsidR="00190639" w:rsidRPr="00B71F92">
        <w:rPr>
          <w:bCs/>
        </w:rPr>
        <w:fldChar w:fldCharType="begin"/>
      </w:r>
      <w:r w:rsidR="00ED365A">
        <w:rPr>
          <w:bCs/>
        </w:rPr>
        <w:instrText xml:space="preserve"> ADDIN ZOTERO_ITEM CSL_CITATION {"citationID":"uuSnBEXg","properties":{"unsorted":true,"formattedCitation":"(Zolfaghari et al., 2012; Bhat, 2015a; Frenkel and Kaplan, 2015; Lee et al., 2019; Robbennolt et al., 2024b)","plainCitation":"(Zolfaghari et al., 2012; Bhat, 2015a; Frenkel and Kaplan, 2015; Lee et al., 2019; Robbennolt et al., 2024b)","dontUpdate":true,"noteIndex":0},"citationItems":[{"id":65,"uris":["http://zotero.org/users/12832277/items/8MPN8DE2"],"itemData":{"id":65,"type":"article-journal","abstract":"The discrete choice analysis of residential location choice forms an important part of land use-transport modelling systems but gives rise to a number of significant modelling challenges, one of which is the choice set formation problem. A number of alternative approaches exist to addressing the choice set formation problem, but to the best of our knowledge, there have been no efforts to empirically compare their performance using real choice data. In this paper, we propose to address this gap by examining the performance of several choice set formation methods within the context of residential location choice in London. The paper presents a brief review of the relevant theoretical and empirical literature on the treatment of the choice set formation problem in the context of spatial choice and sets out the characteristics of the specific modelling approaches implemented in the empirical research. In particular, we compare a recently proposed hazard-based screening model with more conventional pure statistical treatments. The empirical research uses a specially constructed data-set on residential location choice, developed by the authors for the Greater London area, which draws on information from a number of separate data sources (including revealed preference data from the London Area Travel Survey). The alternative choice set formation approaches are assessed in terms of their prediction performance on a hold-out validation sub-sample and also in terms of estimated model parameters.","container-title":"Transportation Planning and Technology","DOI":"10.1080/03081060.2012.635420","ISSN":"0308-1060","issue":"1","note":"publisher: Routledge\n_eprint: https://doi.org/10.1080/03081060.2012.635420","page":"87-106","source":"Taylor and Francis+NEJM","title":"Choice Set Pruning in Residential Location Choice Modelling: A Comparison of Sampling and Choice Set Generation Approaches in Greater London","title-short":"Choice Set Pruning in Residential Location Choice Modelling","volume":"35","author":[{"family":"Zolfaghari","given":"Alireza"},{"family":"Sivakumar","given":"Aruna"},{"family":"Polak","given":"John W."}],"issued":{"date-parts":[["2012",2,1]]}}},{"id":3,"uris":["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731,"uris":["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id":1184,"uris":["http://zotero.org/users/12832277/items/4FD88KR5"],"itemData":{"id":1184,"type":"article-journal","abstract":"The millennial generation, the cohort born from 1981 to 1996, lives in large cities or denser parts of metropolitan areas more than preceding generations did at the same age. Studies have theorized that a combination of temporary economic hardship, long-term societal changes, and changing preferences and attitudes have been responsible for Millennials’ unique residential choices. This study examines a less-explored question about the presence and significance of heterogeneity in residential preferences across and within generations. In doing so, this study employs a latent-class choice model on a commuter subsample of Millennials and members of Generation X (n = 729) of the California Millennials Dataset, which collected a rich set of variables on various dimensions in Fall 2015. Using randomly-generated unlabeled choice sets at the US Census block group level, this study identifies three latent classes. The Younger, Pro-Urban Class (53% of our dataset; 66% of its millennial cases and 42% of its Gen Xers) behaves as the stereotypical Millennials in popular media, preferring urban amenities; the Affluent, Highly-Educated Class (32% of our dataset; 25% of its millennials and 38% of its Gen Xers) appears to pursue lifestyles and high socioeconomic status over homeownership or good school districts; and the Middle-Class Homeowner Class (15% of our dataset; 8% of its millennial cases and 21% of its Gen Xers) presents more traditional family-oriented suburban lifestyles. After the examination of shares of the three classes by age and neighborhood type, we provide suggestions for future research and effective planning responses.","container-title":"Transportation Research Part D: Transport and Environment","DOI":"10.1016/j.trd.2019.08.001","ISSN":"1361-9209","page":"289-304","source":"ScienceDirect","title":"Heterogeneous Residential Preferences Among Millennials and Members of Generation X in California: A Latent-Class Approach","volume":"76","author":[{"family":"Lee","given":"Yongsung"},{"family":"Circella","given":"Giovanni"},{"family":"Mokhtarian","given":"Patricia L."},{"family":"Guhathakurta","given":"Subhrajit"}],"issued":{"date-parts":[["2019",11,1]]}}},{"id":3779,"uris":["http://zotero.org/users/12832277/items/2DZBCAUM"],"itemData":{"id":3779,"type":"article-journal","abstract":"We estimate a joint model of housing choice along several dimensions to account for changing valuations of housing outcomes due to the COVID-19 pandemic. We consider housing outcomes including housing type, tenure type, the presence of a patio or yard, the number of bedrooms, neighborhood population density, median housing cost, accessibility of amenities, school quality, crime rate, and commute distance. Data used for this analysis were collected in October and November of 2021 from 24 metropolitan areas across the United States. A Generalized Heterogeneous Data Model (GHDM) is used to estimate these housing outcomes as a function of exogenous household sociodemographic characteristics and latent lifestyle propensities. The GHDM also captures jointness caused by unobserved factors, allowing for the estimation of accurate causal effects between outcomes. The results reveal that lifestyle preferences have significant impacts on housing outcomes. Specifically, individuals with a preference for teleworking are more likely to reside in single-family homes in highly populated areas, experience longer commute distances, and exhibit a higher sensitivity to the presence of amenities in their neighborhoods. Additionally, the analysis of tradeoffs between housing outcomes reveals the relative valuations of various housing outcomes. An increased commute distance is found to lead to an increase in single-family homes, reductions in density, and an increased crime rate. Choosing an apartment in a high-density neighborhood is found to lead to reductions in school quality and significant increases in crime rates. Implications of the results for land-use planning, travel demand analysis, and equity considerations are identified and discussed.","container-title":"Transportation Research Part A: Policy and Practice","DOI":"10.1016/j.tra.2024.104285","ISSN":"0965-8564","page":"104285","source":"ScienceDirect","title":"Housing Choice in an Evolving Remote Work Landscape","volume":"190","author":[{"family":"Robbennolt","given":"Dale"},{"family":"Haddad","given":"Angela J."},{"family":"Mondal","given":"Aupal"},{"family":"Bhat","given":"Chandra R."}],"issued":{"date-parts":[["2024",12,1]]}}}],"schema":"https://github.com/citation-style-language/schema/raw/master/csl-citation.json"} </w:instrText>
      </w:r>
      <w:r w:rsidR="00190639" w:rsidRPr="00B71F92">
        <w:rPr>
          <w:bCs/>
        </w:rPr>
        <w:fldChar w:fldCharType="separate"/>
      </w:r>
      <w:r w:rsidR="00B10884" w:rsidRPr="00B71F92">
        <w:t>(see Zolfaghari et al., 2012; Bhat, 2015a; Frenkel and Kaplan, 2015; Lee et al., 2019; Robbennolt et al., 2024b)</w:t>
      </w:r>
      <w:r w:rsidR="00190639" w:rsidRPr="00B71F92">
        <w:rPr>
          <w:bCs/>
        </w:rPr>
        <w:fldChar w:fldCharType="end"/>
      </w:r>
      <w:r w:rsidRPr="00B71F92">
        <w:rPr>
          <w:bCs/>
        </w:rPr>
        <w:t xml:space="preserve">. However, given the significant cost and challenges associated with relocation, it is likely in many cases that </w:t>
      </w:r>
      <w:r w:rsidR="007747C7" w:rsidRPr="00B71F92">
        <w:rPr>
          <w:bCs/>
        </w:rPr>
        <w:t>some</w:t>
      </w:r>
      <w:r w:rsidRPr="00B71F92">
        <w:rPr>
          <w:bCs/>
        </w:rPr>
        <w:t xml:space="preserve"> families choose to remain in their existing home even as their preferences change over time. In fact, evidence in the social-psychology literature suggests that </w:t>
      </w:r>
      <w:r w:rsidR="001F3AF9" w:rsidRPr="00B71F92">
        <w:rPr>
          <w:bCs/>
        </w:rPr>
        <w:t xml:space="preserve">there are several mechanisms at play that could cause individuals to stay in homes that do not align well with their ideal preferences. First, according to Festinger’s </w:t>
      </w:r>
      <w:r w:rsidR="00AD52AD" w:rsidRPr="00B71F92">
        <w:rPr>
          <w:bCs/>
        </w:rPr>
        <w:fldChar w:fldCharType="begin"/>
      </w:r>
      <w:r w:rsidR="009605BB" w:rsidRPr="00B71F92">
        <w:rPr>
          <w:bCs/>
        </w:rPr>
        <w:instrText xml:space="preserve"> ADDIN ZOTERO_ITEM CSL_CITATION {"citationID":"k5eToAAt","properties":{"formattedCitation":"(1957)","plainCitation":"(1957)","noteIndex":0},"citationItems":[{"id":2165,"uris":["http://zotero.org/users/12832277/items/6EAQPRQI"],"itemData":{"id":2165,"type":"book","event-place":"Evanston, IL","publisher":"Row, Peterson, and Company","publisher-place":"Evanston, IL","title":"A Theory of Cognitive Dissonance","author":[{"family":"Festinger","given":"Lean"}],"issued":{"date-parts":[["1957"]]}},"label":"page","suppress-author":true}],"schema":"https://github.com/citation-style-language/schema/raw/master/csl-citation.json"} </w:instrText>
      </w:r>
      <w:r w:rsidR="00AD52AD" w:rsidRPr="00B71F92">
        <w:rPr>
          <w:bCs/>
        </w:rPr>
        <w:fldChar w:fldCharType="separate"/>
      </w:r>
      <w:r w:rsidR="009605BB" w:rsidRPr="00B71F92">
        <w:t>(1957)</w:t>
      </w:r>
      <w:r w:rsidR="00AD52AD" w:rsidRPr="00B71F92">
        <w:rPr>
          <w:bCs/>
        </w:rPr>
        <w:fldChar w:fldCharType="end"/>
      </w:r>
      <w:r w:rsidR="00AD52AD" w:rsidRPr="00B71F92">
        <w:rPr>
          <w:bCs/>
        </w:rPr>
        <w:t xml:space="preserve"> </w:t>
      </w:r>
      <w:r w:rsidR="001F3AF9" w:rsidRPr="00B71F92">
        <w:rPr>
          <w:bCs/>
        </w:rPr>
        <w:t>theory of cognitive dissonance, individuals who experience dissonance between their preferences and their actual situation may adjust their attitudes and preferences to align better with their current situation and reduce this dissonance</w:t>
      </w:r>
      <w:r w:rsidR="008672B1" w:rsidRPr="00B71F92">
        <w:rPr>
          <w:bCs/>
        </w:rPr>
        <w:t xml:space="preserve"> </w:t>
      </w:r>
      <w:r w:rsidR="008672B1" w:rsidRPr="00B71F92">
        <w:rPr>
          <w:bCs/>
        </w:rPr>
        <w:fldChar w:fldCharType="begin"/>
      </w:r>
      <w:r w:rsidR="008D1314" w:rsidRPr="00B71F92">
        <w:rPr>
          <w:bCs/>
        </w:rPr>
        <w:instrText xml:space="preserve"> ADDIN ZOTERO_ITEM CSL_CITATION {"citationID":"rLjrZqf7","properties":{"formattedCitation":"(van de Coevering et al., 2018)","plainCitation":"(van de Coevering et al., 2018)","dontUpdate":true,"noteIndex":0},"citationItems":[{"id":2484,"uris":["http://zotero.org/users/12832277/items/YVWW9J85"],"itemData":{"id":2484,"type":"article-journal","abstract":"Travel-related attitudes and dissonance between attitudes and the characteristics of the residential built environment are believed to play an important role in the effectiveness of land use policies that aim to influence travel behaviour. To date, research on the nature and directions of causality of the links between these variables has been hindered by the lack of longitudinal approaches. This paper takes such an approach by exploring how people across different population groups adjust their residential environments and attitudes over time. Two latent class transition models are used to segment a population into consonant and dissonant classes to reveal differences in their adjustment process. Interactions between (1) the distance to railway stations and travel-mode-related attitudes and (2) the distance to shopping centres and the importance of satisfaction with these distances are modelled. The models reveal mixed patterns in consonant and dissonant classes at different distances from these destinations. These patterns remain relatively stable over time. People in more dissonant classes generally do not have a higher probability of switching to more consonant classes. People adjust their built environments as well as their attitudes over time and these processes differ between classes. Implications for policies are discussed.","container-title":"Transportation Research Part A: Policy and Practice","DOI":"10.1016/j.tra.2018.08.035","ISSN":"0965-8564","page":"466-479","source":"ScienceDirect","title":"Residential Self-Selection, Reverse Causality and Residential Dissonance. A Latent Class Transition Model of Interactions Between the Built Environment, Travel Attitudes and Travel Behavior","volume":"118","author":[{"family":"Coevering","given":"Paul","non-dropping-particle":"van de"},{"family":"Maat","given":"Kees"},{"family":"Wee","given":"Bert","non-dropping-particle":"van"}],"issued":{"date-parts":[["2018",12,1]]}}}],"schema":"https://github.com/citation-style-language/schema/raw/master/csl-citation.json"} </w:instrText>
      </w:r>
      <w:r w:rsidR="008672B1" w:rsidRPr="00B71F92">
        <w:rPr>
          <w:bCs/>
        </w:rPr>
        <w:fldChar w:fldCharType="separate"/>
      </w:r>
      <w:r w:rsidR="008672B1" w:rsidRPr="00B71F92">
        <w:t>(</w:t>
      </w:r>
      <w:r w:rsidR="0010691E" w:rsidRPr="00B71F92">
        <w:t xml:space="preserve">see also, </w:t>
      </w:r>
      <w:r w:rsidR="008672B1" w:rsidRPr="00B71F92">
        <w:t>van de Coevering et al., 2018)</w:t>
      </w:r>
      <w:r w:rsidR="008672B1" w:rsidRPr="00B71F92">
        <w:rPr>
          <w:bCs/>
        </w:rPr>
        <w:fldChar w:fldCharType="end"/>
      </w:r>
      <w:r w:rsidR="001F3AF9" w:rsidRPr="00B71F92">
        <w:rPr>
          <w:bCs/>
        </w:rPr>
        <w:t xml:space="preserve">. Second, even for individuals who do </w:t>
      </w:r>
      <w:r w:rsidR="00ED25E7" w:rsidRPr="00B71F92">
        <w:rPr>
          <w:bCs/>
        </w:rPr>
        <w:t xml:space="preserve">continue to </w:t>
      </w:r>
      <w:r w:rsidR="001F3AF9" w:rsidRPr="00B71F92">
        <w:rPr>
          <w:bCs/>
        </w:rPr>
        <w:t xml:space="preserve">maintain </w:t>
      </w:r>
      <w:r w:rsidR="00ED25E7" w:rsidRPr="00B71F92">
        <w:rPr>
          <w:bCs/>
        </w:rPr>
        <w:t xml:space="preserve">strong </w:t>
      </w:r>
      <w:r w:rsidR="001F3AF9" w:rsidRPr="00B71F92">
        <w:rPr>
          <w:bCs/>
        </w:rPr>
        <w:t xml:space="preserve">preferences at odds with their current living situation, they may stay in their current home due to loss aversion and the endowment effect. That is, individuals may </w:t>
      </w:r>
      <w:r w:rsidR="00AF3D23" w:rsidRPr="00B71F92">
        <w:rPr>
          <w:bCs/>
        </w:rPr>
        <w:t xml:space="preserve">place more value on the losses associated with moving away from their existing residence than the potential gains they could achieve by moving </w:t>
      </w:r>
      <w:r w:rsidR="00530CB9" w:rsidRPr="00B71F92">
        <w:rPr>
          <w:bCs/>
        </w:rPr>
        <w:fldChar w:fldCharType="begin"/>
      </w:r>
      <w:r w:rsidR="00530CB9" w:rsidRPr="00B71F92">
        <w:rPr>
          <w:bCs/>
        </w:rPr>
        <w:instrText xml:space="preserve"> ADDIN ZOTERO_ITEM CSL_CITATION {"citationID":"ZDf0LfVL","properties":{"formattedCitation":"(Kahneman et al., 1991; Tan, 2021)","plainCitation":"(Kahneman et al., 1991; Tan, 2021)","noteIndex":0},"citationItems":[{"id":4141,"uris":["http://zotero.org/users/12832277/items/THVTNDD2"],"itemData":{"id":4141,"type":"article-journal","abstract":"A wine-loving economist we know purchased some nice Bordeaux wines years ago at low prices. The wines have greatly appreciated in value, so that a bottle that cost only $10 when purchased would now fetch $200 at auction. This economist now drinks some of this wine occasionally, but would neither be willing to sell the wine at the auction price nor buy an additional bottle at that price. Thaler (1980) called this pattern—the fact that people often demand much more to give up an object than they would be willing to pay to acquire it—the endowment effect. The example also illustrates what Samuelson and Zeckhauser (1988) call a status quo bias, a preference for the current state that biases the economist against both buying and selling his wine. These anomalies are a manifestation of an asymmetry of value that Kahneman and Tversky (1984) call loss aversion—the disutility of giving up an object is greater that the utility associated with acquiring it. This column documents the evidence supporting endowment effects and status quo biases, and discusses their relation to loss aversion.","container-title":"Journal of Economic Perspectives","DOI":"10.1257/jep.5.1.193","ISSN":"0895-3309","issue":"1","language":"en","page":"193-206","source":"www.aeaweb.org","title":"Anomalies: The Endowment Effect, Loss Aversion, and Status Quo Bias","volume":"5","author":[{"family":"Kahneman","given":"Daniel"},{"family":"Knetsch","given":"Jack L."},{"family":"Thaler","given":"Richard H."}],"issued":{"date-parts":[["1991",3]]}}},{"id":4136,"uris":["http://zotero.org/users/12832277/items/ZFDPV3D3"],"itemData":{"id":4136,"type":"article-journal","abstract":"Housing choice is always a complicated decision with its dual functions as a roof over the head and as an investment good. This paper aims to investigate the boundedly rational behaviours that affect the housing choice three bounded behaviours play roles in explaining the decision-making behaviour of homebuyers when they acquire/sell a property. These behaviours are endowment effect, loss aversion and herding, which have implications on the decision-making process.,The research is based on cross-sectional questionnaires and collected from 587 respondents. Factor analysis and reliability tests were used to identify the latent construct of bounded rational housing choice behaviour. In the meantime, the study used one-way analysis of variance (ANOVA) to examine whether there are any differences in the housing choice based on the respondents’ demographic backgrounds.,The findings indicated that a total of 11 items were reduced to three factors that accounted for the decision-making in housing choice. There are significant differences in herding behaviour amongst respondents with different level of education and their purpose of looking for a house.,This paper helps to identify latent constructs that shed light on the housing choice, especially on the bounded rational behaviour.,This is one of the few studies to explore boundedly rational behaviours in housing choice from the angle of homebuyers. Previous studies addressed housing choice in terms of price, demand and supply in general but not on individual homebuyers. The results will be useful to developers, policymakers, homebuyers as well as scholars in understanding the decision-making process in housing choice.","archive_location":"world","container-title":"International Journal of Housing Markets and Analysis","DOI":"10.1108/IJHMA-08-2021-0094","ISSN":"1753-8270","issue":"5","language":"en","note":"publisher: Emerald Publishing Limited","page":"1259-1274","source":"www.emerald.com","title":"A Study of Boundedly Rational Behaviour in Housing Choice: Evidence from Malaysia","volume":"15","author":[{"family":"Tan","given":"Consilz"}],"issued":{"date-parts":[["2021",10,15]]}}}],"schema":"https://github.com/citation-style-language/schema/raw/master/csl-citation.json"} </w:instrText>
      </w:r>
      <w:r w:rsidR="00530CB9" w:rsidRPr="00B71F92">
        <w:rPr>
          <w:bCs/>
        </w:rPr>
        <w:fldChar w:fldCharType="separate"/>
      </w:r>
      <w:r w:rsidR="00530CB9" w:rsidRPr="00B71F92">
        <w:t>(Kahneman et al., 1991; Tan, 2021)</w:t>
      </w:r>
      <w:r w:rsidR="00530CB9" w:rsidRPr="00B71F92">
        <w:rPr>
          <w:bCs/>
        </w:rPr>
        <w:fldChar w:fldCharType="end"/>
      </w:r>
      <w:r w:rsidR="00AF3D23" w:rsidRPr="00B71F92">
        <w:rPr>
          <w:bCs/>
        </w:rPr>
        <w:t>. These effects may be particularly powerful in the context of relocation decisions as individuals (</w:t>
      </w:r>
      <w:r w:rsidR="00F94FEB" w:rsidRPr="00B71F92">
        <w:rPr>
          <w:bCs/>
        </w:rPr>
        <w:t>1</w:t>
      </w:r>
      <w:r w:rsidR="00AF3D23" w:rsidRPr="00B71F92">
        <w:rPr>
          <w:bCs/>
        </w:rPr>
        <w:t>) feel that they have invested significant amounts of time/money in their current residence</w:t>
      </w:r>
      <w:r w:rsidR="00CF4CB1" w:rsidRPr="00B71F92">
        <w:rPr>
          <w:bCs/>
        </w:rPr>
        <w:t xml:space="preserve"> which may be lost </w:t>
      </w:r>
      <w:r w:rsidR="002B1E8B" w:rsidRPr="00B71F92">
        <w:rPr>
          <w:bCs/>
        </w:rPr>
        <w:t xml:space="preserve">when selling during market downturns </w:t>
      </w:r>
      <w:r w:rsidR="00946F6E" w:rsidRPr="00B71F92">
        <w:rPr>
          <w:bCs/>
        </w:rPr>
        <w:fldChar w:fldCharType="begin"/>
      </w:r>
      <w:r w:rsidR="00946F6E" w:rsidRPr="00B71F92">
        <w:rPr>
          <w:bCs/>
        </w:rPr>
        <w:instrText xml:space="preserve"> ADDIN ZOTERO_ITEM CSL_CITATION {"citationID":"32wGMmuy","properties":{"formattedCitation":"(Lamorgese and Pellegrino, 2022)","plainCitation":"(Lamorgese and Pellegrino, 2022)","noteIndex":0},"citationItems":[{"id":4230,"uris":["http://zotero.org/users/12832277/items/QGG23YRE"],"itemData":{"id":4230,"type":"article-journal","abstract":"Loss aversion is considered a driver of downward price rigidity in real estate markets: during downturns – when market price of their house is below the price at which they purchased it – loss averse homeowners do not evaluate their houses at the former one but anchor the resale price to the latter price. As a consequence, prices are sluggish to adjust downward, time to sale becomes longer, ask and transaction prices differ. We document loss aversion for the Italian real estate market and complement the existing literature along two dimensions: (i) we test for loss aversion using homeowners’ evaluations of their houses, rather than ask or final prices, as customary in the literature; (ii) we document variation across household characteristics in the degree of loss aversion. We find that homeowners subject to estimated losses stick to the price at which they purchased and do not revise their assessment in response to downward market conditions, whereas the evaluation of those expecting a gain is independent of previous sale prices. Although there is a strong case for loss aversion in our sample, we document some variation across demographic groups: poorer, younger and less educated households show more reference dependence than the average one.","container-title":"Journal of Housing Economics","DOI":"10.1016/j.jhe.2022.101826","ISSN":"1051-1377","source":"ScienceDirect","title":"Loss Aversion in Housing Appraisal: Evidence from Italian Homeowners","URL":"https://www.sciencedirect.com/science/article/pii/S105113772200002X","volume":"56","author":[{"family":"Lamorgese","given":"Andrea R."},{"family":"Pellegrino","given":"Dario"}],"accessed":{"date-parts":[["2025",3,19]]},"issued":{"date-parts":[["2022",6,1]]}}}],"schema":"https://github.com/citation-style-language/schema/raw/master/csl-citation.json"} </w:instrText>
      </w:r>
      <w:r w:rsidR="00946F6E" w:rsidRPr="00B71F92">
        <w:rPr>
          <w:bCs/>
        </w:rPr>
        <w:fldChar w:fldCharType="separate"/>
      </w:r>
      <w:r w:rsidR="00946F6E" w:rsidRPr="00B71F92">
        <w:t>(Lamorgese and Pellegrino, 2022)</w:t>
      </w:r>
      <w:r w:rsidR="00946F6E" w:rsidRPr="00B71F92">
        <w:rPr>
          <w:bCs/>
        </w:rPr>
        <w:fldChar w:fldCharType="end"/>
      </w:r>
      <w:r w:rsidR="007D2E14" w:rsidRPr="00B71F92">
        <w:rPr>
          <w:b/>
        </w:rPr>
        <w:t xml:space="preserve"> </w:t>
      </w:r>
      <w:r w:rsidR="00AF3D23" w:rsidRPr="00B71F92">
        <w:rPr>
          <w:bCs/>
        </w:rPr>
        <w:t>and (</w:t>
      </w:r>
      <w:r w:rsidR="00F94FEB" w:rsidRPr="00B71F92">
        <w:rPr>
          <w:bCs/>
        </w:rPr>
        <w:t>2</w:t>
      </w:r>
      <w:r w:rsidR="00AF3D23" w:rsidRPr="00B71F92">
        <w:rPr>
          <w:bCs/>
        </w:rPr>
        <w:t xml:space="preserve">) form an emotional attachment to </w:t>
      </w:r>
      <w:r w:rsidR="00366006" w:rsidRPr="00B71F92">
        <w:rPr>
          <w:bCs/>
        </w:rPr>
        <w:t>their specific</w:t>
      </w:r>
      <w:r w:rsidR="00AF3D23" w:rsidRPr="00B71F92">
        <w:rPr>
          <w:bCs/>
        </w:rPr>
        <w:t xml:space="preserve"> dwelling and location</w:t>
      </w:r>
      <w:r w:rsidR="00366006" w:rsidRPr="00B71F92">
        <w:rPr>
          <w:bCs/>
        </w:rPr>
        <w:t xml:space="preserve"> rather than simply its objective characteristics</w:t>
      </w:r>
      <w:r w:rsidR="00AF3D23" w:rsidRPr="00B71F92">
        <w:rPr>
          <w:bCs/>
        </w:rPr>
        <w:t xml:space="preserve"> </w:t>
      </w:r>
      <w:r w:rsidR="001A77B0" w:rsidRPr="00B71F92">
        <w:rPr>
          <w:bCs/>
        </w:rPr>
        <w:fldChar w:fldCharType="begin"/>
      </w:r>
      <w:r w:rsidR="007656C4">
        <w:rPr>
          <w:bCs/>
        </w:rPr>
        <w:instrText xml:space="preserve"> ADDIN ZOTERO_ITEM CSL_CITATION {"citationID":"32QZ3wkG","properties":{"unsorted":true,"formattedCitation":"(Windsong, 2010; Clark et al., 2023; Wegener and Schmidt, 2024)","plainCitation":"(Windsong, 2010; Clark et al., 2023; Wegener and Schmidt, 2024)","noteIndex":0},"citationItems":[{"id":4227,"uris":["http://zotero.org/users/12832277/items/HCSTPAII"],"itemData":{"id":4227,"type":"article-journal","abstract":"Home is a key aspect of place attachment literature and research. However, research on place attachment and home often becomes problematic due to the complexities of home as a concept and, particularly, the conflation of home ownership and home. This paper attempts to disentangle the relationship between home ownership and place attachment drawing on a unique data set. Qualitative data are drawn from in-depth interviews with participants from communes in Southern Colorado. The results highlight how place attachment, particularly feelings of at-homeness, is not synonymous with home ownership. Therefore researchers should be cautious of equating home, home ownership, and place attachment.","container-title":"The Social Science Journal","DOI":"10.1016/j.soscij.2009.06.009","ISSN":"0362-3319","issue":"1","page":"205-214","source":"ScienceDirect","title":"There Is No Place Like Home: Complexities in Exploring Home and Place Attachment","volume":"47","author":[{"family":"Windsong","given":"Elena Ariel"}],"issued":{"date-parts":[["2010",1,1]]}}},{"id":4233,"uris":["http://zotero.org/users/12832277/items/HYJBRIGI"],"itemData":{"id":4233,"type":"article-journal","abstract":"The psychology literature offers substantial evidence suggesting that personality traits are associated with different residential mobility patterns. Our study extends this previous work by examining whether the effects of personality traits on mobility are attenuated by risk aversion and endowment effects. We also investigate whether personality traits exert an indirect influence on mobility through risk aversion and endowment effects. We draw on data from the Household, Income and Labour Dynamics in Australia Survey over the period 2014–2018. We find that openness and extraversion have positive associations with residential mobility, but risk aversion and endowment effects reduce the likelihood of moving. Moreover, risk aversion and endowment effects act as mediators through which openness and extraversion exert an indirect influence on residential mobility. These mediators account for 35 % and 30 % of the total effect on mobility exerted by openness and extraversion respectively. The types of individual differences that matter for residential mobility also vary by sex and age, reflecting the influence of life course contexts on residential mobility outcomes.","container-title":"Personality and Individual Differences","DOI":"10.1016/j.paid.2022.112035","ISSN":"0191-8869","source":"ScienceDirect","title":"Personality Traits, Risk Aversion and Endowment Effects on Residential Mobility Outcomes","URL":"https://www.sciencedirect.com/science/article/pii/S0191886922005402","volume":"203","author":[{"family":"Clark","given":"William A. V."},{"family":"Ong ViforJ","given":"Rachel"},{"family":"Phelps","given":"Christopher"}],"accessed":{"date-parts":[["2025",3,19]]},"issued":{"date-parts":[["2023",3,1]]}}},{"id":5153,"uris":["http://zotero.org/users/12832277/items/AHMX3DJC"],"itemData":{"id":5153,"type":"article-journal","abstract":"In the study of residential satisfaction in architectural design different physical comfort domains have received the most attention. But with this comfort-driven approach, residential satisfaction is reduced to a psychophysical relationship. Adding psychological substance to the design process, the paper argues that a distinction should be made between residential satisfaction and home attachment and that we need to consider home attachment as a mediator variable for comfort. The aim of the paper is to empirically assess whether the mediation, if it exists at all, is partial or complete. Distinguishing different forms of comfort, a set of alternative structural equation models are tested with data from a 14-nation population survey in Europe. The result of the model tests is that our wellbeing at home comes in two forms—satisfaction and attachment—and that there is partial as well as complete mediation of home attachment on satisfaction depending on the kind of comfort studied.","container-title":"Journal of Housing and the Built Environment","DOI":"10.1007/s10901-023-10068-4","ISSN":"1573-7772","issue":"1","language":"en","page":"103-131","source":"Springer Link","title":"Wellbeing at Home: A Mediation Analysis of Residential Satisfaction, Comfort, and Home Attachment","title-short":"Wellbeing at Home","volume":"39","author":[{"family":"Wegener","given":"Bernd A."},{"family":"Schmidt","given":"Peter"}],"issued":{"date-parts":[["2024",3,1]]}}}],"schema":"https://github.com/citation-style-language/schema/raw/master/csl-citation.json"} </w:instrText>
      </w:r>
      <w:r w:rsidR="001A77B0" w:rsidRPr="00B71F92">
        <w:rPr>
          <w:bCs/>
        </w:rPr>
        <w:fldChar w:fldCharType="separate"/>
      </w:r>
      <w:r w:rsidR="007656C4" w:rsidRPr="007656C4">
        <w:t>(Windsong, 2010; Clark et al., 2023; Wegener and Schmidt, 2024)</w:t>
      </w:r>
      <w:r w:rsidR="001A77B0" w:rsidRPr="00B71F92">
        <w:rPr>
          <w:bCs/>
        </w:rPr>
        <w:fldChar w:fldCharType="end"/>
      </w:r>
      <w:r w:rsidR="00AF3D23" w:rsidRPr="00B71F92">
        <w:rPr>
          <w:bCs/>
        </w:rPr>
        <w:t xml:space="preserve">. Thus, </w:t>
      </w:r>
      <w:r w:rsidR="00640E34" w:rsidRPr="00B71F92">
        <w:rPr>
          <w:bCs/>
        </w:rPr>
        <w:t xml:space="preserve">a disconnect </w:t>
      </w:r>
      <w:r w:rsidR="00B93069" w:rsidRPr="00B71F92">
        <w:rPr>
          <w:bCs/>
        </w:rPr>
        <w:t xml:space="preserve">between a family’s housing preferences and current housing situation may not always lead to a residential relocation. </w:t>
      </w:r>
      <w:r w:rsidR="00ED25E7" w:rsidRPr="00B71F92">
        <w:rPr>
          <w:bCs/>
        </w:rPr>
        <w:t xml:space="preserve">On the other hand, even if there is no substantial disconnect between housing preferences and </w:t>
      </w:r>
      <w:r w:rsidR="00632CC9" w:rsidRPr="00B71F92">
        <w:rPr>
          <w:bCs/>
        </w:rPr>
        <w:t xml:space="preserve">the current </w:t>
      </w:r>
      <w:r w:rsidR="00ED25E7" w:rsidRPr="00B71F92">
        <w:rPr>
          <w:bCs/>
        </w:rPr>
        <w:t xml:space="preserve">housing </w:t>
      </w:r>
      <w:r w:rsidR="00632CC9" w:rsidRPr="00B71F92">
        <w:rPr>
          <w:bCs/>
        </w:rPr>
        <w:t>situation</w:t>
      </w:r>
      <w:r w:rsidR="00ED25E7" w:rsidRPr="00B71F92">
        <w:rPr>
          <w:bCs/>
        </w:rPr>
        <w:t xml:space="preserve">, </w:t>
      </w:r>
      <w:r w:rsidR="00ED25E7" w:rsidRPr="00B71F92">
        <w:rPr>
          <w:bCs/>
        </w:rPr>
        <w:lastRenderedPageBreak/>
        <w:t xml:space="preserve">a residential relocation may result because of other reasons such as </w:t>
      </w:r>
      <w:r w:rsidR="006C2894" w:rsidRPr="00B71F92">
        <w:rPr>
          <w:bCs/>
        </w:rPr>
        <w:t xml:space="preserve">(1) immediate triggers that force a relocation (such as a job </w:t>
      </w:r>
      <w:r w:rsidR="00E455AF" w:rsidRPr="00B71F92">
        <w:rPr>
          <w:bCs/>
        </w:rPr>
        <w:t>joss</w:t>
      </w:r>
      <w:r w:rsidR="006C2894" w:rsidRPr="00B71F92">
        <w:rPr>
          <w:bCs/>
        </w:rPr>
        <w:t xml:space="preserve"> or eviction), </w:t>
      </w:r>
      <w:r w:rsidR="00E455AF" w:rsidRPr="00B71F92">
        <w:rPr>
          <w:bCs/>
        </w:rPr>
        <w:t xml:space="preserve">(2) similar immediate triggers that </w:t>
      </w:r>
      <w:r w:rsidR="00073839" w:rsidRPr="00B71F92">
        <w:rPr>
          <w:bCs/>
        </w:rPr>
        <w:t xml:space="preserve">prompt a </w:t>
      </w:r>
      <w:r w:rsidR="002C2749" w:rsidRPr="00B71F92">
        <w:rPr>
          <w:bCs/>
        </w:rPr>
        <w:t xml:space="preserve">reactive but more </w:t>
      </w:r>
      <w:r w:rsidR="00073839" w:rsidRPr="00B71F92">
        <w:rPr>
          <w:bCs/>
        </w:rPr>
        <w:t xml:space="preserve">voluntary reevaluation of the </w:t>
      </w:r>
      <w:r w:rsidR="00DF735C" w:rsidRPr="00B71F92">
        <w:rPr>
          <w:bCs/>
        </w:rPr>
        <w:t>family’s</w:t>
      </w:r>
      <w:r w:rsidR="00073839" w:rsidRPr="00B71F92">
        <w:rPr>
          <w:bCs/>
        </w:rPr>
        <w:t xml:space="preserve"> living situation (such as a new job opportunity</w:t>
      </w:r>
      <w:r w:rsidR="00B86782" w:rsidRPr="00B71F92">
        <w:rPr>
          <w:bCs/>
        </w:rPr>
        <w:t xml:space="preserve"> or a broader change in economic conditions making new housing options available), or</w:t>
      </w:r>
      <w:r w:rsidR="00073839" w:rsidRPr="00B71F92">
        <w:rPr>
          <w:bCs/>
        </w:rPr>
        <w:t xml:space="preserve"> </w:t>
      </w:r>
      <w:r w:rsidR="006C2894" w:rsidRPr="00B71F92">
        <w:rPr>
          <w:bCs/>
        </w:rPr>
        <w:t>(</w:t>
      </w:r>
      <w:r w:rsidR="00B86782" w:rsidRPr="00B71F92">
        <w:rPr>
          <w:bCs/>
        </w:rPr>
        <w:t>3</w:t>
      </w:r>
      <w:r w:rsidR="006C2894" w:rsidRPr="00B71F92">
        <w:rPr>
          <w:bCs/>
        </w:rPr>
        <w:t>)</w:t>
      </w:r>
      <w:r w:rsidR="006374C4" w:rsidRPr="00B71F92">
        <w:rPr>
          <w:bCs/>
        </w:rPr>
        <w:t xml:space="preserve"> </w:t>
      </w:r>
      <w:r w:rsidR="002C2749" w:rsidRPr="00B71F92">
        <w:rPr>
          <w:bCs/>
        </w:rPr>
        <w:t xml:space="preserve">proactive </w:t>
      </w:r>
      <w:r w:rsidR="006C2894" w:rsidRPr="00B71F92">
        <w:rPr>
          <w:bCs/>
        </w:rPr>
        <w:t>long-term planning process</w:t>
      </w:r>
      <w:r w:rsidR="006374C4" w:rsidRPr="00B71F92">
        <w:rPr>
          <w:bCs/>
        </w:rPr>
        <w:t>es</w:t>
      </w:r>
      <w:r w:rsidR="006C2894" w:rsidRPr="00B71F92">
        <w:rPr>
          <w:bCs/>
        </w:rPr>
        <w:t xml:space="preserve"> that involve </w:t>
      </w:r>
      <w:r w:rsidR="00FB4F97" w:rsidRPr="00B71F92">
        <w:rPr>
          <w:bCs/>
        </w:rPr>
        <w:t xml:space="preserve">anticipating </w:t>
      </w:r>
      <w:r w:rsidR="00DB052C" w:rsidRPr="00B71F92">
        <w:rPr>
          <w:bCs/>
        </w:rPr>
        <w:t xml:space="preserve">dramatic changes to housing needs at specific future times and planning relocations to meet these needs </w:t>
      </w:r>
      <w:r w:rsidR="006C2894" w:rsidRPr="00B71F92">
        <w:rPr>
          <w:bCs/>
        </w:rPr>
        <w:t xml:space="preserve">(such as planning a move to a larger home </w:t>
      </w:r>
      <w:r w:rsidR="00D07266" w:rsidRPr="00B71F92">
        <w:rPr>
          <w:bCs/>
        </w:rPr>
        <w:t>immediately before or after</w:t>
      </w:r>
      <w:r w:rsidR="006C2894" w:rsidRPr="00B71F92">
        <w:rPr>
          <w:bCs/>
        </w:rPr>
        <w:t xml:space="preserve"> children are born or downsizing after retirement)</w:t>
      </w:r>
      <w:r w:rsidR="007F7251" w:rsidRPr="00B71F92">
        <w:rPr>
          <w:bCs/>
        </w:rPr>
        <w:t xml:space="preserve"> </w:t>
      </w:r>
      <w:r w:rsidR="007F7251" w:rsidRPr="00B71F92">
        <w:rPr>
          <w:bCs/>
        </w:rPr>
        <w:fldChar w:fldCharType="begin"/>
      </w:r>
      <w:r w:rsidR="0068413E">
        <w:rPr>
          <w:bCs/>
        </w:rPr>
        <w:instrText xml:space="preserve"> ADDIN ZOTERO_ITEM CSL_CITATION {"citationID":"PORxwl7o","properties":{"formattedCitation":"(Mulder and Hooimeijer, 1999; Pagani et al., 2021)","plainCitation":"(Mulder and Hooimeijer, 1999; Pagani et al., 2021)","noteIndex":0},"citationItems":[{"id":4135,"uris":["http://zotero.org/users/12832277/items/VNQJK2VJ"],"itemData":{"id":4135,"type":"chapter","abstract":"The life course perspective has proved to be a powerful instrument in developing a general theoretical framework to interpret a variety of phenomena pertaining to residential relocation. The first phenomenon is that relocations are instrumental to goals arising from a specific life course trajectory or “career”. It is important to distinguish between moves triggered by the educational career, the labor career, the family career and the housing career. The second phenomenon is that even those careers that are not the actual trigger for the move, are still pertinent to the relocation decision. These other careers condition the decision by providing the resources for the move and by imposing restrictions on geographical mobility. The third phenomenon is that residential relocation, which has a positive effect on the triggering career, can have a detrimental effect on other careers or on the careers of other household members. The attractiveness of the life course perspective is that it allows for feedback effects between these phenomena, thereby improving the understanding of relocation behavior.","container-title":"Population Issues: An Interdisciplinary Focus","event-place":"Dordrecht","ISBN":"978-94-011-4389-9","language":"en","note":"DOI: 10.1007/978-94-011-4389-9_6","page":"159-186","publisher":"Springer Netherlands","publisher-place":"Dordrecht","source":"Springer Link","title":"Residential Relocations in the Life Course","URL":"https://doi.org/10.1007/978-94-011-4389-9_6","author":[{"family":"Mulder","given":"Clara H."},{"family":"Hooimeijer","given":"Pieter"}],"editor":[{"family":"Wissen","given":"Leo J. G.","non-dropping-particle":"van"},{"family":"Dykstra","given":"Pearl A."}],"accessed":{"date-parts":[["2025",2,12]]},"issued":{"date-parts":[["1999"]]}}},{"id":5159,"uris":["http://zotero.org/users/12832277/items/89VM5VUN"],"itemData":{"id":5159,"type":"article-journal","abstract":"The interaction between residential preferences and dwellings is a complex system whose function thus far remains insufficiently explored. In this paper, we investigate housing functions as orchestrators of households’ residential mobility in the context of Swiss rental housing. We propose a theoretical multi-step model and use survey data from 878 Swiss tenants to inspect the model’s linkages. From the statistical analysis, we firstly observe that tenants’ residential satisfaction is more likely to increase when the gap between ideal housing functions and those actually fulfilled by the current dwelling decreases. Secondly, results show that the effectiveness of an event (e.g. a job opportunity) in triggering the move is significantly related to both residential satisfaction and the functions the dwelling fulfils prior to the trigger. Thirdly, findings show that these trigger events can be grouped into three types: radical change, problem-solving and opportunity. With a medium effect size, a radical change was found to bring about the strongest change in housing functions between past and current dwellings. Lastly, in line with the hypothesis that residential preferences vary over the life course, socio-demographic characteristics and tenancy types are found to be significant explanatory variables for households’ ideal housing functions. By disentangling the complexity of the housing system, the proposed multi-step model can be used to integrate households’ preferences with supply-side constraints in agent-based model simulations, thereby contributing to fostering the provision of quality housing, i.e. dwellings able to meet the needs of current and future occupants.","container-title":"Journal of Housing and the Built Environment","DOI":"10.1007/s10901-021-09874-5","ISSN":"1573-7772","issue":"4","language":"en","page":"1417-1456","source":"Springer Link","title":"Tenants’ Residential Mobility in Switzerland: The Role of Housing Functions","title-short":"Tenants’ Residential Mobility in Switzerland","volume":"36","author":[{"family":"Pagani","given":"Anna"},{"family":"Baur","given":"Ivo"},{"family":"Binder","given":"Claudia R."}],"issued":{"date-parts":[["2021",12,1]]}}}],"schema":"https://github.com/citation-style-language/schema/raw/master/csl-citation.json"} </w:instrText>
      </w:r>
      <w:r w:rsidR="007F7251" w:rsidRPr="00B71F92">
        <w:rPr>
          <w:bCs/>
        </w:rPr>
        <w:fldChar w:fldCharType="separate"/>
      </w:r>
      <w:r w:rsidR="0068413E" w:rsidRPr="0068413E">
        <w:t>(</w:t>
      </w:r>
      <w:r w:rsidR="0068413E">
        <w:t xml:space="preserve">see </w:t>
      </w:r>
      <w:r w:rsidR="0068413E" w:rsidRPr="0068413E">
        <w:t>Mulder and Hooimeijer, 1999; Pagani et al., 2021)</w:t>
      </w:r>
      <w:r w:rsidR="007F7251" w:rsidRPr="00B71F92">
        <w:rPr>
          <w:bCs/>
        </w:rPr>
        <w:fldChar w:fldCharType="end"/>
      </w:r>
      <w:r w:rsidR="00B86782" w:rsidRPr="00B71F92">
        <w:rPr>
          <w:bCs/>
        </w:rPr>
        <w:t xml:space="preserve">. </w:t>
      </w:r>
      <w:r w:rsidR="00ED25E7" w:rsidRPr="00B71F92">
        <w:rPr>
          <w:bCs/>
        </w:rPr>
        <w:t>Of course, the above reasons can also be at play alongside any existing gap between housing preferences and housing conditions.</w:t>
      </w:r>
    </w:p>
    <w:p w14:paraId="5DEE7F17" w14:textId="108F0573" w:rsidR="00392F04" w:rsidRPr="00B71F92" w:rsidRDefault="00632CC9" w:rsidP="008404B6">
      <w:pPr>
        <w:spacing w:after="0" w:line="240" w:lineRule="auto"/>
        <w:ind w:firstLine="720"/>
        <w:jc w:val="both"/>
        <w:rPr>
          <w:bCs/>
        </w:rPr>
      </w:pPr>
      <w:r w:rsidRPr="00B71F92">
        <w:rPr>
          <w:bCs/>
        </w:rPr>
        <w:t>Overall, then</w:t>
      </w:r>
      <w:r w:rsidR="003640D1" w:rsidRPr="00B71F92">
        <w:rPr>
          <w:bCs/>
        </w:rPr>
        <w:t xml:space="preserve">, rather than conceptualizing a residential relocation as resulting </w:t>
      </w:r>
      <w:r w:rsidR="008568DB" w:rsidRPr="00B71F92">
        <w:rPr>
          <w:bCs/>
        </w:rPr>
        <w:t xml:space="preserve">solely </w:t>
      </w:r>
      <w:r w:rsidR="003640D1" w:rsidRPr="00B71F92">
        <w:rPr>
          <w:bCs/>
        </w:rPr>
        <w:t>from an accumulation of</w:t>
      </w:r>
      <w:r w:rsidRPr="00B71F92">
        <w:rPr>
          <w:bCs/>
        </w:rPr>
        <w:t xml:space="preserve"> discord between preferences and the current housing </w:t>
      </w:r>
      <w:r w:rsidR="00E07815" w:rsidRPr="00B71F92">
        <w:rPr>
          <w:bCs/>
        </w:rPr>
        <w:t>situation or</w:t>
      </w:r>
      <w:r w:rsidRPr="00B71F92">
        <w:rPr>
          <w:bCs/>
        </w:rPr>
        <w:t xml:space="preserve"> </w:t>
      </w:r>
      <w:r w:rsidR="003640D1" w:rsidRPr="00B71F92">
        <w:rPr>
          <w:bCs/>
        </w:rPr>
        <w:t>changing needs</w:t>
      </w:r>
      <w:r w:rsidRPr="00B71F92">
        <w:rPr>
          <w:bCs/>
        </w:rPr>
        <w:t>/</w:t>
      </w:r>
      <w:r w:rsidR="003640D1" w:rsidRPr="00B71F92">
        <w:rPr>
          <w:bCs/>
        </w:rPr>
        <w:t xml:space="preserve">preferences (whether motivated by external factors or by changing characteristics of the occupants), it is important to consider the broad set of factors that may interact to </w:t>
      </w:r>
      <w:r w:rsidR="00371391" w:rsidRPr="00B71F92">
        <w:rPr>
          <w:bCs/>
        </w:rPr>
        <w:t>motivate</w:t>
      </w:r>
      <w:r w:rsidR="003640D1" w:rsidRPr="00B71F92">
        <w:rPr>
          <w:bCs/>
        </w:rPr>
        <w:t xml:space="preserve"> a residential relocation. Specifically, </w:t>
      </w:r>
      <w:r w:rsidR="00CF75E6" w:rsidRPr="00B71F92">
        <w:rPr>
          <w:bCs/>
        </w:rPr>
        <w:t xml:space="preserve">we conceptualize the issue of residential mobility using Gidden’s </w:t>
      </w:r>
      <w:r w:rsidR="00CF75E6" w:rsidRPr="00B71F92">
        <w:rPr>
          <w:bCs/>
        </w:rPr>
        <w:fldChar w:fldCharType="begin"/>
      </w:r>
      <w:r w:rsidR="00CF75E6" w:rsidRPr="00B71F92">
        <w:rPr>
          <w:bCs/>
        </w:rPr>
        <w:instrText xml:space="preserve"> ADDIN ZOTERO_ITEM CSL_CITATION {"citationID":"ifXQP53y","properties":{"unsorted":true,"formattedCitation":"(1979, 1984)","plainCitation":"(1979, 1984)","noteIndex":0},"citationItems":[{"id":4086,"uris":["http://zotero.org/users/12832277/items/4C2VZZH3"],"itemData":{"id":4086,"type":"book","abstract":"In this new and brilliantly organized book of essays, Anthony Giddens discusses three main theoretical traditions in social science that cut across the division between Marxist and non-Marxist sociology: interpretive sociology, functionalism, and structuralism.\n            Beginning with a critical examination of the importance of structuralism for contemporary sociology, the author develops a comprehensive account of what he calls \"the theory of structuration.\" One of the main themes is that social theory must recognize, as it has not done hitherto, that all social actors are knowledgeable about the social systems they produce and reproduce in their conduct. In order to grasp the significance of this, he argues, we have to reconsider some of the most basic concepts in sociology.\n            In particular, Giddens argues, it is essential to recognize the significance of time-space relations in social theory. He rejects the distinction between synchrony and diachrony, or statics and dynamics, involved in both structuralism and functionalism, and offers extensive critical commentary on the latter as an approach to sociology.\n            The book, which can be described as a \"non-functionalist manifesto,\" breaks with the three main theoretical traditions in the social sciences today while retaining the significant contributions each contains. In so doing Giddens discusses a range of fundamental problem areas in the social sciences: power and domination, conflict and contradiction, and social transformation. He concludes with an overall appraisal of the key problems in social theory today.","edition":"1","ISBN":"978-1-350-36288-8","license":"http://www.springer.com/tdm","note":"DOI: 10.1007/978-1-349-16161-4","publisher":"Bloomsbury Publishing Plc","source":"DOI.org (Crossref)","title":"Central Problems in Social Theory: Action, Structure and Contradiction in Social Analysis","URL":"https://www.bloomsburycollections.com/monograph?docid=b-9781350362888","author":[{"family":"Giddens","given":"Anthony"}],"accessed":{"date-parts":[["2025",2,2]]},"issued":{"date-parts":[["1979"]]}},"label":"page","suppress-author":true},{"id":4089,"uris":["http://zotero.org/users/12832277/items/9IWAU697"],"itemData":{"id":4089,"type":"book","abstract":"Anthony Giddens has been in the forefront of developments in social theory for the past decade. In \"The Constitution of Society\" he outlines the distinctive position he has evolved during that period and offers a full statement of a major new perspective in social thought, a synthesis and elaboration of ideas touched on in previous works but described here for the first time in an integrated and comprehensive form. A particular feature is Giddens's concern to connect abstract problems of theory to an interpretation of the nature of empirical method in the social sciences. In presenting his own ideas, Giddens mounts a critical attack on some of the more orthodox sociological views. \"The Constitution of Society\" is an invaluable reference book for all those concerned with the basic issues in contemporary social theory.","ISBN":"978-0-520-05292-5","language":"en","note":"Google-Books-ID: x2bf4g9Z6ZwC","number-of-pages":"448","publisher":"University of California Press","source":"Google Books","title":"The Constitution of Society: Outline of the Theory of Structuration","title-short":"The Constitution of Society","author":[{"family":"Giddens","given":"Anthony"}],"issued":{"date-parts":[["1984"]]}},"label":"page","suppress-author":true}],"schema":"https://github.com/citation-style-language/schema/raw/master/csl-citation.json"} </w:instrText>
      </w:r>
      <w:r w:rsidR="00CF75E6" w:rsidRPr="00B71F92">
        <w:rPr>
          <w:bCs/>
        </w:rPr>
        <w:fldChar w:fldCharType="separate"/>
      </w:r>
      <w:r w:rsidR="00CF75E6" w:rsidRPr="00B71F92">
        <w:t>(1979, 1984)</w:t>
      </w:r>
      <w:r w:rsidR="00CF75E6" w:rsidRPr="00B71F92">
        <w:rPr>
          <w:bCs/>
        </w:rPr>
        <w:fldChar w:fldCharType="end"/>
      </w:r>
      <w:r w:rsidR="00CF75E6" w:rsidRPr="00B71F92">
        <w:rPr>
          <w:b/>
        </w:rPr>
        <w:t xml:space="preserve"> </w:t>
      </w:r>
      <w:r w:rsidR="00CF75E6" w:rsidRPr="00B71F92">
        <w:rPr>
          <w:bCs/>
        </w:rPr>
        <w:t>structuration theory, accommodating the interactions between broad institutional factors that influence residential mobility and the needs of individual households which together influence these housing decisions. A key component of structuration theory is a duality where individual actions are influenced by social structures and the social context under which they are made, while</w:t>
      </w:r>
      <w:r w:rsidRPr="00B71F92">
        <w:rPr>
          <w:bCs/>
        </w:rPr>
        <w:t>,</w:t>
      </w:r>
      <w:r w:rsidR="00CF75E6" w:rsidRPr="00B71F92">
        <w:rPr>
          <w:bCs/>
        </w:rPr>
        <w:t xml:space="preserve"> concurrently, individuals display agency through their actions to produce social structures themselves </w:t>
      </w:r>
      <w:r w:rsidR="00CF75E6" w:rsidRPr="00B71F92">
        <w:rPr>
          <w:bCs/>
        </w:rPr>
        <w:fldChar w:fldCharType="begin"/>
      </w:r>
      <w:r w:rsidR="00CF75E6" w:rsidRPr="00B71F92">
        <w:rPr>
          <w:bCs/>
        </w:rPr>
        <w:instrText xml:space="preserve"> ADDIN ZOTERO_ITEM CSL_CITATION {"citationID":"l802Vp9b","properties":{"formattedCitation":"(Giddens, 1984)","plainCitation":"(Giddens, 1984)","noteIndex":0},"citationItems":[{"id":4089,"uris":["http://zotero.org/users/12832277/items/9IWAU697"],"itemData":{"id":4089,"type":"book","abstract":"Anthony Giddens has been in the forefront of developments in social theory for the past decade. In \"The Constitution of Society\" he outlines the distinctive position he has evolved during that period and offers a full statement of a major new perspective in social thought, a synthesis and elaboration of ideas touched on in previous works but described here for the first time in an integrated and comprehensive form. A particular feature is Giddens's concern to connect abstract problems of theory to an interpretation of the nature of empirical method in the social sciences. In presenting his own ideas, Giddens mounts a critical attack on some of the more orthodox sociological views. \"The Constitution of Society\" is an invaluable reference book for all those concerned with the basic issues in contemporary social theory.","ISBN":"978-0-520-05292-5","language":"en","note":"Google-Books-ID: x2bf4g9Z6ZwC","number-of-pages":"448","publisher":"University of California Press","source":"Google Books","title":"The Constitution of Society: Outline of the Theory of Structuration","title-short":"The Constitution of Society","author":[{"family":"Giddens","given":"Anthony"}],"issued":{"date-parts":[["1984"]]}}}],"schema":"https://github.com/citation-style-language/schema/raw/master/csl-citation.json"} </w:instrText>
      </w:r>
      <w:r w:rsidR="00CF75E6" w:rsidRPr="00B71F92">
        <w:rPr>
          <w:bCs/>
        </w:rPr>
        <w:fldChar w:fldCharType="separate"/>
      </w:r>
      <w:r w:rsidR="00CF75E6" w:rsidRPr="00B71F92">
        <w:t>(Giddens, 1984)</w:t>
      </w:r>
      <w:r w:rsidR="00CF75E6" w:rsidRPr="00B71F92">
        <w:rPr>
          <w:bCs/>
        </w:rPr>
        <w:fldChar w:fldCharType="end"/>
      </w:r>
      <w:r w:rsidR="00CF75E6" w:rsidRPr="00B71F92">
        <w:rPr>
          <w:bCs/>
        </w:rPr>
        <w:t xml:space="preserve">. This can be clearly </w:t>
      </w:r>
      <w:r w:rsidR="00751B06" w:rsidRPr="00B71F92">
        <w:rPr>
          <w:bCs/>
        </w:rPr>
        <w:t>observed</w:t>
      </w:r>
      <w:r w:rsidR="00CF75E6" w:rsidRPr="00B71F92">
        <w:rPr>
          <w:bCs/>
        </w:rPr>
        <w:t xml:space="preserve"> in the context of housing choices, where relocation decisions may be driven by structural forces (including changing economic or cultural conditions)</w:t>
      </w:r>
      <w:r w:rsidR="00751B06" w:rsidRPr="00B71F92">
        <w:rPr>
          <w:bCs/>
        </w:rPr>
        <w:t>,</w:t>
      </w:r>
      <w:r w:rsidR="00CF75E6" w:rsidRPr="00B71F92">
        <w:rPr>
          <w:bCs/>
        </w:rPr>
        <w:t xml:space="preserve"> </w:t>
      </w:r>
      <w:r w:rsidR="00366006" w:rsidRPr="00B71F92">
        <w:rPr>
          <w:bCs/>
        </w:rPr>
        <w:t xml:space="preserve">which is one source </w:t>
      </w:r>
      <w:r w:rsidR="00EF1227" w:rsidRPr="00B71F92">
        <w:rPr>
          <w:bCs/>
        </w:rPr>
        <w:t>that motivates</w:t>
      </w:r>
      <w:r w:rsidR="00366006" w:rsidRPr="00B71F92">
        <w:rPr>
          <w:bCs/>
        </w:rPr>
        <w:t xml:space="preserve"> relocations, </w:t>
      </w:r>
      <w:r w:rsidR="00CF75E6" w:rsidRPr="00B71F92">
        <w:rPr>
          <w:bCs/>
        </w:rPr>
        <w:t>but families also display agency by responding to their own changing needs (including in response to life course events or employment changes)</w:t>
      </w:r>
      <w:r w:rsidR="00797DEA" w:rsidRPr="00B71F92">
        <w:rPr>
          <w:bCs/>
        </w:rPr>
        <w:t xml:space="preserve"> or addressing these </w:t>
      </w:r>
      <w:r w:rsidR="00EF1227" w:rsidRPr="00B71F92">
        <w:rPr>
          <w:bCs/>
        </w:rPr>
        <w:t>changing conditions</w:t>
      </w:r>
      <w:r w:rsidR="00797DEA" w:rsidRPr="00B71F92">
        <w:rPr>
          <w:bCs/>
        </w:rPr>
        <w:t xml:space="preserve"> in ways other than relocation </w:t>
      </w:r>
      <w:r w:rsidR="00B27DE4" w:rsidRPr="00B71F92">
        <w:rPr>
          <w:bCs/>
        </w:rPr>
        <w:fldChar w:fldCharType="begin"/>
      </w:r>
      <w:r w:rsidR="00D57387" w:rsidRPr="00B71F92">
        <w:rPr>
          <w:bCs/>
        </w:rPr>
        <w:instrText xml:space="preserve"> ADDIN ZOTERO_ITEM CSL_CITATION {"citationID":"0rYBR86M","properties":{"formattedCitation":"(Duque-Calvache et al., 2021; Waldron, 2024)","plainCitation":"(Duque-Calvache et al., 2021; Waldron, 2024)","noteIndex":0},"citationItems":[{"id":4125,"uris":["http://zotero.org/users/12832277/items/2BNY9ZZY"],"itemData":{"id":4125,"type":"article-journal","abstract":"The movement of individuals across territories has been shown to be a primary vector of COVID-19 transmission. As a result, lockdown policies have been decreed in many countries to stop the spread of the disease. Using information from an online survey conducted in Spain, we found a significant number of residential moves made in response to the lockdown. The current context has created new triggers for residential mobility: economic problems, feelings of fear and loneliness, the search for better housing and situations in which to spend the lockdown, and the need to be cared for and to care for others. This paper analyses the residential changes that occurred in Spain during the 2020 lockdown and the later de-escalation period, focusing on movement triggers, motivations and destinations. The results show how residential mobility changes, but also persists even when restricted, fuelled by the conditions of each social group, both pre-existing and generated by the new situation.","container-title":"European Societies","DOI":"10.1080/14616696.2020.1836386","ISSN":"1461-6696","note":"publisher: Routledge\n_eprint: https://doi.org/10.1080/14616696.2020.1836386","page":"S759-S776","source":"Taylor and Francis+NEJM","title":"Lockdown and Adaptation: Residential Mobility in Spain During the COVID-19 Crisis","volume":"23","author":[{"family":"Duque-Calvache","given":"Ricardo"},{"family":"Torrado","given":"José Manuel"},{"family":"Mesa-Pedrazas","given":"Ángela"}],"issued":{"date-parts":[["2021",2,19]]}}},{"id":4236,"uris":["http://zotero.org/users/12832277/items/9ZDVYBIV"],"itemData":{"id":4236,"type":"article-journal","abstract":"Across advanced economies, a new generation of renters are confronting a suite of social and economic precarities with respect to housing, employment and welfare. Unaffordable rents, insecure tenancies and poor-quality accommodation are emblematic of these contemporary insecurities. However, the experiences of such renters and their responses to housing hardships remain under-explored in the Generation Rent literature. Drawing on a qualitative study (n = 28) of renters from Dublin (Ireland), this paper examines the ways people develop coping strategies to respond to their housing difficulties, or at least minimise their adverse effects. The analysis shows that young renters are far from passive victims. Even though they faced significant pressures regarding housing affordability, security, quality and access, they worked hard to maintain their homes. The findings illustrate how people respond to difficult housing circumstances by adopting a range of expenditure, employment and housing-related responses. It also shows how such experiences impact upon social identity, family relations and psycho-social health.","container-title":"Housing Studies","DOI":"10.1080/02673037.2021.2022606","ISSN":"0267-3037","issue":"1","note":"publisher: Routledge\n_eprint: https://doi.org/10.1080/02673037.2021.2022606","page":"124-145","source":"Taylor and Francis+NEJM","title":"Responding to Housing Precarity: The Coping Strategies of Generation Rent","volume":"39","author":[{"family":"Waldron","given":"Richard"}],"issued":{"date-parts":[["2024",1,2]]}}}],"schema":"https://github.com/citation-style-language/schema/raw/master/csl-citation.json"} </w:instrText>
      </w:r>
      <w:r w:rsidR="00B27DE4" w:rsidRPr="00B71F92">
        <w:rPr>
          <w:bCs/>
        </w:rPr>
        <w:fldChar w:fldCharType="separate"/>
      </w:r>
      <w:r w:rsidR="00D57387" w:rsidRPr="00B71F92">
        <w:t>(Duque-Calvache et al., 2021; Waldron, 2024)</w:t>
      </w:r>
      <w:r w:rsidR="00B27DE4" w:rsidRPr="00B71F92">
        <w:rPr>
          <w:bCs/>
        </w:rPr>
        <w:fldChar w:fldCharType="end"/>
      </w:r>
      <w:r w:rsidR="00366006" w:rsidRPr="00B71F92">
        <w:rPr>
          <w:bCs/>
        </w:rPr>
        <w:t xml:space="preserve">. </w:t>
      </w:r>
      <w:r w:rsidR="009536B1" w:rsidRPr="00B71F92">
        <w:rPr>
          <w:bCs/>
        </w:rPr>
        <w:t xml:space="preserve">Thus, </w:t>
      </w:r>
      <w:r w:rsidR="00BA2CA3" w:rsidRPr="00B71F92">
        <w:rPr>
          <w:bCs/>
        </w:rPr>
        <w:t>rather than conceptualizing relocations as resulting directly from a mismatch between housing preferences and existing housing circumstances</w:t>
      </w:r>
      <w:r w:rsidR="000A16EF" w:rsidRPr="00B71F92">
        <w:rPr>
          <w:bCs/>
        </w:rPr>
        <w:t xml:space="preserve"> or </w:t>
      </w:r>
      <w:r w:rsidR="00C57723" w:rsidRPr="00B71F92">
        <w:rPr>
          <w:bCs/>
        </w:rPr>
        <w:t>simply as a direct response to structural housing conditions</w:t>
      </w:r>
      <w:r w:rsidR="00BA2CA3" w:rsidRPr="00B71F92">
        <w:rPr>
          <w:bCs/>
        </w:rPr>
        <w:t>, structuration theory would suggest that households</w:t>
      </w:r>
      <w:r w:rsidR="001F4C7D" w:rsidRPr="00B71F92">
        <w:rPr>
          <w:bCs/>
        </w:rPr>
        <w:t xml:space="preserve"> navigate their own preferences</w:t>
      </w:r>
      <w:r w:rsidR="00392F04" w:rsidRPr="00B71F92">
        <w:rPr>
          <w:bCs/>
        </w:rPr>
        <w:t xml:space="preserve"> and long-term goals</w:t>
      </w:r>
      <w:r w:rsidR="001F4C7D" w:rsidRPr="00B71F92">
        <w:rPr>
          <w:bCs/>
        </w:rPr>
        <w:t xml:space="preserve"> in the context of continuously changing needs and evolving housing markets </w:t>
      </w:r>
      <w:r w:rsidR="007924C3" w:rsidRPr="00B71F92">
        <w:rPr>
          <w:bCs/>
        </w:rPr>
        <w:t xml:space="preserve">by </w:t>
      </w:r>
      <w:r w:rsidRPr="00B71F92">
        <w:rPr>
          <w:bCs/>
        </w:rPr>
        <w:t>m</w:t>
      </w:r>
      <w:r w:rsidR="00B5324B" w:rsidRPr="00B71F92">
        <w:rPr>
          <w:bCs/>
        </w:rPr>
        <w:t xml:space="preserve">aking specific </w:t>
      </w:r>
      <w:r w:rsidRPr="00B71F92">
        <w:rPr>
          <w:bCs/>
        </w:rPr>
        <w:t xml:space="preserve">housing decisions </w:t>
      </w:r>
      <w:r w:rsidR="001F608F" w:rsidRPr="00B71F92">
        <w:rPr>
          <w:bCs/>
        </w:rPr>
        <w:t>as dictated by</w:t>
      </w:r>
      <w:r w:rsidRPr="00B71F92">
        <w:rPr>
          <w:bCs/>
        </w:rPr>
        <w:t xml:space="preserve"> </w:t>
      </w:r>
      <w:r w:rsidR="00437A5E" w:rsidRPr="00B71F92">
        <w:rPr>
          <w:bCs/>
        </w:rPr>
        <w:t>structural changes or major life events</w:t>
      </w:r>
      <w:r w:rsidR="008D026E" w:rsidRPr="00B71F92">
        <w:rPr>
          <w:bCs/>
        </w:rPr>
        <w:t xml:space="preserve">. </w:t>
      </w:r>
    </w:p>
    <w:p w14:paraId="52BA35BA" w14:textId="70F8B219" w:rsidR="00FB0656" w:rsidRPr="00B71F92" w:rsidRDefault="00632CC9" w:rsidP="00392F04">
      <w:pPr>
        <w:spacing w:after="0" w:line="240" w:lineRule="auto"/>
        <w:ind w:firstLine="720"/>
        <w:jc w:val="both"/>
        <w:rPr>
          <w:bCs/>
        </w:rPr>
      </w:pPr>
      <w:r w:rsidRPr="00B71F92">
        <w:rPr>
          <w:bCs/>
        </w:rPr>
        <w:t xml:space="preserve">From a broader urban landscape standpoint, and </w:t>
      </w:r>
      <w:r w:rsidR="007747C7" w:rsidRPr="00B71F92">
        <w:rPr>
          <w:bCs/>
        </w:rPr>
        <w:t xml:space="preserve">as </w:t>
      </w:r>
      <w:r w:rsidRPr="00B71F92">
        <w:rPr>
          <w:bCs/>
        </w:rPr>
        <w:t xml:space="preserve">also </w:t>
      </w:r>
      <w:r w:rsidR="007747C7" w:rsidRPr="00B71F92">
        <w:rPr>
          <w:bCs/>
        </w:rPr>
        <w:t xml:space="preserve">suggested by structuration theory, </w:t>
      </w:r>
      <w:r w:rsidRPr="00B71F92">
        <w:rPr>
          <w:bCs/>
        </w:rPr>
        <w:t>household</w:t>
      </w:r>
      <w:r w:rsidR="004D59C4" w:rsidRPr="00B71F92">
        <w:rPr>
          <w:bCs/>
        </w:rPr>
        <w:t xml:space="preserve">-level </w:t>
      </w:r>
      <w:r w:rsidRPr="00B71F92">
        <w:rPr>
          <w:bCs/>
        </w:rPr>
        <w:t xml:space="preserve">relocation motivations and </w:t>
      </w:r>
      <w:r w:rsidR="004D59C4" w:rsidRPr="00B71F92">
        <w:rPr>
          <w:bCs/>
        </w:rPr>
        <w:t>decisions</w:t>
      </w:r>
      <w:r w:rsidRPr="00B71F92">
        <w:rPr>
          <w:bCs/>
        </w:rPr>
        <w:t>, as just discussed,</w:t>
      </w:r>
      <w:r w:rsidR="004D59C4" w:rsidRPr="00B71F92">
        <w:rPr>
          <w:bCs/>
        </w:rPr>
        <w:t xml:space="preserve"> themselves influence those of surrounding households, shaping the </w:t>
      </w:r>
      <w:r w:rsidR="007D4707" w:rsidRPr="00B71F92">
        <w:rPr>
          <w:bCs/>
        </w:rPr>
        <w:t xml:space="preserve">economic and social </w:t>
      </w:r>
      <w:r w:rsidR="004D59C4" w:rsidRPr="00B71F92">
        <w:rPr>
          <w:bCs/>
        </w:rPr>
        <w:t>conditions of the local environment and housing market</w:t>
      </w:r>
      <w:r w:rsidR="0067269C" w:rsidRPr="00B71F92">
        <w:rPr>
          <w:bCs/>
        </w:rPr>
        <w:t xml:space="preserve"> </w:t>
      </w:r>
      <w:r w:rsidR="0067269C" w:rsidRPr="00B71F92">
        <w:rPr>
          <w:bCs/>
        </w:rPr>
        <w:fldChar w:fldCharType="begin"/>
      </w:r>
      <w:r w:rsidR="00DA3720">
        <w:rPr>
          <w:bCs/>
        </w:rPr>
        <w:instrText xml:space="preserve"> ADDIN ZOTERO_ITEM CSL_CITATION {"citationID":"0Hhq0N0o","properties":{"formattedCitation":"(Jones and Dantzler, 2021; Sadeghlou and Emami, 2023)","plainCitation":"(Jones and Dantzler, 2021; Sadeghlou and Emami, 2023)","noteIndex":0},"citationItems":[{"id":4133,"uris":["http://zotero.org/users/12832277/items/PJESQRXJ"],"itemData":{"id":4133,"type":"article-journal","abstract":"This paper considers the ways in which neighbourhood perceptions can differentially affect residential mobility, particularly in low-income areas. Given the long history of understanding the relationship between neighbourhood context and residential mobility, this study includes measures of satisfaction, safety, decay and neighbourly agency to understand mobility. Using data from the Making Connections Initiative, this paper uses a unique panel survey across neighbourhoods in 10 US cities undergoing spatial and/or demographic transitions to analyse the extent to which neighbourhood perceptions are associated with residential mobility. By employing a multilevel structural equation model, the study accounts for neighbourhood perceptions, neighbourhood demographics and mobility risk over time. The results show that perceptions of neighbourhood context matter more than the actual neighbourhood setting. These findings highlight the continued importance of subjective rather than objective measures of neighbourhood conditions in understanding residential mobility.","container-title":"Urban Studies","DOI":"10.1177/0042098020916440","ISSN":"0042-0980","issue":"9","language":"en","note":"publisher: SAGE Publications Ltd","page":"1792-1810","source":"SAGE Journals","title":"Neighbourhood Perceptions and Residential Mobility","volume":"58","author":[{"family":"Jones","given":"Antwan"},{"family":"Dantzler","given":"Prentiss"}],"issued":{"date-parts":[["2021",7,1]]}}},{"id":5155,"uris":["http://zotero.org/users/12832277/items/CTPMIKGQ"],"itemData":{"id":5155,"type":"article-journal","abstract":"Despite the sizable literature on residential preferences in recent years, underlying motivational factors have been lacking attention, especially at the value level. Further, traditional questionnaire-based methods fail to explicate stated preferences as the subjective aspect of residential satisfaction; thus, filling these gaps calls for novel research methods. Applying the Means-End Chain theory (MEC), Hierarchical Value Map (HVM) and laddering technique, the current study aimed to grasp how residents prefer various housing attributes to achieve functional and psycho-social consequences and how these consequences are associated with their values. The obtained HVMs identified six key MECs in two levels of the house and neighborhood from the interviews conducted with 60 residents in Gonbad Kavoos, Iran. The findings demonstrated that the respondents attached much significance to the attributes of dwelling size, number of bedrooms, green yard, single-family house, neighborhood management and neighborhood reputation to achieve the values of benevolence, hedonism, achievement, power and security in six key MECs. Plus, the results indicated how social-economic groups differ in choosing the MECs. The article’s findings contribute to understanding the intrinsic motivation of residential preferences and housing choices by addressing the residents’ cognitive structures and meanings. The paper’s empirical findings and some discussions on residential environments can be beneficial for housing designers as well as policymakers. Moreover, the paper discusses the theoretical expansion of residential satisfaction by addressing cultural values.","container-title":"Journal of Housing and the Built Environment","DOI":"10.1007/s10901-023-10017-1","ISSN":"1573-7772","issue":"3","language":"en","page":"1711-1734","source":"Springer Link","title":"Residential Preferences and Satisfaction: A Qualitative Study Using Means-End Chain Theory","volume":"38","author":[{"family":"Sadeghlou","given":"Sheyda"},{"family":"Emami","given":"Ali"}],"issued":{"date-parts":[["2023",9,1]]}}}],"schema":"https://github.com/citation-style-language/schema/raw/master/csl-citation.json"} </w:instrText>
      </w:r>
      <w:r w:rsidR="0067269C" w:rsidRPr="00B71F92">
        <w:rPr>
          <w:bCs/>
        </w:rPr>
        <w:fldChar w:fldCharType="separate"/>
      </w:r>
      <w:r w:rsidR="00DA3720" w:rsidRPr="00DA3720">
        <w:t>(Jones and Dantzler, 2021; Sadeghlou and Emami, 2023)</w:t>
      </w:r>
      <w:r w:rsidR="0067269C" w:rsidRPr="00B71F92">
        <w:rPr>
          <w:bCs/>
        </w:rPr>
        <w:fldChar w:fldCharType="end"/>
      </w:r>
      <w:r w:rsidR="004D59C4" w:rsidRPr="00B71F92">
        <w:rPr>
          <w:bCs/>
        </w:rPr>
        <w:t xml:space="preserve">. </w:t>
      </w:r>
      <w:r w:rsidR="00AB465B" w:rsidRPr="00B71F92">
        <w:rPr>
          <w:bCs/>
        </w:rPr>
        <w:t xml:space="preserve">For instance, a growth in demand for housing in a specific area, due to the aggregate decisions of families choosing to move to an area with specific characteristics, will influence the transportation system by causing increased </w:t>
      </w:r>
      <w:r w:rsidR="00C60172" w:rsidRPr="00B71F92">
        <w:rPr>
          <w:bCs/>
        </w:rPr>
        <w:t xml:space="preserve">travel </w:t>
      </w:r>
      <w:r w:rsidR="00AB465B" w:rsidRPr="00B71F92">
        <w:rPr>
          <w:bCs/>
        </w:rPr>
        <w:t xml:space="preserve">demand </w:t>
      </w:r>
      <w:r w:rsidR="00C60172" w:rsidRPr="00B71F92">
        <w:rPr>
          <w:bCs/>
        </w:rPr>
        <w:t>for trip production</w:t>
      </w:r>
      <w:r w:rsidR="00D71B94" w:rsidRPr="00B71F92">
        <w:rPr>
          <w:bCs/>
        </w:rPr>
        <w:t>s</w:t>
      </w:r>
      <w:r w:rsidR="00C60172" w:rsidRPr="00B71F92">
        <w:rPr>
          <w:bCs/>
        </w:rPr>
        <w:t xml:space="preserve"> from that area</w:t>
      </w:r>
      <w:r w:rsidR="00F94D08" w:rsidRPr="00B71F92">
        <w:rPr>
          <w:bCs/>
        </w:rPr>
        <w:t>. This change will influence traffic patterns and travel times</w:t>
      </w:r>
      <w:r w:rsidR="009523D1" w:rsidRPr="00B71F92">
        <w:rPr>
          <w:bCs/>
        </w:rPr>
        <w:t xml:space="preserve">, affecting the lifestyles of other families in that neighborhood and the surrounding area, and influencing their </w:t>
      </w:r>
      <w:r w:rsidR="00116BBA" w:rsidRPr="00B71F92">
        <w:rPr>
          <w:bCs/>
        </w:rPr>
        <w:t xml:space="preserve">downstream transportation and housing decisions. </w:t>
      </w:r>
      <w:r w:rsidR="00CB553B" w:rsidRPr="00B71F92">
        <w:rPr>
          <w:bCs/>
        </w:rPr>
        <w:t>Th</w:t>
      </w:r>
      <w:r w:rsidR="00A06158" w:rsidRPr="00B71F92">
        <w:rPr>
          <w:bCs/>
        </w:rPr>
        <w:t>ese</w:t>
      </w:r>
      <w:r w:rsidR="00CB553B" w:rsidRPr="00B71F92">
        <w:rPr>
          <w:bCs/>
        </w:rPr>
        <w:t xml:space="preserve"> </w:t>
      </w:r>
      <w:r w:rsidR="00A152BC" w:rsidRPr="00B71F92">
        <w:rPr>
          <w:bCs/>
        </w:rPr>
        <w:t>cyclical changes</w:t>
      </w:r>
      <w:r w:rsidR="00CB553B" w:rsidRPr="00B71F92">
        <w:rPr>
          <w:bCs/>
        </w:rPr>
        <w:t xml:space="preserve"> may </w:t>
      </w:r>
      <w:r w:rsidR="00AE11F4" w:rsidRPr="00B71F92">
        <w:rPr>
          <w:bCs/>
        </w:rPr>
        <w:t>cause</w:t>
      </w:r>
      <w:r w:rsidR="00CB553B" w:rsidRPr="00B71F92">
        <w:rPr>
          <w:bCs/>
        </w:rPr>
        <w:t xml:space="preserve"> a</w:t>
      </w:r>
      <w:r w:rsidR="00A152BC" w:rsidRPr="00B71F92">
        <w:rPr>
          <w:bCs/>
        </w:rPr>
        <w:t>dditional</w:t>
      </w:r>
      <w:r w:rsidR="00CB553B" w:rsidRPr="00B71F92">
        <w:rPr>
          <w:bCs/>
        </w:rPr>
        <w:t xml:space="preserve"> household</w:t>
      </w:r>
      <w:r w:rsidR="00A152BC" w:rsidRPr="00B71F92">
        <w:rPr>
          <w:bCs/>
        </w:rPr>
        <w:t>s</w:t>
      </w:r>
      <w:r w:rsidR="00CB553B" w:rsidRPr="00B71F92">
        <w:rPr>
          <w:bCs/>
        </w:rPr>
        <w:t xml:space="preserve"> to reevaluate their housing circumstances</w:t>
      </w:r>
      <w:r w:rsidR="002C717E" w:rsidRPr="00B71F92">
        <w:rPr>
          <w:bCs/>
        </w:rPr>
        <w:t>;</w:t>
      </w:r>
      <w:r w:rsidR="00CB553B" w:rsidRPr="00B71F92">
        <w:rPr>
          <w:bCs/>
        </w:rPr>
        <w:t xml:space="preserve"> but t</w:t>
      </w:r>
      <w:r w:rsidR="00366006" w:rsidRPr="00B71F92">
        <w:rPr>
          <w:bCs/>
        </w:rPr>
        <w:t xml:space="preserve">he presence of </w:t>
      </w:r>
      <w:r w:rsidR="00AE11F4" w:rsidRPr="00B71F92">
        <w:rPr>
          <w:bCs/>
        </w:rPr>
        <w:t>such conditions</w:t>
      </w:r>
      <w:r w:rsidR="00366006" w:rsidRPr="00B71F92">
        <w:rPr>
          <w:bCs/>
        </w:rPr>
        <w:t xml:space="preserve"> does not necessitate a move, </w:t>
      </w:r>
      <w:r w:rsidR="00E31FAF" w:rsidRPr="00B71F92">
        <w:rPr>
          <w:bCs/>
        </w:rPr>
        <w:t xml:space="preserve">as some households will find various other approaches to </w:t>
      </w:r>
      <w:r w:rsidRPr="00B71F92">
        <w:rPr>
          <w:bCs/>
        </w:rPr>
        <w:t>address/resolve</w:t>
      </w:r>
      <w:r w:rsidR="00E31FAF" w:rsidRPr="00B71F92">
        <w:rPr>
          <w:bCs/>
        </w:rPr>
        <w:t xml:space="preserve"> the effects of these </w:t>
      </w:r>
      <w:r w:rsidR="006A7AC5" w:rsidRPr="00B71F92">
        <w:rPr>
          <w:bCs/>
        </w:rPr>
        <w:t>situations</w:t>
      </w:r>
      <w:r w:rsidR="008E1154" w:rsidRPr="00B71F92">
        <w:rPr>
          <w:bCs/>
        </w:rPr>
        <w:t xml:space="preserve"> </w:t>
      </w:r>
      <w:r w:rsidR="00E773A0" w:rsidRPr="00B71F92">
        <w:rPr>
          <w:bCs/>
        </w:rPr>
        <w:fldChar w:fldCharType="begin"/>
      </w:r>
      <w:r w:rsidR="00E773A0" w:rsidRPr="00B71F92">
        <w:rPr>
          <w:bCs/>
        </w:rPr>
        <w:instrText xml:space="preserve"> ADDIN ZOTERO_ITEM CSL_CITATION {"citationID":"3U6Gavt1","properties":{"formattedCitation":"(Waldron, 2024)","plainCitation":"(Waldron, 2024)","noteIndex":0},"citationItems":[{"id":4236,"uris":["http://zotero.org/users/12832277/items/9ZDVYBIV"],"itemData":{"id":4236,"type":"article-journal","abstract":"Across advanced economies, a new generation of renters are confronting a suite of social and economic precarities with respect to housing, employment and welfare. Unaffordable rents, insecure tenancies and poor-quality accommodation are emblematic of these contemporary insecurities. However, the experiences of such renters and their responses to housing hardships remain under-explored in the Generation Rent literature. Drawing on a qualitative study (n = 28) of renters from Dublin (Ireland), this paper examines the ways people develop coping strategies to respond to their housing difficulties, or at least minimise their adverse effects. The analysis shows that young renters are far from passive victims. Even though they faced significant pressures regarding housing affordability, security, quality and access, they worked hard to maintain their homes. The findings illustrate how people respond to difficult housing circumstances by adopting a range of expenditure, employment and housing-related responses. It also shows how such experiences impact upon social identity, family relations and psycho-social health.","container-title":"Housing Studies","DOI":"10.1080/02673037.2021.2022606","ISSN":"0267-3037","issue":"1","note":"publisher: Routledge\n_eprint: https://doi.org/10.1080/02673037.2021.2022606","page":"124-145","source":"Taylor and Francis+NEJM","title":"Responding to Housing Precarity: The Coping Strategies of Generation Rent","volume":"39","author":[{"family":"Waldron","given":"Richard"}],"issued":{"date-parts":[["2024",1,2]]}}}],"schema":"https://github.com/citation-style-language/schema/raw/master/csl-citation.json"} </w:instrText>
      </w:r>
      <w:r w:rsidR="00E773A0" w:rsidRPr="00B71F92">
        <w:rPr>
          <w:bCs/>
        </w:rPr>
        <w:fldChar w:fldCharType="separate"/>
      </w:r>
      <w:r w:rsidR="00E773A0" w:rsidRPr="00B71F92">
        <w:t>(Waldron, 2024)</w:t>
      </w:r>
      <w:r w:rsidR="00E773A0" w:rsidRPr="00B71F92">
        <w:rPr>
          <w:bCs/>
        </w:rPr>
        <w:fldChar w:fldCharType="end"/>
      </w:r>
      <w:r w:rsidR="00CB553B" w:rsidRPr="00B71F92">
        <w:rPr>
          <w:bCs/>
        </w:rPr>
        <w:t xml:space="preserve">. Instead, </w:t>
      </w:r>
      <w:r w:rsidR="003E2EB7" w:rsidRPr="00B71F92">
        <w:rPr>
          <w:bCs/>
        </w:rPr>
        <w:t>such structural/institutional factors</w:t>
      </w:r>
      <w:r w:rsidR="00E31FAF" w:rsidRPr="00B71F92">
        <w:rPr>
          <w:bCs/>
        </w:rPr>
        <w:t xml:space="preserve"> </w:t>
      </w:r>
      <w:r w:rsidR="00366006" w:rsidRPr="00B71F92">
        <w:rPr>
          <w:bCs/>
        </w:rPr>
        <w:t xml:space="preserve">may contribute alongside other factors as individuals </w:t>
      </w:r>
      <w:r w:rsidR="00DC5A20" w:rsidRPr="00B71F92">
        <w:rPr>
          <w:bCs/>
        </w:rPr>
        <w:t xml:space="preserve">continually evaluate </w:t>
      </w:r>
      <w:r w:rsidR="00366006" w:rsidRPr="00B71F92">
        <w:rPr>
          <w:bCs/>
        </w:rPr>
        <w:t xml:space="preserve">their </w:t>
      </w:r>
      <w:r w:rsidR="004D59C4" w:rsidRPr="00B71F92">
        <w:rPr>
          <w:bCs/>
        </w:rPr>
        <w:t>own</w:t>
      </w:r>
      <w:r w:rsidR="00366006" w:rsidRPr="00B71F92">
        <w:rPr>
          <w:bCs/>
        </w:rPr>
        <w:t xml:space="preserve"> needs </w:t>
      </w:r>
      <w:r w:rsidR="00DC5A20" w:rsidRPr="00B71F92">
        <w:rPr>
          <w:bCs/>
        </w:rPr>
        <w:t xml:space="preserve">within the context of </w:t>
      </w:r>
      <w:r w:rsidRPr="00B71F92">
        <w:rPr>
          <w:bCs/>
        </w:rPr>
        <w:t xml:space="preserve">prevailing </w:t>
      </w:r>
      <w:r w:rsidR="00366006" w:rsidRPr="00B71F92">
        <w:rPr>
          <w:bCs/>
        </w:rPr>
        <w:t>housing market</w:t>
      </w:r>
      <w:r w:rsidR="000E7A24" w:rsidRPr="00B71F92">
        <w:rPr>
          <w:bCs/>
        </w:rPr>
        <w:t xml:space="preserve"> </w:t>
      </w:r>
      <w:r w:rsidRPr="00B71F92">
        <w:rPr>
          <w:bCs/>
        </w:rPr>
        <w:t xml:space="preserve">conditions </w:t>
      </w:r>
      <w:r w:rsidR="000E7A24" w:rsidRPr="00B71F92">
        <w:rPr>
          <w:bCs/>
        </w:rPr>
        <w:t>as both change over time</w:t>
      </w:r>
      <w:r w:rsidR="00366006" w:rsidRPr="00B71F92">
        <w:rPr>
          <w:bCs/>
        </w:rPr>
        <w:t>.</w:t>
      </w:r>
      <w:r w:rsidR="000D41EC" w:rsidRPr="00B71F92">
        <w:rPr>
          <w:bCs/>
        </w:rPr>
        <w:t xml:space="preserve"> For instance, a family may have a long-term plan to </w:t>
      </w:r>
      <w:r w:rsidR="000D41EC" w:rsidRPr="00B71F92">
        <w:rPr>
          <w:bCs/>
        </w:rPr>
        <w:lastRenderedPageBreak/>
        <w:t xml:space="preserve">move from a current apartment to a single-family home when they have children, a proactive relocation process based on their own (anticipated) changing needs </w:t>
      </w:r>
      <w:r w:rsidR="006A7AC5" w:rsidRPr="00B71F92">
        <w:rPr>
          <w:bCs/>
        </w:rPr>
        <w:t xml:space="preserve">and preferences </w:t>
      </w:r>
      <w:r w:rsidR="000D41EC" w:rsidRPr="00B71F92">
        <w:rPr>
          <w:bCs/>
        </w:rPr>
        <w:t xml:space="preserve">over time. However, they may still be influenced, around the time of the intended move, by the conditions of the housing market that may cause them to relocate before their child is born or delay their relocation until later, as they react to these changing conditions over this period. </w:t>
      </w:r>
      <w:r w:rsidR="005539FE" w:rsidRPr="00B71F92">
        <w:rPr>
          <w:bCs/>
        </w:rPr>
        <w:t xml:space="preserve">This framework is depicted in Figure 1, where four major mechanisms are shown that influence the residential relocation decision: (1) proactive planning processes, (2) </w:t>
      </w:r>
      <w:r w:rsidR="00D81893" w:rsidRPr="00B71F92">
        <w:rPr>
          <w:bCs/>
        </w:rPr>
        <w:t xml:space="preserve">disconnects between housing preferences and housing situations, (3) </w:t>
      </w:r>
      <w:r w:rsidR="00F65074" w:rsidRPr="00B71F92">
        <w:rPr>
          <w:bCs/>
        </w:rPr>
        <w:t>triggered reevaluations of housing situations, and (4) forced relocations. Each of these four reasons is classified as proactive or reactive</w:t>
      </w:r>
      <w:r w:rsidR="00726043" w:rsidRPr="00B71F92">
        <w:rPr>
          <w:bCs/>
        </w:rPr>
        <w:t xml:space="preserve"> and </w:t>
      </w:r>
      <w:r w:rsidR="008616AB" w:rsidRPr="00B71F92">
        <w:rPr>
          <w:bCs/>
        </w:rPr>
        <w:t xml:space="preserve">by </w:t>
      </w:r>
      <w:r w:rsidR="00726043" w:rsidRPr="00B71F92">
        <w:rPr>
          <w:bCs/>
        </w:rPr>
        <w:t xml:space="preserve">the extent of the agency that households have when navigating relocations motivated by each reason. </w:t>
      </w:r>
      <w:r w:rsidR="004B107A" w:rsidRPr="00B71F92">
        <w:rPr>
          <w:bCs/>
        </w:rPr>
        <w:t xml:space="preserve">Finally, while it is possible that each of these may alone lead to a relocation (see the black arrows connecting each reason to the residential relocation outcome), the discussion </w:t>
      </w:r>
      <w:r w:rsidR="006D0B75" w:rsidRPr="00B71F92">
        <w:rPr>
          <w:bCs/>
        </w:rPr>
        <w:t xml:space="preserve">of structuration theory </w:t>
      </w:r>
      <w:r w:rsidR="004B107A" w:rsidRPr="00B71F92">
        <w:rPr>
          <w:bCs/>
        </w:rPr>
        <w:t xml:space="preserve">above highlights that </w:t>
      </w:r>
      <w:r w:rsidR="00A800B4" w:rsidRPr="00B71F92">
        <w:rPr>
          <w:bCs/>
        </w:rPr>
        <w:t>households are jointly influenced by multiple mechanisms</w:t>
      </w:r>
      <w:r w:rsidR="006C0CC7" w:rsidRPr="00B71F92">
        <w:rPr>
          <w:bCs/>
        </w:rPr>
        <w:t xml:space="preserve">. </w:t>
      </w:r>
    </w:p>
    <w:p w14:paraId="3505F5DA" w14:textId="19A00086" w:rsidR="00AA01A2" w:rsidRPr="00B71F92" w:rsidRDefault="00C5451F" w:rsidP="008404B6">
      <w:pPr>
        <w:spacing w:after="0" w:line="240" w:lineRule="auto"/>
        <w:ind w:firstLine="720"/>
        <w:jc w:val="both"/>
        <w:rPr>
          <w:bCs/>
        </w:rPr>
      </w:pPr>
      <w:r w:rsidRPr="00B71F92">
        <w:rPr>
          <w:bCs/>
        </w:rPr>
        <w:t>Thus, i</w:t>
      </w:r>
      <w:r w:rsidR="00AA01A2" w:rsidRPr="00B71F92">
        <w:rPr>
          <w:bCs/>
        </w:rPr>
        <w:t xml:space="preserve">n </w:t>
      </w:r>
      <w:r w:rsidR="004D59C4" w:rsidRPr="00B71F92">
        <w:rPr>
          <w:bCs/>
        </w:rPr>
        <w:t>the current</w:t>
      </w:r>
      <w:r w:rsidR="00AA01A2" w:rsidRPr="00B71F92">
        <w:rPr>
          <w:bCs/>
        </w:rPr>
        <w:t xml:space="preserve"> paper, </w:t>
      </w:r>
      <w:r w:rsidRPr="00B71F92">
        <w:rPr>
          <w:bCs/>
        </w:rPr>
        <w:t xml:space="preserve">we </w:t>
      </w:r>
      <w:r w:rsidR="00A72302" w:rsidRPr="00B71F92">
        <w:rPr>
          <w:bCs/>
        </w:rPr>
        <w:t>us</w:t>
      </w:r>
      <w:r w:rsidRPr="00B71F92">
        <w:rPr>
          <w:bCs/>
        </w:rPr>
        <w:t>e</w:t>
      </w:r>
      <w:r w:rsidR="00A72302" w:rsidRPr="00B71F92">
        <w:rPr>
          <w:bCs/>
        </w:rPr>
        <w:t xml:space="preserve"> the framework of structuration theory</w:t>
      </w:r>
      <w:r w:rsidRPr="00B71F92">
        <w:rPr>
          <w:bCs/>
        </w:rPr>
        <w:t xml:space="preserve"> to</w:t>
      </w:r>
      <w:r w:rsidR="00A72302" w:rsidRPr="00B71F92">
        <w:rPr>
          <w:bCs/>
        </w:rPr>
        <w:t xml:space="preserve"> explore residential relocation</w:t>
      </w:r>
      <w:r w:rsidR="0056022A" w:rsidRPr="00B71F92">
        <w:rPr>
          <w:bCs/>
        </w:rPr>
        <w:t xml:space="preserve"> decisions</w:t>
      </w:r>
      <w:r w:rsidR="000C4B10" w:rsidRPr="00B71F92">
        <w:rPr>
          <w:bCs/>
        </w:rPr>
        <w:t xml:space="preserve">, </w:t>
      </w:r>
      <w:r w:rsidR="0056022A" w:rsidRPr="00B71F92">
        <w:rPr>
          <w:bCs/>
        </w:rPr>
        <w:t xml:space="preserve">the range of motivating factors </w:t>
      </w:r>
      <w:r w:rsidR="00FB0656" w:rsidRPr="00B71F92">
        <w:rPr>
          <w:bCs/>
        </w:rPr>
        <w:t>(</w:t>
      </w:r>
      <w:r w:rsidR="0002300A" w:rsidRPr="00B71F92">
        <w:rPr>
          <w:bCs/>
        </w:rPr>
        <w:t>including</w:t>
      </w:r>
      <w:r w:rsidR="00FB0656" w:rsidRPr="00B71F92">
        <w:rPr>
          <w:bCs/>
        </w:rPr>
        <w:t xml:space="preserve"> </w:t>
      </w:r>
      <w:r w:rsidR="0002300A" w:rsidRPr="00B71F92">
        <w:rPr>
          <w:bCs/>
        </w:rPr>
        <w:t xml:space="preserve">those originating internally and externally) </w:t>
      </w:r>
      <w:r w:rsidR="0056022A" w:rsidRPr="00B71F92">
        <w:rPr>
          <w:bCs/>
        </w:rPr>
        <w:t xml:space="preserve">that </w:t>
      </w:r>
      <w:r w:rsidR="000C4B10" w:rsidRPr="00B71F92">
        <w:rPr>
          <w:bCs/>
        </w:rPr>
        <w:t xml:space="preserve">may serve to </w:t>
      </w:r>
      <w:r w:rsidR="00FB0656" w:rsidRPr="00B71F92">
        <w:rPr>
          <w:bCs/>
        </w:rPr>
        <w:t>influence</w:t>
      </w:r>
      <w:r w:rsidR="0056022A" w:rsidRPr="00B71F92">
        <w:rPr>
          <w:bCs/>
        </w:rPr>
        <w:t xml:space="preserve"> relocations</w:t>
      </w:r>
      <w:r w:rsidR="00930436" w:rsidRPr="00B71F92">
        <w:rPr>
          <w:bCs/>
        </w:rPr>
        <w:t>, and the ways that this decision process has changed over the last several years in response to changing conditions in the housing market</w:t>
      </w:r>
      <w:r w:rsidR="00A72302" w:rsidRPr="00B71F92">
        <w:rPr>
          <w:bCs/>
        </w:rPr>
        <w:t>.</w:t>
      </w:r>
      <w:r w:rsidR="0056022A" w:rsidRPr="00B71F92">
        <w:rPr>
          <w:bCs/>
        </w:rPr>
        <w:t xml:space="preserve"> </w:t>
      </w:r>
      <w:r w:rsidR="004D59C4" w:rsidRPr="00B71F92">
        <w:rPr>
          <w:bCs/>
        </w:rPr>
        <w:t>W</w:t>
      </w:r>
      <w:r w:rsidR="003C1B43" w:rsidRPr="00B71F92">
        <w:rPr>
          <w:bCs/>
        </w:rPr>
        <w:t xml:space="preserve">e examine the </w:t>
      </w:r>
      <w:r w:rsidR="002F4AF8" w:rsidRPr="00B71F92">
        <w:rPr>
          <w:bCs/>
        </w:rPr>
        <w:t xml:space="preserve">decision to relocate and specific </w:t>
      </w:r>
      <w:r w:rsidR="00661BB0" w:rsidRPr="00B71F92">
        <w:rPr>
          <w:bCs/>
        </w:rPr>
        <w:t xml:space="preserve">reasons for relocation among different households based on </w:t>
      </w:r>
      <w:r w:rsidR="00374694" w:rsidRPr="00B71F92">
        <w:rPr>
          <w:bCs/>
        </w:rPr>
        <w:t xml:space="preserve">demographic characteristics and life cycle stages. </w:t>
      </w:r>
      <w:r w:rsidR="007510DC" w:rsidRPr="00B71F92">
        <w:rPr>
          <w:bCs/>
        </w:rPr>
        <w:t xml:space="preserve">In recognition </w:t>
      </w:r>
      <w:r w:rsidR="00DE4253" w:rsidRPr="00B71F92">
        <w:rPr>
          <w:bCs/>
        </w:rPr>
        <w:t>of the broad set of preferences and conditions</w:t>
      </w:r>
      <w:r w:rsidR="00291BFD" w:rsidRPr="00B71F92">
        <w:rPr>
          <w:bCs/>
        </w:rPr>
        <w:t xml:space="preserve"> that interact to </w:t>
      </w:r>
      <w:r w:rsidR="00DE4253" w:rsidRPr="00B71F92">
        <w:rPr>
          <w:bCs/>
        </w:rPr>
        <w:t xml:space="preserve">motivate </w:t>
      </w:r>
      <w:r w:rsidR="002F4AF8" w:rsidRPr="00B71F92">
        <w:rPr>
          <w:bCs/>
        </w:rPr>
        <w:t xml:space="preserve">residential </w:t>
      </w:r>
      <w:r w:rsidR="00DE4253" w:rsidRPr="00B71F92">
        <w:rPr>
          <w:bCs/>
        </w:rPr>
        <w:t>relocations through each of the mechanisms described above</w:t>
      </w:r>
      <w:r w:rsidR="00E54294" w:rsidRPr="00B71F92">
        <w:rPr>
          <w:bCs/>
        </w:rPr>
        <w:t xml:space="preserve">, we include a set of </w:t>
      </w:r>
      <w:r w:rsidR="00BE4C9A" w:rsidRPr="00B71F92">
        <w:rPr>
          <w:bCs/>
        </w:rPr>
        <w:t>eleven</w:t>
      </w:r>
      <w:r w:rsidR="00E54294" w:rsidRPr="00B71F92">
        <w:rPr>
          <w:bCs/>
        </w:rPr>
        <w:t xml:space="preserve"> reasons for relocation together in a joint</w:t>
      </w:r>
      <w:r w:rsidR="009D36DE" w:rsidRPr="00B71F92">
        <w:rPr>
          <w:bCs/>
        </w:rPr>
        <w:t xml:space="preserve"> binary </w:t>
      </w:r>
      <w:proofErr w:type="spellStart"/>
      <w:r w:rsidR="009D36DE" w:rsidRPr="00B71F92">
        <w:rPr>
          <w:bCs/>
        </w:rPr>
        <w:t>probit</w:t>
      </w:r>
      <w:proofErr w:type="spellEnd"/>
      <w:r w:rsidR="009D36DE" w:rsidRPr="00B71F92">
        <w:rPr>
          <w:bCs/>
        </w:rPr>
        <w:t xml:space="preserve"> model. </w:t>
      </w:r>
      <w:r w:rsidR="004D59C4" w:rsidRPr="00B71F92">
        <w:rPr>
          <w:bCs/>
        </w:rPr>
        <w:t xml:space="preserve">These include </w:t>
      </w:r>
      <w:r w:rsidR="00DC5A20" w:rsidRPr="00B71F92">
        <w:rPr>
          <w:bCs/>
        </w:rPr>
        <w:t xml:space="preserve">alterations to household composition that influence housing needs, specific changes to housing needs and preferences, triggered reevaluations of housing due to economic and financial changes in the broader housing market or changes to the local neighborhood, and </w:t>
      </w:r>
      <w:r w:rsidR="004D59C4" w:rsidRPr="00B71F92">
        <w:rPr>
          <w:bCs/>
        </w:rPr>
        <w:t>forced relocation</w:t>
      </w:r>
      <w:r w:rsidR="00DC5A20" w:rsidRPr="00B71F92">
        <w:rPr>
          <w:bCs/>
        </w:rPr>
        <w:t>s</w:t>
      </w:r>
      <w:r w:rsidR="00063EAD" w:rsidRPr="00B71F92">
        <w:rPr>
          <w:bCs/>
        </w:rPr>
        <w:t xml:space="preserve">. </w:t>
      </w:r>
      <w:r w:rsidR="009D36DE" w:rsidRPr="00B71F92">
        <w:rPr>
          <w:bCs/>
        </w:rPr>
        <w:t xml:space="preserve">Further, </w:t>
      </w:r>
      <w:r w:rsidR="005749F4" w:rsidRPr="00B71F92">
        <w:rPr>
          <w:bCs/>
        </w:rPr>
        <w:t xml:space="preserve">as these relocation decisions </w:t>
      </w:r>
      <w:r w:rsidR="00987DC8" w:rsidRPr="00B71F92">
        <w:rPr>
          <w:bCs/>
        </w:rPr>
        <w:t xml:space="preserve">are influenced by </w:t>
      </w:r>
      <w:r w:rsidR="00FF15EC" w:rsidRPr="00B71F92">
        <w:rPr>
          <w:bCs/>
        </w:rPr>
        <w:t xml:space="preserve">continuously evolving </w:t>
      </w:r>
      <w:r w:rsidR="007A656A" w:rsidRPr="00B71F92">
        <w:rPr>
          <w:bCs/>
        </w:rPr>
        <w:t xml:space="preserve">socioeconomic conditions, we consider how the motivations for relocation have changed over </w:t>
      </w:r>
      <w:r w:rsidR="00FF15EC" w:rsidRPr="00B71F92">
        <w:rPr>
          <w:bCs/>
        </w:rPr>
        <w:t xml:space="preserve">time. </w:t>
      </w:r>
      <w:r w:rsidR="00BD6BBC" w:rsidRPr="00B71F92">
        <w:rPr>
          <w:bCs/>
        </w:rPr>
        <w:t xml:space="preserve">Using data from the Puget Sound Regional </w:t>
      </w:r>
      <w:r w:rsidR="00AC6277" w:rsidRPr="00B71F92">
        <w:rPr>
          <w:bCs/>
        </w:rPr>
        <w:t>Household Travel</w:t>
      </w:r>
      <w:r w:rsidR="00BD6BBC" w:rsidRPr="00B71F92">
        <w:rPr>
          <w:bCs/>
        </w:rPr>
        <w:t xml:space="preserve"> Survey </w:t>
      </w:r>
      <w:r w:rsidR="001F7EF5" w:rsidRPr="00B71F92">
        <w:rPr>
          <w:bCs/>
        </w:rPr>
        <w:t xml:space="preserve">collected in 2019, 2021, and 2023, we explore the reasons for relocation </w:t>
      </w:r>
      <w:r w:rsidR="00325070" w:rsidRPr="00B71F92">
        <w:rPr>
          <w:bCs/>
        </w:rPr>
        <w:t>among</w:t>
      </w:r>
      <w:r w:rsidR="0026199B" w:rsidRPr="00B71F92">
        <w:rPr>
          <w:bCs/>
        </w:rPr>
        <w:t xml:space="preserve"> those moving in </w:t>
      </w:r>
      <w:r w:rsidR="00AC6277" w:rsidRPr="00B71F92">
        <w:rPr>
          <w:bCs/>
        </w:rPr>
        <w:t>the</w:t>
      </w:r>
      <w:r w:rsidR="0026199B" w:rsidRPr="00B71F92">
        <w:rPr>
          <w:bCs/>
        </w:rPr>
        <w:t xml:space="preserve"> 2-year period </w:t>
      </w:r>
      <w:r w:rsidR="00AC6277" w:rsidRPr="00B71F92">
        <w:rPr>
          <w:bCs/>
        </w:rPr>
        <w:t xml:space="preserve">prior to each survey wave </w:t>
      </w:r>
      <w:r w:rsidR="00292A1D" w:rsidRPr="00B71F92">
        <w:rPr>
          <w:bCs/>
        </w:rPr>
        <w:t xml:space="preserve">and investigate </w:t>
      </w:r>
      <w:r w:rsidR="00D44753" w:rsidRPr="00B71F92">
        <w:rPr>
          <w:bCs/>
        </w:rPr>
        <w:t>how these reasons have evolved</w:t>
      </w:r>
      <w:r w:rsidR="007A4407" w:rsidRPr="00B71F92">
        <w:rPr>
          <w:bCs/>
        </w:rPr>
        <w:t xml:space="preserve"> over time</w:t>
      </w:r>
      <w:r w:rsidR="00D44753" w:rsidRPr="00B71F92">
        <w:rPr>
          <w:bCs/>
        </w:rPr>
        <w:t xml:space="preserve">. </w:t>
      </w:r>
    </w:p>
    <w:p w14:paraId="283F5971" w14:textId="27A36C1A" w:rsidR="00024249" w:rsidRDefault="002E50DA" w:rsidP="008404B6">
      <w:pPr>
        <w:spacing w:after="0" w:line="240" w:lineRule="auto"/>
        <w:ind w:firstLine="720"/>
        <w:jc w:val="both"/>
        <w:rPr>
          <w:bCs/>
        </w:rPr>
      </w:pPr>
      <w:r w:rsidRPr="00B71F92">
        <w:rPr>
          <w:bCs/>
        </w:rPr>
        <w:t xml:space="preserve">The rest of the paper is organized as follows. Section 2 provides an overview of relevant literature regarding the process of residential relocation and the reasons motivating residential moves. Section 3 describes the characteristics of the sample used and the modeling methodology employed. The model estimation </w:t>
      </w:r>
      <w:r w:rsidR="000D3369" w:rsidRPr="00B71F92">
        <w:rPr>
          <w:bCs/>
        </w:rPr>
        <w:t>results,</w:t>
      </w:r>
      <w:r w:rsidRPr="00B71F92">
        <w:rPr>
          <w:bCs/>
        </w:rPr>
        <w:t xml:space="preserve"> and goodness of fit measures</w:t>
      </w:r>
      <w:r w:rsidR="000D3369" w:rsidRPr="00B71F92">
        <w:rPr>
          <w:bCs/>
        </w:rPr>
        <w:t>,</w:t>
      </w:r>
      <w:r w:rsidR="00A23598" w:rsidRPr="00B71F92">
        <w:rPr>
          <w:bCs/>
        </w:rPr>
        <w:t xml:space="preserve"> are presented in Section 4</w:t>
      </w:r>
      <w:r w:rsidRPr="00B71F92">
        <w:rPr>
          <w:bCs/>
        </w:rPr>
        <w:t xml:space="preserve">. </w:t>
      </w:r>
      <w:r w:rsidR="00A23598" w:rsidRPr="00B71F92">
        <w:rPr>
          <w:bCs/>
        </w:rPr>
        <w:t xml:space="preserve">Finally, </w:t>
      </w:r>
      <w:r w:rsidRPr="00B71F92">
        <w:rPr>
          <w:bCs/>
        </w:rPr>
        <w:t xml:space="preserve">Section 5 </w:t>
      </w:r>
      <w:r w:rsidR="00A23598" w:rsidRPr="00B71F92">
        <w:rPr>
          <w:bCs/>
        </w:rPr>
        <w:t xml:space="preserve">presents the method used to quantify </w:t>
      </w:r>
      <w:r w:rsidR="00654D2A" w:rsidRPr="00B71F92">
        <w:rPr>
          <w:bCs/>
        </w:rPr>
        <w:t xml:space="preserve">how the motivations for relocation have changed over time across the last several years and </w:t>
      </w:r>
      <w:r w:rsidRPr="00B71F92">
        <w:rPr>
          <w:bCs/>
        </w:rPr>
        <w:t>discusses the implications of this research</w:t>
      </w:r>
      <w:r w:rsidR="00654D2A" w:rsidRPr="00B71F92">
        <w:rPr>
          <w:bCs/>
        </w:rPr>
        <w:t xml:space="preserve">, while </w:t>
      </w:r>
      <w:r w:rsidRPr="00B71F92">
        <w:rPr>
          <w:bCs/>
        </w:rPr>
        <w:t xml:space="preserve">Section 6 </w:t>
      </w:r>
      <w:r w:rsidR="005F7D76" w:rsidRPr="00B71F92">
        <w:rPr>
          <w:bCs/>
        </w:rPr>
        <w:t xml:space="preserve">concludes the paper with a summary of </w:t>
      </w:r>
      <w:r w:rsidRPr="00B71F92">
        <w:rPr>
          <w:bCs/>
        </w:rPr>
        <w:t>important findings and future research directions.</w:t>
      </w:r>
    </w:p>
    <w:p w14:paraId="1D2D4760" w14:textId="77777777" w:rsidR="008807DE" w:rsidRDefault="008807DE" w:rsidP="008404B6">
      <w:pPr>
        <w:spacing w:after="0" w:line="240" w:lineRule="auto"/>
        <w:ind w:firstLine="720"/>
        <w:jc w:val="both"/>
        <w:rPr>
          <w:bCs/>
        </w:rPr>
      </w:pPr>
    </w:p>
    <w:p w14:paraId="37AB1F55" w14:textId="77777777" w:rsidR="008807DE" w:rsidRPr="00B71F92" w:rsidRDefault="008807DE" w:rsidP="008807DE">
      <w:pPr>
        <w:spacing w:after="0" w:line="240" w:lineRule="auto"/>
        <w:jc w:val="center"/>
        <w:rPr>
          <w:b/>
          <w:bCs/>
        </w:rPr>
      </w:pPr>
      <w:r w:rsidRPr="00B71F92">
        <w:rPr>
          <w:b/>
          <w:bCs/>
          <w:noProof/>
        </w:rPr>
        <w:lastRenderedPageBreak/>
        <w:drawing>
          <wp:inline distT="0" distB="0" distL="0" distR="0" wp14:anchorId="7BC1D532" wp14:editId="561CDBC5">
            <wp:extent cx="5943600" cy="3552298"/>
            <wp:effectExtent l="0" t="0" r="0" b="0"/>
            <wp:docPr id="1068736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73622" name="Picture 2"/>
                    <pic:cNvPicPr>
                      <a:picLocks noChangeAspect="1" noChangeArrowheads="1"/>
                    </pic:cNvPicPr>
                  </pic:nvPicPr>
                  <pic:blipFill>
                    <a:blip r:embed="rId8">
                      <a:extLst>
                        <a:ext uri="{96DAC541-7B7A-43D3-8B79-37D633B846F1}">
                          <asvg:svgBlip xmlns:asvg="http://schemas.microsoft.com/office/drawing/2016/SVG/main" r:embed="rId9"/>
                        </a:ext>
                      </a:extLst>
                    </a:blip>
                    <a:stretch>
                      <a:fillRect/>
                    </a:stretch>
                  </pic:blipFill>
                  <pic:spPr bwMode="auto">
                    <a:xfrm>
                      <a:off x="0" y="0"/>
                      <a:ext cx="5947214" cy="3554458"/>
                    </a:xfrm>
                    <a:prstGeom prst="rect">
                      <a:avLst/>
                    </a:prstGeom>
                  </pic:spPr>
                </pic:pic>
              </a:graphicData>
            </a:graphic>
          </wp:inline>
        </w:drawing>
      </w:r>
    </w:p>
    <w:p w14:paraId="3ADDD3A6" w14:textId="77777777" w:rsidR="008807DE" w:rsidRPr="00B71F92" w:rsidRDefault="008807DE" w:rsidP="008807DE">
      <w:pPr>
        <w:spacing w:after="0" w:line="240" w:lineRule="auto"/>
        <w:jc w:val="both"/>
        <w:rPr>
          <w:b/>
          <w:bCs/>
        </w:rPr>
      </w:pPr>
    </w:p>
    <w:p w14:paraId="6B0D63FD" w14:textId="0322F0E9" w:rsidR="008807DE" w:rsidRPr="00B71F92" w:rsidRDefault="008807DE" w:rsidP="00D30ADA">
      <w:pPr>
        <w:spacing w:after="0" w:line="240" w:lineRule="auto"/>
        <w:jc w:val="center"/>
        <w:rPr>
          <w:b/>
          <w:bCs/>
        </w:rPr>
      </w:pPr>
      <w:r w:rsidRPr="00B71F92">
        <w:rPr>
          <w:b/>
          <w:bCs/>
        </w:rPr>
        <w:t>Figure 1: Mechanisms for Residential Relocation</w:t>
      </w:r>
    </w:p>
    <w:p w14:paraId="6055B9EE" w14:textId="77777777" w:rsidR="00036417" w:rsidRPr="00B71F92" w:rsidRDefault="00036417" w:rsidP="008404B6">
      <w:pPr>
        <w:spacing w:after="0" w:line="240" w:lineRule="auto"/>
        <w:ind w:firstLine="720"/>
        <w:jc w:val="both"/>
        <w:rPr>
          <w:b/>
        </w:rPr>
      </w:pPr>
    </w:p>
    <w:p w14:paraId="18F81B6D" w14:textId="77777777" w:rsidR="008404B6" w:rsidRPr="00B71F92" w:rsidRDefault="008404B6" w:rsidP="008404B6">
      <w:pPr>
        <w:spacing w:after="0" w:line="240" w:lineRule="auto"/>
        <w:jc w:val="both"/>
        <w:rPr>
          <w:b/>
        </w:rPr>
      </w:pPr>
      <w:r w:rsidRPr="00B71F92">
        <w:rPr>
          <w:b/>
        </w:rPr>
        <w:t xml:space="preserve">2. LITERATURE OVERVIEW </w:t>
      </w:r>
    </w:p>
    <w:p w14:paraId="4FEAA672" w14:textId="19633380" w:rsidR="00942D40" w:rsidRPr="00B71F92" w:rsidRDefault="00942D40" w:rsidP="008404B6">
      <w:pPr>
        <w:spacing w:after="0" w:line="240" w:lineRule="auto"/>
        <w:jc w:val="both"/>
        <w:rPr>
          <w:b/>
        </w:rPr>
      </w:pPr>
      <w:r w:rsidRPr="00B71F92">
        <w:rPr>
          <w:b/>
        </w:rPr>
        <w:t xml:space="preserve">2.1 </w:t>
      </w:r>
      <w:r w:rsidR="00327F28" w:rsidRPr="00B71F92">
        <w:rPr>
          <w:b/>
        </w:rPr>
        <w:t xml:space="preserve">Process of Residential Mobility </w:t>
      </w:r>
    </w:p>
    <w:p w14:paraId="47B9C55C" w14:textId="55241955" w:rsidR="00DC5A20" w:rsidRPr="00B71F92" w:rsidRDefault="00DC5A20" w:rsidP="00850FE1">
      <w:pPr>
        <w:pStyle w:val="ListParagraph"/>
        <w:shd w:val="clear" w:color="auto" w:fill="FFFFFF"/>
        <w:spacing w:after="0" w:line="240" w:lineRule="auto"/>
        <w:ind w:left="0"/>
        <w:jc w:val="both"/>
      </w:pPr>
      <w:r w:rsidRPr="00B71F92">
        <w:t xml:space="preserve">Housing relocations may be motivated by changing preferences over the life course or long-term planning processes. An extensive stream of research has investigated such considerations for a move, aligning with the mechanisms for relocations labeled “Proactive Planning Processes” and “Disconnects Between Preferences and Housing Situations” in Figure 1. These types of moves are generally more proactive, </w:t>
      </w:r>
      <w:r w:rsidR="00125E2E" w:rsidRPr="00B71F92">
        <w:t xml:space="preserve">such as for improved access to work or </w:t>
      </w:r>
      <w:r w:rsidRPr="00B71F92">
        <w:t xml:space="preserve">to amenities or employment opportunities, </w:t>
      </w:r>
      <w:r w:rsidR="00125E2E" w:rsidRPr="00B71F92">
        <w:t xml:space="preserve">upgrading to a higher quality home or a home with more/less space, aligning the characteristics of a family’s dwelling with their changing lifecycle characteristics, </w:t>
      </w:r>
      <w:r w:rsidRPr="00B71F92">
        <w:t xml:space="preserve">and may also be made in response to anticipated changes, such as those in income or finances </w:t>
      </w:r>
      <w:r w:rsidRPr="00B71F92">
        <w:fldChar w:fldCharType="begin"/>
      </w:r>
      <w:r w:rsidRPr="00B71F92">
        <w:instrText xml:space="preserve"> ADDIN ZOTERO_ITEM CSL_CITATION {"citationID":"lpjUb4cL","properties":{"formattedCitation":"(Vidal et al., 2017)","plainCitation":"(Vidal et al., 2017)","noteIndex":0},"citationItems":[{"id":4252,"uris":["http://zotero.org/users/12832277/items/IGCX6UK9"],"itemData":{"id":4252,"type":"article-journal","container-title":"Demography","DOI":"10.1007/s13524-017-0592-0","page":"1305-1330","title":"Fertility Intentions and Residential Relocations","volume":"54","author":[{"family":"Vidal","given":"Sergi"},{"family":"Huinink","given":"Johannes"},{"family":"Feldhaus","given":"Michael"}],"issued":{"date-parts":[["2017"]]}}}],"schema":"https://github.com/citation-style-language/schema/raw/master/csl-citation.json"} </w:instrText>
      </w:r>
      <w:r w:rsidRPr="00B71F92">
        <w:fldChar w:fldCharType="separate"/>
      </w:r>
      <w:r w:rsidRPr="00B71F92">
        <w:t>(Vidal et al., 2017)</w:t>
      </w:r>
      <w:r w:rsidRPr="00B71F92">
        <w:fldChar w:fldCharType="end"/>
      </w:r>
      <w:r w:rsidRPr="00B71F92">
        <w:t xml:space="preserve">. For instance, from a life-course perspective, many authors have examined how relocations can occur in response to the changing needs and preferences of household members in response to major life events </w:t>
      </w:r>
      <w:r w:rsidRPr="00B71F92">
        <w:fldChar w:fldCharType="begin"/>
      </w:r>
      <w:r w:rsidRPr="00B71F92">
        <w:instrText xml:space="preserve"> ADDIN ZOTERO_ITEM CSL_CITATION {"citationID":"TwU59gfK","properties":{"unsorted":true,"formattedCitation":"(Mulder and Hooimeijer, 1999; Clark and Huang, 2003; Orvin and Fatmi, 2022; Fu, 2025)","plainCitation":"(Mulder and Hooimeijer, 1999; Clark and Huang, 2003; Orvin and Fatmi, 2022; Fu, 2025)","noteIndex":0},"citationItems":[{"id":4135,"uris":["http://zotero.org/users/12832277/items/VNQJK2VJ"],"itemData":{"id":4135,"type":"chapter","abstract":"The life course perspective has proved to be a powerful instrument in developing a general theoretical framework to interpret a variety of phenomena pertaining to residential relocation. The first phenomenon is that relocations are instrumental to goals arising from a specific life course trajectory or “career”. It is important to distinguish between moves triggered by the educational career, the labor career, the family career and the housing career. The second phenomenon is that even those careers that are not the actual trigger for the move, are still pertinent to the relocation decision. These other careers condition the decision by providing the resources for the move and by imposing restrictions on geographical mobility. The third phenomenon is that residential relocation, which has a positive effect on the triggering career, can have a detrimental effect on other careers or on the careers of other household members. The attractiveness of the life course perspective is that it allows for feedback effects between these phenomena, thereby improving the understanding of relocation behavior.","container-title":"Population Issues: An Interdisciplinary Focus","event-place":"Dordrecht","ISBN":"978-94-011-4389-9","language":"en","note":"DOI: 10.1007/978-94-011-4389-9_6","page":"159-186","publisher":"Springer Netherlands","publisher-place":"Dordrecht","source":"Springer Link","title":"Residential Relocations in the Life Course","URL":"https://doi.org/10.1007/978-94-011-4389-9_6","author":[{"family":"Mulder","given":"Clara H."},{"family":"Hooimeijer","given":"Pieter"}],"editor":[{"family":"Wissen","given":"Leo J. G.","non-dropping-particle":"van"},{"family":"Dykstra","given":"Pearl A."}],"accessed":{"date-parts":[["2025",2,12]]},"issued":{"date-parts":[["1999"]]}}},{"id":4067,"uris":["http://zotero.org/users/12832277/items/KTXLJDHQ"],"itemData":{"id":4067,"type":"article-journal","abstract":"There is a substantial research literature on residential mobility in general, and the role of housing space in triggering moves in particular. The authors extend that research to mobility in British housing markets, using data from the British Household Panel Survey. They confirm the applicability of the general residential mobility model and also confirm the value both of pooled cross-sectional and of true longitudinal models of residential change. Age, tenure, and room stress (housing-space requirements) are found to be significant predictors of moving. In addition, the life course ‘triggers' of marital-status change and, in some situations, birth of a child play important roles in moving within housing markets in the United Kingdom. The same model, with somewhat lower levels of fit, is also significant for the London region. Variables that measure the desire to move and neighborhood satisfaction also play a role in predicting local moves: those who like their neighborhood are generally less likely to move. The results offer support for the view that residential mobility is a demographically driven process which also reflects the connection with neighborhood contexts.","container-title":"Environment and Planning A: Economy and Space","DOI":"10.1068/a3542","ISSN":"0308-518X","issue":"2","language":"en","note":"publisher: SAGE Publications Ltd","page":"323-339","source":"SAGE Journals","title":"The Life Course and Residential Mobility in British Housing Markets","volume":"35","author":[{"family":"Clark","given":"William A V"},{"family":"Huang","given":"Youqin"}],"issued":{"date-parts":[["2003",2,1]]}}},{"id":4265,"uris":["http://zotero.org/users/12832277/items/VADJQTQI"],"itemData":{"id":4265,"type":"article-journal","abstract":"It is critical to investigate residential mobility decisions to better understand the residential relocation. Mobility is identified as a vital component of the integrated transportation-land use modeling. However, limited studies capture the longer-term temporal changes during the household’s life-course. This study adopts a life history–oriented approach to investigate effects of life-trajectory dynamics on mobility. The advanced hazard-based model captures heterogeneity and accommodates effects of repeated spells along the life-course of households. The model uses data from a retrospective survey conducted in Central Okanagan region of British Columbia, Canada. Parameter estimation results confirm effects of life-cycle events, sociodemographics, and accessibility. For instance, households might be active in housing market following the birth of a child. The model confirms the existence of heterogeneity. For example, urban dwellers might trigger a move following the marriage of a household member; in contrast, suburban dwellers might continue to have a longer duration of stay.","container-title":"Transportation Letters","DOI":"10.1080/19427867.2021.1995585","ISSN":"1942-7867","issue":"10","note":"publisher: Taylor &amp; Francis\n_eprint: https://doi.org/10.1080/19427867.2021.1995585","page":"1100-1109","source":"Taylor and Francis+NEJM","title":"Modeling Residential Mobility Decisions from a Life History–Oriented Perspective","volume":"14","author":[{"family":"Orvin","given":"Muntahith Mehadil"},{"family":"Fatmi","given":"Mahmudur Rahman"}],"issued":{"date-parts":[["2022",11,26]]}}},{"id":4263,"uris":["http://zotero.org/users/12832277/items/QVK5RV4A"],"itemData":{"id":4263,"type":"article-journal","abstract":"Given the dynamic nature of human behavioral decisions over time, a life course approach is adopted to understand the interdependencies among key events in different life domains including residence, occupation, and car ownership. Based on a combination of binomial logit and decision tree, intertwined relationships for all three domains have been confirmed with respect to a quasi-longitudinal dataset. The interactions among inter-domain changes are demonstrated to be complicated, with leading, lagged, and concurrent effects all observed. Residential relocation and car-purchasing behaviors are likely to be performed within the same period, reflecting a concurrent effect, while there is a temporal sequence between major changes in residence and occupation, as well as in occupation and car ownership. The intra-domain continuity investigation by examining the roles played by past experience and future expectation primarily reflects an inhibiting effect on current behavior, indicating people’s inclination for stability. Empirically, identification about these interdependencies enables a better understanding of people’s reactions to changes in personal and family life. The findings are expected to be valuable for policies aiming at integrated urban land-use planning and travel behavior change.","container-title":"Travel Behaviour and Society","DOI":"10.1016/j.tbs.2024.100942","ISSN":"2214-367X","source":"ScienceDirect","title":"Interdependencies Among Changes in Residence, Occupation, and Car Ownership − a Life Course Approach","URL":"https://www.sciencedirect.com/science/article/pii/S2214367X24002059","volume":"39","author":[{"family":"Fu","given":"Xuemei"}],"accessed":{"date-parts":[["2025",3,24]]},"issued":{"date-parts":[["2025",4,1]]}}}],"schema":"https://github.com/citation-style-language/schema/raw/master/csl-citation.json"} </w:instrText>
      </w:r>
      <w:r w:rsidRPr="00B71F92">
        <w:fldChar w:fldCharType="separate"/>
      </w:r>
      <w:r w:rsidRPr="00B71F92">
        <w:t>(Mulder and Hooimeijer, 1999; Clark and Huang, 2003; Orvin and Fatmi, 2022; Fu, 2025)</w:t>
      </w:r>
      <w:r w:rsidRPr="00B71F92">
        <w:fldChar w:fldCharType="end"/>
      </w:r>
      <w:r w:rsidRPr="00B71F92">
        <w:t xml:space="preserve">. Changes in household composition due to births, deaths, or children moving out to form their own households have significant implications in terms of needs for both residential location and dwelling unit characteristics. In particular, a recent or upcoming birth can increase the likelihood that a family will relocate, particularly in an effort to reduce housing costs, improve access to schools, and gain more bedrooms in the home </w:t>
      </w:r>
      <w:r w:rsidRPr="00B71F92">
        <w:fldChar w:fldCharType="begin"/>
      </w:r>
      <w:r w:rsidRPr="00B71F92">
        <w:instrText xml:space="preserve"> ADDIN ZOTERO_ITEM CSL_CITATION {"citationID":"S1TH6MmI","properties":{"unsorted":true,"formattedCitation":"(Vidal et al., 2017; Li, 2019)","plainCitation":"(Vidal et al., 2017; Li, 2019)","noteIndex":0},"citationItems":[{"id":4252,"uris":["http://zotero.org/users/12832277/items/IGCX6UK9"],"itemData":{"id":4252,"type":"article-journal","container-title":"Demography","DOI":"10.1007/s13524-017-0592-0","page":"1305-1330","title":"Fertility Intentions and Residential Relocations","volume":"54","author":[{"family":"Vidal","given":"Sergi"},{"family":"Huinink","given":"Johannes"},{"family":"Feldhaus","given":"Michael"}],"issued":{"date-parts":[["2017"]]}}},{"id":4059,"uris":["http://zotero.org/users/12832277/items/RL63DE3R"],"itemData":{"id":4059,"type":"article-journal","abstract":"This study provides an empirical investigation on the impact of fertility intentions on residential relocation behaviours of partnered women during periods of housing price inflation in Australia. The finding suggests that there is a significant impact of fertility intentions on residential mobility. Couples with strong fertility intentions tend to move from one owner-occupied dwelling to another with more capacity in more affordable local government areas. However, there is substantial heterogeneity around housing market conditions. The translation of fertility intention into relocation was not observed in housing markets with high affordability pressures. This study extends previous research on fertility intention and relocation behaviour by considering how housing market conditions can interfere the translation of fertility intentions into residential moves and the realisation of fertility intentions in births.","container-title":"Population, Space and Place","DOI":"10.1002/psp.2265","ISSN":"1544-8452","issue":"8","language":"en","license":"© 2019 John Wiley &amp; Sons, Ltd.","note":"_eprint: https://onlinelibrary.wiley.com/doi/pdf/10.1002/psp.2265","source":"Wiley Online Library","title":"Fertility Intention-Induced Relocation: The Mediating Role of Housing Markets","URL":"https://onlinelibrary.wiley.com/doi/abs/10.1002/psp.2265","volume":"25","author":[{"family":"Li","given":"Ang"}],"accessed":{"date-parts":[["2025",1,31]]},"issued":{"date-parts":[["2019"]]}}}],"schema":"https://github.com/citation-style-language/schema/raw/master/csl-citation.json"} </w:instrText>
      </w:r>
      <w:r w:rsidRPr="00B71F92">
        <w:fldChar w:fldCharType="separate"/>
      </w:r>
      <w:r w:rsidRPr="00B71F92">
        <w:t>(Vidal et al., 2017; Li, 2019)</w:t>
      </w:r>
      <w:r w:rsidRPr="00B71F92">
        <w:fldChar w:fldCharType="end"/>
      </w:r>
      <w:r w:rsidRPr="00B71F92">
        <w:t xml:space="preserve">. Similarly, changes in employment may lead to a reevaluation of a household’s location choice to realign the residential location with a new workplace location or lead to financial changes (positive or negative) that put pressure on the current housing situation or allow the household to upgrade to a more suitable dwelling unit </w:t>
      </w:r>
      <w:r w:rsidRPr="00B71F92">
        <w:fldChar w:fldCharType="begin"/>
      </w:r>
      <w:r w:rsidRPr="00B71F92">
        <w:instrText xml:space="preserve"> ADDIN ZOTERO_ITEM CSL_CITATION {"citationID":"dAfbOQZY","properties":{"unsorted":true,"formattedCitation":"(Weiss et al., 2021; Ghasri et al., 2023)","plainCitation":"(Weiss et al., 2021; Ghasri et al., 2023)","noteIndex":0},"citationItems":[{"id":4032,"uris":["http://zotero.org/users/12832277/items/ERTP2VKK"],"itemData":{"id":4032,"type":"article-journal","abstract":"The European Union (EU) has undergone significant economic crises in recent years. Therein, young people were amongst the hardest hit groups, with youth unemployment rising as high as 50% in some member states. Particularly high rates of youth unemployment were often observed in rural areas, where labour market supply in relation to demand were notably divergent. One of the core pillars of the EU’s agenda is to tackle the persistent problem of youth unemployment. Since the recent crisis, this has been via the “Youth on the Move” initiative, which involves the promotion of intra- and international mobility of young adults in order to gain access to job opportunities. However, what has received little attention so far is the question of what the general willingness of young adults to move is like, and to what extent this varies, for example, depending upon the area they live in. This paper therefore asks if rural youth differ from youth in urban areas in relation to their willingness to move for a job within their country or to another country. Moreover, what influences the general willingness to be mobile? Based on the Cultural Pathways to Economic Self-Sufficiency and Entrepreneurship (CUPESSE) Survey, which includes data on 18–35-year-olds in a sample of 11 European countries, it is shown that living in a rural area is strongly associated with the willingness to move. Furthermore, it shows that rural youth are more willing to move within the country but less willing to move to another country. Based on the presentation of the various factors, which promote or curb mobility readiness, the results make it clear that the success of EU initiatives depends on the preferences and willingness of the target group in question.","container-title":"Sustainability","DOI":"10.3390/su13137494","ISSN":"2071-1050","issue":"13","language":"en","license":"http://creativecommons.org/licenses/by/3.0/","note":"number: 13\npublisher: Multidisciplinary Digital Publishing Institute","source":"www.mdpi.com","title":"There Is No Place like Home! How Willing Are Young Adults to Move to Find a Job?","URL":"https://www.mdpi.com/2071-1050/13/13/7494","volume":"13","author":[{"family":"Weiss","given":"Julia"},{"family":"Ferrante","given":"Livio"},{"family":"Soler-Porta","given":"Mariano"}],"accessed":{"date-parts":[["2025",1,10]]},"issued":{"date-parts":[["2021",1]]}}},{"id":4069,"uris":["http://zotero.org/users/12832277/items/HTWBFKCX"],"itemData":{"id":4069,"type":"article-journal","abstract":"This study introduces a survey instrument to collect retrospective life-course events, focusing on residential relocation, and it utilizes the survey to evaluate determinants of residential mobility. The survey consists of seven modules collecting information about household structure and household demographics, latest residential relocation, current and previous home, employment, education, vehicle ownership, and travel behavior. The time window of the life-course calendar in the survey is customized according to the latest residential relocation as an anchor point to assist with memory recollection and balance the required input from participants. The survey is used to collect data from a sample of 514 respondents in Sydney, Australia, and another sample of 404 respondents in Chicago, Illinois, in the US. The Cox proportional hazard model is used to analyze residential mobility. The results show primary school commencement is a salient determinant of residential relocation, but its impact is significantly higher in Chicago compared to Sydney.","container-title":"Transportation Letters","DOI":"10.1080/19427867.2022.2038347","ISSN":"1942-7867","issue":"2","note":"publisher: Taylor &amp; Francis\n_eprint: https://doi.org/10.1080/19427867.2022.2038347","page":"129-141","source":"Taylor and Francis+NEJM","title":"Determinants of Residential Mobility: An Adaptive Retrospective Survey Method","volume":"15","author":[{"family":"Ghasri","given":"Milad"},{"family":"Rashidi","given":"Taha"},{"family":"Auld","given":"Joshua"}],"issued":{"date-parts":[["2023",2,7]]}}}],"schema":"https://github.com/citation-style-language/schema/raw/master/csl-citation.json"} </w:instrText>
      </w:r>
      <w:r w:rsidRPr="00B71F92">
        <w:fldChar w:fldCharType="separate"/>
      </w:r>
      <w:r w:rsidRPr="00B71F92">
        <w:t>(Weiss et al., 2021; Ghasri et al., 2023)</w:t>
      </w:r>
      <w:r w:rsidRPr="00B71F92">
        <w:fldChar w:fldCharType="end"/>
      </w:r>
      <w:r w:rsidRPr="00B71F92">
        <w:t xml:space="preserve">. Thus, due to the longer-term nature of these decisions, households moving for these types of reasons may be better suited to </w:t>
      </w:r>
      <w:r w:rsidRPr="00B71F92">
        <w:lastRenderedPageBreak/>
        <w:t>undertake a detailed housing search for their new home, leading to better long-term housing satisfaction and housing stability.</w:t>
      </w:r>
    </w:p>
    <w:p w14:paraId="09A59C95" w14:textId="21FC4F0C" w:rsidR="00185EF8" w:rsidRPr="00B71F92" w:rsidRDefault="00125E2E" w:rsidP="0045124A">
      <w:pPr>
        <w:pStyle w:val="ListParagraph"/>
        <w:shd w:val="clear" w:color="auto" w:fill="FFFFFF"/>
        <w:spacing w:after="0" w:line="240" w:lineRule="auto"/>
        <w:ind w:left="0" w:firstLine="720"/>
        <w:jc w:val="both"/>
      </w:pPr>
      <w:r w:rsidRPr="00B71F92">
        <w:t xml:space="preserve">Earlier studies </w:t>
      </w:r>
      <w:r w:rsidR="00007EE8" w:rsidRPr="00B71F92">
        <w:t>i</w:t>
      </w:r>
      <w:r w:rsidRPr="00B71F92">
        <w:t xml:space="preserve">n the literature on proactive moves, including those listed above, are often undertaken without the consideration of moves motivated by </w:t>
      </w:r>
      <w:r w:rsidR="00557EEF" w:rsidRPr="00B71F92">
        <w:t>a reactive response to an event that forces</w:t>
      </w:r>
      <w:r w:rsidR="00446899" w:rsidRPr="00B71F92">
        <w:t xml:space="preserve"> a move or </w:t>
      </w:r>
      <w:r w:rsidR="00F9107F" w:rsidRPr="00B71F92">
        <w:t xml:space="preserve">an </w:t>
      </w:r>
      <w:r w:rsidR="00446899" w:rsidRPr="00B71F92">
        <w:t xml:space="preserve">immediate reconsideration of a </w:t>
      </w:r>
      <w:r w:rsidR="00F9107F" w:rsidRPr="00B71F92">
        <w:t>household’s current situation</w:t>
      </w:r>
      <w:r w:rsidR="00557EEF" w:rsidRPr="00B71F92">
        <w:t>, such as an eviction, a significant increase in rent, or the loss of a job</w:t>
      </w:r>
      <w:r w:rsidR="00720D3A" w:rsidRPr="00B71F92">
        <w:t xml:space="preserve"> (see the </w:t>
      </w:r>
      <w:r w:rsidR="001221A0" w:rsidRPr="00B71F92">
        <w:t xml:space="preserve">mechanisms for relocation labeled </w:t>
      </w:r>
      <w:r w:rsidRPr="00B71F92">
        <w:t xml:space="preserve">“Triggered Reevaluation of Housing Situations” and </w:t>
      </w:r>
      <w:r w:rsidR="001221A0" w:rsidRPr="00B71F92">
        <w:t>“Forced Relocations” in Figure 1)</w:t>
      </w:r>
      <w:r w:rsidR="00557EEF" w:rsidRPr="00B71F92">
        <w:t xml:space="preserve">. </w:t>
      </w:r>
      <w:r w:rsidRPr="00B71F92">
        <w:t xml:space="preserve">Similarly, the studies that do consider such reactive moves do not typically consider moves motivated by changing preferences over the life course or </w:t>
      </w:r>
      <w:r w:rsidR="005037F6" w:rsidRPr="00B71F92">
        <w:t>longer-term</w:t>
      </w:r>
      <w:r w:rsidRPr="00B71F92">
        <w:t xml:space="preserve"> proactive planning processes. </w:t>
      </w:r>
      <w:r w:rsidR="002F5138" w:rsidRPr="00B71F92">
        <w:t>Instead, s</w:t>
      </w:r>
      <w:r w:rsidR="00B51454" w:rsidRPr="00B71F92">
        <w:t xml:space="preserve">tudies of </w:t>
      </w:r>
      <w:r w:rsidR="00F55E8A" w:rsidRPr="00B71F92">
        <w:t xml:space="preserve">such </w:t>
      </w:r>
      <w:r w:rsidR="00B51454" w:rsidRPr="00B71F92">
        <w:t>reactive moves have generally focused on how external conditions impact individual relocations decisions. Such</w:t>
      </w:r>
      <w:r w:rsidR="0029397C" w:rsidRPr="00B71F92">
        <w:t xml:space="preserve"> external factors </w:t>
      </w:r>
      <w:r w:rsidR="00594C4B" w:rsidRPr="00B71F92">
        <w:t xml:space="preserve">may </w:t>
      </w:r>
      <w:r w:rsidR="0029397C" w:rsidRPr="00B71F92">
        <w:t xml:space="preserve">include evictions </w:t>
      </w:r>
      <w:r w:rsidR="0029397C" w:rsidRPr="00B71F92">
        <w:fldChar w:fldCharType="begin"/>
      </w:r>
      <w:r w:rsidR="0029397C" w:rsidRPr="00B71F92">
        <w:instrText xml:space="preserve"> ADDIN ZOTERO_ITEM CSL_CITATION {"citationID":"3sLs7Z7N","properties":{"formattedCitation":"(Desmond et al., 2015; Summers and Steil, 2024)","plainCitation":"(Desmond et al., 2015; Summers and Steil, 2024)","noteIndex":0},"citationItems":[{"id":4238,"uris":["http://zotero.org/users/12832277/items/5IHCZ7SH"],"itemData":{"id":4238,"type":"article-journal","abstract":"Residential instability often brings about other forms of instability in families, schools, and communities that compromise the life chances of adults and children. Social scientists have found that low-income families move frequently without fully understanding why. Drawing on novel data of more than 1,000 Milwaukee renters, this article explores the relationship between forced relocation and residential instability. It finds that low incomes are associated with higher rates of mobility due to poorer renters’ greater exposure to forced displacement. Not only do higher rates of formal and informal eviction, landlord foreclosure, and building condemnation directly increase the mobility of poorer renters, but forced displacement also increases subsequent unforced mobility. A forced move often compels renters to accept substandard housing, which drives them to soon move again. This article reveals mechanisms of residential mobility among low-income renters, identifies previously undocumented consequences of forced displacement, and develops a more comprehensive model of residential instability and urban inequality.","container-title":"Social Service Review","DOI":"10.1086/681091","ISSN":"0037-7961","issue":"2","note":"publisher: The University of Chicago Press","page":"227-262","source":"journals.uchicago.edu (Atypon)","title":"Forced Relocation and Residential Instability among Urban Renters","volume":"89","author":[{"family":"Desmond","given":"Matthew"},{"family":"Gershenson","given":"Carl"},{"family":"Kiviat","given":"Barbara"}],"issued":{"date-parts":[["2015",6]]}}},{"id":4300,"uris":["http://zotero.org/users/12832277/items/VSHAKUM5"],"itemData":{"id":4300,"type":"article-journal","abstract":"Over the past several years, socio-legal researchers have focused attention on the phenomenon of eviction, particularly in low-income communities and communities of color. One major aspect of the eviction phenomenon has been largely overlooked: how and why certain eviction filings result in forced, legally compelled tenant moves and others do not. Through coding of the legal documents associated with eviction filings and multi-level regression analysis, this article advances the analysis of evictions in two crucial ways. First, it identifies and describes the frequency of the distinct legal procedural pathways that result in forced tenant moves once an eviction case has been filed. Second, it identifies the case, tenancy, neighborhood, and property correlates of forced tenant moves and of distinct procedural pathways to forced tenant moves. The article demonstrates that move-out agreements are the primary procedural pathway by which tenants are forcibly moved, yet they have been largely overlooked in previous eviction research because they are not easily analyzable in administrative datasets. The regression analyses advance the growing work examining the role of landlord characteristics in shaping tenants’ housing stability and break new ground in identifying the characteristics of the different pathways through which tenants are forced out of their homes following eviction filing.","container-title":"Law &amp; Social Inquiry","DOI":"10.1017/lsi.2024.23","ISSN":"0897-6546, 1747-4469","language":"en","page":"1-41","source":"Cambridge University Press","title":"Pathways to Eviction","author":[{"family":"Summers","given":"Nicole"},{"family":"Steil","given":"Justin"}],"issued":{"date-parts":[["2024",10,21]]}}}],"schema":"https://github.com/citation-style-language/schema/raw/master/csl-citation.json"} </w:instrText>
      </w:r>
      <w:r w:rsidR="0029397C" w:rsidRPr="00B71F92">
        <w:fldChar w:fldCharType="separate"/>
      </w:r>
      <w:r w:rsidR="0029397C" w:rsidRPr="00B71F92">
        <w:t>(Desmond et al., 2015; Summers and Steil, 2024)</w:t>
      </w:r>
      <w:r w:rsidR="0029397C" w:rsidRPr="00B71F92">
        <w:fldChar w:fldCharType="end"/>
      </w:r>
      <w:r w:rsidR="00594C4B" w:rsidRPr="00B71F92">
        <w:t xml:space="preserve">, </w:t>
      </w:r>
      <w:r w:rsidR="0029397C" w:rsidRPr="00B71F92">
        <w:t xml:space="preserve">natural disasters </w:t>
      </w:r>
      <w:r w:rsidR="0029397C" w:rsidRPr="00B71F92">
        <w:fldChar w:fldCharType="begin"/>
      </w:r>
      <w:r w:rsidR="0029397C" w:rsidRPr="00B71F92">
        <w:instrText xml:space="preserve"> ADDIN ZOTERO_ITEM CSL_CITATION {"citationID":"pqncVXq0","properties":{"formattedCitation":"(Jansen et al., 2017)","plainCitation":"(Jansen et al., 2017)","noteIndex":0},"citationItems":[{"id":4071,"uris":["http://zotero.org/users/12832277/items/YK24LQSL"],"itemData":{"id":4071,"type":"article-journal","abstract":"The extraction of natural gas in the north of The Netherlands has led to soil subsidence and the occurrence of earthquakes. Residents worry about the safety of their families and the saleability of their dwelling and might want to move. The goal is to examine whether the earthquakes are related to the intention to move. A survey among residents in the area was carried out in 2015. The results show that the intention to move is influenced by age, education, household size, length of residence and attachment to the region. In addition, there is an effect of experience of earthquakes, which is mediated by psychological distress (anxiety, insecurity and concern). We conclude that the way in which residents handle the earthquake experience determines their intention to move, not the experience in itself. This provides opportunities to prevent out-migration by supporting residents and by providing them psychological care and security regarding the value and saleability of their dwellings.","container-title":"Journal of Environmental Psychology","DOI":"10.1016/j.jenvp.2017.09.006","ISSN":"0272-4944","page":"38-49","source":"ScienceDirect","title":"The Impact of Earthquakes on the Intention to Move: Fight or Flight?","volume":"54","author":[{"family":"Jansen","given":"Sylvia J. T."},{"family":"Hoekstra","given":"Joris S. C. M."},{"family":"Boumeester","given":"Harry J. F. M."}],"issued":{"date-parts":[["2017",12,1]]}}}],"schema":"https://github.com/citation-style-language/schema/raw/master/csl-citation.json"} </w:instrText>
      </w:r>
      <w:r w:rsidR="0029397C" w:rsidRPr="00B71F92">
        <w:fldChar w:fldCharType="separate"/>
      </w:r>
      <w:r w:rsidR="0029397C" w:rsidRPr="00B71F92">
        <w:t>(Jansen et al., 2017)</w:t>
      </w:r>
      <w:r w:rsidR="0029397C" w:rsidRPr="00B71F92">
        <w:fldChar w:fldCharType="end"/>
      </w:r>
      <w:r w:rsidR="0029397C" w:rsidRPr="00B71F92">
        <w:t xml:space="preserve">, changing economic conditions that influence incomes or home values </w:t>
      </w:r>
      <w:r w:rsidR="0029397C" w:rsidRPr="00B71F92">
        <w:fldChar w:fldCharType="begin"/>
      </w:r>
      <w:r w:rsidR="0029397C" w:rsidRPr="00B71F92">
        <w:instrText xml:space="preserve"> ADDIN ZOTERO_ITEM CSL_CITATION {"citationID":"n1jd5cJm","properties":{"unsorted":true,"formattedCitation":"(Kan, 1999; Ermisch and Washbrook, 2012)","plainCitation":"(Kan, 1999; Ermisch and Washbrook, 2012)","noteIndex":0},"citationItems":[{"id":4307,"uris":["http://zotero.org/users/12832277/items/D87NY7G3"],"itemData":{"id":4307,"type":"article-journal","abstract":"The purpose of this study is to empirically investigate the process of residential mobility by examining the factors shaping households' mobility expectation and those prompting or deterring the execution of their mobility plan. Based on the PSID data, the results from the random effects discrete choice models reveal that household heterogeneity is significant. Also, while changes in socioeconomic circumstances may prompt a household to plan to move, the mobility plan is likely to be interrupted by unanticipated changes. However, for households who did not plan to move, unanticipated changes in socioeconomic circumstances have significant and positive effects on residential mobility.","container-title":"Journal of Urban Economics","DOI":"10.1006/juec.1998.2082","ISSN":"0094-1190","issue":"1","page":"72-96","source":"ScienceDirect","title":"Expected and Unexpected Residential Mobility","volume":"45","author":[{"family":"Kan","given":"Kamhon"}],"issued":{"date-parts":[["1999",1,1]]}}},{"id":4297,"uris":["http://zotero.org/users/12832277/items/886SVN2Z"],"itemData":{"id":4297,"type":"article-journal","abstract":"The study presents a very simple model in which housing equity can influence mobility, and then estimates parameters that gauge the impact of housing equity, local house prices and other variables associated with household structure and change on residential movement within the UK. The data come from the British Household Panel Study over 1992–2008, which allow us to use within-person variation to identify the parameters. The parameter estimates indicate that estimates based on cross-section variation are seriously biased in our analysis. We check the robustness of our results to errors in measuring equity using an instrumental variable estimator. Our main finding is that an increase in a household's housing equity encourages residential mobility substantially, and a decline discourages it.","container-title":"Scottish Journal of Political Economy","DOI":"10.1111/j.1467-9485.2012.00591.x","ISSN":"1467-9485","issue":"5","language":"en","license":"© 2012 Scottish Economic Society","note":"_eprint: https://onlinelibrary.wiley.com/doi/pdf/10.1111/j.1467-9485.2012.00591.x","page":"483-499","source":"Wiley Online Library","title":"Residential Mobility: Wealth, Demographic and Housing Market Effects","volume":"59","author":[{"family":"Ermisch","given":"John"},{"family":"Washbrook","given":"Elizabeth"}],"issued":{"date-parts":[["2012"]]}}}],"schema":"https://github.com/citation-style-language/schema/raw/master/csl-citation.json"} </w:instrText>
      </w:r>
      <w:r w:rsidR="0029397C" w:rsidRPr="00B71F92">
        <w:fldChar w:fldCharType="separate"/>
      </w:r>
      <w:r w:rsidR="0029397C" w:rsidRPr="00B71F92">
        <w:t>(Kan, 1999; Ermisch and Washbrook, 2012)</w:t>
      </w:r>
      <w:r w:rsidR="0029397C" w:rsidRPr="00B71F92">
        <w:fldChar w:fldCharType="end"/>
      </w:r>
      <w:r w:rsidR="0029397C" w:rsidRPr="00B71F92">
        <w:t>, and social changes to neighborhoods due to events such as the COVID-19 pandemic or</w:t>
      </w:r>
      <w:r w:rsidR="00594C4B" w:rsidRPr="00B71F92">
        <w:t xml:space="preserve"> the</w:t>
      </w:r>
      <w:r w:rsidR="0029397C" w:rsidRPr="00B71F92">
        <w:t xml:space="preserve"> decisions of </w:t>
      </w:r>
      <w:r w:rsidR="00594C4B" w:rsidRPr="00B71F92">
        <w:t xml:space="preserve">other </w:t>
      </w:r>
      <w:r w:rsidR="0029397C" w:rsidRPr="00B71F92">
        <w:t xml:space="preserve">community members </w:t>
      </w:r>
      <w:r w:rsidR="0029397C" w:rsidRPr="00B71F92">
        <w:fldChar w:fldCharType="begin"/>
      </w:r>
      <w:r w:rsidR="0029397C" w:rsidRPr="00B71F92">
        <w:instrText xml:space="preserve"> ADDIN ZOTERO_ITEM CSL_CITATION {"citationID":"wKA88F0s","properties":{"unsorted":true,"formattedCitation":"(Duque-Calvache et al., 2021; Li et al., 2022; Lee and Perkins, 2023)","plainCitation":"(Duque-Calvache et al., 2021; Li et al., 2022; Lee and Perkins, 2023)","noteIndex":0},"citationItems":[{"id":4125,"uris":["http://zotero.org/users/12832277/items/2BNY9ZZY"],"itemData":{"id":4125,"type":"article-journal","abstract":"The movement of individuals across territories has been shown to be a primary vector of COVID-19 transmission. As a result, lockdown policies have been decreed in many countries to stop the spread of the disease. Using information from an online survey conducted in Spain, we found a significant number of residential moves made in response to the lockdown. The current context has created new triggers for residential mobility: economic problems, feelings of fear and loneliness, the search for better housing and situations in which to spend the lockdown, and the need to be cared for and to care for others. This paper analyses the residential changes that occurred in Spain during the 2020 lockdown and the later de-escalation period, focusing on movement triggers, motivations and destinations. The results show how residential mobility changes, but also persists even when restricted, fuelled by the conditions of each social group, both pre-existing and generated by the new situation.","container-title":"European Societies","DOI":"10.1080/14616696.2020.1836386","ISSN":"1461-6696","note":"publisher: Routledge\n_eprint: https://doi.org/10.1080/14616696.2020.1836386","page":"S759-S776","source":"Taylor and Francis+NEJM","title":"Lockdown and Adaptation: Residential Mobility in Spain During the COVID-19 Crisis","volume":"23","author":[{"family":"Duque-Calvache","given":"Ricardo"},{"family":"Torrado","given":"José Manuel"},{"family":"Mesa-Pedrazas","given":"Ángela"}],"issued":{"date-parts":[["2021",2,19]]}}},{"id":1773,"uris":["http://zotero.org/users/12832277/items/KFICHWQD"],"itemData":{"id":1773,"type":"article-journal","container-title":"Journal of the American Planning Association","DOI":"10.1080/01944363.2021.1902842","ISSN":"0194-4363","issue":"1","note":"publisher: Routledge\n_eprint: https://doi.org/10.1080/01944363.2021.1902842","page":"15-29","source":"Taylor and Francis+NEJM","title":"Recent Relocation Patterns Among Older Adults in the United States","volume":"88","author":[{"family":"Li","given":"Shengxiao (Alex)"},{"family":"Hu","given":"Wanyang"},{"family":"Guo","given":"Fuyu"}],"issued":{"date-parts":[["2022",1,2]]}}},{"id":4302,"uris":["http://zotero.org/users/12832277/items/4UTQ7WGE"],"itemData":{"id":4302,"type":"article-journal","abstract":"Gentrification research often starts with the hypothesis that gentrification causes displacement of a neighborhood’s original residents, particularly low-income and vulnerable residents. Recent research based on large-scale quantitative data suggests that the displacement effects of gentrification for low-income residents evident from case studies and qualitative data are modest at the macroscale. We use geocoded microdata from the American Community Survey to investigate the association between gentrification and residential mobility in the 2010s, the time period following the Great Recession. Our large national sample allows us to consider heterogeneity in the association between gentrification and residential mobility, investigating differential association by distinct clusters of metropolitan areas. We find a modest positive significant association between moderate and intense gentrification and residential mobility in our full national sample. The national estimates, however, mask considerable heterogeneity in the association between gentrification and residential mobility in different types of metropolitan areas. College Town and Retirement Destination metros see the largest positive association between gentrification and residential mobility, while Large Coastal and Large Southern/Midwestern metros experience a more modest positive association. We find weak or no significant association in Inland Empire/Texas Border metros. We heed a call for more investigation of heterogeneity in neighborhood processes across different contexts.","container-title":"Social Forces","DOI":"10.1093/sf/soac086","ISSN":"0037-7732","issue":"4","page":"1856-1887","source":"Silverchair","title":"The Geography of Gentrification and Residential Mobility","volume":"101","author":[{"family":"Lee","given":"Hyojung"},{"family":"Perkins","given":"Kristin L"}],"issued":{"date-parts":[["2023",4,1]]}}}],"schema":"https://github.com/citation-style-language/schema/raw/master/csl-citation.json"} </w:instrText>
      </w:r>
      <w:r w:rsidR="0029397C" w:rsidRPr="00B71F92">
        <w:fldChar w:fldCharType="separate"/>
      </w:r>
      <w:r w:rsidR="0029397C" w:rsidRPr="00B71F92">
        <w:t>(Duque-Calvache et al., 2021; Li et al., 2022; Lee and Perkins, 2023)</w:t>
      </w:r>
      <w:r w:rsidR="0029397C" w:rsidRPr="00B71F92">
        <w:fldChar w:fldCharType="end"/>
      </w:r>
      <w:r w:rsidR="0029397C" w:rsidRPr="00B71F92">
        <w:t xml:space="preserve">. </w:t>
      </w:r>
      <w:r w:rsidR="00594C4B" w:rsidRPr="00B71F92">
        <w:t>Some studies have also examined the moderating role of sociodemographic</w:t>
      </w:r>
      <w:r w:rsidR="00310207">
        <w:t xml:space="preserve"> characteristics</w:t>
      </w:r>
      <w:r w:rsidR="00594C4B" w:rsidRPr="00B71F92">
        <w:t xml:space="preserve"> and attitudinal factors on how individual agents respond to these external factors </w:t>
      </w:r>
      <w:r w:rsidR="0029397C" w:rsidRPr="00B71F92">
        <w:fldChar w:fldCharType="begin"/>
      </w:r>
      <w:r w:rsidR="00A50662">
        <w:instrText xml:space="preserve"> ADDIN ZOTERO_ITEM CSL_CITATION {"citationID":"OUBJNs3X","properties":{"formattedCitation":"(Perera and Lee, 2021; Yadav et al., 2025)","plainCitation":"(Perera and Lee, 2021; Yadav et al., 2025)","noteIndex":0},"citationItems":[{"id":4013,"uris":["http://zotero.org/users/12832277/items/SQ74T6YH"],"itemData":{"id":4013,"type":"article-journal","abstract":"Housing affordability in the 21st-century requires a new way of understanding the concept. The concept is currently framed around household spending on housing costs. In the 21stcentury, households' aspirations and housing outcomes of local residential environments are increasingly influenced by external labour and capital drivers at a range of scales (regional, national, global). Under such context, this paper suggests the concept of housing affordability should be advanced to understood with a relational view of the world. The relational view, underpinned by Giddens's Theory of Structuration, has the scope to capture how households' housing costs, linked to aspirations and housing outcomes across scales, making this more relevant to the 21stcentury. Empirical evidence to demonstrate this has been drawn from a large-scale housing development project in the West Midlands of England. Increasing understanding of the concept helps formulate policies and planning practices for improving mechanisms to deliver better housing outcomes in an affordable and sustainable manner.","container-title":"Journal of Urban Management","DOI":"10.1016/j.jum.2021.08.004","ISSN":"2226-5856","issue":"4","page":"314-324","source":"ScienceDirect","title":"A Relational Lens to Understand Housing Affordability in the 21st Century","volume":"10","author":[{"family":"Perera","given":"Upuli"},{"family":"Lee","given":"Peter"}],"issued":{"date-parts":[["2021",12,1]]}}},{"id":5151,"uris":["http://zotero.org/users/12832277/items/3AAIJF4J"],"itemData":{"id":5151,"type":"article-journal","abstract":"Disadvantaged areas may prompt or force older people to relocate due to a lack of services, the presence of crime, and area unattractiveness, but knowledge in this area is insufficient. The aim was to investigate whether older adults living in different types of disadvantaged areas in Sweden were considering moving away from the area, and to explore similarities and differences in underlying residential reasoning among older adults from urban or rural areas. Interviews (N = 41) and survey data (N = 460) from adults 65 years and older (231 men; 244 women) living in deprived urban areas and depopulated rural areas in Sweden were used. Data were analyzed statistically or with thematic qualitative analysis. The majority had no intention of moving away from the area, and residents in rural areas were generally more prone to stay than those in urban areas. Reasons motivating both staying and moving were related to area features and services, attachment and belonging, social relationships, and the home. Considerations such as disagreements between spouses, weighing pros and cons, and potential turning points showed the complexity of the reasoning process. This study challenges the common belief that area characteristics are the main reasons for older adults to move. Older adults in depopulated rural areas prefer to stay, while living in disadvantaged areas can be a potentially vulnerable situation. Crime and social disorder can trigger uncertainty and a desire to move. More research is needed to explore how older adults cope with living in disadvantaged areas and identify the resources they need.","container-title":"Journal of Housing and the Built Environment","DOI":"10.1007/s10901-025-10190-5","ISSN":"1573-7772","journalAbbreviation":"J Hous and the Built Environ","language":"en","source":"Springer Link","title":"Staying or Moving? Residential Reasoning Among Older Adults Living in Rural and Urban Disadvantaged Areas","URL":"https://doi.org/10.1007/s10901-025-10190-5","author":[{"family":"Yadav","given":"Agata"},{"family":"Taei","given":"Afsaneh"},{"family":"Jönson","given":"Håkan"},{"family":"Iwarsson","given":"Susanne"},{"family":"Granbom","given":"Marianne"}],"accessed":{"date-parts":[["2025",8,1]]},"issued":{"date-parts":[["2025",3,15]]}}}],"schema":"https://github.com/citation-style-language/schema/raw/master/csl-citation.json"} </w:instrText>
      </w:r>
      <w:r w:rsidR="0029397C" w:rsidRPr="00B71F92">
        <w:fldChar w:fldCharType="separate"/>
      </w:r>
      <w:r w:rsidR="00A50662" w:rsidRPr="00A50662">
        <w:t>(</w:t>
      </w:r>
      <w:r w:rsidR="00A50662">
        <w:t xml:space="preserve">see </w:t>
      </w:r>
      <w:r w:rsidR="00A50662" w:rsidRPr="00A50662">
        <w:t>Perera and Lee, 2021; Yadav et al., 2025)</w:t>
      </w:r>
      <w:r w:rsidR="0029397C" w:rsidRPr="00B71F92">
        <w:fldChar w:fldCharType="end"/>
      </w:r>
      <w:r w:rsidR="0029397C" w:rsidRPr="00B71F92">
        <w:t xml:space="preserve">. Similarly, </w:t>
      </w:r>
      <w:r w:rsidR="00594C4B" w:rsidRPr="00B71F92">
        <w:t xml:space="preserve">the </w:t>
      </w:r>
      <w:r w:rsidR="0029397C" w:rsidRPr="00B71F92">
        <w:t xml:space="preserve">experience of </w:t>
      </w:r>
      <w:r w:rsidR="00CE0E74" w:rsidRPr="00B71F92">
        <w:t xml:space="preserve">major events such as the COVID-19 </w:t>
      </w:r>
      <w:r w:rsidR="0029397C" w:rsidRPr="00B71F92">
        <w:t xml:space="preserve">pandemic and </w:t>
      </w:r>
      <w:r w:rsidR="006443F5" w:rsidRPr="00B71F92">
        <w:t xml:space="preserve">the </w:t>
      </w:r>
      <w:r w:rsidR="0029397C" w:rsidRPr="00B71F92">
        <w:t xml:space="preserve">effects </w:t>
      </w:r>
      <w:r w:rsidR="006443F5" w:rsidRPr="00B71F92">
        <w:t xml:space="preserve">of these events </w:t>
      </w:r>
      <w:r w:rsidR="0029397C" w:rsidRPr="00B71F92">
        <w:t xml:space="preserve">on housing perceptions </w:t>
      </w:r>
      <w:r w:rsidR="00594C4B" w:rsidRPr="00B71F92">
        <w:t xml:space="preserve">also </w:t>
      </w:r>
      <w:r w:rsidR="0029397C" w:rsidRPr="00B71F92">
        <w:t>var</w:t>
      </w:r>
      <w:r w:rsidR="00CE0E74" w:rsidRPr="00B71F92">
        <w:t>ies</w:t>
      </w:r>
      <w:r w:rsidR="0029397C" w:rsidRPr="00B71F92">
        <w:t xml:space="preserve"> significantly across the population </w:t>
      </w:r>
      <w:r w:rsidR="0029397C" w:rsidRPr="00B71F92">
        <w:fldChar w:fldCharType="begin"/>
      </w:r>
      <w:r w:rsidR="0029397C" w:rsidRPr="00B71F92">
        <w:instrText xml:space="preserve"> ADDIN ZOTERO_ITEM CSL_CITATION {"citationID":"dYHjPrVh","properties":{"unsorted":true,"formattedCitation":"(Whitaker, 2021; Duque-Calvache et al., 2021; Robbennolt et al., 2024a)","plainCitation":"(Whitaker, 2021; Duque-Calvache et al., 2021; Robbennolt et al., 2024a)","dontUpdate":true,"noteIndex":0},"citationItems":[{"id":1893,"uris":["http://zotero.org/users/12832277/items/75XKNMPA"],"itemData":{"id":1893,"type":"article-journal","abstract":"In 2020, several media stories reported that residents were leaving urban neighborhood because they feared contracting COVID-19. However, people’s taking flight from urban areas is only part of the reason dense neighborhoods were left with fewer residents.","container-title":"Cleveland Fed District Data Brief","DOI":"10.26509/frbc-ddb-20210205","issue":"20210205","language":"en","note":"publisher: Federal Reserve Bank of Cleveland","source":"www.clevelandfed.org","title":"Did the COVID-19 Pandemic Cause an Urban Exodus?","URL":"https://www.clevelandfed.org/publications/cleveland-fed-district-data-brief/2021/cfddb-20210205-did-the-covid-19-pandemic-cause-an-urban-exodus","author":[{"family":"Whitaker","given":"Stephan D."}],"accessed":{"date-parts":[["2024",1,15]]},"issued":{"date-parts":[["2021",2,5]]}}},{"id":4125,"uris":["http://zotero.org/users/12832277/items/2BNY9ZZY"],"itemData":{"id":4125,"type":"article-journal","abstract":"The movement of individuals across territories has been shown to be a primary vector of COVID-19 transmission. As a result, lockdown policies have been decreed in many countries to stop the spread of the disease. Using information from an online survey conducted in Spain, we found a significant number of residential moves made in response to the lockdown. The current context has created new triggers for residential mobility: economic problems, feelings of fear and loneliness, the search for better housing and situations in which to spend the lockdown, and the need to be cared for and to care for others. This paper analyses the residential changes that occurred in Spain during the 2020 lockdown and the later de-escalation period, focusing on movement triggers, motivations and destinations. The results show how residential mobility changes, but also persists even when restricted, fuelled by the conditions of each social group, both pre-existing and generated by the new situation.","container-title":"European Societies","DOI":"10.1080/14616696.2020.1836386","ISSN":"1461-6696","note":"publisher: Routledge\n_eprint: https://doi.org/10.1080/14616696.2020.1836386","page":"S759-S776","source":"Taylor and Francis+NEJM","title":"Lockdown and Adaptation: Residential Mobility in Spain During the COVID-19 Crisis","volume":"23","author":[{"family":"Duque-Calvache","given":"Ricardo"},{"family":"Torrado","given":"José Manuel"},{"family":"Mesa-Pedrazas","given":"Ángela"}],"issued":{"date-parts":[["2021",2,19]]}}},{"id":3778,"uris":["http://zotero.org/users/12832277/items/DVANDTJ7"],"itemData":{"id":3778,"type":"article-journal","container-title":"Technical paper, Department of Civil, Architectural and Environmental Engineering, The University of Texas at Austin","title":"A Rank-Based Model of Residential Location Preferences Before and After the COVID-19 Pandemic","author":[{"family":"Robbennolt","given":"Dale"},{"family":"Haddad","given":"Angela"},{"family":"Bhat","given":"Chandra R."}],"issued":{"date-parts":[["2024",7]]}}}],"schema":"https://github.com/citation-style-language/schema/raw/master/csl-citation.json"} </w:instrText>
      </w:r>
      <w:r w:rsidR="0029397C" w:rsidRPr="00B71F92">
        <w:fldChar w:fldCharType="separate"/>
      </w:r>
      <w:r w:rsidR="0029397C" w:rsidRPr="00B71F92">
        <w:t>(see, for example, Whitaker, 2021; Duque-Calvache et al., 2021; Robbennolt et al., 2024a)</w:t>
      </w:r>
      <w:r w:rsidR="0029397C" w:rsidRPr="00B71F92">
        <w:fldChar w:fldCharType="end"/>
      </w:r>
      <w:r w:rsidR="0029397C" w:rsidRPr="00B71F92">
        <w:t xml:space="preserve">. </w:t>
      </w:r>
      <w:r w:rsidR="00185EF8" w:rsidRPr="00B71F92">
        <w:t xml:space="preserve">In general, though, any reactive move tends to be relatively sudden and unexpected, often giving residents little time to pursue a comprehensive search for their next home </w:t>
      </w:r>
      <w:r w:rsidR="00185EF8" w:rsidRPr="00B71F92">
        <w:fldChar w:fldCharType="begin"/>
      </w:r>
      <w:r w:rsidR="00185EF8" w:rsidRPr="00B71F92">
        <w:instrText xml:space="preserve"> ADDIN ZOTERO_ITEM CSL_CITATION {"citationID":"bsmIqd1Q","properties":{"formattedCitation":"(Desmond et al., 2015)","plainCitation":"(Desmond et al., 2015)","noteIndex":0},"citationItems":[{"id":4238,"uris":["http://zotero.org/users/12832277/items/5IHCZ7SH"],"itemData":{"id":4238,"type":"article-journal","abstract":"Residential instability often brings about other forms of instability in families, schools, and communities that compromise the life chances of adults and children. Social scientists have found that low-income families move frequently without fully understanding why. Drawing on novel data of more than 1,000 Milwaukee renters, this article explores the relationship between forced relocation and residential instability. It finds that low incomes are associated with higher rates of mobility due to poorer renters’ greater exposure to forced displacement. Not only do higher rates of formal and informal eviction, landlord foreclosure, and building condemnation directly increase the mobility of poorer renters, but forced displacement also increases subsequent unforced mobility. A forced move often compels renters to accept substandard housing, which drives them to soon move again. This article reveals mechanisms of residential mobility among low-income renters, identifies previously undocumented consequences of forced displacement, and develops a more comprehensive model of residential instability and urban inequality.","container-title":"Social Service Review","DOI":"10.1086/681091","ISSN":"0037-7961","issue":"2","note":"publisher: The University of Chicago Press","page":"227-262","source":"journals.uchicago.edu (Atypon)","title":"Forced Relocation and Residential Instability among Urban Renters","volume":"89","author":[{"family":"Desmond","given":"Matthew"},{"family":"Gershenson","given":"Carl"},{"family":"Kiviat","given":"Barbara"}],"issued":{"date-parts":[["2015",6]]}}}],"schema":"https://github.com/citation-style-language/schema/raw/master/csl-citation.json"} </w:instrText>
      </w:r>
      <w:r w:rsidR="00185EF8" w:rsidRPr="00B71F92">
        <w:fldChar w:fldCharType="separate"/>
      </w:r>
      <w:r w:rsidR="00185EF8" w:rsidRPr="00B71F92">
        <w:t>(Desmond et al., 2015)</w:t>
      </w:r>
      <w:r w:rsidR="00185EF8" w:rsidRPr="00B71F92">
        <w:fldChar w:fldCharType="end"/>
      </w:r>
      <w:r w:rsidR="00185EF8" w:rsidRPr="00B71F92">
        <w:t xml:space="preserve">. Thus, individuals relocating due to reactive reasons, particularly forced relocations, may quickly select an alternative from a narrow set of options that may not satisfy all their preferred characteristics in terms of dwelling unit characteristics or location </w:t>
      </w:r>
      <w:r w:rsidR="00185EF8" w:rsidRPr="00B71F92">
        <w:fldChar w:fldCharType="begin"/>
      </w:r>
      <w:r w:rsidR="00185EF8" w:rsidRPr="00B71F92">
        <w:instrText xml:space="preserve"> ADDIN ZOTERO_ITEM CSL_CITATION {"citationID":"McOEGNbt","properties":{"formattedCitation":"(Evans, 2020; Saini and Pandit, 2025)","plainCitation":"(Evans, 2020; Saini and Pandit, 2025)","noteIndex":0},"citationItems":[{"id":4240,"uris":["http://zotero.org/users/12832277/items/EEJ2PTPS"],"itemData":{"id":4240,"type":"article-journal","abstract":"Involuntary housing displacement is a stress-inducing life event that can cause and exacerbate both psychological and material hardship. Forced moves may invoke a disattainment process, whereby displaced movers move into lower quality housing and neighborhoods, placing them in a precarious housing position. Employing propensity score analyses, this study uses data from the recent mover module of the American Housing Survey to match recent movers whose moves were voluntary to recent movers whose moves were forced. Results show that moves caused by displacement compared to voluntary moves generally lead to worse housing and neighborhood outcomes. However, these results are dependent on the type of displacement experienced. Movers forced to leave their homes due to eviction move into worse housing and neighborhoods while forced moves caused by private action and foreclosure do not. Meanwhile, forced moves caused by natural hazards or government action result in worse housing, but not neighborhoods.","container-title":"Journal of urban affairs","DOI":"10.1080/07352166.2020.1730697","ISSN":"0735-2166","issue":"2","note":"PMID: 34916734\nPMCID: PMC8673713","page":"1214-1234","source":"PubMed Central","title":"The Unequal Housing and Neighborhood Outcomes of Displaced Movers","volume":"43","author":[{"family":"Evans","given":"Megan"}],"issued":{"date-parts":[["2020"]]}}},{"id":4054,"uris":["http://zotero.org/users/12832277/items/LY2DR2VM"],"itemData":{"id":4054,"type":"article-journal","abstract":"When a household decides to move from the current location, it takes bundle of decisions such as when to move, where to search, and others. We hypothise that these decisions are interlinked and may result in different decision-making trajectories. This heterogeneity in decision-making may exist due to the influence of different triggers, associated urgency, and household's attributes on spatial decisions (search criteria and search type: tenure or typology), choice of information source, search duration, and search extent which may result in varied choice set for different households. The paper aims to establish a need to determine these decision trajectories by quantitatively exploring the variation across decision dimensions. A retrospective revealed preference survey was conducted in Rajarhat Newtown and Rajarhat Gopalpur in India resulting in 272 households’ samples. The findings support the hypothesis and also suggests that variation in trigger and urgency results in the variation of search duration from 1 day to 2 years whereas variation in household's attributes reveals the selection of different search criteria and search type. The study bears an important implication on land use and transportation integration (LUTI) models by providing an alternative approach to consider dependency across decision stages dimensions of relocation process to develop the choice set formation, and location choice model.","collection-title":"World Conference on Transport Research - WCTR 2023 Montreal 17-21 July 2023","container-title":"Transportation Research Procedia","DOI":"10.1016/j.trpro.2024.12.063","ISSN":"2352-1465","page":"604-619","source":"ScienceDirect","title":"A Quantitative Exploration of Linkages Across the Decision Stages of Residential Relocation Process","volume":"82","author":[{"family":"Saini","given":"Preety"},{"family":"Pandit","given":"Debapratim"}],"issued":{"date-parts":[["2025",1,1]]}}}],"schema":"https://github.com/citation-style-language/schema/raw/master/csl-citation.json"} </w:instrText>
      </w:r>
      <w:r w:rsidR="00185EF8" w:rsidRPr="00B71F92">
        <w:fldChar w:fldCharType="separate"/>
      </w:r>
      <w:r w:rsidR="00185EF8" w:rsidRPr="00B71F92">
        <w:t>(Evans, 2020; Saini and Pandit, 2025)</w:t>
      </w:r>
      <w:r w:rsidR="00185EF8" w:rsidRPr="00B71F92">
        <w:fldChar w:fldCharType="end"/>
      </w:r>
      <w:r w:rsidR="00185EF8" w:rsidRPr="00B71F92">
        <w:t xml:space="preserve">. </w:t>
      </w:r>
    </w:p>
    <w:p w14:paraId="005A4A6E" w14:textId="1BF09F05" w:rsidR="000C62AE" w:rsidRPr="00B71F92" w:rsidRDefault="0040781D" w:rsidP="00942D40">
      <w:pPr>
        <w:spacing w:after="0" w:line="240" w:lineRule="auto"/>
        <w:ind w:firstLine="720"/>
        <w:jc w:val="both"/>
      </w:pPr>
      <w:r w:rsidRPr="00B71F92">
        <w:t xml:space="preserve">The above overview highlights the presence of two streams of research on housing relocations, one on relatively </w:t>
      </w:r>
      <w:r w:rsidR="002F5138" w:rsidRPr="00B71F92">
        <w:t xml:space="preserve">proactive moves </w:t>
      </w:r>
      <w:r w:rsidRPr="00B71F92">
        <w:t xml:space="preserve">and another on </w:t>
      </w:r>
      <w:r w:rsidR="002F5138" w:rsidRPr="00B71F92">
        <w:t>relatively reactive moves</w:t>
      </w:r>
      <w:r w:rsidRPr="00B71F92">
        <w:t xml:space="preserve">. </w:t>
      </w:r>
      <w:r w:rsidR="00466262" w:rsidRPr="00B71F92">
        <w:t>However,</w:t>
      </w:r>
      <w:r w:rsidRPr="00B71F92">
        <w:t xml:space="preserve"> the proactive </w:t>
      </w:r>
      <w:r w:rsidR="002F5138" w:rsidRPr="00B71F92">
        <w:t xml:space="preserve">and reactive </w:t>
      </w:r>
      <w:r w:rsidRPr="00B71F92">
        <w:t>motivations, as encompassed in the four relocation mechanisms of Figure 1,</w:t>
      </w:r>
      <w:r w:rsidR="00466262" w:rsidRPr="00B71F92">
        <w:t xml:space="preserve"> are closely linked</w:t>
      </w:r>
      <w:r w:rsidRPr="00B71F92">
        <w:t xml:space="preserve"> so that, for example, </w:t>
      </w:r>
      <w:r w:rsidR="00466262" w:rsidRPr="00B71F92">
        <w:t xml:space="preserve">a family experiencing a disconnect between their housing preferences and housing situation may </w:t>
      </w:r>
      <w:r w:rsidRPr="00B71F92">
        <w:t xml:space="preserve">not move until there is also </w:t>
      </w:r>
      <w:r w:rsidR="0034149A" w:rsidRPr="00B71F92">
        <w:t>a change (or planned change) in their financial situation or to</w:t>
      </w:r>
      <w:r w:rsidR="002F5138" w:rsidRPr="00B71F92">
        <w:t xml:space="preserve"> external housing market forces</w:t>
      </w:r>
      <w:r w:rsidR="0034149A" w:rsidRPr="00B71F92">
        <w:t xml:space="preserve"> </w:t>
      </w:r>
      <w:r w:rsidR="0034149A" w:rsidRPr="00B71F92">
        <w:fldChar w:fldCharType="begin"/>
      </w:r>
      <w:r w:rsidR="000C2680" w:rsidRPr="00B71F92">
        <w:instrText xml:space="preserve"> ADDIN ZOTERO_ITEM CSL_CITATION {"citationID":"9Rwwq0iP","properties":{"formattedCitation":"(Clark, 2013)","plainCitation":"(Clark, 2013)","noteIndex":0},"citationItems":[{"id":4065,"uris":["http://zotero.org/users/12832277/items/I7CR67N2"],"itemData":{"id":4065,"type":"article-journal","abstract":"We know that life course events, especially divorce and separation, trigger residential moves, but we know less about how these and other life course events intersect with how far people move and the relationship with labour market change. This research uses data from the Household, Income and Labour Dynamics Survey in Australia to model a set of life course events and their intersection with the distance of move. I examine essentially positive events, marriage and new births and not so positive events, separation and divorce, and the unexpected events of widowhood and job loss, and their outcomes in the housing market. For the decision to move, the models partly parallel other studies of life course events and their role in the mobility decision, but the results provide enriched results about how age and life course events intersect. The analysis shows in greater detail how age acts as a proxy for complicated life course intersections with moving. The disruption of divorce and separation, as expected, increases the probability of moving but with different effects over distance. Households move in response to these life events but they are much less likely to change metropolitan locations, which reflects the embedded nature of family change and location. Overall, the research enriches previous studies of age-related links to migration and mobility.","container-title":"Journal of Population Research","DOI":"10.1007/s12546-013-9116-y","ISSN":"1835-9469","issue":"4","language":"en","page":"319-334","source":"Springer Link","title":"Life Course Events and Residential Change: Unpacking Age Effects on the Probability of Moving","volume":"30","author":[{"family":"Clark","given":"William A. V."}],"issued":{"date-parts":[["2013",12,1]]}}}],"schema":"https://github.com/citation-style-language/schema/raw/master/csl-citation.json"} </w:instrText>
      </w:r>
      <w:r w:rsidR="0034149A" w:rsidRPr="00B71F92">
        <w:fldChar w:fldCharType="separate"/>
      </w:r>
      <w:r w:rsidR="000C2680" w:rsidRPr="00B71F92">
        <w:t>(Clark, 2013)</w:t>
      </w:r>
      <w:r w:rsidR="0034149A" w:rsidRPr="00B71F92">
        <w:fldChar w:fldCharType="end"/>
      </w:r>
      <w:r w:rsidR="0034149A" w:rsidRPr="00B71F92">
        <w:t xml:space="preserve">. This process is a form of a habit discontinuity process, where </w:t>
      </w:r>
      <w:r w:rsidR="007F0C86" w:rsidRPr="00B71F92">
        <w:t xml:space="preserve">status-quo </w:t>
      </w:r>
      <w:r w:rsidR="0034149A" w:rsidRPr="00B71F92">
        <w:t xml:space="preserve">habits are unlikely to be spontaneously reevaluated, and are instead considered only when a context change makes new information particularly salient </w:t>
      </w:r>
      <w:r w:rsidR="0034149A" w:rsidRPr="00B71F92">
        <w:fldChar w:fldCharType="begin"/>
      </w:r>
      <w:r w:rsidR="008D1314" w:rsidRPr="00B71F92">
        <w:instrText xml:space="preserve"> ADDIN ZOTERO_ITEM CSL_CITATION {"citationID":"NUnQGUQW","properties":{"unsorted":true,"formattedCitation":"(Verplanken et al., 2008; Tao et al., 2023)","plainCitation":"(Verplanken et al., 2008; Tao et al., 2023)","dontUpdate":true,"noteIndex":0},"citationItems":[{"id":4246,"uris":["http://zotero.org/users/12832277/items/34BYT2BX"],"itemData":{"id":4246,"type":"article-journal","abstract":"The habit discontinuity hypothesis states that when a context change disrupts individuals’ habits, a window opens in which behavior is more likely to be deliberately considered. The self-activation hypothesis states that when values incorporated in the self-concept are activated, these are more likely to guide behavior. Combining these two hypotheses, it was predicted that context change enhances the likelihood that important values are considered and guide behavior. This prediction was tested in the domain of travel mode choices among university employees who had recently moved versus had not recently moved residence. As was anticipated, participants who had recently moved and were environmentally concerned used the car less frequently for commuting to work. This was found not only when compared to those who were low on environmental concern (which would be a trivial finding), but also to those who were environmentally concerned but had not recently moved. The effects were controlled for a range of background variables. The results support the notion that context change can activate important values that guide the process of negotiating sustainable behaviors.","container-title":"Journal of Environmental Psychology","DOI":"10.1016/j.jenvp.2007.10.005","ISSN":"0272-4944","issue":"2","page":"121-127","source":"ScienceDirect","title":"Context Change and Travel Mode Choice: Combining the Habit Discontinuity and Self-Activation Hypotheses","volume":"28","author":[{"family":"Verplanken","given":"Bas"},{"family":"Walker","given":"Ian"},{"family":"Davis","given":"Adrian"},{"family":"Jurasek","given":"Michaela"}],"issued":{"date-parts":[["2008",6,1]]}}},{"id":4249,"uris":["http://zotero.org/users/12832277/items/4TLSQFIY"],"itemData":{"id":4249,"type":"article-journal","abstract":"Residential self-selection studies argue that pre-existing travel-related attitude overshadows the role of changes in residential built environment in (re)shaping travel behaviours. Our study contributes to this self-selection argument by including family- and job-related life events as another self-selection source, and accounting for the reverse causality from built environment to travel attitude as opposed to the attitude-induced self-selection. Using a two-wave sample of 1,038 Dutch residents before and after the relocation, we developed structural equation models to investigate longitudinal relationships between changes in residential built environment and job-housing distances, the occurrence of life events, and changes in commuting mode choices and preferences pre-post relocation. Results supported residential self-selection arising from pre-existing preferences for car and public transport commuting, while residents lowered the active commuting preference after moving to a more suburban neighbourhood. Life events concurrent with residential relocation, such as childbirth and job changes, also underlay greater demand for car use.","container-title":"Transportation Research Part D: Transport and Environment","DOI":"10.1016/j.trd.2023.103772","ISSN":"1361-9209","page":"103772","source":"ScienceDirect","title":"Residential Relocation as a Key Event in Commuting Mode Shift","volume":"119","author":[{"family":"Tao","given":"Yinhua"},{"family":"Petrović","given":"Ana"},{"family":"Ham","given":"Maarten","non-dropping-particle":"van"},{"family":"Fu","given":"Xingxing"}],"issued":{"date-parts":[["2023",6,1]]}}}],"schema":"https://github.com/citation-style-language/schema/raw/master/csl-citation.json"} </w:instrText>
      </w:r>
      <w:r w:rsidR="0034149A" w:rsidRPr="00B71F92">
        <w:fldChar w:fldCharType="separate"/>
      </w:r>
      <w:r w:rsidR="0034149A" w:rsidRPr="00B71F92">
        <w:t>(</w:t>
      </w:r>
      <w:r w:rsidR="00DD6F0A" w:rsidRPr="00B71F92">
        <w:t xml:space="preserve">see </w:t>
      </w:r>
      <w:r w:rsidR="0034149A" w:rsidRPr="00B71F92">
        <w:t>Verplanken et al., 2008; Tao et al., 2023)</w:t>
      </w:r>
      <w:r w:rsidR="0034149A" w:rsidRPr="00B71F92">
        <w:fldChar w:fldCharType="end"/>
      </w:r>
      <w:r w:rsidR="0034149A" w:rsidRPr="00B71F92">
        <w:t xml:space="preserve">. In </w:t>
      </w:r>
      <w:r w:rsidR="007F0C86" w:rsidRPr="00B71F92">
        <w:t xml:space="preserve">the context of housing decisions, </w:t>
      </w:r>
      <w:r w:rsidR="0034149A" w:rsidRPr="00B71F92">
        <w:t xml:space="preserve">there is evidence that </w:t>
      </w:r>
      <w:r w:rsidR="007F0C86" w:rsidRPr="00B71F92">
        <w:t xml:space="preserve">households typically </w:t>
      </w:r>
      <w:r w:rsidR="0034149A" w:rsidRPr="00B71F92">
        <w:t xml:space="preserve">employ a broad range of strategies </w:t>
      </w:r>
      <w:r w:rsidR="007F0C86" w:rsidRPr="00B71F92">
        <w:t xml:space="preserve">(such as altering non-housing expenditure patterns if housing costs rise; see, for example, </w:t>
      </w:r>
      <w:r w:rsidR="00A046EE" w:rsidRPr="00B71F92">
        <w:fldChar w:fldCharType="begin"/>
      </w:r>
      <w:r w:rsidR="00ED365A">
        <w:instrText xml:space="preserve"> ADDIN ZOTERO_ITEM CSL_CITATION {"citationID":"WpUjLHpv","properties":{"formattedCitation":"(Waldron, 2024)","plainCitation":"(Waldron, 2024)","dontUpdate":true,"noteIndex":0},"citationItems":[{"id":4236,"uris":["http://zotero.org/users/12832277/items/9ZDVYBIV"],"itemData":{"id":4236,"type":"article-journal","abstract":"Across advanced economies, a new generation of renters are confronting a suite of social and economic precarities with respect to housing, employment and welfare. Unaffordable rents, insecure tenancies and poor-quality accommodation are emblematic of these contemporary insecurities. However, the experiences of such renters and their responses to housing hardships remain under-explored in the Generation Rent literature. Drawing on a qualitative study (n = 28) of renters from Dublin (Ireland), this paper examines the ways people develop coping strategies to respond to their housing difficulties, or at least minimise their adverse effects. The analysis shows that young renters are far from passive victims. Even though they faced significant pressures regarding housing affordability, security, quality and access, they worked hard to maintain their homes. The findings illustrate how people respond to difficult housing circumstances by adopting a range of expenditure, employment and housing-related responses. It also shows how such experiences impact upon social identity, family relations and psycho-social health.","container-title":"Housing Studies","DOI":"10.1080/02673037.2021.2022606","ISSN":"0267-3037","issue":"1","note":"publisher: Routledge\n_eprint: https://doi.org/10.1080/02673037.2021.2022606","page":"124-145","source":"Taylor and Francis+NEJM","title":"Responding to Housing Precarity: The Coping Strategies of Generation Rent","volume":"39","author":[{"family":"Waldron","given":"Richard"}],"issued":{"date-parts":[["2024",1,2]]}}}],"schema":"https://github.com/citation-style-language/schema/raw/master/csl-citation.json"} </w:instrText>
      </w:r>
      <w:r w:rsidR="00A046EE" w:rsidRPr="00B71F92">
        <w:fldChar w:fldCharType="separate"/>
      </w:r>
      <w:r w:rsidR="00A046EE" w:rsidRPr="00B71F92">
        <w:t>Waldron, 2024)</w:t>
      </w:r>
      <w:r w:rsidR="00A046EE" w:rsidRPr="00B71F92">
        <w:fldChar w:fldCharType="end"/>
      </w:r>
      <w:r w:rsidR="007F0C86" w:rsidRPr="00B71F92">
        <w:t xml:space="preserve"> </w:t>
      </w:r>
      <w:r w:rsidR="0034149A" w:rsidRPr="00B71F92">
        <w:t>to avoid relocation</w:t>
      </w:r>
      <w:r w:rsidR="007F0C86" w:rsidRPr="00B71F92">
        <w:t xml:space="preserve"> unless there is another relocation trigger (for example, a new workplace) that also comes into play.</w:t>
      </w:r>
      <w:r w:rsidR="0034149A" w:rsidRPr="00B71F92">
        <w:t xml:space="preserve"> </w:t>
      </w:r>
      <w:r w:rsidR="00E54704" w:rsidRPr="00B71F92">
        <w:t xml:space="preserve">These strategies demonstrate the agency that households can employ to respond to changing housing needs </w:t>
      </w:r>
      <w:r w:rsidR="00D108BC" w:rsidRPr="00B71F92">
        <w:t xml:space="preserve">as well as the close connection between </w:t>
      </w:r>
      <w:r w:rsidR="00430279" w:rsidRPr="00B71F92">
        <w:t xml:space="preserve">multiple motivations for relocating </w:t>
      </w:r>
      <w:r w:rsidR="00A151B3" w:rsidRPr="00B71F92">
        <w:t xml:space="preserve">that may combine to </w:t>
      </w:r>
      <w:r w:rsidR="007F0C86" w:rsidRPr="00B71F92">
        <w:t xml:space="preserve">prompt </w:t>
      </w:r>
      <w:r w:rsidR="00A151B3" w:rsidRPr="00B71F92">
        <w:t xml:space="preserve">a move. </w:t>
      </w:r>
      <w:r w:rsidR="001C0095" w:rsidRPr="00B71F92">
        <w:t>Further, residential mobility itself is not necessarily either a beneficial or harmful process. Many studies have demonstrated tha</w:t>
      </w:r>
      <w:r w:rsidR="002F5138" w:rsidRPr="00B71F92">
        <w:t xml:space="preserve">t high levels of residential mobility may be due to households actively pursuing better employment opportunities or better housing conditions, leading to more beneficial upward social mobility prospects </w:t>
      </w:r>
      <w:r w:rsidR="002F5138" w:rsidRPr="00B71F92">
        <w:fldChar w:fldCharType="begin"/>
      </w:r>
      <w:r w:rsidR="002F5138" w:rsidRPr="00B71F92">
        <w:instrText xml:space="preserve"> ADDIN ZOTERO_ITEM CSL_CITATION {"citationID":"sTN8zeUv","properties":{"formattedCitation":"(Lawrence et al., 2015)","plainCitation":"(Lawrence et al., 2015)","noteIndex":0},"citationItems":[{"id":4243,"uris":["http://zotero.org/users/12832277/items/6YG3K6XQ"],"itemData":{"id":4243,"type":"article-journal","abstract":"BACKGROUND\nUnderstanding residential mobility in early childhood is important for contextualizing influences on child health and well-being.\n\nOBJECTIVE\nThis study describes individual, household, and neighborhood characteristics associated with residential mobility for children aged 0–5.\n\nMETHODS\nWe examined longitudinal data from the Early Childhood Longitudinal Study-Birth Cohort (ECLS-B), a nationally representative sample of children born in 2001. Frequencies describe the prevalence of characteristics for four waves of data and adjusted Wald tests compared means.\n\nRESULTS\nMoving was common for these families with young children, as nearly three-quarters of children moved at least once. Movers transitioned to neighborhoods with residents of higher socioeconomic status but experienced no improved household socioeconomic position relative to non-movers.\n\nCONCLUSION\nBoth the high prevalence and unique implications of early childhood residential mobility suggest the need for further research.","container-title":"Demographic research","ISSN":"1435-9871","note":"PMID: 26819568\nPMCID: PMC4724801","page":"939-950","source":"PubMed Central","title":"Residential Mobility in Early Childhood: Household and Neighborhood Characteristics of Movers and Non-Movers","volume":"33","author":[{"family":"Lawrence","given":"Elizabeth"},{"family":"Root","given":"Elisabeth Dowling"},{"family":"Mollborn","given":"Stefanie"}],"issued":{"date-parts":[["2015",10]]}}}],"schema":"https://github.com/citation-style-language/schema/raw/master/csl-citation.json"} </w:instrText>
      </w:r>
      <w:r w:rsidR="002F5138" w:rsidRPr="00B71F92">
        <w:fldChar w:fldCharType="separate"/>
      </w:r>
      <w:r w:rsidR="002F5138" w:rsidRPr="00B71F92">
        <w:t>(Lawrence et al., 2015)</w:t>
      </w:r>
      <w:r w:rsidR="002F5138" w:rsidRPr="00B71F92">
        <w:fldChar w:fldCharType="end"/>
      </w:r>
      <w:r w:rsidR="002F5138" w:rsidRPr="00B71F92">
        <w:t xml:space="preserve">. Conversely, </w:t>
      </w:r>
      <w:r w:rsidR="001C0095" w:rsidRPr="00B71F92">
        <w:t xml:space="preserve">individuals with high levels of residential mobility due to evictions or forced displacement face a variety of challenges directly relating to housing </w:t>
      </w:r>
      <w:r w:rsidR="001C0095" w:rsidRPr="00B71F92">
        <w:lastRenderedPageBreak/>
        <w:t>instability</w:t>
      </w:r>
      <w:r w:rsidR="002F5138" w:rsidRPr="00B71F92">
        <w:t xml:space="preserve">, which </w:t>
      </w:r>
      <w:r w:rsidR="001C0095" w:rsidRPr="00B71F92">
        <w:t>can lead to worse future housing outcomes, precarious employment situations, and a wide range of adverse physical and mental health outcomes</w:t>
      </w:r>
      <w:r w:rsidR="001C0095" w:rsidRPr="00B71F92">
        <w:rPr>
          <w:b/>
          <w:bCs/>
        </w:rPr>
        <w:t xml:space="preserve"> </w:t>
      </w:r>
      <w:r w:rsidR="001C0095" w:rsidRPr="00B71F92">
        <w:rPr>
          <w:b/>
          <w:bCs/>
        </w:rPr>
        <w:fldChar w:fldCharType="begin"/>
      </w:r>
      <w:r w:rsidR="001C0095" w:rsidRPr="00B71F92">
        <w:rPr>
          <w:b/>
          <w:bCs/>
        </w:rPr>
        <w:instrText xml:space="preserve"> ADDIN ZOTERO_ITEM CSL_CITATION {"citationID":"Dk7wIym3","properties":{"formattedCitation":"(Desmond et al., 2015; Swope and Hern\\uc0\\u225{}ndez, 2019)","plainCitation":"(Desmond et al., 2015; Swope and Hernández, 2019)","noteIndex":0},"citationItems":[{"id":4238,"uris":["http://zotero.org/users/12832277/items/5IHCZ7SH"],"itemData":{"id":4238,"type":"article-journal","abstract":"Residential instability often brings about other forms of instability in families, schools, and communities that compromise the life chances of adults and children. Social scientists have found that low-income families move frequently without fully understanding why. Drawing on novel data of more than 1,000 Milwaukee renters, this article explores the relationship between forced relocation and residential instability. It finds that low incomes are associated with higher rates of mobility due to poorer renters’ greater exposure to forced displacement. Not only do higher rates of formal and informal eviction, landlord foreclosure, and building condemnation directly increase the mobility of poorer renters, but forced displacement also increases subsequent unforced mobility. A forced move often compels renters to accept substandard housing, which drives them to soon move again. This article reveals mechanisms of residential mobility among low-income renters, identifies previously undocumented consequences of forced displacement, and develops a more comprehensive model of residential instability and urban inequality.","container-title":"Social Service Review","DOI":"10.1086/681091","ISSN":"0037-7961","issue":"2","note":"publisher: The University of Chicago Press","page":"227-262","source":"journals.uchicago.edu (Atypon)","title":"Forced Relocation and Residential Instability among Urban Renters","volume":"89","author":[{"family":"Desmond","given":"Matthew"},{"family":"Gershenson","given":"Carl"},{"family":"Kiviat","given":"Barbara"}],"issued":{"date-parts":[["2015",6]]}}},{"id":4079,"uris":["http://zotero.org/users/12832277/items/VD37N5MV"],"itemData":{"id":4079,"type":"article-journal","abstract":"Housing is a major pathway through which health disparities emerge and are sustained over time. However, no existing unified conceptual model has comprehensively elucidated the relationship between housing and health equity with attention to the full range of harmful exposures, their cumulative burden and their historical production. We synthesized literature from a diverse array of disciplines to explore the varied aspects of the relationship between housing and health and developed an original conceptual model highlighting these complexities. This holistic conceptual model of the impact of housing on health disparities illustrates how structural inequalities shape unequal distribution of access to health-promoting housing factors, which span four pillars: 1) cost (housing affordability); 2) conditions (housing quality); 3) consistency (residential stability); and 4) context (neighborhood opportunity). We further demonstrate that these four pillars can lead to cumulative burden by interacting with one another and with other structurally-rooted inequalities to produce and reify health disparities. We conclude by offering a comprehensive vision for healthy housing that situates housing's impact on health through a historical and social justice lens, which can help to better design policies and interventions that use housing to promote health equity.","container-title":"Social Science &amp; Medicine","DOI":"10.1016/j.socscimed.2019.112571","ISSN":"0277-9536","source":"ScienceDirect","title":"Housing as a Determinant of Health Equity: A Conceptual Model","URL":"https://www.sciencedirect.com/science/article/pii/S0277953619305659","volume":"243","author":[{"family":"Swope","given":"Carolyn B."},{"family":"Hernández","given":"Diana"}],"accessed":{"date-parts":[["2025",2,2]]},"issued":{"date-parts":[["2019",12,1]]}}}],"schema":"https://github.com/citation-style-language/schema/raw/master/csl-citation.json"} </w:instrText>
      </w:r>
      <w:r w:rsidR="001C0095" w:rsidRPr="00B71F92">
        <w:rPr>
          <w:b/>
          <w:bCs/>
        </w:rPr>
        <w:fldChar w:fldCharType="separate"/>
      </w:r>
      <w:r w:rsidR="001C0095" w:rsidRPr="00B71F92">
        <w:t>(Desmond et al., 2015; Swope and Hernández, 2019)</w:t>
      </w:r>
      <w:r w:rsidR="001C0095" w:rsidRPr="00B71F92">
        <w:rPr>
          <w:b/>
          <w:bCs/>
        </w:rPr>
        <w:fldChar w:fldCharType="end"/>
      </w:r>
      <w:r w:rsidR="001C0095" w:rsidRPr="00B71F92">
        <w:t xml:space="preserve">. </w:t>
      </w:r>
      <w:r w:rsidR="004918AE" w:rsidRPr="00B71F92">
        <w:t xml:space="preserve">Thus, considering </w:t>
      </w:r>
      <w:r w:rsidR="007C11D7" w:rsidRPr="00B71F92">
        <w:t xml:space="preserve">residential mobility </w:t>
      </w:r>
      <w:r w:rsidR="00942D40" w:rsidRPr="00B71F92">
        <w:t xml:space="preserve">or isolating any specific motivation for relocation </w:t>
      </w:r>
      <w:r w:rsidR="00484B41" w:rsidRPr="00B71F92">
        <w:t xml:space="preserve">is insufficient to </w:t>
      </w:r>
      <w:r w:rsidR="007C11D7" w:rsidRPr="00B71F92">
        <w:t xml:space="preserve">characterize these broader impacts on housing and well-being outcomes without considering the </w:t>
      </w:r>
      <w:r w:rsidR="00942D40" w:rsidRPr="00B71F92">
        <w:t xml:space="preserve">combination of </w:t>
      </w:r>
      <w:r w:rsidR="007C11D7" w:rsidRPr="00B71F92">
        <w:t xml:space="preserve">specific reasons </w:t>
      </w:r>
      <w:r w:rsidR="00942D40" w:rsidRPr="00B71F92">
        <w:t>that motivate</w:t>
      </w:r>
      <w:r w:rsidR="007C11D7" w:rsidRPr="00B71F92">
        <w:t xml:space="preserve"> </w:t>
      </w:r>
      <w:r w:rsidR="00942D40" w:rsidRPr="00B71F92">
        <w:t>a</w:t>
      </w:r>
      <w:r w:rsidR="007C11D7" w:rsidRPr="00B71F92">
        <w:t xml:space="preserve"> relocation. </w:t>
      </w:r>
    </w:p>
    <w:p w14:paraId="6C6EE76E" w14:textId="77777777" w:rsidR="000C62AE" w:rsidRPr="00B71F92" w:rsidRDefault="000C62AE" w:rsidP="00AF0AFB">
      <w:pPr>
        <w:pStyle w:val="ListParagraph"/>
        <w:shd w:val="clear" w:color="auto" w:fill="FFFFFF"/>
        <w:spacing w:after="0" w:line="240" w:lineRule="auto"/>
        <w:ind w:left="0" w:firstLine="720"/>
        <w:jc w:val="both"/>
      </w:pPr>
    </w:p>
    <w:p w14:paraId="0F9B099F" w14:textId="6C7D108C" w:rsidR="008404B6" w:rsidRPr="00B71F92" w:rsidRDefault="008404B6" w:rsidP="008404B6">
      <w:pPr>
        <w:shd w:val="clear" w:color="auto" w:fill="FFFFFF"/>
        <w:spacing w:after="0" w:line="240" w:lineRule="auto"/>
        <w:jc w:val="both"/>
        <w:rPr>
          <w:b/>
          <w:bCs/>
        </w:rPr>
      </w:pPr>
      <w:r w:rsidRPr="00B71F92">
        <w:rPr>
          <w:b/>
          <w:bCs/>
        </w:rPr>
        <w:t>2.</w:t>
      </w:r>
      <w:r w:rsidR="00327F28" w:rsidRPr="00B71F92">
        <w:rPr>
          <w:b/>
          <w:bCs/>
        </w:rPr>
        <w:t>2</w:t>
      </w:r>
      <w:r w:rsidRPr="00B71F92">
        <w:rPr>
          <w:b/>
          <w:bCs/>
        </w:rPr>
        <w:t xml:space="preserve"> Study in Context</w:t>
      </w:r>
    </w:p>
    <w:p w14:paraId="64AFF014" w14:textId="2A1372AC" w:rsidR="00E267D6" w:rsidRPr="00B71F92" w:rsidRDefault="00E267D6" w:rsidP="008404B6">
      <w:pPr>
        <w:shd w:val="clear" w:color="auto" w:fill="FFFFFF"/>
        <w:spacing w:after="0" w:line="240" w:lineRule="auto"/>
        <w:jc w:val="both"/>
        <w:rPr>
          <w:bCs/>
        </w:rPr>
      </w:pPr>
      <w:r w:rsidRPr="00B71F92">
        <w:t xml:space="preserve">In the current paper, we build upon the existing literature in several ways. </w:t>
      </w:r>
      <w:r w:rsidRPr="00B71F92">
        <w:rPr>
          <w:u w:val="single"/>
        </w:rPr>
        <w:t>First</w:t>
      </w:r>
      <w:r w:rsidRPr="00B71F92">
        <w:t xml:space="preserve">, we examine </w:t>
      </w:r>
      <w:r w:rsidRPr="00B71F92">
        <w:rPr>
          <w:bCs/>
        </w:rPr>
        <w:t xml:space="preserve">the range of factors that may serve to </w:t>
      </w:r>
      <w:r w:rsidR="00E97201" w:rsidRPr="00B71F92">
        <w:rPr>
          <w:bCs/>
        </w:rPr>
        <w:t>motivate</w:t>
      </w:r>
      <w:r w:rsidRPr="00B71F92">
        <w:rPr>
          <w:bCs/>
        </w:rPr>
        <w:t xml:space="preserve"> residential relocations as well as heterogeneity across households in these motivations for relocation. In doing so, we identify population subgroups that are more likely to be motivated to relocate </w:t>
      </w:r>
      <w:r w:rsidR="00A421C2" w:rsidRPr="00B71F92">
        <w:rPr>
          <w:bCs/>
        </w:rPr>
        <w:t xml:space="preserve">for </w:t>
      </w:r>
      <w:r w:rsidR="00903BDA" w:rsidRPr="00B71F92">
        <w:rPr>
          <w:bCs/>
        </w:rPr>
        <w:t xml:space="preserve">different reasons, classifying these motivations </w:t>
      </w:r>
      <w:r w:rsidR="00FE277B" w:rsidRPr="00B71F92">
        <w:rPr>
          <w:bCs/>
        </w:rPr>
        <w:t xml:space="preserve">based on the </w:t>
      </w:r>
      <w:r w:rsidR="002901BD" w:rsidRPr="00B71F92">
        <w:rPr>
          <w:bCs/>
        </w:rPr>
        <w:t xml:space="preserve">four identified mechanisms for relocation: </w:t>
      </w:r>
      <w:r w:rsidR="00E125D1" w:rsidRPr="00B71F92">
        <w:rPr>
          <w:bCs/>
        </w:rPr>
        <w:t>proactive planning processes, disconnects between housing preferences and housing situations, triggered reevaluations of housing situations, and forced relocations</w:t>
      </w:r>
      <w:r w:rsidRPr="00B71F92">
        <w:rPr>
          <w:bCs/>
        </w:rPr>
        <w:t xml:space="preserve">. In recognition of the fact that a multitude of factors may, at once, play a role in any individual relocation occurrence, we allow respondents to choose multiple reasons for relocation and model these reasons jointly. </w:t>
      </w:r>
      <w:r w:rsidRPr="00B71F92">
        <w:rPr>
          <w:bCs/>
          <w:u w:val="single"/>
        </w:rPr>
        <w:t>Second</w:t>
      </w:r>
      <w:r w:rsidRPr="00B71F92">
        <w:rPr>
          <w:bCs/>
        </w:rPr>
        <w:t xml:space="preserve">, we conceptualize the relocation process in terms of Gidden’s </w:t>
      </w:r>
      <w:r w:rsidRPr="00B71F92">
        <w:rPr>
          <w:bCs/>
        </w:rPr>
        <w:fldChar w:fldCharType="begin"/>
      </w:r>
      <w:r w:rsidR="006D534D" w:rsidRPr="00B71F92">
        <w:rPr>
          <w:bCs/>
        </w:rPr>
        <w:instrText xml:space="preserve"> ADDIN ZOTERO_ITEM CSL_CITATION {"citationID":"oGYZGHjy","properties":{"unsorted":true,"formattedCitation":"(1979, 1984)","plainCitation":"(1979, 1984)","noteIndex":0},"citationItems":[{"id":4086,"uris":["http://zotero.org/users/12832277/items/4C2VZZH3"],"itemData":{"id":4086,"type":"book","abstract":"In this new and brilliantly organized book of essays, Anthony Giddens discusses three main theoretical traditions in social science that cut across the division between Marxist and non-Marxist sociology: interpretive sociology, functionalism, and structuralism.\n            Beginning with a critical examination of the importance of structuralism for contemporary sociology, the author develops a comprehensive account of what he calls \"the theory of structuration.\" One of the main themes is that social theory must recognize, as it has not done hitherto, that all social actors are knowledgeable about the social systems they produce and reproduce in their conduct. In order to grasp the significance of this, he argues, we have to reconsider some of the most basic concepts in sociology.\n            In particular, Giddens argues, it is essential to recognize the significance of time-space relations in social theory. He rejects the distinction between synchrony and diachrony, or statics and dynamics, involved in both structuralism and functionalism, and offers extensive critical commentary on the latter as an approach to sociology.\n            The book, which can be described as a \"non-functionalist manifesto,\" breaks with the three main theoretical traditions in the social sciences today while retaining the significant contributions each contains. In so doing Giddens discusses a range of fundamental problem areas in the social sciences: power and domination, conflict and contradiction, and social transformation. He concludes with an overall appraisal of the key problems in social theory today.","edition":"1","ISBN":"978-1-350-36288-8","license":"http://www.springer.com/tdm","note":"DOI: 10.1007/978-1-349-16161-4","publisher":"Bloomsbury Publishing Plc","source":"DOI.org (Crossref)","title":"Central Problems in Social Theory: Action, Structure and Contradiction in Social Analysis","URL":"https://www.bloomsburycollections.com/monograph?docid=b-9781350362888","author":[{"family":"Giddens","given":"Anthony"}],"accessed":{"date-parts":[["2025",2,2]]},"issued":{"date-parts":[["1979"]]}},"label":"page","suppress-author":true},{"id":4089,"uris":["http://zotero.org/users/12832277/items/9IWAU697"],"itemData":{"id":4089,"type":"book","abstract":"Anthony Giddens has been in the forefront of developments in social theory for the past decade. In \"The Constitution of Society\" he outlines the distinctive position he has evolved during that period and offers a full statement of a major new perspective in social thought, a synthesis and elaboration of ideas touched on in previous works but described here for the first time in an integrated and comprehensive form. A particular feature is Giddens's concern to connect abstract problems of theory to an interpretation of the nature of empirical method in the social sciences. In presenting his own ideas, Giddens mounts a critical attack on some of the more orthodox sociological views. \"The Constitution of Society\" is an invaluable reference book for all those concerned with the basic issues in contemporary social theory.","ISBN":"978-0-520-05292-5","language":"en","note":"Google-Books-ID: x2bf4g9Z6ZwC","number-of-pages":"448","publisher":"University of California Press","source":"Google Books","title":"The Constitution of Society: Outline of the Theory of Structuration","title-short":"The Constitution of Society","author":[{"family":"Giddens","given":"Anthony"}],"issued":{"date-parts":[["1984"]]}},"label":"page","suppress-author":true}],"schema":"https://github.com/citation-style-language/schema/raw/master/csl-citation.json"} </w:instrText>
      </w:r>
      <w:r w:rsidRPr="00B71F92">
        <w:rPr>
          <w:bCs/>
        </w:rPr>
        <w:fldChar w:fldCharType="separate"/>
      </w:r>
      <w:r w:rsidRPr="00B71F92">
        <w:t>(1979, 1984)</w:t>
      </w:r>
      <w:r w:rsidRPr="00B71F92">
        <w:rPr>
          <w:bCs/>
        </w:rPr>
        <w:fldChar w:fldCharType="end"/>
      </w:r>
      <w:r w:rsidRPr="00B71F92">
        <w:rPr>
          <w:b/>
        </w:rPr>
        <w:t xml:space="preserve"> </w:t>
      </w:r>
      <w:r w:rsidRPr="00B71F92">
        <w:rPr>
          <w:bCs/>
        </w:rPr>
        <w:t xml:space="preserve">structuration theory as discussed above. Although structuration theory has been applied </w:t>
      </w:r>
      <w:r w:rsidR="006D534D" w:rsidRPr="00B71F92">
        <w:rPr>
          <w:bCs/>
        </w:rPr>
        <w:t xml:space="preserve">broadly in sociological and information systems research </w:t>
      </w:r>
      <w:r w:rsidR="006D534D" w:rsidRPr="00B71F92">
        <w:rPr>
          <w:b/>
        </w:rPr>
        <w:fldChar w:fldCharType="begin"/>
      </w:r>
      <w:r w:rsidR="00B43322" w:rsidRPr="00B71F92">
        <w:rPr>
          <w:b/>
        </w:rPr>
        <w:instrText xml:space="preserve"> ADDIN ZOTERO_ITEM CSL_CITATION {"citationID":"lXjCUQer","properties":{"formattedCitation":"(Jones and Karsten, 2008; Khando et al., 2022)","plainCitation":"(Jones and Karsten, 2008; Khando et al., 2022)","noteIndex":0},"citationItems":[{"id":3968,"uris":["http://zotero.org/users/12832277/items/43IU44CJ"],"itemData":{"id":3968,"type":"article-journal","abstract":"The work of the contemporary British sociologist Anthony Giddens, and in particular his structuration theory, has been widely cited by Information Systems researchers. This paper presents a critical review of the work of Giddens and its application in the Information Systems field. Following a brief overview of Giddens's work as a whole, some key aspects of structuration theory are described, and their implications for Information Systems research discussed. We then identify 331 Information Systems articles published between 1983 and 2004 that have drawn on Giddens's work and analyze their use of structuration theory. Based on this analysis a number of features of structurational research in the Information Systems field and its relationship to Giddens's ideas are discussed. These findings offer insight on Information Systems researchers' use of social theory in general and suggest that there may be significant opportunities for the Information Systems field in pursuing structurational research that engages sympathetically, yet critically, with Giddens's work.","container-title":"MIS Quarterly","DOI":"10.2307/25148831","ISSN":"0276-7783","issue":"1","note":"publisher: Management Information Systems Research Center, University of Minnesota","page":"127-157","source":"JSTOR","title":"Giddens's Structuration Theory and Information Systems Research","volume":"32","author":[{"family":"Jones","given":"Matthew R."},{"family":"Karsten","given":"Helena"}],"issued":{"date-parts":[["2008"]]}}},{"id":4336,"uris":["http://zotero.org/users/12832277/items/9VK5RU4R"],"itemData":{"id":4336,"type":"paper-conference","abstract":"Structuration Theory (ST) is increasingly used in the field of Information Systems (IS) and has been widely cited by IS researchers. However, despite the widespread use of ST in IS research, there is a lack of systematic literature reviews on the application of ST in the IS research domain. The purpose of this study is, therefore, to review how ST has been applied in IS research focusing more on the core ST concepts applied in the studies. A systematic review of 33 empirical IS papers published in the last seven years (2015–2021) informs that ST has been used as a theoretical lens by applying general and selective structural concepts. It is also found that a good number of studies have applied ST in combination with other theories to complement as well as to extend the theoretical perspectives. Most studies empirically applied the IS specific version of ST, the Adaptive Structuration Theory (AST), to analyse the IS phenomena. This review also presents the six most used core ST concepts in the reviewed papers. Overall, the paper contributes to offering a better understanding about the application of ST in the IS as a social practice and provides the state-of-the-art insights on the structural concepts used in the empirical IS research.","container-title":"The Role of Digital Technologies in Shaping the Post-Pandemic World","DOI":"10.1007/978-3-031-15342-6_26","event-place":"Cham","ISBN":"978-3-031-15342-6","language":"en","page":"327-339","publisher":"Springer International Publishing","publisher-place":"Cham","source":"Springer Link","title":"The Use of Structuration Theory in Empirical Information Systems Research: A Systematic Literature Review","author":[{"family":"Khando","given":"Khando"},{"family":"Islam","given":"M. Sirajul"},{"family":"Gao","given":"Shang"}],"editor":[{"family":"Papagiannidis","given":"Savvas"},{"family":"Alamanos","given":"Eleftherios"},{"family":"Gupta","given":"Suraksha"},{"family":"Dwivedi","given":"Yogesh K."},{"family":"Mäntymäki","given":"Matti"},{"family":"Pappas","given":"Ilias O."}],"issued":{"date-parts":[["2022"]]}}}],"schema":"https://github.com/citation-style-language/schema/raw/master/csl-citation.json"} </w:instrText>
      </w:r>
      <w:r w:rsidR="006D534D" w:rsidRPr="00B71F92">
        <w:rPr>
          <w:b/>
        </w:rPr>
        <w:fldChar w:fldCharType="separate"/>
      </w:r>
      <w:r w:rsidR="00B43322" w:rsidRPr="00B71F92">
        <w:t>(Jones and Karsten, 2008; Khando et al., 2022)</w:t>
      </w:r>
      <w:r w:rsidR="006D534D" w:rsidRPr="00B71F92">
        <w:rPr>
          <w:b/>
        </w:rPr>
        <w:fldChar w:fldCharType="end"/>
      </w:r>
      <w:r w:rsidR="006D534D" w:rsidRPr="00B71F92">
        <w:rPr>
          <w:bCs/>
        </w:rPr>
        <w:t>, it has rarely been applied in the context of</w:t>
      </w:r>
      <w:r w:rsidRPr="00B71F92">
        <w:rPr>
          <w:bCs/>
        </w:rPr>
        <w:t xml:space="preserve"> the housing choice process, </w:t>
      </w:r>
      <w:r w:rsidR="006D534D" w:rsidRPr="00B71F92">
        <w:rPr>
          <w:bCs/>
        </w:rPr>
        <w:t>and</w:t>
      </w:r>
      <w:r w:rsidRPr="00B71F92">
        <w:rPr>
          <w:bCs/>
        </w:rPr>
        <w:t xml:space="preserve"> only in the context of specific types of constrained </w:t>
      </w:r>
      <w:r w:rsidR="00570DF7" w:rsidRPr="00B71F92">
        <w:rPr>
          <w:bCs/>
        </w:rPr>
        <w:t xml:space="preserve">reactive </w:t>
      </w:r>
      <w:r w:rsidRPr="00B71F92">
        <w:rPr>
          <w:bCs/>
        </w:rPr>
        <w:t>relocations and for specific population segments</w:t>
      </w:r>
      <w:r w:rsidR="00570DF7" w:rsidRPr="00B71F92">
        <w:rPr>
          <w:bCs/>
        </w:rPr>
        <w:t xml:space="preserve"> </w:t>
      </w:r>
      <w:r w:rsidR="00E50CDA" w:rsidRPr="00B71F92">
        <w:rPr>
          <w:b/>
        </w:rPr>
        <w:fldChar w:fldCharType="begin"/>
      </w:r>
      <w:r w:rsidR="009605BB" w:rsidRPr="00B71F92">
        <w:rPr>
          <w:b/>
        </w:rPr>
        <w:instrText xml:space="preserve"> ADDIN ZOTERO_ITEM CSL_CITATION {"citationID":"u63yZbvO","properties":{"unsorted":true,"formattedCitation":"(Sarre, 1986; Fleischer, 2007; Perera and Lee, 2021; Lu and Burgess, 2023)","plainCitation":"(Sarre, 1986; Fleischer, 2007; Perera and Lee, 2021; Lu and Burgess, 2023)","dontUpdate":true,"noteIndex":0},"citationItems":[{"id":4011,"uris":["http://zotero.org/users/12832277/items/3SXUQA46"],"itemData":{"id":4011,"type":"article-journal","abstract":"The paper argues that the theory of structuration can help to resolve some problems in explaining ethnic housing and segregation. First, it reviews some of the existing literature on ethnic housing, arguing that the polarisation between ‘choice’ and ‘constraint’ interpretations needs to be replaced by a more integrated view. Then it argues that the theory of structuration provides a promising way of pursuing such integration, though it is necessary to develop appropriate methodologies if research is to put structurationist views into practice. These methods will probably draw on realism. Finally, the paper presents a brief sketch of the findings of a research project into ethnic housing in Bedford, arguing that it can be explained only by a wide variety of factors, involving major structures as well as significant agency, and shows that choice and constraint have adjusted together and changed over time.","container-title":"Housing Studies","DOI":"10.1080/02673038608720566","ISSN":"0267-3037","issue":"2","note":"publisher: Routledge\n_eprint: https://doi.org/10.1080/02673038608720566","page":"71-86","source":"Taylor and Francis+NEJM","title":"Choice and Constraint in Ethnic Minority Housing: A Structurationist View","volume":"1","author":[{"family":"Sarre","given":"Philip"}],"issued":{"date-parts":[["1986",4,1]]}}},{"id":509,"uris":["http://zotero.org/users/12832277/items/YY3IMIFG"],"itemData":{"id":509,"type":"article-journal","abstract":"The introduction of land prices and a real estate market in the reform period have led to residential differentiations in previously largely homogenous Chinese cities. Based on qualitative data from 14 months of ethnographic fieldwork in an upscale Beijing suburb, in this paper I draw attention to the agency of urban residents in this process. I argue that housing choices in China today are deeply embedded in and related to a larger socio-cultural and spatial reconfiguration of Chinese society. The new urban middle class has developed specific ideas about their living environment and life-style. They aspire to have green space, better air quality, and spaciousness, among other physical characteristics, but also privacy and exclusivity in their new places of residence. I show that residential compounds have become the basis for identity and lifestyle formation, crucial in the process of social differentiation, which in turn underline and reinforce growing disparities in Chinese society. Over and above the outcome of economic restructuring and political decision making, residential differentiation in China today is a social practice that marks urban professionals' status and supports their new modern, urban identities. In addition, this social practice also has an impact on Beijing's suburbanization process.","container-title":"City &amp; Society","DOI":"10.1525/city.2007.19.2.287","ISSN":"1548-744X","issue":"2","language":"en","note":"_eprint: https://onlinelibrary.wiley.com/doi/pdf/10.1525/city.2007.19.2.287","page":"287-311","source":"Wiley Online Library","title":"“To Choose a House Means to Choose a Lifestyle.” The Consumption of Housing and Class-Structuration in Urban China","volume":"19","author":[{"family":"Fleischer","given":"Friederike"}],"issued":{"date-parts":[["2007"]]}}},{"id":4013,"uris":["http://zotero.org/users/12832277/items/SQ74T6YH"],"itemData":{"id":4013,"type":"article-journal","abstract":"Housing affordability in the 21st-century requires a new way of understanding the concept. The concept is currently framed around household spending on housing costs. In the 21stcentury, households' aspirations and housing outcomes of local residential environments are increasingly influenced by external labour and capital drivers at a range of scales (regional, national, global). Under such context, this paper suggests the concept of housing affordability should be advanced to understood with a relational view of the world. The relational view, underpinned by Giddens's Theory of Structuration, has the scope to capture how households' housing costs, linked to aspirations and housing outcomes across scales, making this more relevant to the 21stcentury. Empirical evidence to demonstrate this has been drawn from a large-scale housing development project in the West Midlands of England. Increasing understanding of the concept helps formulate policies and planning practices for improving mechanisms to deliver better housing outcomes in an affordable and sustainable manner.","container-title":"Journal of Urban Management","DOI":"10.1016/j.jum.2021.08.004","ISSN":"2226-5856","issue":"4","page":"314-324","source":"ScienceDirect","title":"A Relational Lens to Understand Housing Affordability in the 21st Century","volume":"10","author":[{"family":"Perera","given":"Upuli"},{"family":"Lee","given":"Peter"}],"issued":{"date-parts":[["2021",12,1]]}}},{"id":4017,"uris":["http://zotero.org/users/12832277/items/UDHWXMGI"],"itemData":{"id":4017,"type":"article-journal","abstract":"Aligned with industrial restructuring and upgrading in China, many cities have issued favourable ‘talent’ policies, including ‘talent housing’ policies, to attract and absorb highly skilled rural-to-urban migrants. One such policy has been for local governments to offer Affordable Rental Housing (ARH) for talents and their families. While the migration motives and labour market positions of highly skilled migrants are well-understood, significantly less attention has been paid to their housing circumstances. This paper explores the housing strategies of highly skilled newcomers in accessing subsidised housing in Shanghai (from rural-to-urban migrants’ perspective). The qualitative data was drawn from 62 in-depth interviews with migrants and analysed thematically using NVivo.This study extends existing theories by demonstrating that highly skilled migrants adopt multi-layered and multi-phased coping strategies. In their pursuit of desired housing outcomes, migrant applicants initiated multi-layered strategies, seeking information from diverse sources and evaluating their prospects. However, findings reveal that the actual institutional policy landscape sometimes conflicts with the proclaimed talent-oriented target, resulting in unexpected structural barriers and constraints. Consequently, highly skilled migrants are compelled to employ additional and ad hoc solutions, often deemed unsatisfactory and compromising. The paper then illustrates how coping becomes multi-phased as migrants grapple with these additional structural barriers, which their initial coping strategies alone cannot sufficiently address. By introducing the innovative concept of ‘coping with coping’, this paper enriches existing coping strategies and structuration theories, offering valuable insights for policymakers and government authorities.","container-title":"Transactions in Planning and Urban Research","DOI":"10.1177/27541223231210820","ISSN":"2754-1223","issue":"4","language":"en","note":"publisher: SAGE Publications","page":"478-501","source":"SAGE Journals","title":"Housing for Talents: Highly Skilled Migrants’ Strategies for Accessing Affordable Rental Housing","volume":"2","author":[{"family":"Lu","given":"Qianyu"},{"family":"Burgess","given":"Gemma"}],"issued":{"date-parts":[["2023",12,1]]}}}],"schema":"https://github.com/citation-style-language/schema/raw/master/csl-citation.json"} </w:instrText>
      </w:r>
      <w:r w:rsidR="00E50CDA" w:rsidRPr="00B71F92">
        <w:rPr>
          <w:b/>
        </w:rPr>
        <w:fldChar w:fldCharType="separate"/>
      </w:r>
      <w:r w:rsidR="00E50CDA" w:rsidRPr="00B71F92">
        <w:t>(see Sarre, 1986; Fleischer, 2007; Perera and Lee, 2021; Lu and Burgess, 2023)</w:t>
      </w:r>
      <w:r w:rsidR="00E50CDA" w:rsidRPr="00B71F92">
        <w:rPr>
          <w:b/>
        </w:rPr>
        <w:fldChar w:fldCharType="end"/>
      </w:r>
      <w:r w:rsidRPr="00B71F92">
        <w:rPr>
          <w:bCs/>
        </w:rPr>
        <w:t xml:space="preserve">. We apply this theory more broadly, as even families who </w:t>
      </w:r>
      <w:r w:rsidR="00570DF7" w:rsidRPr="00B71F92">
        <w:rPr>
          <w:bCs/>
        </w:rPr>
        <w:t xml:space="preserve">make relocation decisions </w:t>
      </w:r>
      <w:r w:rsidR="006F2B02" w:rsidRPr="00B71F92">
        <w:rPr>
          <w:bCs/>
        </w:rPr>
        <w:t xml:space="preserve">according to proactive planning processes </w:t>
      </w:r>
      <w:r w:rsidR="00570DF7" w:rsidRPr="00B71F92">
        <w:rPr>
          <w:bCs/>
        </w:rPr>
        <w:t>follow a similar process of</w:t>
      </w:r>
      <w:r w:rsidR="00735928" w:rsidRPr="00B71F92">
        <w:rPr>
          <w:bCs/>
        </w:rPr>
        <w:t xml:space="preserve"> adapting their actions to the evolving social and economic context</w:t>
      </w:r>
      <w:r w:rsidR="00CA26DE" w:rsidRPr="00B71F92">
        <w:rPr>
          <w:bCs/>
        </w:rPr>
        <w:t xml:space="preserve">. </w:t>
      </w:r>
      <w:r w:rsidR="00CA26DE" w:rsidRPr="00B71F92">
        <w:rPr>
          <w:bCs/>
          <w:u w:val="single"/>
        </w:rPr>
        <w:t>Third</w:t>
      </w:r>
      <w:r w:rsidR="00CA26DE" w:rsidRPr="00B71F92">
        <w:rPr>
          <w:bCs/>
        </w:rPr>
        <w:t xml:space="preserve">, given that these structural </w:t>
      </w:r>
      <w:r w:rsidR="006F2B02" w:rsidRPr="00B71F92">
        <w:rPr>
          <w:bCs/>
        </w:rPr>
        <w:t>conditions</w:t>
      </w:r>
      <w:r w:rsidR="00CA26DE" w:rsidRPr="00B71F92">
        <w:rPr>
          <w:bCs/>
        </w:rPr>
        <w:t xml:space="preserve"> change rapidly over time, we examine how the factors that lead to relocations have changed over </w:t>
      </w:r>
      <w:r w:rsidR="00497DB1" w:rsidRPr="00B71F92">
        <w:rPr>
          <w:bCs/>
        </w:rPr>
        <w:t>the last several years</w:t>
      </w:r>
      <w:r w:rsidR="00CA26DE" w:rsidRPr="00B71F92">
        <w:rPr>
          <w:bCs/>
        </w:rPr>
        <w:t xml:space="preserve">. Using data from the Puget Sound Regional </w:t>
      </w:r>
      <w:r w:rsidR="00BB2B2E" w:rsidRPr="00B71F92">
        <w:rPr>
          <w:bCs/>
        </w:rPr>
        <w:t>Household Travel</w:t>
      </w:r>
      <w:r w:rsidR="00CA26DE" w:rsidRPr="00B71F92">
        <w:rPr>
          <w:bCs/>
        </w:rPr>
        <w:t xml:space="preserve"> Survey collected in 2019, 2021, and 2023, we explore the reasons for relocation among those moving in </w:t>
      </w:r>
      <w:r w:rsidR="00BB2B2E" w:rsidRPr="00B71F92">
        <w:rPr>
          <w:bCs/>
        </w:rPr>
        <w:t>the</w:t>
      </w:r>
      <w:r w:rsidR="00CA26DE" w:rsidRPr="00B71F92">
        <w:rPr>
          <w:bCs/>
        </w:rPr>
        <w:t xml:space="preserve"> 2-year period</w:t>
      </w:r>
      <w:r w:rsidR="00BB2B2E" w:rsidRPr="00B71F92">
        <w:rPr>
          <w:bCs/>
        </w:rPr>
        <w:t xml:space="preserve"> prior to each survey wave</w:t>
      </w:r>
      <w:r w:rsidR="00CA26DE" w:rsidRPr="00B71F92">
        <w:rPr>
          <w:bCs/>
        </w:rPr>
        <w:t xml:space="preserve">, connecting the changes in the reasons for relocation to evolving economic and social conditions that structurally impacted the housing market in the Puget Sound Region during this period. In doing so, we can identify how </w:t>
      </w:r>
      <w:r w:rsidR="00497DB1" w:rsidRPr="00B71F92">
        <w:rPr>
          <w:bCs/>
        </w:rPr>
        <w:t>individuals</w:t>
      </w:r>
      <w:r w:rsidR="00CA26DE" w:rsidRPr="00B71F92">
        <w:rPr>
          <w:bCs/>
        </w:rPr>
        <w:t xml:space="preserve"> intentionally time their relocations based on their own evolving needs and in response to these changing conditions. </w:t>
      </w:r>
      <w:r w:rsidR="00CA26DE" w:rsidRPr="00B71F92">
        <w:rPr>
          <w:bCs/>
          <w:u w:val="single"/>
        </w:rPr>
        <w:t>Finally</w:t>
      </w:r>
      <w:r w:rsidR="00CA26DE" w:rsidRPr="00B71F92">
        <w:rPr>
          <w:bCs/>
        </w:rPr>
        <w:t xml:space="preserve">, we </w:t>
      </w:r>
      <w:r w:rsidR="00490267" w:rsidRPr="00B71F92">
        <w:rPr>
          <w:bCs/>
        </w:rPr>
        <w:t xml:space="preserve">jointly model the binary decision to relocate (at all) in the </w:t>
      </w:r>
      <w:r w:rsidR="00497DB1" w:rsidRPr="00B71F92">
        <w:rPr>
          <w:bCs/>
        </w:rPr>
        <w:t>two-year</w:t>
      </w:r>
      <w:r w:rsidR="00490267" w:rsidRPr="00B71F92">
        <w:rPr>
          <w:bCs/>
        </w:rPr>
        <w:t xml:space="preserve"> period before each survey with the set of reasons for relocation</w:t>
      </w:r>
      <w:r w:rsidR="00ED6FB2" w:rsidRPr="00B71F92">
        <w:rPr>
          <w:bCs/>
        </w:rPr>
        <w:t xml:space="preserve"> (note that the reasons for relocation are collected only from those who actually relocated)</w:t>
      </w:r>
      <w:r w:rsidR="00490267" w:rsidRPr="00B71F92">
        <w:rPr>
          <w:bCs/>
        </w:rPr>
        <w:t xml:space="preserve">. This joint modeling approach accommodates unobserved correlation effects that occur between the overall relocation decision and each specific reason for relocation, allowing us to </w:t>
      </w:r>
      <w:r w:rsidR="00ED6FB2" w:rsidRPr="00B71F92">
        <w:rPr>
          <w:bCs/>
        </w:rPr>
        <w:t xml:space="preserve">appropriately </w:t>
      </w:r>
      <w:r w:rsidR="00490267" w:rsidRPr="00B71F92">
        <w:rPr>
          <w:bCs/>
        </w:rPr>
        <w:t>generalize th</w:t>
      </w:r>
      <w:r w:rsidR="00ED6FB2" w:rsidRPr="00B71F92">
        <w:rPr>
          <w:bCs/>
        </w:rPr>
        <w:t xml:space="preserve">e potential considerations for a move </w:t>
      </w:r>
      <w:r w:rsidR="00490267" w:rsidRPr="00B71F92">
        <w:rPr>
          <w:bCs/>
        </w:rPr>
        <w:t xml:space="preserve">to the broader population rather than solely those who </w:t>
      </w:r>
      <w:r w:rsidR="00ED6FB2" w:rsidRPr="00B71F92">
        <w:rPr>
          <w:bCs/>
        </w:rPr>
        <w:t xml:space="preserve">actually </w:t>
      </w:r>
      <w:r w:rsidR="00490267" w:rsidRPr="00B71F92">
        <w:rPr>
          <w:bCs/>
        </w:rPr>
        <w:t xml:space="preserve">relocated in each </w:t>
      </w:r>
      <w:r w:rsidR="00556163">
        <w:rPr>
          <w:bCs/>
        </w:rPr>
        <w:t>period</w:t>
      </w:r>
      <w:r w:rsidR="00490267" w:rsidRPr="00B71F92">
        <w:rPr>
          <w:bCs/>
        </w:rPr>
        <w:t xml:space="preserve">. </w:t>
      </w:r>
      <w:r w:rsidR="00307044" w:rsidRPr="00B71F92">
        <w:rPr>
          <w:bCs/>
        </w:rPr>
        <w:t>Thus</w:t>
      </w:r>
      <w:r w:rsidR="00490267" w:rsidRPr="00B71F92">
        <w:rPr>
          <w:bCs/>
        </w:rPr>
        <w:t xml:space="preserve">, </w:t>
      </w:r>
      <w:r w:rsidR="00307044" w:rsidRPr="00B71F92">
        <w:rPr>
          <w:bCs/>
        </w:rPr>
        <w:t xml:space="preserve">consider the case </w:t>
      </w:r>
      <w:r w:rsidR="00CC3AE7" w:rsidRPr="00B71F92">
        <w:rPr>
          <w:bCs/>
        </w:rPr>
        <w:t xml:space="preserve">that </w:t>
      </w:r>
      <w:r w:rsidR="00307044" w:rsidRPr="00B71F92">
        <w:rPr>
          <w:bCs/>
        </w:rPr>
        <w:t>a combative</w:t>
      </w:r>
      <w:r w:rsidR="00CC3AE7" w:rsidRPr="00B71F92">
        <w:rPr>
          <w:bCs/>
        </w:rPr>
        <w:t xml:space="preserve">, disagreeable, and </w:t>
      </w:r>
      <w:r w:rsidR="00307044" w:rsidRPr="00B71F92">
        <w:rPr>
          <w:bCs/>
        </w:rPr>
        <w:t>aggressive attitude is an unobserved factor associated with individuals</w:t>
      </w:r>
      <w:r w:rsidR="00861014" w:rsidRPr="00B71F92">
        <w:rPr>
          <w:bCs/>
        </w:rPr>
        <w:t>/households</w:t>
      </w:r>
      <w:r w:rsidR="00307044" w:rsidRPr="00B71F92">
        <w:rPr>
          <w:bCs/>
        </w:rPr>
        <w:t>. Such a</w:t>
      </w:r>
      <w:r w:rsidR="00CC3AE7" w:rsidRPr="00B71F92">
        <w:rPr>
          <w:bCs/>
        </w:rPr>
        <w:t xml:space="preserve">n attitude </w:t>
      </w:r>
      <w:r w:rsidR="00307044" w:rsidRPr="00B71F92">
        <w:rPr>
          <w:bCs/>
        </w:rPr>
        <w:t xml:space="preserve">may lead to a higher chance of a housing move </w:t>
      </w:r>
      <w:r w:rsidR="00307044" w:rsidRPr="00B71F92">
        <w:rPr>
          <w:bCs/>
          <w:u w:val="single"/>
        </w:rPr>
        <w:t>because</w:t>
      </w:r>
      <w:r w:rsidR="00307044" w:rsidRPr="00B71F92">
        <w:rPr>
          <w:bCs/>
        </w:rPr>
        <w:t xml:space="preserve"> of being forced to move out</w:t>
      </w:r>
      <w:r w:rsidR="00ED6FB2" w:rsidRPr="00B71F92">
        <w:rPr>
          <w:bCs/>
        </w:rPr>
        <w:t xml:space="preserve"> (due to behavior inconsistent with societal norms)</w:t>
      </w:r>
      <w:r w:rsidR="00CC3AE7" w:rsidRPr="00B71F92">
        <w:rPr>
          <w:bCs/>
        </w:rPr>
        <w:t>. This would manifest itself in the form of a positive correlation in the error terms underlying the move decision and the “forced to move out” decision</w:t>
      </w:r>
      <w:r w:rsidR="006C741A" w:rsidRPr="00B71F92">
        <w:rPr>
          <w:bCs/>
        </w:rPr>
        <w:t xml:space="preserve"> (as we found in our empirical analysis)</w:t>
      </w:r>
      <w:r w:rsidR="00307044" w:rsidRPr="00B71F92">
        <w:rPr>
          <w:bCs/>
        </w:rPr>
        <w:t xml:space="preserve">. </w:t>
      </w:r>
      <w:r w:rsidR="00ED6FB2" w:rsidRPr="00B71F92">
        <w:rPr>
          <w:bCs/>
        </w:rPr>
        <w:t>The net result is that</w:t>
      </w:r>
      <w:r w:rsidR="00861014" w:rsidRPr="00B71F92">
        <w:rPr>
          <w:bCs/>
        </w:rPr>
        <w:t xml:space="preserve"> a random individual/household in the overall population (of movers as well as non-movers)</w:t>
      </w:r>
      <w:r w:rsidR="00CC3AE7" w:rsidRPr="00B71F92">
        <w:rPr>
          <w:bCs/>
        </w:rPr>
        <w:t xml:space="preserve"> would be</w:t>
      </w:r>
      <w:r w:rsidR="00861014" w:rsidRPr="00B71F92">
        <w:rPr>
          <w:bCs/>
        </w:rPr>
        <w:t xml:space="preserve"> </w:t>
      </w:r>
      <w:r w:rsidR="00CC3AE7" w:rsidRPr="00B71F92">
        <w:rPr>
          <w:bCs/>
        </w:rPr>
        <w:t xml:space="preserve">less </w:t>
      </w:r>
      <w:r w:rsidR="00861014" w:rsidRPr="00B71F92">
        <w:rPr>
          <w:bCs/>
        </w:rPr>
        <w:t>combative/</w:t>
      </w:r>
      <w:r w:rsidR="00CC3AE7" w:rsidRPr="00B71F92">
        <w:rPr>
          <w:bCs/>
        </w:rPr>
        <w:t>disagreeable/</w:t>
      </w:r>
      <w:r w:rsidR="00861014" w:rsidRPr="00B71F92">
        <w:rPr>
          <w:bCs/>
        </w:rPr>
        <w:t>aggressive than an individual/household</w:t>
      </w:r>
      <w:r w:rsidR="00ED6FB2" w:rsidRPr="00B71F92">
        <w:rPr>
          <w:bCs/>
        </w:rPr>
        <w:t xml:space="preserve"> in the pool of actual movers, </w:t>
      </w:r>
      <w:r w:rsidR="00861014" w:rsidRPr="00B71F92">
        <w:rPr>
          <w:bCs/>
        </w:rPr>
        <w:t xml:space="preserve">and thus less likely to have to move </w:t>
      </w:r>
      <w:r w:rsidR="00861014" w:rsidRPr="00B71F92">
        <w:rPr>
          <w:bCs/>
          <w:u w:val="single"/>
        </w:rPr>
        <w:t>because</w:t>
      </w:r>
      <w:r w:rsidR="00861014" w:rsidRPr="00B71F92">
        <w:rPr>
          <w:bCs/>
        </w:rPr>
        <w:t xml:space="preserve"> of </w:t>
      </w:r>
      <w:r w:rsidR="00E54B75" w:rsidRPr="00B71F92">
        <w:rPr>
          <w:bCs/>
        </w:rPr>
        <w:t xml:space="preserve">the threat of </w:t>
      </w:r>
      <w:r w:rsidR="00861014" w:rsidRPr="00B71F92">
        <w:rPr>
          <w:bCs/>
        </w:rPr>
        <w:t>being forced to move out. By explicitly recognizing (controlling for) the presence of such</w:t>
      </w:r>
      <w:r w:rsidR="00CC3AE7" w:rsidRPr="00B71F92">
        <w:rPr>
          <w:bCs/>
        </w:rPr>
        <w:t xml:space="preserve"> a possible correlation in error </w:t>
      </w:r>
      <w:r w:rsidR="00CC3AE7" w:rsidRPr="00B71F92">
        <w:rPr>
          <w:bCs/>
        </w:rPr>
        <w:lastRenderedPageBreak/>
        <w:t xml:space="preserve">terms </w:t>
      </w:r>
      <w:r w:rsidR="00861014" w:rsidRPr="00B71F92">
        <w:rPr>
          <w:bCs/>
        </w:rPr>
        <w:t xml:space="preserve">influencing both the move and the </w:t>
      </w:r>
      <w:r w:rsidR="00CC3AE7" w:rsidRPr="00B71F92">
        <w:rPr>
          <w:bCs/>
        </w:rPr>
        <w:t>“</w:t>
      </w:r>
      <w:r w:rsidR="00861014" w:rsidRPr="00B71F92">
        <w:rPr>
          <w:bCs/>
        </w:rPr>
        <w:t>reason for</w:t>
      </w:r>
      <w:r w:rsidR="00D84DF4" w:rsidRPr="00B71F92">
        <w:rPr>
          <w:bCs/>
        </w:rPr>
        <w:t xml:space="preserve"> considering a</w:t>
      </w:r>
      <w:r w:rsidR="00861014" w:rsidRPr="00B71F92">
        <w:rPr>
          <w:bCs/>
        </w:rPr>
        <w:t xml:space="preserve"> move</w:t>
      </w:r>
      <w:r w:rsidR="00CC3AE7" w:rsidRPr="00B71F92">
        <w:rPr>
          <w:bCs/>
        </w:rPr>
        <w:t>”</w:t>
      </w:r>
      <w:r w:rsidR="00861014" w:rsidRPr="00B71F92">
        <w:rPr>
          <w:bCs/>
        </w:rPr>
        <w:t xml:space="preserve"> outcomes, we are better able to capture the</w:t>
      </w:r>
      <w:r w:rsidR="000D51F1" w:rsidRPr="00B71F92">
        <w:rPr>
          <w:bCs/>
        </w:rPr>
        <w:t xml:space="preserve"> “true” underlying </w:t>
      </w:r>
      <w:r w:rsidR="00C256D2" w:rsidRPr="00B71F92">
        <w:rPr>
          <w:bCs/>
        </w:rPr>
        <w:t xml:space="preserve">motivations for </w:t>
      </w:r>
      <w:r w:rsidR="000D51F1" w:rsidRPr="00B71F92">
        <w:rPr>
          <w:bCs/>
        </w:rPr>
        <w:t xml:space="preserve">considering a </w:t>
      </w:r>
      <w:r w:rsidR="00C256D2" w:rsidRPr="00B71F92">
        <w:rPr>
          <w:bCs/>
        </w:rPr>
        <w:t xml:space="preserve">relocation </w:t>
      </w:r>
      <w:r w:rsidR="000D51F1" w:rsidRPr="00B71F92">
        <w:rPr>
          <w:bCs/>
        </w:rPr>
        <w:t xml:space="preserve">as </w:t>
      </w:r>
      <w:r w:rsidR="00C256D2" w:rsidRPr="00B71F92">
        <w:rPr>
          <w:bCs/>
        </w:rPr>
        <w:t>experienced by the entire population.</w:t>
      </w:r>
      <w:r w:rsidR="006C741A" w:rsidRPr="00B71F92">
        <w:rPr>
          <w:bCs/>
        </w:rPr>
        <w:t xml:space="preserve"> </w:t>
      </w:r>
      <w:r w:rsidR="00C256D2" w:rsidRPr="00B71F92">
        <w:rPr>
          <w:bCs/>
        </w:rPr>
        <w:t xml:space="preserve">This is particularly important in the case of relocation decisions where, as discussed above, many households may experience </w:t>
      </w:r>
      <w:r w:rsidR="00ED47E1" w:rsidRPr="00B71F92">
        <w:rPr>
          <w:bCs/>
        </w:rPr>
        <w:t xml:space="preserve">a significant disconnect between their housing preferences and existing housing </w:t>
      </w:r>
      <w:r w:rsidR="0013101A" w:rsidRPr="00B71F92">
        <w:rPr>
          <w:bCs/>
        </w:rPr>
        <w:t>circumstances</w:t>
      </w:r>
      <w:r w:rsidR="00ED47E1" w:rsidRPr="00B71F92">
        <w:rPr>
          <w:bCs/>
        </w:rPr>
        <w:t xml:space="preserve"> without relocating and may delay relocations </w:t>
      </w:r>
      <w:r w:rsidR="0013101A" w:rsidRPr="00B71F92">
        <w:rPr>
          <w:bCs/>
        </w:rPr>
        <w:t>to navigate their changing needs and expectations about changing market conditions</w:t>
      </w:r>
      <w:r w:rsidR="00C256D2" w:rsidRPr="00B71F92">
        <w:rPr>
          <w:bCs/>
        </w:rPr>
        <w:t xml:space="preserve">. Thus, being able to determine who may be experiencing housing challenges relating to a specific motivating reason </w:t>
      </w:r>
      <w:r w:rsidR="006C741A" w:rsidRPr="00B71F92">
        <w:rPr>
          <w:bCs/>
        </w:rPr>
        <w:t xml:space="preserve">(regardless of whether they </w:t>
      </w:r>
      <w:r w:rsidR="00C256D2" w:rsidRPr="00B71F92">
        <w:rPr>
          <w:bCs/>
        </w:rPr>
        <w:t xml:space="preserve">actually </w:t>
      </w:r>
      <w:r w:rsidR="006C741A" w:rsidRPr="00B71F92">
        <w:rPr>
          <w:bCs/>
        </w:rPr>
        <w:t xml:space="preserve">end up </w:t>
      </w:r>
      <w:r w:rsidR="00C256D2" w:rsidRPr="00B71F92">
        <w:rPr>
          <w:bCs/>
        </w:rPr>
        <w:t>relocat</w:t>
      </w:r>
      <w:r w:rsidR="006C741A" w:rsidRPr="00B71F92">
        <w:rPr>
          <w:bCs/>
        </w:rPr>
        <w:t xml:space="preserve">ing or not) </w:t>
      </w:r>
      <w:r w:rsidR="00C256D2" w:rsidRPr="00B71F92">
        <w:rPr>
          <w:bCs/>
        </w:rPr>
        <w:t xml:space="preserve">is particularly valuable. </w:t>
      </w:r>
    </w:p>
    <w:p w14:paraId="4E789997" w14:textId="77777777" w:rsidR="00C256D2" w:rsidRPr="00B71F92" w:rsidRDefault="00C256D2" w:rsidP="008404B6">
      <w:pPr>
        <w:shd w:val="clear" w:color="auto" w:fill="FFFFFF"/>
        <w:spacing w:after="0" w:line="240" w:lineRule="auto"/>
        <w:jc w:val="both"/>
        <w:rPr>
          <w:bCs/>
        </w:rPr>
      </w:pPr>
    </w:p>
    <w:p w14:paraId="14888207" w14:textId="60E75760" w:rsidR="008404B6" w:rsidRPr="00B71F92" w:rsidRDefault="008404B6" w:rsidP="008404B6">
      <w:pPr>
        <w:spacing w:after="0" w:line="240" w:lineRule="auto"/>
        <w:jc w:val="both"/>
        <w:rPr>
          <w:b/>
          <w:bCs/>
        </w:rPr>
      </w:pPr>
      <w:r w:rsidRPr="00B71F92">
        <w:rPr>
          <w:b/>
        </w:rPr>
        <w:t>3. METHODOLOGY</w:t>
      </w:r>
      <w:r w:rsidRPr="00B71F92">
        <w:rPr>
          <w:b/>
          <w:bCs/>
        </w:rPr>
        <w:t xml:space="preserve"> </w:t>
      </w:r>
    </w:p>
    <w:p w14:paraId="53F0FDFD" w14:textId="77777777" w:rsidR="008404B6" w:rsidRPr="00B71F92" w:rsidRDefault="008404B6" w:rsidP="008404B6">
      <w:pPr>
        <w:shd w:val="clear" w:color="auto" w:fill="FFFFFF"/>
        <w:spacing w:after="0" w:line="240" w:lineRule="auto"/>
        <w:jc w:val="both"/>
        <w:rPr>
          <w:b/>
          <w:bCs/>
        </w:rPr>
      </w:pPr>
      <w:r w:rsidRPr="00B71F92">
        <w:rPr>
          <w:b/>
          <w:bCs/>
        </w:rPr>
        <w:t xml:space="preserve">3.1 Data Description </w:t>
      </w:r>
    </w:p>
    <w:p w14:paraId="007B15E3" w14:textId="2317D55E" w:rsidR="0083225D" w:rsidRPr="00B71F92" w:rsidRDefault="008F299A" w:rsidP="008F299A">
      <w:pPr>
        <w:shd w:val="clear" w:color="auto" w:fill="FFFFFF"/>
        <w:spacing w:after="0" w:line="240" w:lineRule="auto"/>
        <w:jc w:val="both"/>
      </w:pPr>
      <w:r w:rsidRPr="00B71F92">
        <w:t>The data used for this study are drawn from three waves of the Puget Sound Regional Household Travel Survey</w:t>
      </w:r>
      <w:r w:rsidR="000E5E33" w:rsidRPr="00B71F92">
        <w:t xml:space="preserve"> </w:t>
      </w:r>
      <w:r w:rsidR="000E5E33" w:rsidRPr="00B71F92">
        <w:fldChar w:fldCharType="begin"/>
      </w:r>
      <w:r w:rsidR="000E5E33" w:rsidRPr="00B71F92">
        <w:instrText xml:space="preserve"> ADDIN ZOTERO_ITEM CSL_CITATION {"citationID":"lrtDY5nB","properties":{"formattedCitation":"(Puget Sound Regional Council, 2024)","plainCitation":"(Puget Sound Regional Council, 2024)","noteIndex":0},"citationItems":[{"id":4267,"uris":["http://zotero.org/users/12832277/items/Z7TDMKDV"],"itemData":{"id":4267,"type":"dataset","language":"en","source":"Zotero","title":"2023 Puget Sound Regional Travel Study","author":[{"family":"Puget Sound Regional Council","given":""}],"issued":{"date-parts":[["2024",3,18]]}}}],"schema":"https://github.com/citation-style-language/schema/raw/master/csl-citation.json"} </w:instrText>
      </w:r>
      <w:r w:rsidR="000E5E33" w:rsidRPr="00B71F92">
        <w:fldChar w:fldCharType="separate"/>
      </w:r>
      <w:r w:rsidR="000E5E33" w:rsidRPr="00B71F92">
        <w:t>(Puget Sound Regional Council, 2024)</w:t>
      </w:r>
      <w:r w:rsidR="000E5E33" w:rsidRPr="00B71F92">
        <w:fldChar w:fldCharType="end"/>
      </w:r>
      <w:r w:rsidRPr="00B71F92">
        <w:t>. The three waves of data collection occurred from April through June 2019, April through June 2021, and March through June 2023.</w:t>
      </w:r>
      <w:r w:rsidR="00786851" w:rsidRPr="00B71F92">
        <w:t xml:space="preserve"> </w:t>
      </w:r>
      <w:r w:rsidRPr="00B71F92">
        <w:t xml:space="preserve">The study area was the Puget Sound (Greater Seattle, Washington) region, encompassing the King, Kitsap, Pierce, and Snohomish counties, a region including 82 cities and towns with a total population of over 1.5 million households. In each wave, an address-based sampling approach was used to select a new sample of households, and mailed invitations were sent to households in the study region inviting them to participate online or via phone call. In each wave, the sampling frame was stratified to </w:t>
      </w:r>
      <w:r w:rsidR="0083225D" w:rsidRPr="00B71F92">
        <w:t xml:space="preserve">oversample individuals living in census blocks with more racial and ethnic minorities and low-income individuals. </w:t>
      </w:r>
      <w:r w:rsidR="002A4F8D" w:rsidRPr="00B71F92">
        <w:t xml:space="preserve">Also important to note is that the three </w:t>
      </w:r>
      <w:r w:rsidR="008D30F9" w:rsidRPr="00B71F92">
        <w:t xml:space="preserve">survey </w:t>
      </w:r>
      <w:r w:rsidR="002A4F8D" w:rsidRPr="00B71F92">
        <w:t xml:space="preserve">waves do not represent information </w:t>
      </w:r>
      <w:r w:rsidR="008D30F9" w:rsidRPr="00B71F92">
        <w:t xml:space="preserve">obtained from </w:t>
      </w:r>
      <w:r w:rsidR="002A4F8D" w:rsidRPr="00B71F92">
        <w:t xml:space="preserve">a panel of households </w:t>
      </w:r>
      <w:r w:rsidR="008D30F9" w:rsidRPr="00B71F92">
        <w:t>that are repeatedly sampled</w:t>
      </w:r>
      <w:r w:rsidR="002A4F8D" w:rsidRPr="00B71F92">
        <w:t xml:space="preserve">; rather the three waves represent </w:t>
      </w:r>
      <w:r w:rsidR="008D30F9" w:rsidRPr="00B71F92">
        <w:t xml:space="preserve">information collected from </w:t>
      </w:r>
      <w:r w:rsidR="002A4F8D" w:rsidRPr="00B71F92">
        <w:t xml:space="preserve">independent cross-sectional samples of households </w:t>
      </w:r>
      <w:r w:rsidR="008D30F9" w:rsidRPr="00B71F92">
        <w:t>a</w:t>
      </w:r>
      <w:r w:rsidR="002A4F8D" w:rsidRPr="00B71F92">
        <w:t xml:space="preserve">t three different points in time </w:t>
      </w:r>
      <w:r w:rsidR="00B03C9D" w:rsidRPr="00B71F92">
        <w:fldChar w:fldCharType="begin"/>
      </w:r>
      <w:r w:rsidR="009849D5" w:rsidRPr="00B71F92">
        <w:instrText xml:space="preserve"> ADDIN ZOTERO_ITEM CSL_CITATION {"citationID":"wIe9dtTr","properties":{"formattedCitation":"(RSG, 2024)","plainCitation":"(RSG, 2024)","dontUpdate":true,"noteIndex":0},"citationItems":[{"id":4269,"uris":["http://zotero.org/users/12832277/items/ASFM2YWG"],"itemData":{"id":4269,"type":"report","number":"Final Report","publisher":"Puget Sound Regional Council","title":"2023 Puget Sound Regional Travel Survey","URL":"https://www.psrc.org/sites/default/files/2024-05/2023-Puget-Sound-Regional-Travel-Study-Final-Report.pdf","author":[{"family":"RSG","given":""}],"issued":{"date-parts":[["2024",3,18]]}}}],"schema":"https://github.com/citation-style-language/schema/raw/master/csl-citation.json"} </w:instrText>
      </w:r>
      <w:r w:rsidR="00B03C9D" w:rsidRPr="00B71F92">
        <w:fldChar w:fldCharType="separate"/>
      </w:r>
      <w:r w:rsidR="00B03C9D" w:rsidRPr="00B71F92">
        <w:t>(</w:t>
      </w:r>
      <w:r w:rsidR="00642251" w:rsidRPr="00B71F92">
        <w:t xml:space="preserve">see </w:t>
      </w:r>
      <w:r w:rsidR="00B03C9D" w:rsidRPr="00B71F92">
        <w:t>RSG, 2024</w:t>
      </w:r>
      <w:r w:rsidR="00642251" w:rsidRPr="00B71F92">
        <w:t xml:space="preserve"> for additional details of the survey administration procedure</w:t>
      </w:r>
      <w:r w:rsidR="00B03C9D" w:rsidRPr="00B71F92">
        <w:t>)</w:t>
      </w:r>
      <w:r w:rsidR="00B03C9D" w:rsidRPr="00B71F92">
        <w:fldChar w:fldCharType="end"/>
      </w:r>
      <w:r w:rsidR="005F1973" w:rsidRPr="00B71F92">
        <w:t>.</w:t>
      </w:r>
    </w:p>
    <w:p w14:paraId="00AE90A6" w14:textId="4E91ECC4" w:rsidR="002602E5" w:rsidRPr="00B71F92" w:rsidRDefault="0083225D" w:rsidP="008F299A">
      <w:pPr>
        <w:shd w:val="clear" w:color="auto" w:fill="FFFFFF"/>
        <w:spacing w:after="0" w:line="240" w:lineRule="auto"/>
        <w:jc w:val="both"/>
        <w:rPr>
          <w:b/>
          <w:bCs/>
        </w:rPr>
      </w:pPr>
      <w:r w:rsidRPr="00B71F92">
        <w:tab/>
        <w:t xml:space="preserve">As one component of the survey, a reference adult from the household was asked how long the family had lived in their current residence. Then, for those individuals whose previous home was in Washington state, they were asked to select from a list of factors, which were important in their decision to move away from their previous residence. </w:t>
      </w:r>
      <w:r w:rsidR="003A552A" w:rsidRPr="00B71F92">
        <w:t xml:space="preserve">As discussed in more detail in the following sections, we </w:t>
      </w:r>
      <w:r w:rsidR="00FA135F" w:rsidRPr="00B71F92">
        <w:t xml:space="preserve">combine the data from the three waves of collection and consider (a) if an individual </w:t>
      </w:r>
      <w:r w:rsidR="007E7135" w:rsidRPr="00B71F92">
        <w:t>moved</w:t>
      </w:r>
      <w:r w:rsidR="00FA135F" w:rsidRPr="00B71F92">
        <w:t xml:space="preserve"> within two years of the survey date, and (b) if they moved within two years, what </w:t>
      </w:r>
      <w:r w:rsidR="00354A1E" w:rsidRPr="00B71F92">
        <w:t>their</w:t>
      </w:r>
      <w:r w:rsidR="00FA135F" w:rsidRPr="00B71F92">
        <w:t xml:space="preserve"> motivation was for moving. </w:t>
      </w:r>
      <w:r w:rsidR="007E7135" w:rsidRPr="00B71F92">
        <w:t xml:space="preserve">Across the three survey waves, this segments the </w:t>
      </w:r>
      <w:r w:rsidR="009F24D5" w:rsidRPr="00B71F92">
        <w:t>sample</w:t>
      </w:r>
      <w:r w:rsidR="007E7135" w:rsidRPr="00B71F92">
        <w:t xml:space="preserve"> into three periods, the segment from the first survey wave moving between April </w:t>
      </w:r>
      <w:r w:rsidR="00561B2A" w:rsidRPr="00B71F92">
        <w:t>2017 – June 2019</w:t>
      </w:r>
      <w:r w:rsidR="009F24D5" w:rsidRPr="00B71F92">
        <w:t xml:space="preserve"> (3,044 respondents)</w:t>
      </w:r>
      <w:r w:rsidR="00561B2A" w:rsidRPr="00B71F92">
        <w:t>, the segment from the second survey wave moving between April 2019 – June 2021</w:t>
      </w:r>
      <w:r w:rsidR="009F24D5" w:rsidRPr="00B71F92">
        <w:t xml:space="preserve"> (2,793 respondents)</w:t>
      </w:r>
      <w:r w:rsidR="0051013A" w:rsidRPr="00B71F92">
        <w:t>, and the segment from the third wave moving between March 2021 – June 2023</w:t>
      </w:r>
      <w:r w:rsidR="00127195" w:rsidRPr="00B71F92">
        <w:t xml:space="preserve"> (3,566 respondents). </w:t>
      </w:r>
      <w:r w:rsidR="0051013A" w:rsidRPr="00B71F92">
        <w:t xml:space="preserve"> </w:t>
      </w:r>
      <w:r w:rsidR="00127195" w:rsidRPr="00B71F92">
        <w:t>Fo</w:t>
      </w:r>
      <w:r w:rsidR="0051013A" w:rsidRPr="00B71F92">
        <w:t xml:space="preserve">r </w:t>
      </w:r>
      <w:r w:rsidR="00FD3D13" w:rsidRPr="00B71F92">
        <w:t xml:space="preserve">ease, </w:t>
      </w:r>
      <w:r w:rsidR="002A4F8D" w:rsidRPr="00B71F92">
        <w:t xml:space="preserve">in the rest of this paper, </w:t>
      </w:r>
      <w:r w:rsidR="00FD3D13" w:rsidRPr="00B71F92">
        <w:t>we refer to these three periods</w:t>
      </w:r>
      <w:r w:rsidR="002A4F8D" w:rsidRPr="00B71F92">
        <w:t xml:space="preserve"> (</w:t>
      </w:r>
      <w:r w:rsidR="00FD3D13" w:rsidRPr="00B71F92">
        <w:t xml:space="preserve">based on the </w:t>
      </w:r>
      <w:r w:rsidR="00B5195D" w:rsidRPr="00B71F92">
        <w:t>survey date that represents the end of each period</w:t>
      </w:r>
      <w:r w:rsidR="002A4F8D" w:rsidRPr="00B71F92">
        <w:t>)</w:t>
      </w:r>
      <w:r w:rsidR="00B5195D" w:rsidRPr="00B71F92">
        <w:t xml:space="preserve"> </w:t>
      </w:r>
      <w:r w:rsidR="00FD3D13" w:rsidRPr="00B71F92">
        <w:t>as the 2019 period, the 2021 period, and the 2023 period.</w:t>
      </w:r>
      <w:r w:rsidR="00B5195D" w:rsidRPr="00B71F92">
        <w:t xml:space="preserve"> </w:t>
      </w:r>
      <w:r w:rsidRPr="00B71F92">
        <w:t>Respondents were allowed to select all the reasons that applied from the following list</w:t>
      </w:r>
      <w:r w:rsidR="002602E5" w:rsidRPr="00B71F92">
        <w:t xml:space="preserve"> (classified into four categories based on the framework depicted in Figure 1)</w:t>
      </w:r>
      <w:r w:rsidRPr="00B71F92">
        <w:t>:</w:t>
      </w:r>
      <w:r w:rsidR="00426C12" w:rsidRPr="00B71F92">
        <w:t xml:space="preserve"> </w:t>
      </w:r>
    </w:p>
    <w:p w14:paraId="625EBFB8" w14:textId="00AF500D" w:rsidR="002602E5" w:rsidRPr="00B71F92" w:rsidRDefault="00247383" w:rsidP="00D30ADA">
      <w:pPr>
        <w:shd w:val="clear" w:color="auto" w:fill="FFFFFF"/>
        <w:spacing w:before="120" w:after="0" w:line="240" w:lineRule="auto"/>
        <w:jc w:val="both"/>
        <w:rPr>
          <w:u w:val="single"/>
        </w:rPr>
      </w:pPr>
      <w:r w:rsidRPr="00B71F92">
        <w:rPr>
          <w:u w:val="single"/>
        </w:rPr>
        <w:t xml:space="preserve">Proactive </w:t>
      </w:r>
      <w:r w:rsidR="00913081" w:rsidRPr="00B71F92">
        <w:rPr>
          <w:u w:val="single"/>
        </w:rPr>
        <w:t>p</w:t>
      </w:r>
      <w:r w:rsidRPr="00B71F92">
        <w:rPr>
          <w:u w:val="single"/>
        </w:rPr>
        <w:t xml:space="preserve">lanning </w:t>
      </w:r>
      <w:r w:rsidR="00913081" w:rsidRPr="00B71F92">
        <w:rPr>
          <w:u w:val="single"/>
        </w:rPr>
        <w:t>p</w:t>
      </w:r>
      <w:r w:rsidRPr="00B71F92">
        <w:rPr>
          <w:u w:val="single"/>
        </w:rPr>
        <w:t>rocesses</w:t>
      </w:r>
    </w:p>
    <w:p w14:paraId="0AA96A7E" w14:textId="77777777" w:rsidR="00832AAF" w:rsidRPr="00B71F92" w:rsidRDefault="00832AAF" w:rsidP="00832AAF">
      <w:pPr>
        <w:pStyle w:val="ListParagraph"/>
        <w:numPr>
          <w:ilvl w:val="0"/>
          <w:numId w:val="16"/>
        </w:numPr>
        <w:shd w:val="clear" w:color="auto" w:fill="FFFFFF"/>
        <w:spacing w:after="0" w:line="240" w:lineRule="auto"/>
        <w:jc w:val="both"/>
      </w:pPr>
      <w:r w:rsidRPr="00B71F92">
        <w:t>To have better access to work (</w:t>
      </w:r>
      <w:proofErr w:type="gramStart"/>
      <w:r w:rsidRPr="00B71F92">
        <w:t>e.g.</w:t>
      </w:r>
      <w:proofErr w:type="gramEnd"/>
      <w:r w:rsidRPr="00B71F92">
        <w:t xml:space="preserve"> better commute or take new job)</w:t>
      </w:r>
    </w:p>
    <w:p w14:paraId="0D4C0358" w14:textId="77777777" w:rsidR="00DD5530" w:rsidRPr="00B71F92" w:rsidRDefault="00DD5530" w:rsidP="00DD5530">
      <w:pPr>
        <w:pStyle w:val="ListParagraph"/>
        <w:numPr>
          <w:ilvl w:val="0"/>
          <w:numId w:val="16"/>
        </w:numPr>
        <w:shd w:val="clear" w:color="auto" w:fill="FFFFFF"/>
        <w:spacing w:after="0" w:line="240" w:lineRule="auto"/>
        <w:jc w:val="both"/>
      </w:pPr>
      <w:r w:rsidRPr="00B71F92">
        <w:t>To upgrade to a better-quality home or to stop renting and buy a home</w:t>
      </w:r>
    </w:p>
    <w:p w14:paraId="4412B843" w14:textId="592EAE51" w:rsidR="00247383" w:rsidRPr="00B71F92" w:rsidRDefault="00DD5530" w:rsidP="008F299A">
      <w:pPr>
        <w:pStyle w:val="ListParagraph"/>
        <w:numPr>
          <w:ilvl w:val="0"/>
          <w:numId w:val="16"/>
        </w:numPr>
        <w:shd w:val="clear" w:color="auto" w:fill="FFFFFF"/>
        <w:spacing w:after="0" w:line="240" w:lineRule="auto"/>
        <w:jc w:val="both"/>
      </w:pPr>
      <w:r w:rsidRPr="00B71F92">
        <w:t>Change in who you live with (e.g., move out on your own, getting married/divorced)</w:t>
      </w:r>
    </w:p>
    <w:p w14:paraId="67760379" w14:textId="472E2752" w:rsidR="00247383" w:rsidRPr="00B71F92" w:rsidRDefault="00247383" w:rsidP="00D30ADA">
      <w:pPr>
        <w:shd w:val="clear" w:color="auto" w:fill="FFFFFF"/>
        <w:spacing w:before="120" w:after="0" w:line="240" w:lineRule="auto"/>
        <w:jc w:val="both"/>
        <w:rPr>
          <w:u w:val="single"/>
        </w:rPr>
      </w:pPr>
      <w:r w:rsidRPr="00B71F92">
        <w:rPr>
          <w:u w:val="single"/>
        </w:rPr>
        <w:t>Disconnects betwee</w:t>
      </w:r>
      <w:r w:rsidR="00913081" w:rsidRPr="00B71F92">
        <w:rPr>
          <w:u w:val="single"/>
        </w:rPr>
        <w:t>n preferences and housing situations</w:t>
      </w:r>
    </w:p>
    <w:p w14:paraId="523D7961" w14:textId="77777777" w:rsidR="00046F5E" w:rsidRPr="00B71F92" w:rsidRDefault="00046F5E" w:rsidP="00046F5E">
      <w:pPr>
        <w:pStyle w:val="ListParagraph"/>
        <w:numPr>
          <w:ilvl w:val="0"/>
          <w:numId w:val="16"/>
        </w:numPr>
        <w:shd w:val="clear" w:color="auto" w:fill="FFFFFF"/>
        <w:spacing w:after="0" w:line="240" w:lineRule="auto"/>
        <w:jc w:val="both"/>
      </w:pPr>
      <w:r w:rsidRPr="00B71F92">
        <w:t>Needed more space</w:t>
      </w:r>
    </w:p>
    <w:p w14:paraId="1B665190" w14:textId="77777777" w:rsidR="00046F5E" w:rsidRPr="00B71F92" w:rsidRDefault="00046F5E" w:rsidP="00046F5E">
      <w:pPr>
        <w:pStyle w:val="ListParagraph"/>
        <w:numPr>
          <w:ilvl w:val="0"/>
          <w:numId w:val="16"/>
        </w:numPr>
        <w:shd w:val="clear" w:color="auto" w:fill="FFFFFF"/>
        <w:spacing w:after="0" w:line="240" w:lineRule="auto"/>
        <w:jc w:val="both"/>
      </w:pPr>
      <w:r w:rsidRPr="00B71F92">
        <w:t>Needed less space</w:t>
      </w:r>
    </w:p>
    <w:p w14:paraId="5F7E5897" w14:textId="77777777" w:rsidR="00046F5E" w:rsidRPr="00B71F92" w:rsidRDefault="00046F5E" w:rsidP="00046F5E">
      <w:pPr>
        <w:pStyle w:val="ListParagraph"/>
        <w:numPr>
          <w:ilvl w:val="0"/>
          <w:numId w:val="16"/>
        </w:numPr>
        <w:shd w:val="clear" w:color="auto" w:fill="FFFFFF"/>
        <w:spacing w:after="0" w:line="240" w:lineRule="auto"/>
        <w:jc w:val="both"/>
      </w:pPr>
      <w:r w:rsidRPr="00B71F92">
        <w:lastRenderedPageBreak/>
        <w:t xml:space="preserve">To have better access to recreation, restaurants, shops, and other amenities </w:t>
      </w:r>
      <w:r w:rsidRPr="00B71F92">
        <w:rPr>
          <w:i/>
          <w:iCs/>
        </w:rPr>
        <w:t>[Asked only in 2023]</w:t>
      </w:r>
    </w:p>
    <w:p w14:paraId="3ECAD94A" w14:textId="659F485D" w:rsidR="00913081" w:rsidRPr="00B71F92" w:rsidRDefault="00046F5E" w:rsidP="008F299A">
      <w:pPr>
        <w:pStyle w:val="ListParagraph"/>
        <w:numPr>
          <w:ilvl w:val="0"/>
          <w:numId w:val="16"/>
        </w:numPr>
        <w:shd w:val="clear" w:color="auto" w:fill="FFFFFF"/>
        <w:spacing w:after="0" w:line="240" w:lineRule="auto"/>
        <w:jc w:val="both"/>
      </w:pPr>
      <w:r w:rsidRPr="00B71F92">
        <w:t>Concerns about safety or crime</w:t>
      </w:r>
    </w:p>
    <w:p w14:paraId="74DA940F" w14:textId="7B62FFB6" w:rsidR="00913081" w:rsidRPr="00B71F92" w:rsidRDefault="00913081" w:rsidP="00D30ADA">
      <w:pPr>
        <w:shd w:val="clear" w:color="auto" w:fill="FFFFFF"/>
        <w:spacing w:before="120" w:after="0" w:line="240" w:lineRule="auto"/>
        <w:jc w:val="both"/>
        <w:rPr>
          <w:u w:val="single"/>
        </w:rPr>
      </w:pPr>
      <w:r w:rsidRPr="00B71F92">
        <w:rPr>
          <w:u w:val="single"/>
        </w:rPr>
        <w:t>Triggered reevaluations of housing situations</w:t>
      </w:r>
    </w:p>
    <w:p w14:paraId="3FF75EAE" w14:textId="77777777" w:rsidR="00D33951" w:rsidRPr="00B71F92" w:rsidRDefault="00D33951" w:rsidP="000955BB">
      <w:pPr>
        <w:pStyle w:val="ListParagraph"/>
        <w:numPr>
          <w:ilvl w:val="0"/>
          <w:numId w:val="16"/>
        </w:numPr>
        <w:shd w:val="clear" w:color="auto" w:fill="FFFFFF"/>
        <w:spacing w:after="0" w:line="240" w:lineRule="auto"/>
        <w:jc w:val="both"/>
      </w:pPr>
      <w:r w:rsidRPr="00B71F92">
        <w:t>Increase in housing costs, could no longer afford previous place</w:t>
      </w:r>
    </w:p>
    <w:p w14:paraId="0FF818AC" w14:textId="77777777" w:rsidR="00D33951" w:rsidRPr="00B71F92" w:rsidRDefault="00D33951" w:rsidP="00D33951">
      <w:pPr>
        <w:pStyle w:val="ListParagraph"/>
        <w:numPr>
          <w:ilvl w:val="0"/>
          <w:numId w:val="16"/>
        </w:numPr>
        <w:shd w:val="clear" w:color="auto" w:fill="FFFFFF"/>
        <w:spacing w:before="120" w:after="120" w:line="240" w:lineRule="auto"/>
        <w:jc w:val="both"/>
      </w:pPr>
      <w:r w:rsidRPr="00B71F92">
        <w:t>Change in income or finances, could no longer afford previous place</w:t>
      </w:r>
    </w:p>
    <w:p w14:paraId="28F3D95E" w14:textId="221296D9" w:rsidR="00913081" w:rsidRPr="00B71F92" w:rsidRDefault="00046F5E" w:rsidP="00D30ADA">
      <w:pPr>
        <w:pStyle w:val="ListParagraph"/>
        <w:numPr>
          <w:ilvl w:val="0"/>
          <w:numId w:val="16"/>
        </w:numPr>
        <w:shd w:val="clear" w:color="auto" w:fill="FFFFFF"/>
        <w:spacing w:after="0" w:line="240" w:lineRule="auto"/>
        <w:jc w:val="both"/>
      </w:pPr>
      <w:r w:rsidRPr="00B71F92">
        <w:t>Friends, family, or cultural community left or were leaving the area</w:t>
      </w:r>
    </w:p>
    <w:p w14:paraId="07F21D2A" w14:textId="57381EB7" w:rsidR="00913081" w:rsidRPr="00B71F92" w:rsidRDefault="00913081" w:rsidP="00D30ADA">
      <w:pPr>
        <w:shd w:val="clear" w:color="auto" w:fill="FFFFFF"/>
        <w:spacing w:before="120" w:after="0" w:line="240" w:lineRule="auto"/>
        <w:jc w:val="both"/>
        <w:rPr>
          <w:u w:val="single"/>
        </w:rPr>
      </w:pPr>
      <w:r w:rsidRPr="00B71F92">
        <w:rPr>
          <w:u w:val="single"/>
        </w:rPr>
        <w:t xml:space="preserve">Forced relocations </w:t>
      </w:r>
    </w:p>
    <w:p w14:paraId="7F225CFA" w14:textId="77777777" w:rsidR="006B34BD" w:rsidRPr="00B71F92" w:rsidRDefault="006B34BD" w:rsidP="00D30ADA">
      <w:pPr>
        <w:pStyle w:val="ListParagraph"/>
        <w:numPr>
          <w:ilvl w:val="0"/>
          <w:numId w:val="16"/>
        </w:numPr>
        <w:shd w:val="clear" w:color="auto" w:fill="FFFFFF"/>
        <w:spacing w:after="120" w:line="240" w:lineRule="auto"/>
        <w:jc w:val="both"/>
      </w:pPr>
      <w:r w:rsidRPr="00B71F92">
        <w:t>Forced to move out (e.g., building demolished or renovated, asked to leave by landlord, foreclosure)</w:t>
      </w:r>
    </w:p>
    <w:p w14:paraId="661294EA" w14:textId="7A4F8C8D" w:rsidR="00195292" w:rsidRPr="00B71F92" w:rsidRDefault="00E0609E" w:rsidP="008404B6">
      <w:pPr>
        <w:shd w:val="clear" w:color="auto" w:fill="FFFFFF"/>
        <w:spacing w:after="0" w:line="240" w:lineRule="auto"/>
        <w:jc w:val="both"/>
      </w:pPr>
      <w:r w:rsidRPr="00B71F92">
        <w:t xml:space="preserve">In addition to the eleven reasons listed above, </w:t>
      </w:r>
      <w:r w:rsidR="00F80E31" w:rsidRPr="00B71F92">
        <w:t>participants were allowed to select three additional reasons for relocation</w:t>
      </w:r>
      <w:r w:rsidR="00C225AC" w:rsidRPr="00B71F92">
        <w:t>,</w:t>
      </w:r>
      <w:r w:rsidR="00F80E31" w:rsidRPr="00B71F92">
        <w:t xml:space="preserve"> which were removed. </w:t>
      </w:r>
      <w:r w:rsidR="004B06A0" w:rsidRPr="00B71F92">
        <w:t xml:space="preserve">In particular, </w:t>
      </w:r>
      <w:r w:rsidR="00C225AC" w:rsidRPr="00B71F92">
        <w:t xml:space="preserve">because </w:t>
      </w:r>
      <w:r w:rsidR="000760B1" w:rsidRPr="00B71F92">
        <w:t xml:space="preserve">only a few respondents selected </w:t>
      </w:r>
      <w:r w:rsidR="00B5568B" w:rsidRPr="00B71F92">
        <w:t xml:space="preserve">“Access to a different K-12 school,” “COVID-19 removed need to live in previous residence (e.g., no longer need to attend work or school in-person)” </w:t>
      </w:r>
      <w:r w:rsidR="00B5568B" w:rsidRPr="00B71F92">
        <w:rPr>
          <w:i/>
          <w:iCs/>
        </w:rPr>
        <w:t>[Asked only in 2021 and 2023]</w:t>
      </w:r>
      <w:r w:rsidR="00B5568B" w:rsidRPr="00B71F92">
        <w:t xml:space="preserve">, or “Concerns about COVID-19 health risks” </w:t>
      </w:r>
      <w:r w:rsidR="00B5568B" w:rsidRPr="00B71F92">
        <w:rPr>
          <w:i/>
          <w:iCs/>
        </w:rPr>
        <w:t>[Asked only in 2021]</w:t>
      </w:r>
      <w:r w:rsidR="00665274" w:rsidRPr="00B71F92">
        <w:rPr>
          <w:i/>
          <w:iCs/>
        </w:rPr>
        <w:t xml:space="preserve"> </w:t>
      </w:r>
      <w:r w:rsidR="00665274" w:rsidRPr="00B71F92">
        <w:t xml:space="preserve">they were removed from consideration </w:t>
      </w:r>
      <w:r w:rsidR="000760B1" w:rsidRPr="00B71F92">
        <w:t>(</w:t>
      </w:r>
      <w:r w:rsidR="00F9492C" w:rsidRPr="00B71F92">
        <w:t>fewer than</w:t>
      </w:r>
      <w:r w:rsidR="004B06A0" w:rsidRPr="00B71F92">
        <w:t xml:space="preserve"> 2</w:t>
      </w:r>
      <w:r w:rsidR="00D26143" w:rsidRPr="00B71F92">
        <w:t>5</w:t>
      </w:r>
      <w:r w:rsidR="004B06A0" w:rsidRPr="00B71F92">
        <w:t xml:space="preserve"> </w:t>
      </w:r>
      <w:r w:rsidR="000760B1" w:rsidRPr="00B71F92">
        <w:t>participants</w:t>
      </w:r>
      <w:r w:rsidR="00E61637" w:rsidRPr="00B71F92">
        <w:t xml:space="preserve"> out of those who relocated within two years of their respective survey date selected each of these options in any wave</w:t>
      </w:r>
      <w:r w:rsidR="000760B1" w:rsidRPr="00B71F92">
        <w:t xml:space="preserve">). </w:t>
      </w:r>
      <w:r w:rsidR="00273165" w:rsidRPr="00B71F92">
        <w:t>Additionally</w:t>
      </w:r>
      <w:r w:rsidR="000760B1" w:rsidRPr="00B71F92">
        <w:t xml:space="preserve">, </w:t>
      </w:r>
      <w:r w:rsidR="00302065" w:rsidRPr="00B71F92">
        <w:t xml:space="preserve">92 </w:t>
      </w:r>
      <w:r w:rsidR="000760B1" w:rsidRPr="00B71F92">
        <w:t xml:space="preserve">respondents </w:t>
      </w:r>
      <w:r w:rsidR="00302065" w:rsidRPr="00B71F92">
        <w:t xml:space="preserve">(across all three waves) </w:t>
      </w:r>
      <w:r w:rsidR="000760B1" w:rsidRPr="00B71F92">
        <w:t xml:space="preserve">who </w:t>
      </w:r>
      <w:r w:rsidR="009C4618" w:rsidRPr="00B71F92">
        <w:t xml:space="preserve">only </w:t>
      </w:r>
      <w:r w:rsidR="000760B1" w:rsidRPr="00B71F92">
        <w:t xml:space="preserve">selected “Other reason” were provided the option to </w:t>
      </w:r>
      <w:r w:rsidR="0003578B" w:rsidRPr="00B71F92">
        <w:t>specify</w:t>
      </w:r>
      <w:r w:rsidR="000760B1" w:rsidRPr="00B71F92">
        <w:t xml:space="preserve"> their own reason in a write-in field. </w:t>
      </w:r>
      <w:r w:rsidR="00302065" w:rsidRPr="00B71F92">
        <w:t xml:space="preserve">Of the 92, 50 respondents provided reasons that </w:t>
      </w:r>
      <w:r w:rsidR="000760B1" w:rsidRPr="00B71F92">
        <w:t xml:space="preserve">overlapped substantially with </w:t>
      </w:r>
      <w:r w:rsidR="00302065" w:rsidRPr="00B71F92">
        <w:t xml:space="preserve">one of </w:t>
      </w:r>
      <w:r w:rsidR="000760B1" w:rsidRPr="00B71F92">
        <w:t xml:space="preserve">the </w:t>
      </w:r>
      <w:r w:rsidR="00302065" w:rsidRPr="00B71F92">
        <w:t xml:space="preserve">11 itemized </w:t>
      </w:r>
      <w:r w:rsidR="004B06A0" w:rsidRPr="00B71F92">
        <w:t>reasons</w:t>
      </w:r>
      <w:r w:rsidR="00302065" w:rsidRPr="00B71F92">
        <w:t xml:space="preserve"> listed </w:t>
      </w:r>
      <w:r w:rsidR="00FB01B1" w:rsidRPr="00B71F92">
        <w:t>above and</w:t>
      </w:r>
      <w:r w:rsidR="00302065" w:rsidRPr="00B71F92">
        <w:t xml:space="preserve"> </w:t>
      </w:r>
      <w:r w:rsidR="000760B1" w:rsidRPr="00B71F92">
        <w:t xml:space="preserve">were </w:t>
      </w:r>
      <w:r w:rsidR="00302065" w:rsidRPr="00B71F92">
        <w:t xml:space="preserve">appropriately </w:t>
      </w:r>
      <w:r w:rsidR="000760B1" w:rsidRPr="00B71F92">
        <w:t>coded</w:t>
      </w:r>
      <w:r w:rsidR="00302065" w:rsidRPr="00B71F92">
        <w:t xml:space="preserve"> back. The</w:t>
      </w:r>
      <w:r w:rsidR="000760B1" w:rsidRPr="00B71F92">
        <w:t xml:space="preserve"> remaining 40 provided reasons </w:t>
      </w:r>
      <w:r w:rsidR="00945A17" w:rsidRPr="00B71F92">
        <w:t xml:space="preserve">that did not overlap with </w:t>
      </w:r>
      <w:r w:rsidR="00302065" w:rsidRPr="00B71F92">
        <w:t xml:space="preserve">our itemized reasons </w:t>
      </w:r>
      <w:r w:rsidR="000760B1" w:rsidRPr="00B71F92">
        <w:t xml:space="preserve">and were removed. </w:t>
      </w:r>
      <w:r w:rsidR="00195292" w:rsidRPr="00B71F92">
        <w:tab/>
      </w:r>
      <w:r w:rsidR="00C333CD" w:rsidRPr="00B71F92">
        <w:t xml:space="preserve"> </w:t>
      </w:r>
    </w:p>
    <w:p w14:paraId="7BB0343B" w14:textId="59A2E583" w:rsidR="007D5903" w:rsidRPr="00B71F92" w:rsidRDefault="007D5903" w:rsidP="008404B6">
      <w:pPr>
        <w:shd w:val="clear" w:color="auto" w:fill="FFFFFF"/>
        <w:spacing w:after="0" w:line="240" w:lineRule="auto"/>
        <w:jc w:val="both"/>
      </w:pPr>
    </w:p>
    <w:p w14:paraId="20D386C0" w14:textId="77777777" w:rsidR="00FD6C4D" w:rsidRPr="00B71F92" w:rsidRDefault="00FD6C4D" w:rsidP="00FD6C4D">
      <w:pPr>
        <w:shd w:val="clear" w:color="auto" w:fill="FFFFFF"/>
        <w:spacing w:after="0" w:line="240" w:lineRule="auto"/>
        <w:jc w:val="both"/>
        <w:rPr>
          <w:b/>
          <w:bCs/>
          <w:i/>
          <w:iCs/>
        </w:rPr>
      </w:pPr>
      <w:r w:rsidRPr="00B71F92">
        <w:rPr>
          <w:b/>
          <w:bCs/>
          <w:i/>
          <w:iCs/>
        </w:rPr>
        <w:t>3.1.1 Endogenous Outcomes</w:t>
      </w:r>
    </w:p>
    <w:p w14:paraId="41DF9ED4" w14:textId="0E6B0B19" w:rsidR="007E3F01" w:rsidRPr="00B71F92" w:rsidRDefault="00A25955" w:rsidP="00FD6C4D">
      <w:pPr>
        <w:shd w:val="clear" w:color="auto" w:fill="FFFFFF"/>
        <w:spacing w:after="0" w:line="240" w:lineRule="auto"/>
        <w:jc w:val="both"/>
      </w:pPr>
      <w:r w:rsidRPr="00B71F92">
        <w:t xml:space="preserve">Table 1 presents the share of individuals in each of the three periods who moved within two years of the survey date, along with the motivating reasons for relocation among those who moved. </w:t>
      </w:r>
      <w:r w:rsidR="00933417" w:rsidRPr="00B71F92">
        <w:t xml:space="preserve">Overall, the share of individuals choosing to relocate in each two-year period has declined slightly over the </w:t>
      </w:r>
      <w:r w:rsidR="009944FC" w:rsidRPr="00B71F92">
        <w:t xml:space="preserve">three waves, from 21.1% </w:t>
      </w:r>
      <w:r w:rsidR="00643CD4" w:rsidRPr="00B71F92">
        <w:t>(64</w:t>
      </w:r>
      <w:r w:rsidR="007D34DE" w:rsidRPr="00B71F92">
        <w:t>3</w:t>
      </w:r>
      <w:r w:rsidR="00643CD4" w:rsidRPr="00B71F92">
        <w:t xml:space="preserve"> of 3</w:t>
      </w:r>
      <w:r w:rsidR="00507BD3" w:rsidRPr="00B71F92">
        <w:t>,</w:t>
      </w:r>
      <w:r w:rsidR="00643CD4" w:rsidRPr="00B71F92">
        <w:t>044 respondents relocated) in the 2019 period to 19.9% (55</w:t>
      </w:r>
      <w:r w:rsidR="007D34DE" w:rsidRPr="00B71F92">
        <w:t>5</w:t>
      </w:r>
      <w:r w:rsidR="00643CD4" w:rsidRPr="00B71F92">
        <w:t xml:space="preserve"> of 2</w:t>
      </w:r>
      <w:r w:rsidR="00507BD3" w:rsidRPr="00B71F92">
        <w:t>,</w:t>
      </w:r>
      <w:r w:rsidR="00643CD4" w:rsidRPr="00B71F92">
        <w:t xml:space="preserve">793 relocated) in the 2021 period </w:t>
      </w:r>
      <w:r w:rsidR="009944FC" w:rsidRPr="00B71F92">
        <w:t xml:space="preserve">to 17.6% </w:t>
      </w:r>
      <w:r w:rsidR="00643CD4" w:rsidRPr="00B71F92">
        <w:t>(628 of 3</w:t>
      </w:r>
      <w:r w:rsidR="00507BD3" w:rsidRPr="00B71F92">
        <w:t>,</w:t>
      </w:r>
      <w:r w:rsidR="00643CD4" w:rsidRPr="00B71F92">
        <w:t xml:space="preserve">566 relocated) </w:t>
      </w:r>
      <w:r w:rsidR="009944FC" w:rsidRPr="00B71F92">
        <w:t>in the 2023 period.</w:t>
      </w:r>
      <w:r w:rsidR="00643CD4" w:rsidRPr="00B71F92">
        <w:t xml:space="preserve"> The overall percentage of those who relocated across all three waves is 19.4% (1</w:t>
      </w:r>
      <w:r w:rsidR="00507BD3" w:rsidRPr="00B71F92">
        <w:t>,</w:t>
      </w:r>
      <w:r w:rsidR="00643CD4" w:rsidRPr="00B71F92">
        <w:t>826 of 9</w:t>
      </w:r>
      <w:r w:rsidR="00507BD3" w:rsidRPr="00B71F92">
        <w:t>,</w:t>
      </w:r>
      <w:r w:rsidR="00643CD4" w:rsidRPr="00B71F92">
        <w:t xml:space="preserve">403 respondents). </w:t>
      </w:r>
    </w:p>
    <w:p w14:paraId="38A5E1BD" w14:textId="3A9A6766" w:rsidR="002A4E1E" w:rsidRPr="00B71F92" w:rsidRDefault="00073BE2" w:rsidP="00FD6C4D">
      <w:pPr>
        <w:shd w:val="clear" w:color="auto" w:fill="FFFFFF"/>
        <w:spacing w:after="0" w:line="240" w:lineRule="auto"/>
        <w:jc w:val="both"/>
      </w:pPr>
      <w:r w:rsidRPr="00B71F92">
        <w:tab/>
      </w:r>
      <w:r w:rsidR="00AC24C5" w:rsidRPr="00B71F92">
        <w:t>The results for the reasons for relocation are shown in the lower section of Table 1</w:t>
      </w:r>
      <w:r w:rsidR="009E4047" w:rsidRPr="00B71F92">
        <w:t xml:space="preserve">, shown </w:t>
      </w:r>
      <w:r w:rsidR="008454BD" w:rsidRPr="00B71F92">
        <w:t>by</w:t>
      </w:r>
      <w:r w:rsidR="009E4047" w:rsidRPr="00B71F92">
        <w:t xml:space="preserve"> the </w:t>
      </w:r>
      <w:r w:rsidR="008454BD" w:rsidRPr="00B71F92">
        <w:t>percentage</w:t>
      </w:r>
      <w:r w:rsidR="009E4047" w:rsidRPr="00B71F92">
        <w:t xml:space="preserve"> of respondents selecting each reason out of those who </w:t>
      </w:r>
      <w:r w:rsidR="008454BD" w:rsidRPr="00B71F92">
        <w:t>relocated</w:t>
      </w:r>
      <w:r w:rsidR="009E4047" w:rsidRPr="00B71F92">
        <w:t xml:space="preserve"> within two years</w:t>
      </w:r>
      <w:r w:rsidR="000C3C4D" w:rsidRPr="00B71F92">
        <w:t xml:space="preserve"> (n</w:t>
      </w:r>
      <w:r w:rsidR="004820C5" w:rsidRPr="00B71F92">
        <w:t xml:space="preserve">ote that since each respondent was allowed to select as many reasons as applied, </w:t>
      </w:r>
      <w:r w:rsidR="008454BD" w:rsidRPr="00B71F92">
        <w:t>the entries in the table add up to more than 100%</w:t>
      </w:r>
      <w:r w:rsidR="000C3C4D" w:rsidRPr="00B71F92">
        <w:t>)</w:t>
      </w:r>
      <w:r w:rsidR="008454BD" w:rsidRPr="00B71F92">
        <w:t xml:space="preserve">. </w:t>
      </w:r>
      <w:r w:rsidR="00990C2E" w:rsidRPr="00B71F92">
        <w:t xml:space="preserve">As </w:t>
      </w:r>
      <w:r w:rsidR="00797124" w:rsidRPr="00B71F92">
        <w:t xml:space="preserve">may be </w:t>
      </w:r>
      <w:r w:rsidR="00007EE8" w:rsidRPr="00B71F92">
        <w:t>observed</w:t>
      </w:r>
      <w:r w:rsidR="00797124" w:rsidRPr="00B71F92">
        <w:t xml:space="preserve"> from</w:t>
      </w:r>
      <w:r w:rsidR="00990C2E" w:rsidRPr="00B71F92">
        <w:t xml:space="preserve"> the table, the most common reasons for relocation across the three waves are “</w:t>
      </w:r>
      <w:r w:rsidR="00682575" w:rsidRPr="00B71F92">
        <w:t>Needed more space” and “To upgrade to a better-quality home or to stop renting and buy a home</w:t>
      </w:r>
      <w:r w:rsidR="00041415" w:rsidRPr="00B71F92">
        <w:t>,</w:t>
      </w:r>
      <w:r w:rsidR="00682575" w:rsidRPr="00B71F92">
        <w:t>”</w:t>
      </w:r>
      <w:r w:rsidR="00041415" w:rsidRPr="00B71F92">
        <w:t xml:space="preserve"> each of which was selected by more than 30% of relocating respondents in each wave. </w:t>
      </w:r>
      <w:r w:rsidR="00094242" w:rsidRPr="00B71F92">
        <w:t>Another commonly selected reason was “</w:t>
      </w:r>
      <w:r w:rsidR="002C0593" w:rsidRPr="00B71F92">
        <w:t>Change in who you live with (e.g., move out on your own, getting married/divorced)</w:t>
      </w:r>
      <w:r w:rsidR="00094242" w:rsidRPr="00B71F92">
        <w:t xml:space="preserve">,” although, this reason seemed to be less common in the 2021 period. </w:t>
      </w:r>
      <w:r w:rsidR="00672317" w:rsidRPr="00B71F92">
        <w:t xml:space="preserve">Conversely, </w:t>
      </w:r>
      <w:r w:rsidR="003253B6" w:rsidRPr="00B71F92">
        <w:t>it seems relatively uncommon that individuals move due to the reasons “</w:t>
      </w:r>
      <w:r w:rsidR="00D17BE1" w:rsidRPr="00B71F92">
        <w:t>Change in income or finances, could no longer afford previous place</w:t>
      </w:r>
      <w:r w:rsidR="003253B6" w:rsidRPr="00B71F92">
        <w:t>,”</w:t>
      </w:r>
      <w:r w:rsidR="00682575" w:rsidRPr="00B71F92">
        <w:t xml:space="preserve"> </w:t>
      </w:r>
      <w:r w:rsidR="004B1566" w:rsidRPr="00B71F92">
        <w:t xml:space="preserve">“Friends, family, or cultural community </w:t>
      </w:r>
      <w:r w:rsidR="00D17BE1" w:rsidRPr="00B71F92">
        <w:t xml:space="preserve">left or </w:t>
      </w:r>
      <w:r w:rsidR="004B1566" w:rsidRPr="00B71F92">
        <w:t>were leaving the area,” “Needed less space,” or “</w:t>
      </w:r>
      <w:r w:rsidR="00BD4471" w:rsidRPr="00B71F92">
        <w:t xml:space="preserve">Forced to move out (e.g., building demolished or renovated, asked to leave by landlord, foreclosure),” each of which was selected by less than 10% of relocating respondents in each period. </w:t>
      </w:r>
      <w:r w:rsidR="0053610C" w:rsidRPr="00B71F92">
        <w:t xml:space="preserve">These aggregate statistics also reveal some interesting changes over the course of this six-year period. </w:t>
      </w:r>
      <w:r w:rsidR="00C657BC" w:rsidRPr="00B71F92">
        <w:t xml:space="preserve">Overall, it seems that many of the changes that occurred between the 2019 period </w:t>
      </w:r>
      <w:r w:rsidR="00C17949" w:rsidRPr="00B71F92">
        <w:t>and</w:t>
      </w:r>
      <w:r w:rsidR="00C657BC" w:rsidRPr="00B71F92">
        <w:t xml:space="preserve"> </w:t>
      </w:r>
      <w:r w:rsidR="00C657BC" w:rsidRPr="00B71F92">
        <w:lastRenderedPageBreak/>
        <w:t xml:space="preserve">the 2021 period have reverted somewhat </w:t>
      </w:r>
      <w:r w:rsidR="00791C8D" w:rsidRPr="00B71F92">
        <w:t xml:space="preserve">towards the original </w:t>
      </w:r>
      <w:r w:rsidR="00A31813" w:rsidRPr="00B71F92">
        <w:t xml:space="preserve">2019 </w:t>
      </w:r>
      <w:r w:rsidR="00791C8D" w:rsidRPr="00B71F92">
        <w:t>levels in the 2023 period. For instance, t</w:t>
      </w:r>
      <w:r w:rsidR="00972397" w:rsidRPr="00B71F92">
        <w:t xml:space="preserve">he share of respondents moving because they “Needed more space” grew significantly during the 2021 period, although it dropped off somewhat in the 2023 period. </w:t>
      </w:r>
      <w:r w:rsidR="00C83C3E" w:rsidRPr="00B71F92">
        <w:t xml:space="preserve">Similarly, the number of respondents moving because “Friends, family, or cultural community </w:t>
      </w:r>
      <w:r w:rsidR="00D17BE1" w:rsidRPr="00B71F92">
        <w:t xml:space="preserve">left or </w:t>
      </w:r>
      <w:r w:rsidR="00C83C3E" w:rsidRPr="00B71F92">
        <w:t xml:space="preserve">were leaving the area” was higher during the 2021 period </w:t>
      </w:r>
      <w:r w:rsidR="00791C8D" w:rsidRPr="00B71F92">
        <w:t>than</w:t>
      </w:r>
      <w:r w:rsidR="00C83C3E" w:rsidRPr="00B71F92">
        <w:t xml:space="preserve"> either</w:t>
      </w:r>
      <w:r w:rsidR="00791C8D" w:rsidRPr="00B71F92">
        <w:t xml:space="preserve"> of the</w:t>
      </w:r>
      <w:r w:rsidR="00C83C3E" w:rsidRPr="00B71F92">
        <w:t xml:space="preserve"> other period</w:t>
      </w:r>
      <w:r w:rsidR="00791C8D" w:rsidRPr="00B71F92">
        <w:t>s</w:t>
      </w:r>
      <w:r w:rsidR="00C83C3E" w:rsidRPr="00B71F92">
        <w:t xml:space="preserve">. </w:t>
      </w:r>
      <w:r w:rsidR="00C64A40" w:rsidRPr="00B71F92">
        <w:t xml:space="preserve">In contrast, the prevalence of </w:t>
      </w:r>
      <w:r w:rsidR="00364780" w:rsidRPr="00B71F92">
        <w:t>being</w:t>
      </w:r>
      <w:r w:rsidR="001D65C8" w:rsidRPr="00B71F92">
        <w:t xml:space="preserve"> “Forced to move out (e.g., building demolished or renovated, asked to leave by landlord, foreclosure)” </w:t>
      </w:r>
      <w:r w:rsidR="00364780" w:rsidRPr="00B71F92">
        <w:t>was relatively stable between the 2019 period and 2021 period, but declined significantly in the</w:t>
      </w:r>
      <w:r w:rsidR="00C17949" w:rsidRPr="00B71F92">
        <w:t xml:space="preserve"> 2023 period</w:t>
      </w:r>
      <w:r w:rsidR="00364780" w:rsidRPr="00B71F92">
        <w:t xml:space="preserve"> (see the last row of Table 1)</w:t>
      </w:r>
      <w:r w:rsidR="00C17949" w:rsidRPr="00B71F92">
        <w:t xml:space="preserve">. </w:t>
      </w:r>
    </w:p>
    <w:p w14:paraId="5FEFAB05" w14:textId="77777777" w:rsidR="00FD6C4D" w:rsidRPr="00B71F92" w:rsidRDefault="00FD6C4D" w:rsidP="008404B6">
      <w:pPr>
        <w:shd w:val="clear" w:color="auto" w:fill="FFFFFF"/>
        <w:spacing w:after="0" w:line="240" w:lineRule="auto"/>
        <w:jc w:val="both"/>
        <w:rPr>
          <w:b/>
          <w:bCs/>
          <w:i/>
          <w:iCs/>
          <w:highlight w:val="yellow"/>
        </w:rPr>
      </w:pPr>
    </w:p>
    <w:p w14:paraId="48DE665A" w14:textId="5E4EE53B" w:rsidR="008404B6" w:rsidRPr="00D30ADA" w:rsidRDefault="008404B6" w:rsidP="008404B6">
      <w:pPr>
        <w:shd w:val="clear" w:color="auto" w:fill="FFFFFF"/>
        <w:spacing w:after="0" w:line="240" w:lineRule="auto"/>
        <w:jc w:val="both"/>
        <w:rPr>
          <w:b/>
          <w:bCs/>
          <w:i/>
          <w:iCs/>
        </w:rPr>
      </w:pPr>
      <w:r w:rsidRPr="00D30ADA">
        <w:rPr>
          <w:b/>
          <w:bCs/>
          <w:i/>
          <w:iCs/>
        </w:rPr>
        <w:t>3.1.</w:t>
      </w:r>
      <w:r w:rsidR="00FD6C4D" w:rsidRPr="00D30ADA">
        <w:rPr>
          <w:b/>
          <w:bCs/>
          <w:i/>
          <w:iCs/>
        </w:rPr>
        <w:t>2</w:t>
      </w:r>
      <w:r w:rsidRPr="00D30ADA">
        <w:rPr>
          <w:b/>
          <w:bCs/>
          <w:i/>
          <w:iCs/>
        </w:rPr>
        <w:t xml:space="preserve"> Exogenous Variables </w:t>
      </w:r>
    </w:p>
    <w:p w14:paraId="2CDCA1BD" w14:textId="77777777" w:rsidR="008807DE" w:rsidRDefault="0096258C" w:rsidP="008404B6">
      <w:pPr>
        <w:shd w:val="clear" w:color="auto" w:fill="FFFFFF"/>
        <w:spacing w:after="0" w:line="240" w:lineRule="auto"/>
        <w:jc w:val="both"/>
        <w:sectPr w:rsidR="008807DE" w:rsidSect="00A83E59">
          <w:footerReference w:type="default" r:id="rId10"/>
          <w:pgSz w:w="12240" w:h="15840"/>
          <w:pgMar w:top="1440" w:right="1440" w:bottom="1440" w:left="1440" w:header="720" w:footer="720" w:gutter="0"/>
          <w:pgNumType w:start="1"/>
          <w:cols w:space="720"/>
          <w:docGrid w:linePitch="360"/>
        </w:sectPr>
      </w:pPr>
      <w:r w:rsidRPr="00B71F92">
        <w:t xml:space="preserve">For each survey wave, </w:t>
      </w:r>
      <w:r w:rsidR="000F303A" w:rsidRPr="00B71F92">
        <w:t xml:space="preserve">Table 2 provides the </w:t>
      </w:r>
      <w:r w:rsidR="0007024E" w:rsidRPr="00B71F92">
        <w:t xml:space="preserve">distribution of </w:t>
      </w:r>
      <w:r w:rsidR="000F303A" w:rsidRPr="00B71F92">
        <w:t xml:space="preserve">household characteristics </w:t>
      </w:r>
      <w:r w:rsidR="0007024E" w:rsidRPr="00B71F92">
        <w:t>for respondents in the sample</w:t>
      </w:r>
      <w:r w:rsidR="00EE0721" w:rsidRPr="00B71F92">
        <w:t xml:space="preserve"> compared with </w:t>
      </w:r>
      <w:r w:rsidR="0007024E" w:rsidRPr="00B71F92">
        <w:t xml:space="preserve">estimates from the American Community Survey </w:t>
      </w:r>
      <w:r w:rsidR="003D26CE" w:rsidRPr="00B71F92">
        <w:t xml:space="preserve">(ACS) </w:t>
      </w:r>
      <w:r w:rsidR="006650FF" w:rsidRPr="00B71F92">
        <w:t xml:space="preserve">1-year estimates for corresponding years. </w:t>
      </w:r>
      <w:r w:rsidR="009D5697" w:rsidRPr="00B71F92">
        <w:t>The variables are grouped in three categories: (1) Lifecycle and Household Composition</w:t>
      </w:r>
      <w:r w:rsidR="002F5138" w:rsidRPr="00B71F92">
        <w:t xml:space="preserve"> variables</w:t>
      </w:r>
      <w:r w:rsidR="009D5697" w:rsidRPr="00B71F92">
        <w:t xml:space="preserve">, (2) Employment-Related and Education </w:t>
      </w:r>
      <w:r w:rsidR="00AC0678" w:rsidRPr="00B71F92">
        <w:t>v</w:t>
      </w:r>
      <w:r w:rsidR="009D5697" w:rsidRPr="00B71F92">
        <w:t>ariables, and (3) Race and Ethnicity</w:t>
      </w:r>
      <w:r w:rsidR="002F5138" w:rsidRPr="00B71F92">
        <w:t xml:space="preserve"> variables</w:t>
      </w:r>
      <w:r w:rsidR="009D5697" w:rsidRPr="00B71F92">
        <w:t xml:space="preserve">. </w:t>
      </w:r>
      <w:r w:rsidR="004D0453" w:rsidRPr="00B71F92">
        <w:t>For</w:t>
      </w:r>
      <w:r w:rsidR="00AB30B8" w:rsidRPr="00B71F92">
        <w:t xml:space="preserve"> household lifecycle variables</w:t>
      </w:r>
      <w:r w:rsidR="002F5138" w:rsidRPr="00B71F92">
        <w:t>,</w:t>
      </w:r>
      <w:r w:rsidR="00AB30B8" w:rsidRPr="00B71F92">
        <w:t xml:space="preserve"> the ACS does not provide comparable household lifecycle estimates. For these lifecycle variables</w:t>
      </w:r>
      <w:r w:rsidR="009D5697" w:rsidRPr="00B71F92">
        <w:t>,</w:t>
      </w:r>
      <w:r w:rsidR="00AB30B8" w:rsidRPr="00B71F92">
        <w:t xml:space="preserve"> we group households based on the age of adults in the household, </w:t>
      </w:r>
      <w:r w:rsidR="00353525" w:rsidRPr="00B71F92">
        <w:t xml:space="preserve">labeling households with adults aged 18-44 as “young households,” those with adults aged 45-64 as “middle-aged households,” </w:t>
      </w:r>
      <w:r w:rsidR="00971BA6" w:rsidRPr="00B71F92">
        <w:t xml:space="preserve">and </w:t>
      </w:r>
      <w:r w:rsidR="00353525" w:rsidRPr="00B71F92">
        <w:t xml:space="preserve">those with adults aged 65+ as “older households.” For households </w:t>
      </w:r>
      <w:r w:rsidR="00B8335D" w:rsidRPr="00B71F92">
        <w:t xml:space="preserve">with adults falling into multiple age categories, </w:t>
      </w:r>
      <w:r w:rsidR="00971BA6" w:rsidRPr="00B71F92">
        <w:t>those with adult children</w:t>
      </w:r>
      <w:r w:rsidR="006D488E" w:rsidRPr="00B71F92">
        <w:t xml:space="preserve">, grandchildren, or adults living with parents or grandparents were labeled as extended/multigenerational, while those with </w:t>
      </w:r>
      <w:r w:rsidR="00E2026E" w:rsidRPr="00B71F92">
        <w:t xml:space="preserve">partners or roommates across two lifecycle categories were grouped into the older </w:t>
      </w:r>
      <w:r w:rsidR="00AF364D" w:rsidRPr="00B71F92">
        <w:t xml:space="preserve">category </w:t>
      </w:r>
      <w:r w:rsidR="002329AD" w:rsidRPr="00B71F92">
        <w:fldChar w:fldCharType="begin"/>
      </w:r>
      <w:r w:rsidR="00F775BC" w:rsidRPr="00B71F92">
        <w:instrText xml:space="preserve"> ADDIN ZOTERO_ITEM CSL_CITATION {"citationID":"iz0T3SWA","properties":{"formattedCitation":"(Du and Kamakura, 2006)","plainCitation":"(Du and Kamakura, 2006)","dontUpdate":true,"noteIndex":0},"citationItems":[{"id":4740,"uris":["http://zotero.org/users/12832277/items/PAPWMJDL"],"itemData":{"id":4740,"type":"article-journal","abstract":"Household life cycle has been widely used as a determinant of consumer behavior and a basis for market segmentation. However, there is considerable disagreement about how life stages should be defined and how households progress through these stages. Existing studies use a priori definitions, which are tested on a cross-sectional survey of households collected at a single point in time and thus cannot reveal the real dynamics of the household life cycle. The Panel Study of Income Dynamics provides longitudinal data on household composition in the United States for a period of 34 years; the authors use this to identify empirically the most typical stages and paths that U.S. households have followed since 1968. They develop a hidden Markov model in which the stages of the household life cycle are taken as latent, unobservable states that are uncovered from the manifest household demographic profiles over the 34 years, assuming that households evolve through these latent stages following a first-order Markov process. The authors apply their results to classify members of another panel (Consumer Expenditure Survey) into life stages, which enables them to study the impact of the household life cycle on households' budgetary allocations, providing a comprehensive analysis of lifestyles (through expenditure patterns) over the household life cycle.","container-title":"Journal of Marketing Research","DOI":"10.1509/jmkr.43.1.121","ISSN":"0022-2437","issue":"1","language":"EN","note":"publisher: SAGE Publications Inc","page":"121-132","source":"SAGE Journals","title":"Household Life Cycles and Lifestyles in the United States","volume":"43","author":[{"family":"Du","given":"Rex Y."},{"family":"Kamakura","given":"Wagner A."}],"issued":{"date-parts":[["2006",2,1]]}}}],"schema":"https://github.com/citation-style-language/schema/raw/master/csl-citation.json"} </w:instrText>
      </w:r>
      <w:r w:rsidR="002329AD" w:rsidRPr="00B71F92">
        <w:fldChar w:fldCharType="separate"/>
      </w:r>
      <w:r w:rsidR="002329AD" w:rsidRPr="00B71F92">
        <w:t>(</w:t>
      </w:r>
      <w:r w:rsidR="00823173" w:rsidRPr="00B71F92">
        <w:t xml:space="preserve">see </w:t>
      </w:r>
      <w:r w:rsidR="002329AD" w:rsidRPr="00B71F92">
        <w:t>Du and Kamakura, 2006</w:t>
      </w:r>
      <w:r w:rsidR="00823173" w:rsidRPr="00B71F92">
        <w:t xml:space="preserve"> for an extended discussion of </w:t>
      </w:r>
      <w:r w:rsidR="003D387B" w:rsidRPr="00B71F92">
        <w:t>this type of</w:t>
      </w:r>
      <w:r w:rsidR="00823173" w:rsidRPr="00B71F92">
        <w:t xml:space="preserve"> lifecycle</w:t>
      </w:r>
      <w:r w:rsidR="003D387B" w:rsidRPr="00B71F92">
        <w:t xml:space="preserve"> grouping</w:t>
      </w:r>
      <w:r w:rsidR="002329AD" w:rsidRPr="00B71F92">
        <w:t>)</w:t>
      </w:r>
      <w:r w:rsidR="002329AD" w:rsidRPr="00B71F92">
        <w:fldChar w:fldCharType="end"/>
      </w:r>
      <w:r w:rsidR="002329AD" w:rsidRPr="00B71F92">
        <w:t xml:space="preserve">. </w:t>
      </w:r>
      <w:r w:rsidR="00602F7A" w:rsidRPr="00B71F92">
        <w:t>In terms of household composition as it relates to the number of adults</w:t>
      </w:r>
      <w:r w:rsidR="000C61FA" w:rsidRPr="00B71F92">
        <w:t xml:space="preserve"> by gender</w:t>
      </w:r>
      <w:r w:rsidR="00602F7A" w:rsidRPr="00B71F92">
        <w:t xml:space="preserve"> in the household, </w:t>
      </w:r>
      <w:r w:rsidR="000C61FA" w:rsidRPr="00B71F92">
        <w:t xml:space="preserve">the sample and corresponding ACS estimates are quite close, except in 2021 when there is a clear overrepresentation of the “other” category of households. </w:t>
      </w:r>
      <w:r w:rsidR="00B67B4A" w:rsidRPr="00B71F92">
        <w:t xml:space="preserve">This may be because </w:t>
      </w:r>
      <w:r w:rsidR="00843AB3" w:rsidRPr="00B71F92">
        <w:t xml:space="preserve">larger households, relative to smaller households, may have been relatively more </w:t>
      </w:r>
      <w:r w:rsidR="003539C9" w:rsidRPr="00B71F92">
        <w:t xml:space="preserve">present in the home and available to participate in online surveys during the pandemic </w:t>
      </w:r>
      <w:r w:rsidR="00911D48" w:rsidRPr="00B71F92">
        <w:fldChar w:fldCharType="begin"/>
      </w:r>
      <w:r w:rsidR="00911D48" w:rsidRPr="00B71F92">
        <w:instrText xml:space="preserve"> ADDIN ZOTERO_ITEM CSL_CITATION {"citationID":"Pp1uC3oF","properties":{"formattedCitation":"(Rothbaum and Bee, 2021)","plainCitation":"(Rothbaum and Bee, 2021)","noteIndex":0},"citationItems":[{"id":4903,"uris":["http://zotero.org/users/12832277/items/I2ZQN5EX"],"itemData":{"id":4903,"type":"report","publisher":"U.S. Census Bureau","source":"Google Scholar","title":"Coronavirus Infects Surveys, Too: Survey Nonresponse Bias and the Coronavirus Pandemic","URL":"http://www.census.gov/content/dam/Census/library/working-papers/2020/demo/sehsd-wp2020-10.pdf","author":[{"family":"Rothbaum","given":"Jonathan"},{"family":"Bee","given":"Adam"}],"accessed":{"date-parts":[["2025",7,17]]},"issued":{"date-parts":[["2021"]]}}}],"schema":"https://github.com/citation-style-language/schema/raw/master/csl-citation.json"} </w:instrText>
      </w:r>
      <w:r w:rsidR="00911D48" w:rsidRPr="00B71F92">
        <w:fldChar w:fldCharType="separate"/>
      </w:r>
      <w:r w:rsidR="00911D48" w:rsidRPr="00B71F92">
        <w:t>(Rothbaum and Bee, 2021)</w:t>
      </w:r>
      <w:r w:rsidR="00911D48" w:rsidRPr="00B71F92">
        <w:fldChar w:fldCharType="end"/>
      </w:r>
      <w:r w:rsidR="007C1D2C" w:rsidRPr="00B71F92">
        <w:t xml:space="preserve">. </w:t>
      </w:r>
      <w:r w:rsidR="000C61FA" w:rsidRPr="00B71F92">
        <w:t xml:space="preserve">In terms of household composition as it relates to </w:t>
      </w:r>
      <w:r w:rsidR="006974C1" w:rsidRPr="00B71F92">
        <w:t xml:space="preserve">the presence of children, the ACS only reports the </w:t>
      </w:r>
      <w:r w:rsidR="00925C02" w:rsidRPr="00B71F92">
        <w:t>presence</w:t>
      </w:r>
      <w:r w:rsidR="006974C1" w:rsidRPr="00B71F92">
        <w:t xml:space="preserve"> of children in the household without distinguishing further based on age. </w:t>
      </w:r>
      <w:r w:rsidR="00925C02" w:rsidRPr="00B71F92">
        <w:t xml:space="preserve">However, at this level, the survey tends to underrepresent households with children compared with the ACS, particularly in the 2023 wave. </w:t>
      </w:r>
      <w:r w:rsidR="00F6095B" w:rsidRPr="00B71F92">
        <w:t>Further</w:t>
      </w:r>
      <w:r w:rsidR="000B56C8" w:rsidRPr="00B71F92">
        <w:t>, while employment statistics in the ACS are only available at the person level rather than the household level, the sam</w:t>
      </w:r>
      <w:r w:rsidR="008F134E" w:rsidRPr="00B71F92">
        <w:t>ple exhibits an overrepresentation of low-income households</w:t>
      </w:r>
      <w:r w:rsidR="00F6095B" w:rsidRPr="00B71F92">
        <w:t xml:space="preserve"> and</w:t>
      </w:r>
      <w:r w:rsidR="008F134E" w:rsidRPr="00B71F92">
        <w:t xml:space="preserve"> households</w:t>
      </w:r>
      <w:r w:rsidR="00F6095B" w:rsidRPr="00B71F92">
        <w:t xml:space="preserve"> with </w:t>
      </w:r>
      <w:r w:rsidR="005972AF" w:rsidRPr="00B71F92">
        <w:t xml:space="preserve">the highest level of educational attainment by any household member being a graduate degree, </w:t>
      </w:r>
      <w:r w:rsidR="00F6095B" w:rsidRPr="00B71F92">
        <w:t>and an underrepresentation of high-income households and households with lower levels of educational attainment across all three waves</w:t>
      </w:r>
      <w:r w:rsidR="009E7B12" w:rsidRPr="00B71F92">
        <w:t xml:space="preserve"> (note that the educational attainment variable in Table 2, which is also used in our model estimation, refers to the highest education attainment across all individuals in the respondent’s household)</w:t>
      </w:r>
      <w:r w:rsidR="00F6095B" w:rsidRPr="00B71F92">
        <w:t xml:space="preserve">. </w:t>
      </w:r>
      <w:r w:rsidR="00CD7962" w:rsidRPr="00B71F92">
        <w:t xml:space="preserve">Finally, there seems to be an overrepresentation of families </w:t>
      </w:r>
      <w:r w:rsidR="00FF01AB" w:rsidRPr="00B71F92">
        <w:t xml:space="preserve">from “Other” racial groups (compared with those identifying as solely white, </w:t>
      </w:r>
      <w:r w:rsidR="00181D2F" w:rsidRPr="00B71F92">
        <w:t>B</w:t>
      </w:r>
      <w:r w:rsidR="00FF01AB" w:rsidRPr="00B71F92">
        <w:t>lack, or Asian)</w:t>
      </w:r>
      <w:r w:rsidR="00CD7962" w:rsidRPr="00B71F92">
        <w:t xml:space="preserve">, particularly in the 2021 wave, and Hispanic individuals are underrepresented in the 2019 and 2021 waves while being overrepresented in the 2023 wave. </w:t>
      </w:r>
      <w:r w:rsidR="00A26AF1" w:rsidRPr="00B71F92">
        <w:t xml:space="preserve">Despite these </w:t>
      </w:r>
      <w:r w:rsidR="00E55CB1" w:rsidRPr="00B71F92">
        <w:t>di</w:t>
      </w:r>
      <w:r w:rsidR="00A31813" w:rsidRPr="00B71F92">
        <w:t>fferences</w:t>
      </w:r>
      <w:r w:rsidR="00E55CB1" w:rsidRPr="00B71F92">
        <w:t xml:space="preserve"> between the current data and the ACS </w:t>
      </w:r>
      <w:r w:rsidR="005136BB" w:rsidRPr="00B71F92">
        <w:t>estimates</w:t>
      </w:r>
      <w:r w:rsidR="00E55CB1" w:rsidRPr="00B71F92">
        <w:t xml:space="preserve">, </w:t>
      </w:r>
      <w:r w:rsidR="005136BB" w:rsidRPr="00B71F92">
        <w:t xml:space="preserve">weighting is unnecessary for the individual-level analysis undertaken </w:t>
      </w:r>
      <w:r w:rsidR="00A31813" w:rsidRPr="00B71F92">
        <w:t>in</w:t>
      </w:r>
      <w:r w:rsidR="005136BB" w:rsidRPr="00B71F92">
        <w:t xml:space="preserve"> this study, as the </w:t>
      </w:r>
      <w:r w:rsidR="00C55AC7" w:rsidRPr="00B71F92">
        <w:t>sample was not collected from an endogenous sampling scheme</w:t>
      </w:r>
      <w:r w:rsidR="008D1314" w:rsidRPr="00B71F92">
        <w:t xml:space="preserve"> and has substantial variation in each of the exogenous variables included </w:t>
      </w:r>
      <w:r w:rsidR="008D1314" w:rsidRPr="00B71F92">
        <w:fldChar w:fldCharType="begin"/>
      </w:r>
      <w:r w:rsidR="00A12387" w:rsidRPr="00B71F92">
        <w:instrText xml:space="preserve"> ADDIN ZOTERO_ITEM CSL_CITATION {"citationID":"hHzJ4nUT","properties":{"unsorted":true,"formattedCitation":"(Solon et al., 2015; Robbennolt et al., 2025)","plainCitation":"(Solon et al., 2015; Robbennolt et al., 2025)","noteIndex":0},"citationItems":[{"id":721,"uris":["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id":4729,"uris":["http://zotero.org/users/12832277/items/YTMK2AMV"],"itemData":{"id":4729,"type":"article-journal","container-title":"Technical paper, Department of Civil, Architectural and Environmental Engineering, The University of Texas at Austin","title":"Data Collection, Weighting, and Modeling Techniques to Estimate Unbiased Population Parameters","author":[{"family":"Robbennolt","given":"Dale"},{"family":"Pendyala","given":"Ram M."},{"family":"Bhat","given":"Chandra R."}],"issued":{"date-parts":[["2025",6]]}}}],"schema":"https://github.com/citation-style-language/schema/raw/master/csl-citation.json"} </w:instrText>
      </w:r>
      <w:r w:rsidR="008D1314" w:rsidRPr="00B71F92">
        <w:fldChar w:fldCharType="separate"/>
      </w:r>
      <w:r w:rsidR="00A12387" w:rsidRPr="00B71F92">
        <w:t>(Solon et al., 2015; Robbennolt et al., 2025)</w:t>
      </w:r>
      <w:r w:rsidR="008D1314" w:rsidRPr="00B71F92">
        <w:fldChar w:fldCharType="end"/>
      </w:r>
      <w:r w:rsidR="008D1314" w:rsidRPr="00B71F92">
        <w:t>.</w:t>
      </w:r>
    </w:p>
    <w:p w14:paraId="3DD74556" w14:textId="52EE0BF6" w:rsidR="008807DE" w:rsidRPr="002F5607" w:rsidRDefault="008807DE" w:rsidP="002F5607">
      <w:pPr>
        <w:spacing w:after="120" w:line="240" w:lineRule="auto"/>
        <w:jc w:val="both"/>
        <w:rPr>
          <w:b/>
          <w:bCs/>
        </w:rPr>
      </w:pPr>
      <w:r w:rsidRPr="00B71F92">
        <w:rPr>
          <w:b/>
          <w:bCs/>
        </w:rPr>
        <w:lastRenderedPageBreak/>
        <w:t>Table 1: Descriptive Statistics of Outcomes (Total N=9,403)</w:t>
      </w:r>
    </w:p>
    <w:tbl>
      <w:tblPr>
        <w:tblW w:w="12860" w:type="dxa"/>
        <w:jc w:val="center"/>
        <w:tblCellMar>
          <w:left w:w="58" w:type="dxa"/>
          <w:right w:w="58" w:type="dxa"/>
        </w:tblCellMar>
        <w:tblLook w:val="04A0" w:firstRow="1" w:lastRow="0" w:firstColumn="1" w:lastColumn="0" w:noHBand="0" w:noVBand="1"/>
      </w:tblPr>
      <w:tblGrid>
        <w:gridCol w:w="8540"/>
        <w:gridCol w:w="1080"/>
        <w:gridCol w:w="1080"/>
        <w:gridCol w:w="1080"/>
        <w:gridCol w:w="1080"/>
      </w:tblGrid>
      <w:tr w:rsidR="008807DE" w:rsidRPr="00B71F92" w14:paraId="1FFDDAE2" w14:textId="77777777" w:rsidTr="002F5607">
        <w:trPr>
          <w:trHeight w:val="330"/>
          <w:jc w:val="center"/>
        </w:trPr>
        <w:tc>
          <w:tcPr>
            <w:tcW w:w="8540" w:type="dxa"/>
            <w:tcBorders>
              <w:top w:val="single" w:sz="8" w:space="0" w:color="auto"/>
              <w:left w:val="single" w:sz="8" w:space="0" w:color="auto"/>
              <w:bottom w:val="single" w:sz="8" w:space="0" w:color="auto"/>
              <w:right w:val="single" w:sz="8" w:space="0" w:color="auto"/>
            </w:tcBorders>
            <w:noWrap/>
            <w:vAlign w:val="center"/>
            <w:hideMark/>
          </w:tcPr>
          <w:p w14:paraId="068BC086"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Relocation Occurred During 2-Year Period</w:t>
            </w:r>
          </w:p>
        </w:tc>
        <w:tc>
          <w:tcPr>
            <w:tcW w:w="1080" w:type="dxa"/>
            <w:tcBorders>
              <w:top w:val="single" w:sz="8" w:space="0" w:color="auto"/>
              <w:left w:val="nil"/>
              <w:bottom w:val="single" w:sz="8" w:space="0" w:color="auto"/>
              <w:right w:val="nil"/>
            </w:tcBorders>
            <w:noWrap/>
            <w:vAlign w:val="bottom"/>
            <w:hideMark/>
          </w:tcPr>
          <w:p w14:paraId="3A6584B6"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19 Period</w:t>
            </w:r>
          </w:p>
          <w:p w14:paraId="63A0FE26"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N=3,094)</w:t>
            </w:r>
          </w:p>
        </w:tc>
        <w:tc>
          <w:tcPr>
            <w:tcW w:w="1080" w:type="dxa"/>
            <w:tcBorders>
              <w:top w:val="single" w:sz="8" w:space="0" w:color="auto"/>
              <w:left w:val="nil"/>
              <w:bottom w:val="single" w:sz="8" w:space="0" w:color="auto"/>
              <w:right w:val="nil"/>
            </w:tcBorders>
            <w:noWrap/>
            <w:vAlign w:val="bottom"/>
            <w:hideMark/>
          </w:tcPr>
          <w:p w14:paraId="3242F550"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21 Period</w:t>
            </w:r>
          </w:p>
          <w:p w14:paraId="4DC9BB0E"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N=2,793)</w:t>
            </w:r>
          </w:p>
        </w:tc>
        <w:tc>
          <w:tcPr>
            <w:tcW w:w="1080" w:type="dxa"/>
            <w:tcBorders>
              <w:top w:val="single" w:sz="8" w:space="0" w:color="auto"/>
              <w:left w:val="nil"/>
              <w:bottom w:val="single" w:sz="8" w:space="0" w:color="auto"/>
              <w:right w:val="single" w:sz="8" w:space="0" w:color="auto"/>
            </w:tcBorders>
            <w:noWrap/>
            <w:vAlign w:val="bottom"/>
            <w:hideMark/>
          </w:tcPr>
          <w:p w14:paraId="4F19DC61"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23 Period</w:t>
            </w:r>
          </w:p>
          <w:p w14:paraId="2E285C57"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N=3,566)</w:t>
            </w:r>
          </w:p>
        </w:tc>
        <w:tc>
          <w:tcPr>
            <w:tcW w:w="1080" w:type="dxa"/>
            <w:tcBorders>
              <w:top w:val="single" w:sz="8" w:space="0" w:color="auto"/>
              <w:left w:val="nil"/>
              <w:bottom w:val="single" w:sz="8" w:space="0" w:color="auto"/>
              <w:right w:val="single" w:sz="8" w:space="0" w:color="auto"/>
            </w:tcBorders>
            <w:vAlign w:val="center"/>
          </w:tcPr>
          <w:p w14:paraId="5D6B4D0C"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Overall</w:t>
            </w:r>
          </w:p>
          <w:p w14:paraId="78779E39"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N=9,403)</w:t>
            </w:r>
          </w:p>
        </w:tc>
      </w:tr>
      <w:tr w:rsidR="008807DE" w:rsidRPr="00B71F92" w14:paraId="6301343C" w14:textId="77777777" w:rsidTr="002F5607">
        <w:trPr>
          <w:trHeight w:val="315"/>
          <w:jc w:val="center"/>
        </w:trPr>
        <w:tc>
          <w:tcPr>
            <w:tcW w:w="8540" w:type="dxa"/>
            <w:tcBorders>
              <w:top w:val="nil"/>
              <w:left w:val="single" w:sz="8" w:space="0" w:color="auto"/>
              <w:bottom w:val="nil"/>
              <w:right w:val="single" w:sz="8" w:space="0" w:color="auto"/>
            </w:tcBorders>
            <w:noWrap/>
            <w:vAlign w:val="center"/>
            <w:hideMark/>
          </w:tcPr>
          <w:p w14:paraId="68C2D269"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Yes</w:t>
            </w:r>
          </w:p>
        </w:tc>
        <w:tc>
          <w:tcPr>
            <w:tcW w:w="1080" w:type="dxa"/>
            <w:tcBorders>
              <w:top w:val="nil"/>
              <w:left w:val="nil"/>
              <w:bottom w:val="nil"/>
              <w:right w:val="nil"/>
            </w:tcBorders>
            <w:noWrap/>
            <w:vAlign w:val="center"/>
            <w:hideMark/>
          </w:tcPr>
          <w:p w14:paraId="150EFCD5"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21.1</w:t>
            </w:r>
          </w:p>
        </w:tc>
        <w:tc>
          <w:tcPr>
            <w:tcW w:w="1080" w:type="dxa"/>
            <w:tcBorders>
              <w:top w:val="nil"/>
              <w:left w:val="nil"/>
              <w:bottom w:val="nil"/>
              <w:right w:val="nil"/>
            </w:tcBorders>
            <w:noWrap/>
            <w:vAlign w:val="center"/>
            <w:hideMark/>
          </w:tcPr>
          <w:p w14:paraId="7B06466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19.9</w:t>
            </w:r>
          </w:p>
        </w:tc>
        <w:tc>
          <w:tcPr>
            <w:tcW w:w="1080" w:type="dxa"/>
            <w:tcBorders>
              <w:top w:val="nil"/>
              <w:left w:val="nil"/>
              <w:bottom w:val="nil"/>
              <w:right w:val="single" w:sz="8" w:space="0" w:color="auto"/>
            </w:tcBorders>
            <w:noWrap/>
            <w:vAlign w:val="center"/>
            <w:hideMark/>
          </w:tcPr>
          <w:p w14:paraId="3AC8B5A4"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17.6</w:t>
            </w:r>
          </w:p>
        </w:tc>
        <w:tc>
          <w:tcPr>
            <w:tcW w:w="1080" w:type="dxa"/>
            <w:tcBorders>
              <w:top w:val="nil"/>
              <w:left w:val="nil"/>
              <w:bottom w:val="nil"/>
              <w:right w:val="single" w:sz="8" w:space="0" w:color="auto"/>
            </w:tcBorders>
          </w:tcPr>
          <w:p w14:paraId="40ED19B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19.4</w:t>
            </w:r>
          </w:p>
        </w:tc>
      </w:tr>
      <w:tr w:rsidR="008807DE" w:rsidRPr="00B71F92" w14:paraId="4A575226" w14:textId="77777777" w:rsidTr="002F5607">
        <w:trPr>
          <w:trHeight w:val="330"/>
          <w:jc w:val="center"/>
        </w:trPr>
        <w:tc>
          <w:tcPr>
            <w:tcW w:w="8540" w:type="dxa"/>
            <w:tcBorders>
              <w:top w:val="nil"/>
              <w:left w:val="single" w:sz="8" w:space="0" w:color="auto"/>
              <w:bottom w:val="single" w:sz="8" w:space="0" w:color="auto"/>
              <w:right w:val="single" w:sz="8" w:space="0" w:color="auto"/>
            </w:tcBorders>
            <w:noWrap/>
            <w:vAlign w:val="center"/>
            <w:hideMark/>
          </w:tcPr>
          <w:p w14:paraId="403DD410"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No</w:t>
            </w:r>
          </w:p>
        </w:tc>
        <w:tc>
          <w:tcPr>
            <w:tcW w:w="1080" w:type="dxa"/>
            <w:tcBorders>
              <w:top w:val="nil"/>
              <w:left w:val="nil"/>
              <w:bottom w:val="single" w:sz="8" w:space="0" w:color="auto"/>
              <w:right w:val="nil"/>
            </w:tcBorders>
            <w:noWrap/>
            <w:vAlign w:val="center"/>
            <w:hideMark/>
          </w:tcPr>
          <w:p w14:paraId="1EFD43BB"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78.9</w:t>
            </w:r>
          </w:p>
        </w:tc>
        <w:tc>
          <w:tcPr>
            <w:tcW w:w="1080" w:type="dxa"/>
            <w:tcBorders>
              <w:top w:val="nil"/>
              <w:left w:val="nil"/>
              <w:bottom w:val="single" w:sz="8" w:space="0" w:color="auto"/>
              <w:right w:val="nil"/>
            </w:tcBorders>
            <w:noWrap/>
            <w:vAlign w:val="center"/>
            <w:hideMark/>
          </w:tcPr>
          <w:p w14:paraId="751C0F35"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80.1</w:t>
            </w:r>
          </w:p>
        </w:tc>
        <w:tc>
          <w:tcPr>
            <w:tcW w:w="1080" w:type="dxa"/>
            <w:tcBorders>
              <w:top w:val="nil"/>
              <w:left w:val="nil"/>
              <w:bottom w:val="single" w:sz="8" w:space="0" w:color="auto"/>
              <w:right w:val="single" w:sz="8" w:space="0" w:color="auto"/>
            </w:tcBorders>
            <w:noWrap/>
            <w:vAlign w:val="center"/>
            <w:hideMark/>
          </w:tcPr>
          <w:p w14:paraId="50805FE3"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82.4</w:t>
            </w:r>
          </w:p>
        </w:tc>
        <w:tc>
          <w:tcPr>
            <w:tcW w:w="1080" w:type="dxa"/>
            <w:tcBorders>
              <w:top w:val="nil"/>
              <w:left w:val="nil"/>
              <w:bottom w:val="single" w:sz="8" w:space="0" w:color="auto"/>
              <w:right w:val="single" w:sz="8" w:space="0" w:color="auto"/>
            </w:tcBorders>
          </w:tcPr>
          <w:p w14:paraId="67EB5636"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rFonts w:eastAsia="Times New Roman"/>
                <w:color w:val="000000"/>
                <w:sz w:val="20"/>
                <w:szCs w:val="20"/>
              </w:rPr>
              <w:t>80.6</w:t>
            </w:r>
          </w:p>
        </w:tc>
      </w:tr>
      <w:tr w:rsidR="008807DE" w:rsidRPr="00B71F92" w14:paraId="433C01ED" w14:textId="77777777" w:rsidTr="002F5607">
        <w:trPr>
          <w:trHeight w:val="330"/>
          <w:jc w:val="center"/>
        </w:trPr>
        <w:tc>
          <w:tcPr>
            <w:tcW w:w="8540" w:type="dxa"/>
            <w:tcBorders>
              <w:top w:val="nil"/>
              <w:left w:val="single" w:sz="8" w:space="0" w:color="auto"/>
              <w:bottom w:val="single" w:sz="8" w:space="0" w:color="auto"/>
              <w:right w:val="single" w:sz="8" w:space="0" w:color="auto"/>
            </w:tcBorders>
            <w:noWrap/>
            <w:vAlign w:val="center"/>
            <w:hideMark/>
          </w:tcPr>
          <w:p w14:paraId="12F7514D"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Reasons for Relocation (among those who relocated)</w:t>
            </w:r>
          </w:p>
        </w:tc>
        <w:tc>
          <w:tcPr>
            <w:tcW w:w="1080" w:type="dxa"/>
            <w:tcBorders>
              <w:top w:val="nil"/>
              <w:left w:val="nil"/>
              <w:bottom w:val="single" w:sz="8" w:space="0" w:color="auto"/>
              <w:right w:val="nil"/>
            </w:tcBorders>
            <w:noWrap/>
            <w:vAlign w:val="bottom"/>
            <w:hideMark/>
          </w:tcPr>
          <w:p w14:paraId="34F6B41D"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19 Period</w:t>
            </w:r>
          </w:p>
        </w:tc>
        <w:tc>
          <w:tcPr>
            <w:tcW w:w="1080" w:type="dxa"/>
            <w:tcBorders>
              <w:top w:val="nil"/>
              <w:left w:val="nil"/>
              <w:bottom w:val="single" w:sz="8" w:space="0" w:color="auto"/>
              <w:right w:val="nil"/>
            </w:tcBorders>
            <w:noWrap/>
            <w:vAlign w:val="bottom"/>
            <w:hideMark/>
          </w:tcPr>
          <w:p w14:paraId="77689EC3"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21 Period</w:t>
            </w:r>
          </w:p>
        </w:tc>
        <w:tc>
          <w:tcPr>
            <w:tcW w:w="1080" w:type="dxa"/>
            <w:tcBorders>
              <w:top w:val="nil"/>
              <w:left w:val="nil"/>
              <w:bottom w:val="single" w:sz="8" w:space="0" w:color="auto"/>
              <w:right w:val="single" w:sz="8" w:space="0" w:color="auto"/>
            </w:tcBorders>
            <w:noWrap/>
            <w:vAlign w:val="bottom"/>
            <w:hideMark/>
          </w:tcPr>
          <w:p w14:paraId="039FA411"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2023 Period</w:t>
            </w:r>
          </w:p>
        </w:tc>
        <w:tc>
          <w:tcPr>
            <w:tcW w:w="1080" w:type="dxa"/>
            <w:tcBorders>
              <w:top w:val="nil"/>
              <w:left w:val="nil"/>
              <w:bottom w:val="single" w:sz="8" w:space="0" w:color="auto"/>
              <w:right w:val="single" w:sz="8" w:space="0" w:color="auto"/>
            </w:tcBorders>
            <w:vAlign w:val="center"/>
          </w:tcPr>
          <w:p w14:paraId="1E65D228" w14:textId="77777777" w:rsidR="008807DE" w:rsidRPr="00B71F92" w:rsidRDefault="008807DE" w:rsidP="008C0804">
            <w:pPr>
              <w:tabs>
                <w:tab w:val="decimal" w:pos="309"/>
              </w:tabs>
              <w:spacing w:after="0" w:line="240" w:lineRule="auto"/>
              <w:jc w:val="center"/>
              <w:rPr>
                <w:rFonts w:eastAsia="Times New Roman"/>
                <w:b/>
                <w:bCs/>
                <w:color w:val="000000"/>
                <w:sz w:val="20"/>
                <w:szCs w:val="20"/>
              </w:rPr>
            </w:pPr>
            <w:r w:rsidRPr="00B71F92">
              <w:rPr>
                <w:rFonts w:eastAsia="Times New Roman"/>
                <w:b/>
                <w:bCs/>
                <w:color w:val="000000"/>
                <w:sz w:val="20"/>
                <w:szCs w:val="20"/>
              </w:rPr>
              <w:t>Overall</w:t>
            </w:r>
          </w:p>
        </w:tc>
      </w:tr>
      <w:tr w:rsidR="008807DE" w:rsidRPr="00B71F92" w14:paraId="7C0977CF" w14:textId="77777777" w:rsidTr="002F5607">
        <w:trPr>
          <w:trHeight w:val="315"/>
          <w:jc w:val="center"/>
        </w:trPr>
        <w:tc>
          <w:tcPr>
            <w:tcW w:w="8540" w:type="dxa"/>
            <w:tcBorders>
              <w:top w:val="nil"/>
              <w:left w:val="single" w:sz="8" w:space="0" w:color="auto"/>
              <w:bottom w:val="nil"/>
              <w:right w:val="single" w:sz="8" w:space="0" w:color="auto"/>
            </w:tcBorders>
            <w:noWrap/>
          </w:tcPr>
          <w:p w14:paraId="7022C02E" w14:textId="77777777" w:rsidR="008807DE" w:rsidRPr="00B71F92" w:rsidRDefault="008807DE" w:rsidP="008C0804">
            <w:pPr>
              <w:spacing w:after="0" w:line="240" w:lineRule="auto"/>
              <w:rPr>
                <w:rFonts w:eastAsia="Times New Roman"/>
                <w:b/>
                <w:bCs/>
                <w:color w:val="000000"/>
                <w:sz w:val="20"/>
                <w:szCs w:val="20"/>
              </w:rPr>
            </w:pPr>
            <w:r w:rsidRPr="00B71F92">
              <w:rPr>
                <w:b/>
                <w:bCs/>
                <w:sz w:val="20"/>
                <w:szCs w:val="20"/>
              </w:rPr>
              <w:t xml:space="preserve">Proactive planning processes </w:t>
            </w:r>
          </w:p>
        </w:tc>
        <w:tc>
          <w:tcPr>
            <w:tcW w:w="1080" w:type="dxa"/>
            <w:tcBorders>
              <w:top w:val="nil"/>
              <w:left w:val="nil"/>
              <w:bottom w:val="nil"/>
              <w:right w:val="nil"/>
            </w:tcBorders>
            <w:noWrap/>
          </w:tcPr>
          <w:p w14:paraId="003391D0"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nil"/>
            </w:tcBorders>
            <w:noWrap/>
          </w:tcPr>
          <w:p w14:paraId="556D77A8"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noWrap/>
          </w:tcPr>
          <w:p w14:paraId="6394507B"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tcPr>
          <w:p w14:paraId="4BE06EDA"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r>
      <w:tr w:rsidR="008807DE" w:rsidRPr="00B71F92" w14:paraId="6E8BCCB8" w14:textId="77777777" w:rsidTr="002F5607">
        <w:trPr>
          <w:trHeight w:val="315"/>
          <w:jc w:val="center"/>
        </w:trPr>
        <w:tc>
          <w:tcPr>
            <w:tcW w:w="8540" w:type="dxa"/>
            <w:tcBorders>
              <w:top w:val="nil"/>
              <w:left w:val="single" w:sz="8" w:space="0" w:color="auto"/>
              <w:bottom w:val="nil"/>
              <w:right w:val="single" w:sz="8" w:space="0" w:color="auto"/>
            </w:tcBorders>
            <w:noWrap/>
          </w:tcPr>
          <w:p w14:paraId="12463F81"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To have better access to work (</w:t>
            </w:r>
            <w:proofErr w:type="gramStart"/>
            <w:r w:rsidRPr="00B71F92">
              <w:rPr>
                <w:sz w:val="20"/>
                <w:szCs w:val="20"/>
              </w:rPr>
              <w:t>e.g.</w:t>
            </w:r>
            <w:proofErr w:type="gramEnd"/>
            <w:r w:rsidRPr="00B71F92">
              <w:rPr>
                <w:sz w:val="20"/>
                <w:szCs w:val="20"/>
              </w:rPr>
              <w:t xml:space="preserve"> better commute or take new job)</w:t>
            </w:r>
          </w:p>
        </w:tc>
        <w:tc>
          <w:tcPr>
            <w:tcW w:w="1080" w:type="dxa"/>
            <w:tcBorders>
              <w:top w:val="nil"/>
              <w:left w:val="nil"/>
              <w:bottom w:val="nil"/>
              <w:right w:val="nil"/>
            </w:tcBorders>
            <w:noWrap/>
          </w:tcPr>
          <w:p w14:paraId="2BFF02B8"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26.7</w:t>
            </w:r>
          </w:p>
        </w:tc>
        <w:tc>
          <w:tcPr>
            <w:tcW w:w="1080" w:type="dxa"/>
            <w:tcBorders>
              <w:top w:val="nil"/>
              <w:left w:val="nil"/>
              <w:bottom w:val="nil"/>
              <w:right w:val="nil"/>
            </w:tcBorders>
            <w:noWrap/>
          </w:tcPr>
          <w:p w14:paraId="711811E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8.4</w:t>
            </w:r>
          </w:p>
        </w:tc>
        <w:tc>
          <w:tcPr>
            <w:tcW w:w="1080" w:type="dxa"/>
            <w:tcBorders>
              <w:top w:val="nil"/>
              <w:left w:val="nil"/>
              <w:bottom w:val="nil"/>
              <w:right w:val="single" w:sz="8" w:space="0" w:color="auto"/>
            </w:tcBorders>
            <w:noWrap/>
          </w:tcPr>
          <w:p w14:paraId="43749D12"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20.5</w:t>
            </w:r>
          </w:p>
        </w:tc>
        <w:tc>
          <w:tcPr>
            <w:tcW w:w="1080" w:type="dxa"/>
            <w:tcBorders>
              <w:top w:val="nil"/>
              <w:left w:val="nil"/>
              <w:bottom w:val="nil"/>
              <w:right w:val="single" w:sz="8" w:space="0" w:color="auto"/>
            </w:tcBorders>
          </w:tcPr>
          <w:p w14:paraId="6BBA8BA3" w14:textId="77777777" w:rsidR="008807DE" w:rsidRPr="00B71F92" w:rsidRDefault="008807DE" w:rsidP="008C0804">
            <w:pPr>
              <w:tabs>
                <w:tab w:val="decimal" w:pos="309"/>
              </w:tabs>
              <w:spacing w:after="0" w:line="240" w:lineRule="auto"/>
              <w:jc w:val="center"/>
              <w:rPr>
                <w:sz w:val="20"/>
                <w:szCs w:val="20"/>
              </w:rPr>
            </w:pPr>
            <w:r w:rsidRPr="00B71F92">
              <w:rPr>
                <w:sz w:val="20"/>
                <w:szCs w:val="20"/>
              </w:rPr>
              <w:t>22.1</w:t>
            </w:r>
          </w:p>
        </w:tc>
      </w:tr>
      <w:tr w:rsidR="008807DE" w:rsidRPr="00B71F92" w14:paraId="668264BA" w14:textId="77777777" w:rsidTr="002F5607">
        <w:trPr>
          <w:trHeight w:val="315"/>
          <w:jc w:val="center"/>
        </w:trPr>
        <w:tc>
          <w:tcPr>
            <w:tcW w:w="8540" w:type="dxa"/>
            <w:tcBorders>
              <w:top w:val="nil"/>
              <w:left w:val="single" w:sz="8" w:space="0" w:color="auto"/>
              <w:bottom w:val="nil"/>
              <w:right w:val="single" w:sz="8" w:space="0" w:color="auto"/>
            </w:tcBorders>
            <w:noWrap/>
          </w:tcPr>
          <w:p w14:paraId="0439AD40"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To upgrade to a better-quality home or to stop renting and buy a home</w:t>
            </w:r>
          </w:p>
        </w:tc>
        <w:tc>
          <w:tcPr>
            <w:tcW w:w="1080" w:type="dxa"/>
            <w:tcBorders>
              <w:top w:val="nil"/>
              <w:left w:val="nil"/>
              <w:bottom w:val="nil"/>
              <w:right w:val="nil"/>
            </w:tcBorders>
            <w:noWrap/>
          </w:tcPr>
          <w:p w14:paraId="33B83436"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5.6</w:t>
            </w:r>
          </w:p>
        </w:tc>
        <w:tc>
          <w:tcPr>
            <w:tcW w:w="1080" w:type="dxa"/>
            <w:tcBorders>
              <w:top w:val="nil"/>
              <w:left w:val="nil"/>
              <w:bottom w:val="nil"/>
              <w:right w:val="nil"/>
            </w:tcBorders>
            <w:noWrap/>
          </w:tcPr>
          <w:p w14:paraId="3CB7CBCA"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0.1</w:t>
            </w:r>
          </w:p>
        </w:tc>
        <w:tc>
          <w:tcPr>
            <w:tcW w:w="1080" w:type="dxa"/>
            <w:tcBorders>
              <w:top w:val="nil"/>
              <w:left w:val="nil"/>
              <w:bottom w:val="nil"/>
              <w:right w:val="single" w:sz="8" w:space="0" w:color="auto"/>
            </w:tcBorders>
            <w:noWrap/>
          </w:tcPr>
          <w:p w14:paraId="7211EBDB"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1.1</w:t>
            </w:r>
          </w:p>
        </w:tc>
        <w:tc>
          <w:tcPr>
            <w:tcW w:w="1080" w:type="dxa"/>
            <w:tcBorders>
              <w:top w:val="nil"/>
              <w:left w:val="nil"/>
              <w:bottom w:val="nil"/>
              <w:right w:val="single" w:sz="8" w:space="0" w:color="auto"/>
            </w:tcBorders>
          </w:tcPr>
          <w:p w14:paraId="34922AD8"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2.4</w:t>
            </w:r>
          </w:p>
        </w:tc>
      </w:tr>
      <w:tr w:rsidR="008807DE" w:rsidRPr="00B71F92" w14:paraId="39A3FD7A" w14:textId="77777777" w:rsidTr="002F5607">
        <w:trPr>
          <w:trHeight w:val="315"/>
          <w:jc w:val="center"/>
        </w:trPr>
        <w:tc>
          <w:tcPr>
            <w:tcW w:w="8540" w:type="dxa"/>
            <w:tcBorders>
              <w:top w:val="nil"/>
              <w:left w:val="single" w:sz="8" w:space="0" w:color="auto"/>
              <w:bottom w:val="nil"/>
              <w:right w:val="single" w:sz="8" w:space="0" w:color="auto"/>
            </w:tcBorders>
            <w:noWrap/>
          </w:tcPr>
          <w:p w14:paraId="335F1F9E" w14:textId="77777777" w:rsidR="008807DE" w:rsidRPr="00B71F92" w:rsidRDefault="008807DE" w:rsidP="008C0804">
            <w:pPr>
              <w:spacing w:after="0" w:line="240" w:lineRule="auto"/>
              <w:rPr>
                <w:rFonts w:eastAsia="Times New Roman"/>
                <w:b/>
                <w:bCs/>
                <w:color w:val="000000"/>
                <w:sz w:val="20"/>
                <w:szCs w:val="20"/>
              </w:rPr>
            </w:pPr>
            <w:r w:rsidRPr="00B71F92">
              <w:rPr>
                <w:sz w:val="20"/>
                <w:szCs w:val="20"/>
              </w:rPr>
              <w:t xml:space="preserve">    Change in who you live with (e.g., move out on your own, getting married/divorced)</w:t>
            </w:r>
          </w:p>
        </w:tc>
        <w:tc>
          <w:tcPr>
            <w:tcW w:w="1080" w:type="dxa"/>
            <w:tcBorders>
              <w:top w:val="nil"/>
              <w:left w:val="nil"/>
              <w:bottom w:val="nil"/>
              <w:right w:val="nil"/>
            </w:tcBorders>
            <w:noWrap/>
          </w:tcPr>
          <w:p w14:paraId="634CC763"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1.7</w:t>
            </w:r>
          </w:p>
        </w:tc>
        <w:tc>
          <w:tcPr>
            <w:tcW w:w="1080" w:type="dxa"/>
            <w:tcBorders>
              <w:top w:val="nil"/>
              <w:left w:val="nil"/>
              <w:bottom w:val="nil"/>
              <w:right w:val="nil"/>
            </w:tcBorders>
            <w:noWrap/>
          </w:tcPr>
          <w:p w14:paraId="138A1CC0"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25.8</w:t>
            </w:r>
          </w:p>
        </w:tc>
        <w:tc>
          <w:tcPr>
            <w:tcW w:w="1080" w:type="dxa"/>
            <w:tcBorders>
              <w:top w:val="nil"/>
              <w:left w:val="nil"/>
              <w:bottom w:val="nil"/>
              <w:right w:val="single" w:sz="8" w:space="0" w:color="auto"/>
            </w:tcBorders>
            <w:noWrap/>
          </w:tcPr>
          <w:p w14:paraId="347DA7E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1.8</w:t>
            </w:r>
          </w:p>
        </w:tc>
        <w:tc>
          <w:tcPr>
            <w:tcW w:w="1080" w:type="dxa"/>
            <w:tcBorders>
              <w:top w:val="nil"/>
              <w:left w:val="nil"/>
              <w:bottom w:val="nil"/>
              <w:right w:val="single" w:sz="8" w:space="0" w:color="auto"/>
            </w:tcBorders>
          </w:tcPr>
          <w:p w14:paraId="539FEF16" w14:textId="77777777" w:rsidR="008807DE" w:rsidRPr="00B71F92" w:rsidRDefault="008807DE" w:rsidP="008C0804">
            <w:pPr>
              <w:tabs>
                <w:tab w:val="decimal" w:pos="309"/>
              </w:tabs>
              <w:spacing w:after="0" w:line="240" w:lineRule="auto"/>
              <w:jc w:val="center"/>
              <w:rPr>
                <w:sz w:val="20"/>
                <w:szCs w:val="20"/>
              </w:rPr>
            </w:pPr>
            <w:r w:rsidRPr="00B71F92">
              <w:rPr>
                <w:sz w:val="20"/>
                <w:szCs w:val="20"/>
              </w:rPr>
              <w:t>30.0</w:t>
            </w:r>
          </w:p>
        </w:tc>
      </w:tr>
      <w:tr w:rsidR="008807DE" w:rsidRPr="00B71F92" w14:paraId="58B5CE7E" w14:textId="77777777" w:rsidTr="002F5607">
        <w:trPr>
          <w:trHeight w:val="315"/>
          <w:jc w:val="center"/>
        </w:trPr>
        <w:tc>
          <w:tcPr>
            <w:tcW w:w="8540" w:type="dxa"/>
            <w:tcBorders>
              <w:top w:val="nil"/>
              <w:left w:val="single" w:sz="8" w:space="0" w:color="auto"/>
              <w:bottom w:val="nil"/>
              <w:right w:val="single" w:sz="8" w:space="0" w:color="auto"/>
            </w:tcBorders>
            <w:noWrap/>
          </w:tcPr>
          <w:p w14:paraId="63400D08" w14:textId="77777777" w:rsidR="008807DE" w:rsidRPr="00B71F92" w:rsidRDefault="008807DE" w:rsidP="008C0804">
            <w:pPr>
              <w:spacing w:after="0" w:line="240" w:lineRule="auto"/>
              <w:rPr>
                <w:rFonts w:eastAsia="Times New Roman"/>
                <w:b/>
                <w:bCs/>
                <w:color w:val="000000"/>
                <w:sz w:val="20"/>
                <w:szCs w:val="20"/>
              </w:rPr>
            </w:pPr>
            <w:r w:rsidRPr="00B71F92">
              <w:rPr>
                <w:b/>
                <w:bCs/>
                <w:sz w:val="20"/>
                <w:szCs w:val="20"/>
              </w:rPr>
              <w:t>Disconnects between preferences and housing situations</w:t>
            </w:r>
          </w:p>
        </w:tc>
        <w:tc>
          <w:tcPr>
            <w:tcW w:w="1080" w:type="dxa"/>
            <w:tcBorders>
              <w:top w:val="nil"/>
              <w:left w:val="nil"/>
              <w:bottom w:val="nil"/>
              <w:right w:val="nil"/>
            </w:tcBorders>
            <w:noWrap/>
          </w:tcPr>
          <w:p w14:paraId="2B40D256"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nil"/>
            </w:tcBorders>
            <w:noWrap/>
          </w:tcPr>
          <w:p w14:paraId="70D1EC54"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noWrap/>
          </w:tcPr>
          <w:p w14:paraId="40645078"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tcPr>
          <w:p w14:paraId="636FF278"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r>
      <w:tr w:rsidR="008807DE" w:rsidRPr="00B71F92" w14:paraId="0D12C936" w14:textId="77777777" w:rsidTr="002F5607">
        <w:trPr>
          <w:trHeight w:val="315"/>
          <w:jc w:val="center"/>
        </w:trPr>
        <w:tc>
          <w:tcPr>
            <w:tcW w:w="8540" w:type="dxa"/>
            <w:tcBorders>
              <w:top w:val="nil"/>
              <w:left w:val="single" w:sz="8" w:space="0" w:color="auto"/>
              <w:bottom w:val="nil"/>
              <w:right w:val="single" w:sz="8" w:space="0" w:color="auto"/>
            </w:tcBorders>
            <w:noWrap/>
          </w:tcPr>
          <w:p w14:paraId="51BF9D00"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Needed more space</w:t>
            </w:r>
          </w:p>
        </w:tc>
        <w:tc>
          <w:tcPr>
            <w:tcW w:w="1080" w:type="dxa"/>
            <w:tcBorders>
              <w:top w:val="nil"/>
              <w:left w:val="nil"/>
              <w:bottom w:val="nil"/>
              <w:right w:val="nil"/>
            </w:tcBorders>
            <w:noWrap/>
          </w:tcPr>
          <w:p w14:paraId="3EF6F20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0.5</w:t>
            </w:r>
          </w:p>
        </w:tc>
        <w:tc>
          <w:tcPr>
            <w:tcW w:w="1080" w:type="dxa"/>
            <w:tcBorders>
              <w:top w:val="nil"/>
              <w:left w:val="nil"/>
              <w:bottom w:val="nil"/>
              <w:right w:val="nil"/>
            </w:tcBorders>
            <w:noWrap/>
          </w:tcPr>
          <w:p w14:paraId="22B0A987"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41.1</w:t>
            </w:r>
          </w:p>
        </w:tc>
        <w:tc>
          <w:tcPr>
            <w:tcW w:w="1080" w:type="dxa"/>
            <w:tcBorders>
              <w:top w:val="nil"/>
              <w:left w:val="nil"/>
              <w:bottom w:val="nil"/>
              <w:right w:val="single" w:sz="8" w:space="0" w:color="auto"/>
            </w:tcBorders>
            <w:noWrap/>
          </w:tcPr>
          <w:p w14:paraId="6E645A7C"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5.4</w:t>
            </w:r>
          </w:p>
        </w:tc>
        <w:tc>
          <w:tcPr>
            <w:tcW w:w="1080" w:type="dxa"/>
            <w:tcBorders>
              <w:top w:val="nil"/>
              <w:left w:val="nil"/>
              <w:bottom w:val="nil"/>
              <w:right w:val="single" w:sz="8" w:space="0" w:color="auto"/>
            </w:tcBorders>
          </w:tcPr>
          <w:p w14:paraId="1AF03AF7"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35.4</w:t>
            </w:r>
          </w:p>
        </w:tc>
      </w:tr>
      <w:tr w:rsidR="008807DE" w:rsidRPr="00B71F92" w14:paraId="7AACBE6B" w14:textId="77777777" w:rsidTr="002F5607">
        <w:trPr>
          <w:trHeight w:val="315"/>
          <w:jc w:val="center"/>
        </w:trPr>
        <w:tc>
          <w:tcPr>
            <w:tcW w:w="8540" w:type="dxa"/>
            <w:tcBorders>
              <w:top w:val="nil"/>
              <w:left w:val="single" w:sz="8" w:space="0" w:color="auto"/>
              <w:bottom w:val="nil"/>
              <w:right w:val="single" w:sz="8" w:space="0" w:color="auto"/>
            </w:tcBorders>
            <w:noWrap/>
          </w:tcPr>
          <w:p w14:paraId="24BDC7EE"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Needed less space</w:t>
            </w:r>
          </w:p>
        </w:tc>
        <w:tc>
          <w:tcPr>
            <w:tcW w:w="1080" w:type="dxa"/>
            <w:tcBorders>
              <w:top w:val="nil"/>
              <w:left w:val="nil"/>
              <w:bottom w:val="nil"/>
              <w:right w:val="nil"/>
            </w:tcBorders>
            <w:noWrap/>
          </w:tcPr>
          <w:p w14:paraId="1FABA87D"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7.5</w:t>
            </w:r>
          </w:p>
        </w:tc>
        <w:tc>
          <w:tcPr>
            <w:tcW w:w="1080" w:type="dxa"/>
            <w:tcBorders>
              <w:top w:val="nil"/>
              <w:left w:val="nil"/>
              <w:bottom w:val="nil"/>
              <w:right w:val="nil"/>
            </w:tcBorders>
            <w:noWrap/>
          </w:tcPr>
          <w:p w14:paraId="176B91A3"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4</w:t>
            </w:r>
          </w:p>
        </w:tc>
        <w:tc>
          <w:tcPr>
            <w:tcW w:w="1080" w:type="dxa"/>
            <w:tcBorders>
              <w:top w:val="nil"/>
              <w:left w:val="nil"/>
              <w:bottom w:val="nil"/>
              <w:right w:val="single" w:sz="8" w:space="0" w:color="auto"/>
            </w:tcBorders>
            <w:noWrap/>
          </w:tcPr>
          <w:p w14:paraId="14BEE5F8"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7.2</w:t>
            </w:r>
          </w:p>
        </w:tc>
        <w:tc>
          <w:tcPr>
            <w:tcW w:w="1080" w:type="dxa"/>
            <w:tcBorders>
              <w:top w:val="nil"/>
              <w:left w:val="nil"/>
              <w:bottom w:val="nil"/>
              <w:right w:val="single" w:sz="8" w:space="0" w:color="auto"/>
            </w:tcBorders>
          </w:tcPr>
          <w:p w14:paraId="7A892711"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6.7</w:t>
            </w:r>
          </w:p>
        </w:tc>
      </w:tr>
      <w:tr w:rsidR="008807DE" w:rsidRPr="00B71F92" w14:paraId="0DBA7727" w14:textId="77777777" w:rsidTr="002F5607">
        <w:trPr>
          <w:trHeight w:val="315"/>
          <w:jc w:val="center"/>
        </w:trPr>
        <w:tc>
          <w:tcPr>
            <w:tcW w:w="8540" w:type="dxa"/>
            <w:tcBorders>
              <w:top w:val="nil"/>
              <w:left w:val="single" w:sz="8" w:space="0" w:color="auto"/>
              <w:bottom w:val="nil"/>
              <w:right w:val="single" w:sz="8" w:space="0" w:color="auto"/>
            </w:tcBorders>
            <w:noWrap/>
          </w:tcPr>
          <w:p w14:paraId="501209D4"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To have better access to recreation, restaurants, shops, and other amenities*</w:t>
            </w:r>
          </w:p>
        </w:tc>
        <w:tc>
          <w:tcPr>
            <w:tcW w:w="1080" w:type="dxa"/>
            <w:tcBorders>
              <w:top w:val="nil"/>
              <w:left w:val="nil"/>
              <w:bottom w:val="nil"/>
              <w:right w:val="nil"/>
            </w:tcBorders>
            <w:noWrap/>
          </w:tcPr>
          <w:p w14:paraId="5F0FE6B3"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w:t>
            </w:r>
          </w:p>
        </w:tc>
        <w:tc>
          <w:tcPr>
            <w:tcW w:w="1080" w:type="dxa"/>
            <w:tcBorders>
              <w:top w:val="nil"/>
              <w:left w:val="nil"/>
              <w:bottom w:val="nil"/>
              <w:right w:val="nil"/>
            </w:tcBorders>
            <w:noWrap/>
          </w:tcPr>
          <w:p w14:paraId="00125552"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w:t>
            </w:r>
          </w:p>
        </w:tc>
        <w:tc>
          <w:tcPr>
            <w:tcW w:w="1080" w:type="dxa"/>
            <w:tcBorders>
              <w:top w:val="nil"/>
              <w:left w:val="nil"/>
              <w:bottom w:val="nil"/>
              <w:right w:val="single" w:sz="8" w:space="0" w:color="auto"/>
            </w:tcBorders>
            <w:noWrap/>
          </w:tcPr>
          <w:p w14:paraId="5A5FDAAB"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9.4</w:t>
            </w:r>
          </w:p>
        </w:tc>
        <w:tc>
          <w:tcPr>
            <w:tcW w:w="1080" w:type="dxa"/>
            <w:tcBorders>
              <w:top w:val="nil"/>
              <w:left w:val="nil"/>
              <w:bottom w:val="nil"/>
              <w:right w:val="single" w:sz="8" w:space="0" w:color="auto"/>
            </w:tcBorders>
          </w:tcPr>
          <w:p w14:paraId="2A54AE96"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6.7</w:t>
            </w:r>
          </w:p>
        </w:tc>
      </w:tr>
      <w:tr w:rsidR="008807DE" w:rsidRPr="00B71F92" w14:paraId="18D87302" w14:textId="77777777" w:rsidTr="002F5607">
        <w:trPr>
          <w:trHeight w:val="315"/>
          <w:jc w:val="center"/>
        </w:trPr>
        <w:tc>
          <w:tcPr>
            <w:tcW w:w="8540" w:type="dxa"/>
            <w:tcBorders>
              <w:top w:val="nil"/>
              <w:left w:val="single" w:sz="8" w:space="0" w:color="auto"/>
              <w:bottom w:val="nil"/>
              <w:right w:val="single" w:sz="8" w:space="0" w:color="auto"/>
            </w:tcBorders>
            <w:noWrap/>
          </w:tcPr>
          <w:p w14:paraId="4579D1A8" w14:textId="77777777" w:rsidR="008807DE" w:rsidRPr="00B71F92" w:rsidRDefault="008807DE" w:rsidP="008C0804">
            <w:pPr>
              <w:spacing w:after="0" w:line="240" w:lineRule="auto"/>
              <w:rPr>
                <w:rFonts w:eastAsia="Times New Roman"/>
                <w:b/>
                <w:bCs/>
                <w:color w:val="000000"/>
                <w:sz w:val="20"/>
                <w:szCs w:val="20"/>
              </w:rPr>
            </w:pPr>
            <w:r w:rsidRPr="00B71F92">
              <w:rPr>
                <w:sz w:val="20"/>
                <w:szCs w:val="20"/>
              </w:rPr>
              <w:t xml:space="preserve">    Concerns about safety or crime</w:t>
            </w:r>
          </w:p>
        </w:tc>
        <w:tc>
          <w:tcPr>
            <w:tcW w:w="1080" w:type="dxa"/>
            <w:tcBorders>
              <w:top w:val="nil"/>
              <w:left w:val="nil"/>
              <w:bottom w:val="nil"/>
              <w:right w:val="nil"/>
            </w:tcBorders>
            <w:noWrap/>
          </w:tcPr>
          <w:p w14:paraId="6D6D069A"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2.1</w:t>
            </w:r>
          </w:p>
        </w:tc>
        <w:tc>
          <w:tcPr>
            <w:tcW w:w="1080" w:type="dxa"/>
            <w:tcBorders>
              <w:top w:val="nil"/>
              <w:left w:val="nil"/>
              <w:bottom w:val="nil"/>
              <w:right w:val="nil"/>
            </w:tcBorders>
            <w:noWrap/>
          </w:tcPr>
          <w:p w14:paraId="0AA3235B"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4.8</w:t>
            </w:r>
          </w:p>
        </w:tc>
        <w:tc>
          <w:tcPr>
            <w:tcW w:w="1080" w:type="dxa"/>
            <w:tcBorders>
              <w:top w:val="nil"/>
              <w:left w:val="nil"/>
              <w:bottom w:val="nil"/>
              <w:right w:val="single" w:sz="8" w:space="0" w:color="auto"/>
            </w:tcBorders>
            <w:noWrap/>
          </w:tcPr>
          <w:p w14:paraId="2F9012A1"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1.0</w:t>
            </w:r>
          </w:p>
        </w:tc>
        <w:tc>
          <w:tcPr>
            <w:tcW w:w="1080" w:type="dxa"/>
            <w:tcBorders>
              <w:top w:val="nil"/>
              <w:left w:val="nil"/>
              <w:bottom w:val="nil"/>
              <w:right w:val="single" w:sz="8" w:space="0" w:color="auto"/>
            </w:tcBorders>
          </w:tcPr>
          <w:p w14:paraId="452789A6"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2.5</w:t>
            </w:r>
          </w:p>
        </w:tc>
      </w:tr>
      <w:tr w:rsidR="008807DE" w:rsidRPr="00B71F92" w14:paraId="03E9BD9F" w14:textId="77777777" w:rsidTr="002F5607">
        <w:trPr>
          <w:trHeight w:val="315"/>
          <w:jc w:val="center"/>
        </w:trPr>
        <w:tc>
          <w:tcPr>
            <w:tcW w:w="8540" w:type="dxa"/>
            <w:tcBorders>
              <w:top w:val="nil"/>
              <w:left w:val="single" w:sz="8" w:space="0" w:color="auto"/>
              <w:bottom w:val="nil"/>
              <w:right w:val="single" w:sz="8" w:space="0" w:color="auto"/>
            </w:tcBorders>
            <w:noWrap/>
          </w:tcPr>
          <w:p w14:paraId="42C0D510" w14:textId="77777777" w:rsidR="008807DE" w:rsidRPr="00B71F92" w:rsidRDefault="008807DE" w:rsidP="008C0804">
            <w:pPr>
              <w:spacing w:after="0" w:line="240" w:lineRule="auto"/>
              <w:rPr>
                <w:rFonts w:eastAsia="Times New Roman"/>
                <w:b/>
                <w:bCs/>
                <w:color w:val="000000"/>
                <w:sz w:val="20"/>
                <w:szCs w:val="20"/>
              </w:rPr>
            </w:pPr>
            <w:r w:rsidRPr="00B71F92">
              <w:rPr>
                <w:b/>
                <w:bCs/>
                <w:sz w:val="20"/>
                <w:szCs w:val="20"/>
              </w:rPr>
              <w:t>Triggered reevaluations of housing situations</w:t>
            </w:r>
          </w:p>
        </w:tc>
        <w:tc>
          <w:tcPr>
            <w:tcW w:w="1080" w:type="dxa"/>
            <w:tcBorders>
              <w:top w:val="nil"/>
              <w:left w:val="nil"/>
              <w:bottom w:val="nil"/>
              <w:right w:val="nil"/>
            </w:tcBorders>
            <w:noWrap/>
          </w:tcPr>
          <w:p w14:paraId="7ABAAFA2"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nil"/>
            </w:tcBorders>
            <w:noWrap/>
          </w:tcPr>
          <w:p w14:paraId="66F0DE79"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noWrap/>
          </w:tcPr>
          <w:p w14:paraId="4193B547"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bottom w:val="nil"/>
              <w:right w:val="single" w:sz="8" w:space="0" w:color="auto"/>
            </w:tcBorders>
          </w:tcPr>
          <w:p w14:paraId="5A9E3F28"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r>
      <w:tr w:rsidR="008807DE" w:rsidRPr="00B71F92" w14:paraId="6EAD0927" w14:textId="77777777" w:rsidTr="002F5607">
        <w:trPr>
          <w:trHeight w:val="315"/>
          <w:jc w:val="center"/>
        </w:trPr>
        <w:tc>
          <w:tcPr>
            <w:tcW w:w="8540" w:type="dxa"/>
            <w:tcBorders>
              <w:top w:val="nil"/>
              <w:left w:val="single" w:sz="8" w:space="0" w:color="auto"/>
              <w:bottom w:val="nil"/>
              <w:right w:val="single" w:sz="8" w:space="0" w:color="auto"/>
            </w:tcBorders>
            <w:noWrap/>
          </w:tcPr>
          <w:p w14:paraId="391C394E"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Increase in housing costs, could no longer afford previous place</w:t>
            </w:r>
          </w:p>
        </w:tc>
        <w:tc>
          <w:tcPr>
            <w:tcW w:w="1080" w:type="dxa"/>
            <w:tcBorders>
              <w:top w:val="nil"/>
              <w:left w:val="nil"/>
              <w:bottom w:val="nil"/>
              <w:right w:val="nil"/>
            </w:tcBorders>
            <w:noWrap/>
          </w:tcPr>
          <w:p w14:paraId="0ACF3630"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7.9</w:t>
            </w:r>
          </w:p>
        </w:tc>
        <w:tc>
          <w:tcPr>
            <w:tcW w:w="1080" w:type="dxa"/>
            <w:tcBorders>
              <w:top w:val="nil"/>
              <w:left w:val="nil"/>
              <w:bottom w:val="nil"/>
              <w:right w:val="nil"/>
            </w:tcBorders>
            <w:noWrap/>
          </w:tcPr>
          <w:p w14:paraId="4A5E828A"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15.7</w:t>
            </w:r>
          </w:p>
        </w:tc>
        <w:tc>
          <w:tcPr>
            <w:tcW w:w="1080" w:type="dxa"/>
            <w:tcBorders>
              <w:top w:val="nil"/>
              <w:left w:val="nil"/>
              <w:bottom w:val="nil"/>
              <w:right w:val="single" w:sz="8" w:space="0" w:color="auto"/>
            </w:tcBorders>
            <w:noWrap/>
          </w:tcPr>
          <w:p w14:paraId="26C2BD54"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21.2</w:t>
            </w:r>
          </w:p>
        </w:tc>
        <w:tc>
          <w:tcPr>
            <w:tcW w:w="1080" w:type="dxa"/>
            <w:tcBorders>
              <w:top w:val="nil"/>
              <w:left w:val="nil"/>
              <w:bottom w:val="nil"/>
              <w:right w:val="single" w:sz="8" w:space="0" w:color="auto"/>
            </w:tcBorders>
          </w:tcPr>
          <w:p w14:paraId="17E60726" w14:textId="77777777" w:rsidR="008807DE" w:rsidRPr="00B71F92" w:rsidRDefault="008807DE" w:rsidP="008C0804">
            <w:pPr>
              <w:tabs>
                <w:tab w:val="decimal" w:pos="309"/>
              </w:tabs>
              <w:spacing w:after="0" w:line="240" w:lineRule="auto"/>
              <w:jc w:val="center"/>
              <w:rPr>
                <w:sz w:val="20"/>
                <w:szCs w:val="20"/>
              </w:rPr>
            </w:pPr>
            <w:r w:rsidRPr="00B71F92">
              <w:rPr>
                <w:sz w:val="20"/>
                <w:szCs w:val="20"/>
              </w:rPr>
              <w:t>18.3</w:t>
            </w:r>
          </w:p>
        </w:tc>
      </w:tr>
      <w:tr w:rsidR="008807DE" w:rsidRPr="00B71F92" w14:paraId="62D03192" w14:textId="77777777" w:rsidTr="002F5607">
        <w:trPr>
          <w:trHeight w:val="315"/>
          <w:jc w:val="center"/>
        </w:trPr>
        <w:tc>
          <w:tcPr>
            <w:tcW w:w="8540" w:type="dxa"/>
            <w:tcBorders>
              <w:top w:val="nil"/>
              <w:left w:val="single" w:sz="8" w:space="0" w:color="auto"/>
              <w:bottom w:val="nil"/>
              <w:right w:val="single" w:sz="8" w:space="0" w:color="auto"/>
            </w:tcBorders>
            <w:noWrap/>
          </w:tcPr>
          <w:p w14:paraId="7F4520E3" w14:textId="77777777" w:rsidR="008807DE" w:rsidRPr="00B71F92" w:rsidRDefault="008807DE" w:rsidP="008C0804">
            <w:pPr>
              <w:spacing w:after="0" w:line="240" w:lineRule="auto"/>
              <w:rPr>
                <w:rFonts w:eastAsia="Times New Roman"/>
                <w:b/>
                <w:bCs/>
                <w:color w:val="000000"/>
                <w:sz w:val="20"/>
                <w:szCs w:val="20"/>
              </w:rPr>
            </w:pPr>
            <w:r w:rsidRPr="00B71F92">
              <w:rPr>
                <w:sz w:val="20"/>
                <w:szCs w:val="20"/>
              </w:rPr>
              <w:t xml:space="preserve">    Change in income or finances, could no longer afford previous place</w:t>
            </w:r>
          </w:p>
        </w:tc>
        <w:tc>
          <w:tcPr>
            <w:tcW w:w="1080" w:type="dxa"/>
            <w:tcBorders>
              <w:top w:val="nil"/>
              <w:left w:val="nil"/>
              <w:bottom w:val="nil"/>
              <w:right w:val="nil"/>
            </w:tcBorders>
            <w:noWrap/>
          </w:tcPr>
          <w:p w14:paraId="1A0BB142"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0</w:t>
            </w:r>
          </w:p>
        </w:tc>
        <w:tc>
          <w:tcPr>
            <w:tcW w:w="1080" w:type="dxa"/>
            <w:tcBorders>
              <w:top w:val="nil"/>
              <w:left w:val="nil"/>
              <w:bottom w:val="nil"/>
              <w:right w:val="nil"/>
            </w:tcBorders>
            <w:noWrap/>
          </w:tcPr>
          <w:p w14:paraId="4D9BF024"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9</w:t>
            </w:r>
          </w:p>
        </w:tc>
        <w:tc>
          <w:tcPr>
            <w:tcW w:w="1080" w:type="dxa"/>
            <w:tcBorders>
              <w:top w:val="nil"/>
              <w:left w:val="nil"/>
              <w:bottom w:val="nil"/>
              <w:right w:val="single" w:sz="8" w:space="0" w:color="auto"/>
            </w:tcBorders>
            <w:noWrap/>
          </w:tcPr>
          <w:p w14:paraId="725873A3"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4</w:t>
            </w:r>
          </w:p>
        </w:tc>
        <w:tc>
          <w:tcPr>
            <w:tcW w:w="1080" w:type="dxa"/>
            <w:tcBorders>
              <w:top w:val="nil"/>
              <w:left w:val="nil"/>
              <w:bottom w:val="nil"/>
              <w:right w:val="single" w:sz="8" w:space="0" w:color="auto"/>
            </w:tcBorders>
          </w:tcPr>
          <w:p w14:paraId="465916E5"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4</w:t>
            </w:r>
          </w:p>
        </w:tc>
      </w:tr>
      <w:tr w:rsidR="008807DE" w:rsidRPr="00B71F92" w14:paraId="506FEF6A" w14:textId="77777777" w:rsidTr="002F5607">
        <w:trPr>
          <w:trHeight w:val="315"/>
          <w:jc w:val="center"/>
        </w:trPr>
        <w:tc>
          <w:tcPr>
            <w:tcW w:w="8540" w:type="dxa"/>
            <w:tcBorders>
              <w:top w:val="nil"/>
              <w:left w:val="single" w:sz="8" w:space="0" w:color="auto"/>
              <w:bottom w:val="nil"/>
              <w:right w:val="single" w:sz="8" w:space="0" w:color="auto"/>
            </w:tcBorders>
            <w:noWrap/>
          </w:tcPr>
          <w:p w14:paraId="680A9AD5" w14:textId="77777777" w:rsidR="008807DE" w:rsidRPr="00B71F92" w:rsidRDefault="008807DE" w:rsidP="008C0804">
            <w:pPr>
              <w:spacing w:after="0" w:line="240" w:lineRule="auto"/>
              <w:rPr>
                <w:rFonts w:eastAsia="Times New Roman"/>
                <w:color w:val="000000"/>
                <w:sz w:val="20"/>
                <w:szCs w:val="20"/>
              </w:rPr>
            </w:pPr>
            <w:r w:rsidRPr="00B71F92">
              <w:rPr>
                <w:sz w:val="20"/>
                <w:szCs w:val="20"/>
              </w:rPr>
              <w:t xml:space="preserve">    Friends, family, or cultural community left or were leaving the area</w:t>
            </w:r>
          </w:p>
        </w:tc>
        <w:tc>
          <w:tcPr>
            <w:tcW w:w="1080" w:type="dxa"/>
            <w:tcBorders>
              <w:top w:val="nil"/>
              <w:left w:val="nil"/>
              <w:bottom w:val="nil"/>
              <w:right w:val="nil"/>
            </w:tcBorders>
            <w:noWrap/>
          </w:tcPr>
          <w:p w14:paraId="79E2D3B0"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6.4</w:t>
            </w:r>
          </w:p>
        </w:tc>
        <w:tc>
          <w:tcPr>
            <w:tcW w:w="1080" w:type="dxa"/>
            <w:tcBorders>
              <w:top w:val="nil"/>
              <w:left w:val="nil"/>
              <w:bottom w:val="nil"/>
              <w:right w:val="nil"/>
            </w:tcBorders>
            <w:noWrap/>
          </w:tcPr>
          <w:p w14:paraId="0DDFFFE0"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8.3</w:t>
            </w:r>
          </w:p>
        </w:tc>
        <w:tc>
          <w:tcPr>
            <w:tcW w:w="1080" w:type="dxa"/>
            <w:tcBorders>
              <w:top w:val="nil"/>
              <w:left w:val="nil"/>
              <w:bottom w:val="nil"/>
              <w:right w:val="single" w:sz="8" w:space="0" w:color="auto"/>
            </w:tcBorders>
            <w:noWrap/>
          </w:tcPr>
          <w:p w14:paraId="6567EE71"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6</w:t>
            </w:r>
          </w:p>
        </w:tc>
        <w:tc>
          <w:tcPr>
            <w:tcW w:w="1080" w:type="dxa"/>
            <w:tcBorders>
              <w:top w:val="nil"/>
              <w:left w:val="nil"/>
              <w:bottom w:val="nil"/>
              <w:right w:val="single" w:sz="8" w:space="0" w:color="auto"/>
            </w:tcBorders>
          </w:tcPr>
          <w:p w14:paraId="5F335C7C"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6.7</w:t>
            </w:r>
          </w:p>
        </w:tc>
      </w:tr>
      <w:tr w:rsidR="008807DE" w:rsidRPr="00B71F92" w14:paraId="4408D303" w14:textId="77777777" w:rsidTr="002F5607">
        <w:trPr>
          <w:trHeight w:val="330"/>
          <w:jc w:val="center"/>
        </w:trPr>
        <w:tc>
          <w:tcPr>
            <w:tcW w:w="8540" w:type="dxa"/>
            <w:tcBorders>
              <w:top w:val="nil"/>
              <w:left w:val="single" w:sz="8" w:space="0" w:color="auto"/>
              <w:right w:val="single" w:sz="8" w:space="0" w:color="auto"/>
            </w:tcBorders>
            <w:noWrap/>
          </w:tcPr>
          <w:p w14:paraId="7140A4B3" w14:textId="77777777" w:rsidR="008807DE" w:rsidRPr="00B71F92" w:rsidRDefault="008807DE" w:rsidP="008C0804">
            <w:pPr>
              <w:spacing w:after="0" w:line="240" w:lineRule="auto"/>
              <w:rPr>
                <w:rFonts w:eastAsia="Times New Roman"/>
                <w:b/>
                <w:bCs/>
                <w:color w:val="000000"/>
                <w:sz w:val="20"/>
                <w:szCs w:val="20"/>
              </w:rPr>
            </w:pPr>
            <w:r w:rsidRPr="00B71F92">
              <w:rPr>
                <w:b/>
                <w:bCs/>
                <w:sz w:val="20"/>
                <w:szCs w:val="20"/>
              </w:rPr>
              <w:t>Forced relocations</w:t>
            </w:r>
          </w:p>
        </w:tc>
        <w:tc>
          <w:tcPr>
            <w:tcW w:w="1080" w:type="dxa"/>
            <w:tcBorders>
              <w:top w:val="nil"/>
              <w:left w:val="nil"/>
              <w:right w:val="nil"/>
            </w:tcBorders>
            <w:noWrap/>
          </w:tcPr>
          <w:p w14:paraId="57FB5625"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right w:val="nil"/>
            </w:tcBorders>
            <w:noWrap/>
          </w:tcPr>
          <w:p w14:paraId="6024B1AA"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right w:val="single" w:sz="8" w:space="0" w:color="auto"/>
            </w:tcBorders>
            <w:noWrap/>
          </w:tcPr>
          <w:p w14:paraId="7AC0B9FF"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nil"/>
              <w:left w:val="nil"/>
              <w:right w:val="single" w:sz="8" w:space="0" w:color="auto"/>
            </w:tcBorders>
          </w:tcPr>
          <w:p w14:paraId="4EAC5369"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r>
      <w:tr w:rsidR="008807DE" w:rsidRPr="00B71F92" w14:paraId="42FAEA44" w14:textId="77777777" w:rsidTr="002F5607">
        <w:trPr>
          <w:trHeight w:val="330"/>
          <w:jc w:val="center"/>
        </w:trPr>
        <w:tc>
          <w:tcPr>
            <w:tcW w:w="8540" w:type="dxa"/>
            <w:tcBorders>
              <w:top w:val="nil"/>
              <w:left w:val="single" w:sz="8" w:space="0" w:color="auto"/>
              <w:bottom w:val="single" w:sz="8" w:space="0" w:color="auto"/>
              <w:right w:val="single" w:sz="8" w:space="0" w:color="auto"/>
            </w:tcBorders>
            <w:noWrap/>
          </w:tcPr>
          <w:p w14:paraId="2193FB33" w14:textId="77777777" w:rsidR="008807DE" w:rsidRPr="00B71F92" w:rsidRDefault="008807DE" w:rsidP="008C0804">
            <w:pPr>
              <w:spacing w:after="0" w:line="240" w:lineRule="auto"/>
              <w:rPr>
                <w:rFonts w:eastAsia="Times New Roman"/>
                <w:color w:val="000000"/>
                <w:sz w:val="20"/>
                <w:szCs w:val="20"/>
                <w:vertAlign w:val="superscript"/>
              </w:rPr>
            </w:pPr>
            <w:r w:rsidRPr="00B71F92">
              <w:rPr>
                <w:sz w:val="20"/>
                <w:szCs w:val="20"/>
              </w:rPr>
              <w:t xml:space="preserve">    Forced to move out (e.g., building demolished or renovated, asked to leave by landlord, foreclosure)</w:t>
            </w:r>
          </w:p>
        </w:tc>
        <w:tc>
          <w:tcPr>
            <w:tcW w:w="1080" w:type="dxa"/>
            <w:tcBorders>
              <w:top w:val="nil"/>
              <w:left w:val="nil"/>
              <w:bottom w:val="single" w:sz="8" w:space="0" w:color="auto"/>
              <w:right w:val="nil"/>
            </w:tcBorders>
            <w:noWrap/>
          </w:tcPr>
          <w:p w14:paraId="45189697"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8.6</w:t>
            </w:r>
          </w:p>
        </w:tc>
        <w:tc>
          <w:tcPr>
            <w:tcW w:w="1080" w:type="dxa"/>
            <w:tcBorders>
              <w:top w:val="nil"/>
              <w:left w:val="nil"/>
              <w:bottom w:val="single" w:sz="8" w:space="0" w:color="auto"/>
              <w:right w:val="nil"/>
            </w:tcBorders>
            <w:noWrap/>
          </w:tcPr>
          <w:p w14:paraId="5B55E822"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8.5</w:t>
            </w:r>
          </w:p>
        </w:tc>
        <w:tc>
          <w:tcPr>
            <w:tcW w:w="1080" w:type="dxa"/>
            <w:tcBorders>
              <w:top w:val="nil"/>
              <w:left w:val="nil"/>
              <w:bottom w:val="single" w:sz="8" w:space="0" w:color="auto"/>
              <w:right w:val="single" w:sz="8" w:space="0" w:color="auto"/>
            </w:tcBorders>
            <w:noWrap/>
          </w:tcPr>
          <w:p w14:paraId="09B752EC" w14:textId="77777777" w:rsidR="008807DE" w:rsidRPr="00B71F92" w:rsidRDefault="008807DE" w:rsidP="008C0804">
            <w:pPr>
              <w:tabs>
                <w:tab w:val="decimal" w:pos="309"/>
              </w:tabs>
              <w:spacing w:after="0" w:line="240" w:lineRule="auto"/>
              <w:jc w:val="center"/>
              <w:rPr>
                <w:rFonts w:eastAsia="Times New Roman"/>
                <w:color w:val="000000"/>
                <w:sz w:val="20"/>
                <w:szCs w:val="20"/>
              </w:rPr>
            </w:pPr>
            <w:r w:rsidRPr="00B71F92">
              <w:rPr>
                <w:sz w:val="20"/>
                <w:szCs w:val="20"/>
              </w:rPr>
              <w:t>5.6</w:t>
            </w:r>
          </w:p>
        </w:tc>
        <w:tc>
          <w:tcPr>
            <w:tcW w:w="1080" w:type="dxa"/>
            <w:tcBorders>
              <w:top w:val="nil"/>
              <w:left w:val="nil"/>
              <w:bottom w:val="single" w:sz="8" w:space="0" w:color="auto"/>
              <w:right w:val="single" w:sz="8" w:space="0" w:color="auto"/>
            </w:tcBorders>
          </w:tcPr>
          <w:p w14:paraId="58F4D0CB" w14:textId="77777777" w:rsidR="008807DE" w:rsidRPr="00B71F92" w:rsidRDefault="008807DE" w:rsidP="008C0804">
            <w:pPr>
              <w:tabs>
                <w:tab w:val="decimal" w:pos="309"/>
              </w:tabs>
              <w:spacing w:after="0" w:line="240" w:lineRule="auto"/>
              <w:jc w:val="center"/>
              <w:rPr>
                <w:sz w:val="20"/>
                <w:szCs w:val="20"/>
              </w:rPr>
            </w:pPr>
            <w:r w:rsidRPr="00B71F92">
              <w:rPr>
                <w:sz w:val="20"/>
                <w:szCs w:val="20"/>
              </w:rPr>
              <w:t>7.5</w:t>
            </w:r>
          </w:p>
        </w:tc>
      </w:tr>
      <w:tr w:rsidR="008807DE" w:rsidRPr="00B71F92" w14:paraId="3528EEAD" w14:textId="77777777" w:rsidTr="002F5607">
        <w:trPr>
          <w:trHeight w:val="330"/>
          <w:jc w:val="center"/>
        </w:trPr>
        <w:tc>
          <w:tcPr>
            <w:tcW w:w="8540" w:type="dxa"/>
            <w:tcBorders>
              <w:top w:val="single" w:sz="8" w:space="0" w:color="auto"/>
            </w:tcBorders>
            <w:noWrap/>
            <w:vAlign w:val="center"/>
          </w:tcPr>
          <w:p w14:paraId="2EFA0979" w14:textId="77777777" w:rsidR="008807DE" w:rsidRPr="00B71F92" w:rsidRDefault="008807DE" w:rsidP="008C0804">
            <w:pPr>
              <w:spacing w:after="0" w:line="240" w:lineRule="auto"/>
              <w:jc w:val="both"/>
              <w:rPr>
                <w:b/>
                <w:bCs/>
                <w:sz w:val="20"/>
                <w:szCs w:val="20"/>
              </w:rPr>
            </w:pPr>
            <w:r w:rsidRPr="00B71F92">
              <w:rPr>
                <w:b/>
                <w:bCs/>
                <w:sz w:val="20"/>
                <w:szCs w:val="20"/>
                <w:vertAlign w:val="superscript"/>
              </w:rPr>
              <w:t>*</w:t>
            </w:r>
            <w:r w:rsidRPr="00B71F92">
              <w:rPr>
                <w:sz w:val="20"/>
                <w:szCs w:val="20"/>
              </w:rPr>
              <w:t>Only available in the 2023 period</w:t>
            </w:r>
          </w:p>
        </w:tc>
        <w:tc>
          <w:tcPr>
            <w:tcW w:w="1080" w:type="dxa"/>
            <w:tcBorders>
              <w:top w:val="single" w:sz="8" w:space="0" w:color="auto"/>
            </w:tcBorders>
            <w:noWrap/>
            <w:vAlign w:val="center"/>
          </w:tcPr>
          <w:p w14:paraId="494A2778"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single" w:sz="8" w:space="0" w:color="auto"/>
            </w:tcBorders>
            <w:noWrap/>
            <w:vAlign w:val="center"/>
          </w:tcPr>
          <w:p w14:paraId="3CD90F7E"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single" w:sz="8" w:space="0" w:color="auto"/>
            </w:tcBorders>
            <w:noWrap/>
            <w:vAlign w:val="center"/>
          </w:tcPr>
          <w:p w14:paraId="6E343A00" w14:textId="77777777" w:rsidR="008807DE" w:rsidRPr="00B71F92" w:rsidRDefault="008807DE" w:rsidP="008C0804">
            <w:pPr>
              <w:tabs>
                <w:tab w:val="decimal" w:pos="309"/>
              </w:tabs>
              <w:spacing w:after="0" w:line="240" w:lineRule="auto"/>
              <w:jc w:val="center"/>
              <w:rPr>
                <w:rFonts w:eastAsia="Times New Roman"/>
                <w:color w:val="000000"/>
                <w:sz w:val="20"/>
                <w:szCs w:val="20"/>
              </w:rPr>
            </w:pPr>
          </w:p>
        </w:tc>
        <w:tc>
          <w:tcPr>
            <w:tcW w:w="1080" w:type="dxa"/>
            <w:tcBorders>
              <w:top w:val="single" w:sz="8" w:space="0" w:color="auto"/>
            </w:tcBorders>
            <w:vAlign w:val="center"/>
          </w:tcPr>
          <w:p w14:paraId="64A1FB0C" w14:textId="77777777" w:rsidR="008807DE" w:rsidRPr="00B71F92" w:rsidRDefault="008807DE" w:rsidP="008C0804">
            <w:pPr>
              <w:tabs>
                <w:tab w:val="decimal" w:pos="309"/>
              </w:tabs>
              <w:spacing w:after="0" w:line="240" w:lineRule="auto"/>
              <w:jc w:val="center"/>
              <w:rPr>
                <w:sz w:val="20"/>
                <w:szCs w:val="20"/>
              </w:rPr>
            </w:pPr>
          </w:p>
        </w:tc>
      </w:tr>
    </w:tbl>
    <w:p w14:paraId="7EFC17E2" w14:textId="77777777" w:rsidR="008807DE" w:rsidRDefault="008807DE" w:rsidP="008404B6">
      <w:pPr>
        <w:shd w:val="clear" w:color="auto" w:fill="FFFFFF"/>
        <w:spacing w:after="0" w:line="240" w:lineRule="auto"/>
        <w:jc w:val="both"/>
        <w:sectPr w:rsidR="008807DE" w:rsidSect="00697EAB">
          <w:pgSz w:w="15840" w:h="12240" w:orient="landscape"/>
          <w:pgMar w:top="1440" w:right="1440" w:bottom="1440" w:left="1440" w:header="720" w:footer="720" w:gutter="0"/>
          <w:cols w:space="720"/>
          <w:docGrid w:linePitch="360"/>
        </w:sectPr>
      </w:pPr>
    </w:p>
    <w:p w14:paraId="7D2567E2" w14:textId="264175FE" w:rsidR="008807DE" w:rsidRPr="002F5607" w:rsidRDefault="008807DE" w:rsidP="002F5607">
      <w:pPr>
        <w:spacing w:after="120" w:line="240" w:lineRule="auto"/>
        <w:jc w:val="both"/>
        <w:rPr>
          <w:b/>
          <w:bCs/>
        </w:rPr>
      </w:pPr>
      <w:r w:rsidRPr="00B71F92">
        <w:rPr>
          <w:b/>
          <w:bCs/>
        </w:rPr>
        <w:lastRenderedPageBreak/>
        <w:t>Table 2: Descriptive Statistics of Exogenous Variables by Period</w:t>
      </w:r>
    </w:p>
    <w:tbl>
      <w:tblPr>
        <w:tblW w:w="8937"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305"/>
        <w:gridCol w:w="945"/>
        <w:gridCol w:w="606"/>
        <w:gridCol w:w="990"/>
        <w:gridCol w:w="606"/>
        <w:gridCol w:w="816"/>
        <w:gridCol w:w="669"/>
      </w:tblGrid>
      <w:tr w:rsidR="008807DE" w:rsidRPr="00B71F92" w14:paraId="01DD76F6" w14:textId="77777777" w:rsidTr="008C0804">
        <w:trPr>
          <w:trHeight w:val="144"/>
        </w:trPr>
        <w:tc>
          <w:tcPr>
            <w:tcW w:w="4305" w:type="dxa"/>
            <w:vMerge w:val="restart"/>
            <w:tcBorders>
              <w:top w:val="single" w:sz="12" w:space="0" w:color="auto"/>
              <w:right w:val="single" w:sz="12" w:space="0" w:color="auto"/>
            </w:tcBorders>
            <w:noWrap/>
            <w:vAlign w:val="center"/>
            <w:hideMark/>
          </w:tcPr>
          <w:p w14:paraId="1F0F32D4" w14:textId="77777777" w:rsidR="008807DE" w:rsidRPr="00B71F92" w:rsidRDefault="008807DE" w:rsidP="008C0804">
            <w:pPr>
              <w:spacing w:after="0" w:line="240" w:lineRule="auto"/>
              <w:jc w:val="center"/>
              <w:rPr>
                <w:rFonts w:eastAsia="Times New Roman"/>
                <w:b/>
                <w:bCs/>
                <w:sz w:val="20"/>
                <w:szCs w:val="20"/>
              </w:rPr>
            </w:pPr>
            <w:r w:rsidRPr="00B71F92">
              <w:rPr>
                <w:rFonts w:eastAsia="Times New Roman"/>
                <w:b/>
                <w:bCs/>
                <w:sz w:val="20"/>
                <w:szCs w:val="20"/>
              </w:rPr>
              <w:t>Variable</w:t>
            </w:r>
          </w:p>
        </w:tc>
        <w:tc>
          <w:tcPr>
            <w:tcW w:w="1530" w:type="dxa"/>
            <w:gridSpan w:val="2"/>
            <w:tcBorders>
              <w:top w:val="single" w:sz="12" w:space="0" w:color="auto"/>
              <w:left w:val="single" w:sz="12" w:space="0" w:color="auto"/>
              <w:bottom w:val="single" w:sz="12" w:space="0" w:color="auto"/>
              <w:right w:val="single" w:sz="12" w:space="0" w:color="auto"/>
            </w:tcBorders>
            <w:noWrap/>
            <w:vAlign w:val="bottom"/>
            <w:hideMark/>
          </w:tcPr>
          <w:p w14:paraId="251DADE2" w14:textId="77777777" w:rsidR="008807DE" w:rsidRPr="00B71F92" w:rsidRDefault="008807DE" w:rsidP="008C0804">
            <w:pPr>
              <w:spacing w:after="0" w:line="240" w:lineRule="auto"/>
              <w:jc w:val="center"/>
              <w:rPr>
                <w:rFonts w:eastAsia="Times New Roman"/>
                <w:b/>
                <w:bCs/>
                <w:color w:val="000000"/>
                <w:sz w:val="20"/>
                <w:szCs w:val="20"/>
              </w:rPr>
            </w:pPr>
            <w:r w:rsidRPr="00B71F92">
              <w:rPr>
                <w:rFonts w:eastAsia="Times New Roman"/>
                <w:b/>
                <w:bCs/>
                <w:color w:val="000000"/>
                <w:sz w:val="20"/>
                <w:szCs w:val="20"/>
              </w:rPr>
              <w:t>2019 Period</w:t>
            </w:r>
          </w:p>
        </w:tc>
        <w:tc>
          <w:tcPr>
            <w:tcW w:w="1596" w:type="dxa"/>
            <w:gridSpan w:val="2"/>
            <w:tcBorders>
              <w:top w:val="single" w:sz="12" w:space="0" w:color="auto"/>
              <w:left w:val="single" w:sz="12" w:space="0" w:color="auto"/>
              <w:bottom w:val="single" w:sz="12" w:space="0" w:color="auto"/>
              <w:right w:val="single" w:sz="12" w:space="0" w:color="auto"/>
            </w:tcBorders>
            <w:noWrap/>
            <w:vAlign w:val="bottom"/>
            <w:hideMark/>
          </w:tcPr>
          <w:p w14:paraId="7EA479C9" w14:textId="77777777" w:rsidR="008807DE" w:rsidRPr="00B71F92" w:rsidRDefault="008807DE" w:rsidP="008C0804">
            <w:pPr>
              <w:spacing w:after="0" w:line="240" w:lineRule="auto"/>
              <w:jc w:val="center"/>
              <w:rPr>
                <w:rFonts w:eastAsia="Times New Roman"/>
                <w:b/>
                <w:bCs/>
                <w:color w:val="000000"/>
                <w:sz w:val="20"/>
                <w:szCs w:val="20"/>
              </w:rPr>
            </w:pPr>
            <w:r w:rsidRPr="00B71F92">
              <w:rPr>
                <w:rFonts w:eastAsia="Times New Roman"/>
                <w:b/>
                <w:bCs/>
                <w:color w:val="000000"/>
                <w:sz w:val="20"/>
                <w:szCs w:val="20"/>
              </w:rPr>
              <w:t>2021 Period</w:t>
            </w:r>
          </w:p>
        </w:tc>
        <w:tc>
          <w:tcPr>
            <w:tcW w:w="1485" w:type="dxa"/>
            <w:gridSpan w:val="2"/>
            <w:tcBorders>
              <w:top w:val="single" w:sz="12" w:space="0" w:color="auto"/>
              <w:left w:val="single" w:sz="12" w:space="0" w:color="auto"/>
              <w:bottom w:val="single" w:sz="12" w:space="0" w:color="auto"/>
            </w:tcBorders>
            <w:noWrap/>
            <w:vAlign w:val="bottom"/>
            <w:hideMark/>
          </w:tcPr>
          <w:p w14:paraId="06E10730" w14:textId="77777777" w:rsidR="008807DE" w:rsidRPr="00B71F92" w:rsidRDefault="008807DE" w:rsidP="008C0804">
            <w:pPr>
              <w:spacing w:after="0" w:line="240" w:lineRule="auto"/>
              <w:jc w:val="center"/>
              <w:rPr>
                <w:rFonts w:eastAsia="Times New Roman"/>
                <w:b/>
                <w:bCs/>
                <w:color w:val="000000"/>
                <w:sz w:val="20"/>
                <w:szCs w:val="20"/>
              </w:rPr>
            </w:pPr>
            <w:r w:rsidRPr="00B71F92">
              <w:rPr>
                <w:rFonts w:eastAsia="Times New Roman"/>
                <w:b/>
                <w:bCs/>
                <w:color w:val="000000"/>
                <w:sz w:val="20"/>
                <w:szCs w:val="20"/>
              </w:rPr>
              <w:t>2023 Period</w:t>
            </w:r>
          </w:p>
        </w:tc>
      </w:tr>
      <w:tr w:rsidR="008807DE" w:rsidRPr="00B71F92" w14:paraId="73D433DC" w14:textId="77777777" w:rsidTr="008C0804">
        <w:trPr>
          <w:trHeight w:val="144"/>
        </w:trPr>
        <w:tc>
          <w:tcPr>
            <w:tcW w:w="4305" w:type="dxa"/>
            <w:vMerge/>
            <w:tcBorders>
              <w:bottom w:val="single" w:sz="12" w:space="0" w:color="auto"/>
              <w:right w:val="single" w:sz="12" w:space="0" w:color="auto"/>
            </w:tcBorders>
            <w:noWrap/>
            <w:vAlign w:val="center"/>
            <w:hideMark/>
          </w:tcPr>
          <w:p w14:paraId="28296986" w14:textId="77777777" w:rsidR="008807DE" w:rsidRPr="00B71F92" w:rsidRDefault="008807DE" w:rsidP="008C0804">
            <w:pPr>
              <w:spacing w:after="0" w:line="240" w:lineRule="auto"/>
              <w:rPr>
                <w:rFonts w:eastAsia="Times New Roman"/>
                <w:b/>
                <w:bCs/>
                <w:color w:val="000000"/>
                <w:sz w:val="20"/>
                <w:szCs w:val="20"/>
              </w:rPr>
            </w:pPr>
          </w:p>
        </w:tc>
        <w:tc>
          <w:tcPr>
            <w:tcW w:w="945" w:type="dxa"/>
            <w:tcBorders>
              <w:top w:val="single" w:sz="12" w:space="0" w:color="auto"/>
              <w:left w:val="single" w:sz="12" w:space="0" w:color="auto"/>
              <w:bottom w:val="single" w:sz="12" w:space="0" w:color="auto"/>
            </w:tcBorders>
            <w:noWrap/>
            <w:vAlign w:val="center"/>
            <w:hideMark/>
          </w:tcPr>
          <w:p w14:paraId="57C20F53"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Sample</w:t>
            </w:r>
          </w:p>
        </w:tc>
        <w:tc>
          <w:tcPr>
            <w:tcW w:w="585" w:type="dxa"/>
            <w:tcBorders>
              <w:top w:val="single" w:sz="12" w:space="0" w:color="auto"/>
              <w:bottom w:val="single" w:sz="12" w:space="0" w:color="auto"/>
              <w:right w:val="single" w:sz="12" w:space="0" w:color="auto"/>
            </w:tcBorders>
            <w:noWrap/>
            <w:vAlign w:val="center"/>
            <w:hideMark/>
          </w:tcPr>
          <w:p w14:paraId="4AD2C53C"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ACS</w:t>
            </w:r>
          </w:p>
        </w:tc>
        <w:tc>
          <w:tcPr>
            <w:tcW w:w="990" w:type="dxa"/>
            <w:tcBorders>
              <w:top w:val="single" w:sz="12" w:space="0" w:color="auto"/>
              <w:left w:val="single" w:sz="12" w:space="0" w:color="auto"/>
              <w:bottom w:val="single" w:sz="12" w:space="0" w:color="auto"/>
            </w:tcBorders>
            <w:noWrap/>
            <w:vAlign w:val="center"/>
            <w:hideMark/>
          </w:tcPr>
          <w:p w14:paraId="12E55FB9"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Sample</w:t>
            </w:r>
          </w:p>
        </w:tc>
        <w:tc>
          <w:tcPr>
            <w:tcW w:w="606" w:type="dxa"/>
            <w:tcBorders>
              <w:top w:val="single" w:sz="12" w:space="0" w:color="auto"/>
              <w:bottom w:val="single" w:sz="12" w:space="0" w:color="auto"/>
              <w:right w:val="single" w:sz="12" w:space="0" w:color="auto"/>
            </w:tcBorders>
            <w:noWrap/>
            <w:vAlign w:val="center"/>
            <w:hideMark/>
          </w:tcPr>
          <w:p w14:paraId="0495F648"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ACS</w:t>
            </w:r>
          </w:p>
        </w:tc>
        <w:tc>
          <w:tcPr>
            <w:tcW w:w="816" w:type="dxa"/>
            <w:tcBorders>
              <w:top w:val="single" w:sz="12" w:space="0" w:color="auto"/>
              <w:left w:val="single" w:sz="12" w:space="0" w:color="auto"/>
              <w:bottom w:val="single" w:sz="12" w:space="0" w:color="auto"/>
            </w:tcBorders>
            <w:noWrap/>
            <w:vAlign w:val="center"/>
            <w:hideMark/>
          </w:tcPr>
          <w:p w14:paraId="0815D2DE"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Sample</w:t>
            </w:r>
          </w:p>
        </w:tc>
        <w:tc>
          <w:tcPr>
            <w:tcW w:w="669" w:type="dxa"/>
            <w:tcBorders>
              <w:top w:val="single" w:sz="12" w:space="0" w:color="auto"/>
              <w:bottom w:val="single" w:sz="12" w:space="0" w:color="auto"/>
            </w:tcBorders>
            <w:noWrap/>
            <w:vAlign w:val="center"/>
            <w:hideMark/>
          </w:tcPr>
          <w:p w14:paraId="484756A8" w14:textId="77777777" w:rsidR="008807DE" w:rsidRPr="00B71F92" w:rsidRDefault="008807DE" w:rsidP="008C0804">
            <w:pPr>
              <w:spacing w:after="0" w:line="240" w:lineRule="auto"/>
              <w:jc w:val="center"/>
              <w:rPr>
                <w:rFonts w:eastAsia="Times New Roman"/>
                <w:color w:val="000000"/>
                <w:sz w:val="20"/>
                <w:szCs w:val="20"/>
              </w:rPr>
            </w:pPr>
            <w:r w:rsidRPr="00B71F92">
              <w:rPr>
                <w:rFonts w:eastAsia="Times New Roman"/>
                <w:color w:val="000000"/>
                <w:sz w:val="20"/>
                <w:szCs w:val="20"/>
              </w:rPr>
              <w:t>ACS</w:t>
            </w:r>
          </w:p>
        </w:tc>
      </w:tr>
      <w:tr w:rsidR="008807DE" w:rsidRPr="00B71F92" w14:paraId="73485DDB" w14:textId="77777777" w:rsidTr="008C0804">
        <w:trPr>
          <w:trHeight w:val="144"/>
        </w:trPr>
        <w:tc>
          <w:tcPr>
            <w:tcW w:w="8937" w:type="dxa"/>
            <w:gridSpan w:val="7"/>
            <w:tcBorders>
              <w:top w:val="single" w:sz="12" w:space="0" w:color="auto"/>
              <w:bottom w:val="single" w:sz="4" w:space="0" w:color="auto"/>
            </w:tcBorders>
            <w:noWrap/>
            <w:vAlign w:val="center"/>
          </w:tcPr>
          <w:p w14:paraId="2ED66E0B" w14:textId="77777777" w:rsidR="008807DE" w:rsidRPr="00B71F92" w:rsidRDefault="008807DE" w:rsidP="008C0804">
            <w:pPr>
              <w:spacing w:after="0" w:line="240" w:lineRule="auto"/>
              <w:rPr>
                <w:rFonts w:eastAsia="Times New Roman"/>
                <w:b/>
                <w:bCs/>
                <w:i/>
                <w:iCs/>
                <w:color w:val="000000"/>
                <w:sz w:val="20"/>
                <w:szCs w:val="20"/>
              </w:rPr>
            </w:pPr>
            <w:r w:rsidRPr="00B71F92">
              <w:rPr>
                <w:rFonts w:eastAsia="Times New Roman"/>
                <w:b/>
                <w:bCs/>
                <w:i/>
                <w:iCs/>
                <w:color w:val="000000"/>
                <w:sz w:val="20"/>
                <w:szCs w:val="20"/>
              </w:rPr>
              <w:t>Lifecycle and Household Composition Variables</w:t>
            </w:r>
          </w:p>
        </w:tc>
      </w:tr>
      <w:tr w:rsidR="008807DE" w:rsidRPr="00B71F92" w14:paraId="7579B103" w14:textId="77777777" w:rsidTr="008C0804">
        <w:trPr>
          <w:trHeight w:val="144"/>
        </w:trPr>
        <w:tc>
          <w:tcPr>
            <w:tcW w:w="4305" w:type="dxa"/>
            <w:tcBorders>
              <w:top w:val="single" w:sz="4" w:space="0" w:color="auto"/>
              <w:right w:val="single" w:sz="12" w:space="0" w:color="auto"/>
            </w:tcBorders>
            <w:noWrap/>
            <w:vAlign w:val="center"/>
          </w:tcPr>
          <w:p w14:paraId="3A458DCD"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Lifecycle</w:t>
            </w:r>
          </w:p>
        </w:tc>
        <w:tc>
          <w:tcPr>
            <w:tcW w:w="945" w:type="dxa"/>
            <w:tcBorders>
              <w:top w:val="single" w:sz="4" w:space="0" w:color="auto"/>
              <w:left w:val="single" w:sz="12" w:space="0" w:color="auto"/>
            </w:tcBorders>
            <w:noWrap/>
            <w:vAlign w:val="center"/>
          </w:tcPr>
          <w:p w14:paraId="195DB30A" w14:textId="77777777" w:rsidR="008807DE" w:rsidRPr="00B71F92" w:rsidRDefault="008807DE" w:rsidP="008C0804">
            <w:pPr>
              <w:spacing w:after="0" w:line="240" w:lineRule="auto"/>
              <w:jc w:val="center"/>
              <w:rPr>
                <w:rFonts w:eastAsia="Times New Roman"/>
                <w:color w:val="000000"/>
                <w:sz w:val="20"/>
                <w:szCs w:val="20"/>
              </w:rPr>
            </w:pPr>
          </w:p>
        </w:tc>
        <w:tc>
          <w:tcPr>
            <w:tcW w:w="585" w:type="dxa"/>
            <w:tcBorders>
              <w:top w:val="single" w:sz="4" w:space="0" w:color="auto"/>
              <w:right w:val="single" w:sz="12" w:space="0" w:color="auto"/>
            </w:tcBorders>
            <w:noWrap/>
            <w:vAlign w:val="center"/>
          </w:tcPr>
          <w:p w14:paraId="3AAA37A3" w14:textId="77777777" w:rsidR="008807DE" w:rsidRPr="00B71F92" w:rsidRDefault="008807DE" w:rsidP="008C0804">
            <w:pPr>
              <w:spacing w:after="0" w:line="240" w:lineRule="auto"/>
              <w:jc w:val="center"/>
              <w:rPr>
                <w:rFonts w:eastAsia="Times New Roman"/>
                <w:color w:val="000000"/>
                <w:sz w:val="20"/>
                <w:szCs w:val="20"/>
              </w:rPr>
            </w:pPr>
          </w:p>
        </w:tc>
        <w:tc>
          <w:tcPr>
            <w:tcW w:w="990" w:type="dxa"/>
            <w:tcBorders>
              <w:top w:val="single" w:sz="4" w:space="0" w:color="auto"/>
              <w:left w:val="single" w:sz="12" w:space="0" w:color="auto"/>
            </w:tcBorders>
            <w:noWrap/>
            <w:vAlign w:val="center"/>
          </w:tcPr>
          <w:p w14:paraId="2F253A1D" w14:textId="77777777" w:rsidR="008807DE" w:rsidRPr="00B71F92" w:rsidRDefault="008807DE" w:rsidP="008C0804">
            <w:pPr>
              <w:spacing w:after="0" w:line="240" w:lineRule="auto"/>
              <w:jc w:val="center"/>
              <w:rPr>
                <w:rFonts w:eastAsia="Times New Roman"/>
                <w:color w:val="000000"/>
                <w:sz w:val="20"/>
                <w:szCs w:val="20"/>
              </w:rPr>
            </w:pPr>
          </w:p>
        </w:tc>
        <w:tc>
          <w:tcPr>
            <w:tcW w:w="606" w:type="dxa"/>
            <w:tcBorders>
              <w:top w:val="single" w:sz="4" w:space="0" w:color="auto"/>
              <w:right w:val="single" w:sz="12" w:space="0" w:color="auto"/>
            </w:tcBorders>
            <w:noWrap/>
            <w:vAlign w:val="center"/>
          </w:tcPr>
          <w:p w14:paraId="42333277" w14:textId="77777777" w:rsidR="008807DE" w:rsidRPr="00B71F92" w:rsidRDefault="008807DE" w:rsidP="008C0804">
            <w:pPr>
              <w:spacing w:after="0" w:line="240" w:lineRule="auto"/>
              <w:jc w:val="center"/>
              <w:rPr>
                <w:rFonts w:eastAsia="Times New Roman"/>
                <w:color w:val="000000"/>
                <w:sz w:val="20"/>
                <w:szCs w:val="20"/>
              </w:rPr>
            </w:pPr>
          </w:p>
        </w:tc>
        <w:tc>
          <w:tcPr>
            <w:tcW w:w="816" w:type="dxa"/>
            <w:tcBorders>
              <w:top w:val="single" w:sz="4" w:space="0" w:color="auto"/>
              <w:left w:val="single" w:sz="12" w:space="0" w:color="auto"/>
            </w:tcBorders>
            <w:noWrap/>
            <w:vAlign w:val="center"/>
          </w:tcPr>
          <w:p w14:paraId="4123E775" w14:textId="77777777" w:rsidR="008807DE" w:rsidRPr="00B71F92" w:rsidRDefault="008807DE" w:rsidP="008C0804">
            <w:pPr>
              <w:spacing w:after="0" w:line="240" w:lineRule="auto"/>
              <w:jc w:val="center"/>
              <w:rPr>
                <w:rFonts w:eastAsia="Times New Roman"/>
                <w:color w:val="000000"/>
                <w:sz w:val="20"/>
                <w:szCs w:val="20"/>
              </w:rPr>
            </w:pPr>
          </w:p>
        </w:tc>
        <w:tc>
          <w:tcPr>
            <w:tcW w:w="669" w:type="dxa"/>
            <w:tcBorders>
              <w:top w:val="single" w:sz="4" w:space="0" w:color="auto"/>
            </w:tcBorders>
            <w:noWrap/>
            <w:vAlign w:val="center"/>
          </w:tcPr>
          <w:p w14:paraId="19734062" w14:textId="77777777" w:rsidR="008807DE" w:rsidRPr="00B71F92" w:rsidRDefault="008807DE" w:rsidP="008C0804">
            <w:pPr>
              <w:spacing w:after="0" w:line="240" w:lineRule="auto"/>
              <w:jc w:val="center"/>
              <w:rPr>
                <w:rFonts w:eastAsia="Times New Roman"/>
                <w:color w:val="000000"/>
                <w:sz w:val="20"/>
                <w:szCs w:val="20"/>
              </w:rPr>
            </w:pPr>
          </w:p>
        </w:tc>
      </w:tr>
      <w:tr w:rsidR="008807DE" w:rsidRPr="00B71F92" w14:paraId="42990A45" w14:textId="77777777" w:rsidTr="008C0804">
        <w:trPr>
          <w:trHeight w:val="144"/>
        </w:trPr>
        <w:tc>
          <w:tcPr>
            <w:tcW w:w="4305" w:type="dxa"/>
            <w:tcBorders>
              <w:right w:val="single" w:sz="12" w:space="0" w:color="auto"/>
            </w:tcBorders>
            <w:noWrap/>
            <w:vAlign w:val="center"/>
          </w:tcPr>
          <w:p w14:paraId="5888AFE2"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Young (Adults 18-44)</w:t>
            </w:r>
          </w:p>
        </w:tc>
        <w:tc>
          <w:tcPr>
            <w:tcW w:w="945" w:type="dxa"/>
            <w:tcBorders>
              <w:left w:val="single" w:sz="12" w:space="0" w:color="auto"/>
            </w:tcBorders>
            <w:noWrap/>
            <w:vAlign w:val="center"/>
          </w:tcPr>
          <w:p w14:paraId="0ED04B3E"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7.0</w:t>
            </w:r>
          </w:p>
        </w:tc>
        <w:tc>
          <w:tcPr>
            <w:tcW w:w="585" w:type="dxa"/>
            <w:tcBorders>
              <w:right w:val="single" w:sz="12" w:space="0" w:color="auto"/>
            </w:tcBorders>
            <w:noWrap/>
            <w:vAlign w:val="center"/>
          </w:tcPr>
          <w:p w14:paraId="67E350B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169BF8A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4.6</w:t>
            </w:r>
          </w:p>
        </w:tc>
        <w:tc>
          <w:tcPr>
            <w:tcW w:w="606" w:type="dxa"/>
            <w:tcBorders>
              <w:right w:val="single" w:sz="12" w:space="0" w:color="auto"/>
            </w:tcBorders>
            <w:noWrap/>
            <w:vAlign w:val="center"/>
          </w:tcPr>
          <w:p w14:paraId="789F3B1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0FABD1EE"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1.1</w:t>
            </w:r>
          </w:p>
        </w:tc>
        <w:tc>
          <w:tcPr>
            <w:tcW w:w="669" w:type="dxa"/>
            <w:noWrap/>
            <w:vAlign w:val="center"/>
          </w:tcPr>
          <w:p w14:paraId="4DA15DD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030BB3AC" w14:textId="77777777" w:rsidTr="008C0804">
        <w:trPr>
          <w:trHeight w:val="144"/>
        </w:trPr>
        <w:tc>
          <w:tcPr>
            <w:tcW w:w="4305" w:type="dxa"/>
            <w:tcBorders>
              <w:right w:val="single" w:sz="12" w:space="0" w:color="auto"/>
            </w:tcBorders>
            <w:noWrap/>
            <w:vAlign w:val="center"/>
          </w:tcPr>
          <w:p w14:paraId="042BCFC3"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Middle-aged (Adults 45-64)</w:t>
            </w:r>
          </w:p>
        </w:tc>
        <w:tc>
          <w:tcPr>
            <w:tcW w:w="945" w:type="dxa"/>
            <w:tcBorders>
              <w:left w:val="single" w:sz="12" w:space="0" w:color="auto"/>
            </w:tcBorders>
            <w:noWrap/>
            <w:vAlign w:val="center"/>
          </w:tcPr>
          <w:p w14:paraId="1FCE256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4.0</w:t>
            </w:r>
          </w:p>
        </w:tc>
        <w:tc>
          <w:tcPr>
            <w:tcW w:w="585" w:type="dxa"/>
            <w:tcBorders>
              <w:right w:val="single" w:sz="12" w:space="0" w:color="auto"/>
            </w:tcBorders>
            <w:noWrap/>
            <w:vAlign w:val="center"/>
          </w:tcPr>
          <w:p w14:paraId="427D0D9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5280719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0.6</w:t>
            </w:r>
          </w:p>
        </w:tc>
        <w:tc>
          <w:tcPr>
            <w:tcW w:w="606" w:type="dxa"/>
            <w:tcBorders>
              <w:right w:val="single" w:sz="12" w:space="0" w:color="auto"/>
            </w:tcBorders>
            <w:noWrap/>
            <w:vAlign w:val="center"/>
          </w:tcPr>
          <w:p w14:paraId="2493809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49B99BB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2</w:t>
            </w:r>
          </w:p>
        </w:tc>
        <w:tc>
          <w:tcPr>
            <w:tcW w:w="669" w:type="dxa"/>
            <w:noWrap/>
            <w:vAlign w:val="center"/>
          </w:tcPr>
          <w:p w14:paraId="70979A6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0C82FE3F" w14:textId="77777777" w:rsidTr="008C0804">
        <w:trPr>
          <w:trHeight w:val="144"/>
        </w:trPr>
        <w:tc>
          <w:tcPr>
            <w:tcW w:w="4305" w:type="dxa"/>
            <w:tcBorders>
              <w:right w:val="single" w:sz="12" w:space="0" w:color="auto"/>
            </w:tcBorders>
            <w:noWrap/>
            <w:vAlign w:val="center"/>
          </w:tcPr>
          <w:p w14:paraId="72F874F8"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Older (Adults 65+)</w:t>
            </w:r>
          </w:p>
        </w:tc>
        <w:tc>
          <w:tcPr>
            <w:tcW w:w="945" w:type="dxa"/>
            <w:tcBorders>
              <w:left w:val="single" w:sz="12" w:space="0" w:color="auto"/>
            </w:tcBorders>
            <w:noWrap/>
            <w:vAlign w:val="center"/>
          </w:tcPr>
          <w:p w14:paraId="40AC43B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7.7</w:t>
            </w:r>
          </w:p>
        </w:tc>
        <w:tc>
          <w:tcPr>
            <w:tcW w:w="585" w:type="dxa"/>
            <w:tcBorders>
              <w:right w:val="single" w:sz="12" w:space="0" w:color="auto"/>
            </w:tcBorders>
            <w:noWrap/>
            <w:vAlign w:val="center"/>
          </w:tcPr>
          <w:p w14:paraId="2BAF549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004D282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9.9</w:t>
            </w:r>
          </w:p>
        </w:tc>
        <w:tc>
          <w:tcPr>
            <w:tcW w:w="606" w:type="dxa"/>
            <w:tcBorders>
              <w:right w:val="single" w:sz="12" w:space="0" w:color="auto"/>
            </w:tcBorders>
            <w:noWrap/>
            <w:vAlign w:val="center"/>
          </w:tcPr>
          <w:p w14:paraId="2B095CD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213AAE2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2.3</w:t>
            </w:r>
          </w:p>
        </w:tc>
        <w:tc>
          <w:tcPr>
            <w:tcW w:w="669" w:type="dxa"/>
            <w:noWrap/>
            <w:vAlign w:val="center"/>
          </w:tcPr>
          <w:p w14:paraId="6338939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01ECE659" w14:textId="77777777" w:rsidTr="008C0804">
        <w:trPr>
          <w:trHeight w:val="144"/>
        </w:trPr>
        <w:tc>
          <w:tcPr>
            <w:tcW w:w="4305" w:type="dxa"/>
            <w:tcBorders>
              <w:right w:val="single" w:sz="12" w:space="0" w:color="auto"/>
            </w:tcBorders>
            <w:noWrap/>
            <w:vAlign w:val="center"/>
          </w:tcPr>
          <w:p w14:paraId="18606A11"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Extended/Multigenerational</w:t>
            </w:r>
          </w:p>
        </w:tc>
        <w:tc>
          <w:tcPr>
            <w:tcW w:w="945" w:type="dxa"/>
            <w:tcBorders>
              <w:left w:val="single" w:sz="12" w:space="0" w:color="auto"/>
            </w:tcBorders>
            <w:noWrap/>
            <w:vAlign w:val="center"/>
          </w:tcPr>
          <w:p w14:paraId="45D1C3F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1.3</w:t>
            </w:r>
          </w:p>
        </w:tc>
        <w:tc>
          <w:tcPr>
            <w:tcW w:w="585" w:type="dxa"/>
            <w:tcBorders>
              <w:right w:val="single" w:sz="12" w:space="0" w:color="auto"/>
            </w:tcBorders>
            <w:noWrap/>
            <w:vAlign w:val="center"/>
          </w:tcPr>
          <w:p w14:paraId="1B581155"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1C9DB69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4.9</w:t>
            </w:r>
          </w:p>
        </w:tc>
        <w:tc>
          <w:tcPr>
            <w:tcW w:w="606" w:type="dxa"/>
            <w:tcBorders>
              <w:right w:val="single" w:sz="12" w:space="0" w:color="auto"/>
            </w:tcBorders>
            <w:noWrap/>
            <w:vAlign w:val="center"/>
          </w:tcPr>
          <w:p w14:paraId="69733225"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0357AD7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3.4</w:t>
            </w:r>
          </w:p>
        </w:tc>
        <w:tc>
          <w:tcPr>
            <w:tcW w:w="669" w:type="dxa"/>
            <w:noWrap/>
            <w:vAlign w:val="center"/>
          </w:tcPr>
          <w:p w14:paraId="55A6FAB5"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342C0407" w14:textId="77777777" w:rsidTr="008C0804">
        <w:trPr>
          <w:trHeight w:val="144"/>
        </w:trPr>
        <w:tc>
          <w:tcPr>
            <w:tcW w:w="4305" w:type="dxa"/>
            <w:tcBorders>
              <w:right w:val="single" w:sz="12" w:space="0" w:color="auto"/>
            </w:tcBorders>
            <w:noWrap/>
            <w:vAlign w:val="center"/>
          </w:tcPr>
          <w:p w14:paraId="784D89B8"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Number of adults by gender</w:t>
            </w:r>
          </w:p>
        </w:tc>
        <w:tc>
          <w:tcPr>
            <w:tcW w:w="945" w:type="dxa"/>
            <w:tcBorders>
              <w:left w:val="single" w:sz="12" w:space="0" w:color="auto"/>
            </w:tcBorders>
            <w:noWrap/>
            <w:vAlign w:val="center"/>
          </w:tcPr>
          <w:p w14:paraId="51A94A30"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585" w:type="dxa"/>
            <w:tcBorders>
              <w:right w:val="single" w:sz="12" w:space="0" w:color="auto"/>
            </w:tcBorders>
            <w:noWrap/>
            <w:vAlign w:val="center"/>
          </w:tcPr>
          <w:p w14:paraId="668FE508"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990" w:type="dxa"/>
            <w:tcBorders>
              <w:left w:val="single" w:sz="12" w:space="0" w:color="auto"/>
            </w:tcBorders>
            <w:noWrap/>
            <w:vAlign w:val="center"/>
          </w:tcPr>
          <w:p w14:paraId="39525CB1"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06" w:type="dxa"/>
            <w:tcBorders>
              <w:right w:val="single" w:sz="12" w:space="0" w:color="auto"/>
            </w:tcBorders>
            <w:noWrap/>
            <w:vAlign w:val="center"/>
          </w:tcPr>
          <w:p w14:paraId="27BAC4A6"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816" w:type="dxa"/>
            <w:tcBorders>
              <w:left w:val="single" w:sz="12" w:space="0" w:color="auto"/>
            </w:tcBorders>
            <w:noWrap/>
            <w:vAlign w:val="center"/>
          </w:tcPr>
          <w:p w14:paraId="4316DFAF"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69" w:type="dxa"/>
            <w:noWrap/>
            <w:vAlign w:val="center"/>
          </w:tcPr>
          <w:p w14:paraId="5F900C12" w14:textId="77777777" w:rsidR="008807DE" w:rsidRPr="00B71F92" w:rsidRDefault="008807DE" w:rsidP="008C0804">
            <w:pPr>
              <w:tabs>
                <w:tab w:val="decimal" w:pos="210"/>
              </w:tabs>
              <w:spacing w:after="0" w:line="240" w:lineRule="auto"/>
              <w:jc w:val="center"/>
              <w:rPr>
                <w:rFonts w:eastAsia="Times New Roman"/>
                <w:sz w:val="20"/>
                <w:szCs w:val="20"/>
              </w:rPr>
            </w:pPr>
          </w:p>
        </w:tc>
      </w:tr>
      <w:tr w:rsidR="008807DE" w:rsidRPr="00B71F92" w14:paraId="7A472465" w14:textId="77777777" w:rsidTr="008C0804">
        <w:trPr>
          <w:trHeight w:val="144"/>
        </w:trPr>
        <w:tc>
          <w:tcPr>
            <w:tcW w:w="4305" w:type="dxa"/>
            <w:tcBorders>
              <w:right w:val="single" w:sz="12" w:space="0" w:color="auto"/>
            </w:tcBorders>
            <w:noWrap/>
            <w:vAlign w:val="center"/>
          </w:tcPr>
          <w:p w14:paraId="17A35331"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Single male adult</w:t>
            </w:r>
          </w:p>
        </w:tc>
        <w:tc>
          <w:tcPr>
            <w:tcW w:w="945" w:type="dxa"/>
            <w:tcBorders>
              <w:left w:val="single" w:sz="12" w:space="0" w:color="auto"/>
            </w:tcBorders>
            <w:noWrap/>
            <w:vAlign w:val="center"/>
          </w:tcPr>
          <w:p w14:paraId="6FBB3FB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9.5</w:t>
            </w:r>
          </w:p>
        </w:tc>
        <w:tc>
          <w:tcPr>
            <w:tcW w:w="585" w:type="dxa"/>
            <w:tcBorders>
              <w:right w:val="single" w:sz="12" w:space="0" w:color="auto"/>
            </w:tcBorders>
            <w:noWrap/>
            <w:vAlign w:val="center"/>
          </w:tcPr>
          <w:p w14:paraId="7D87285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9.1</w:t>
            </w:r>
          </w:p>
        </w:tc>
        <w:tc>
          <w:tcPr>
            <w:tcW w:w="990" w:type="dxa"/>
            <w:tcBorders>
              <w:left w:val="single" w:sz="12" w:space="0" w:color="auto"/>
            </w:tcBorders>
            <w:noWrap/>
            <w:vAlign w:val="center"/>
          </w:tcPr>
          <w:p w14:paraId="45227C2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3.5</w:t>
            </w:r>
          </w:p>
        </w:tc>
        <w:tc>
          <w:tcPr>
            <w:tcW w:w="606" w:type="dxa"/>
            <w:tcBorders>
              <w:right w:val="single" w:sz="12" w:space="0" w:color="auto"/>
            </w:tcBorders>
            <w:noWrap/>
            <w:vAlign w:val="center"/>
          </w:tcPr>
          <w:p w14:paraId="5700A33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8.6</w:t>
            </w:r>
          </w:p>
        </w:tc>
        <w:tc>
          <w:tcPr>
            <w:tcW w:w="816" w:type="dxa"/>
            <w:tcBorders>
              <w:left w:val="single" w:sz="12" w:space="0" w:color="auto"/>
            </w:tcBorders>
            <w:noWrap/>
            <w:vAlign w:val="center"/>
          </w:tcPr>
          <w:p w14:paraId="4E82CC7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7.4</w:t>
            </w:r>
          </w:p>
        </w:tc>
        <w:tc>
          <w:tcPr>
            <w:tcW w:w="669" w:type="dxa"/>
            <w:noWrap/>
            <w:vAlign w:val="center"/>
          </w:tcPr>
          <w:p w14:paraId="0AEB271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9.8</w:t>
            </w:r>
          </w:p>
        </w:tc>
      </w:tr>
      <w:tr w:rsidR="008807DE" w:rsidRPr="00B71F92" w14:paraId="7209C46C" w14:textId="77777777" w:rsidTr="008C0804">
        <w:trPr>
          <w:trHeight w:val="144"/>
        </w:trPr>
        <w:tc>
          <w:tcPr>
            <w:tcW w:w="4305" w:type="dxa"/>
            <w:tcBorders>
              <w:right w:val="single" w:sz="12" w:space="0" w:color="auto"/>
            </w:tcBorders>
            <w:noWrap/>
            <w:vAlign w:val="center"/>
          </w:tcPr>
          <w:p w14:paraId="164C39BE"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Single female adult</w:t>
            </w:r>
          </w:p>
        </w:tc>
        <w:tc>
          <w:tcPr>
            <w:tcW w:w="945" w:type="dxa"/>
            <w:tcBorders>
              <w:left w:val="single" w:sz="12" w:space="0" w:color="auto"/>
            </w:tcBorders>
            <w:noWrap/>
            <w:vAlign w:val="center"/>
          </w:tcPr>
          <w:p w14:paraId="054FFC0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5</w:t>
            </w:r>
          </w:p>
        </w:tc>
        <w:tc>
          <w:tcPr>
            <w:tcW w:w="585" w:type="dxa"/>
            <w:tcBorders>
              <w:right w:val="single" w:sz="12" w:space="0" w:color="auto"/>
            </w:tcBorders>
            <w:noWrap/>
            <w:vAlign w:val="center"/>
          </w:tcPr>
          <w:p w14:paraId="68844F6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7</w:t>
            </w:r>
          </w:p>
        </w:tc>
        <w:tc>
          <w:tcPr>
            <w:tcW w:w="990" w:type="dxa"/>
            <w:tcBorders>
              <w:left w:val="single" w:sz="12" w:space="0" w:color="auto"/>
            </w:tcBorders>
            <w:noWrap/>
            <w:vAlign w:val="center"/>
          </w:tcPr>
          <w:p w14:paraId="36E687A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5.9</w:t>
            </w:r>
          </w:p>
        </w:tc>
        <w:tc>
          <w:tcPr>
            <w:tcW w:w="606" w:type="dxa"/>
            <w:tcBorders>
              <w:right w:val="single" w:sz="12" w:space="0" w:color="auto"/>
            </w:tcBorders>
            <w:noWrap/>
            <w:vAlign w:val="center"/>
          </w:tcPr>
          <w:p w14:paraId="44EF8AE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2.7</w:t>
            </w:r>
          </w:p>
        </w:tc>
        <w:tc>
          <w:tcPr>
            <w:tcW w:w="816" w:type="dxa"/>
            <w:tcBorders>
              <w:left w:val="single" w:sz="12" w:space="0" w:color="auto"/>
            </w:tcBorders>
            <w:noWrap/>
            <w:vAlign w:val="center"/>
          </w:tcPr>
          <w:p w14:paraId="34AFB8D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9</w:t>
            </w:r>
          </w:p>
        </w:tc>
        <w:tc>
          <w:tcPr>
            <w:tcW w:w="669" w:type="dxa"/>
            <w:noWrap/>
            <w:vAlign w:val="center"/>
          </w:tcPr>
          <w:p w14:paraId="54523D6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6</w:t>
            </w:r>
          </w:p>
        </w:tc>
      </w:tr>
      <w:tr w:rsidR="008807DE" w:rsidRPr="00B71F92" w14:paraId="22A38830" w14:textId="77777777" w:rsidTr="008C0804">
        <w:trPr>
          <w:trHeight w:val="144"/>
        </w:trPr>
        <w:tc>
          <w:tcPr>
            <w:tcW w:w="4305" w:type="dxa"/>
            <w:tcBorders>
              <w:right w:val="single" w:sz="12" w:space="0" w:color="auto"/>
            </w:tcBorders>
            <w:noWrap/>
            <w:vAlign w:val="center"/>
          </w:tcPr>
          <w:p w14:paraId="7BC14BAE"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Two adults (any gender combination)</w:t>
            </w:r>
          </w:p>
        </w:tc>
        <w:tc>
          <w:tcPr>
            <w:tcW w:w="945" w:type="dxa"/>
            <w:tcBorders>
              <w:left w:val="single" w:sz="12" w:space="0" w:color="auto"/>
            </w:tcBorders>
            <w:noWrap/>
            <w:vAlign w:val="center"/>
          </w:tcPr>
          <w:p w14:paraId="41815A8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1.0</w:t>
            </w:r>
          </w:p>
        </w:tc>
        <w:tc>
          <w:tcPr>
            <w:tcW w:w="585" w:type="dxa"/>
            <w:tcBorders>
              <w:right w:val="single" w:sz="12" w:space="0" w:color="auto"/>
            </w:tcBorders>
            <w:noWrap/>
            <w:vAlign w:val="center"/>
          </w:tcPr>
          <w:p w14:paraId="1A79F04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4.0</w:t>
            </w:r>
          </w:p>
        </w:tc>
        <w:tc>
          <w:tcPr>
            <w:tcW w:w="990" w:type="dxa"/>
            <w:tcBorders>
              <w:left w:val="single" w:sz="12" w:space="0" w:color="auto"/>
            </w:tcBorders>
            <w:noWrap/>
            <w:vAlign w:val="center"/>
          </w:tcPr>
          <w:p w14:paraId="5304102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0.1</w:t>
            </w:r>
          </w:p>
        </w:tc>
        <w:tc>
          <w:tcPr>
            <w:tcW w:w="606" w:type="dxa"/>
            <w:tcBorders>
              <w:right w:val="single" w:sz="12" w:space="0" w:color="auto"/>
            </w:tcBorders>
            <w:noWrap/>
            <w:vAlign w:val="center"/>
          </w:tcPr>
          <w:p w14:paraId="5DECE775"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5.5</w:t>
            </w:r>
          </w:p>
        </w:tc>
        <w:tc>
          <w:tcPr>
            <w:tcW w:w="816" w:type="dxa"/>
            <w:tcBorders>
              <w:left w:val="single" w:sz="12" w:space="0" w:color="auto"/>
            </w:tcBorders>
            <w:noWrap/>
            <w:vAlign w:val="center"/>
          </w:tcPr>
          <w:p w14:paraId="6478694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0.1</w:t>
            </w:r>
          </w:p>
        </w:tc>
        <w:tc>
          <w:tcPr>
            <w:tcW w:w="669" w:type="dxa"/>
            <w:noWrap/>
            <w:vAlign w:val="center"/>
          </w:tcPr>
          <w:p w14:paraId="7A6C2A6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3.1</w:t>
            </w:r>
          </w:p>
        </w:tc>
      </w:tr>
      <w:tr w:rsidR="008807DE" w:rsidRPr="00B71F92" w14:paraId="62FABB49" w14:textId="77777777" w:rsidTr="008C0804">
        <w:trPr>
          <w:trHeight w:val="144"/>
        </w:trPr>
        <w:tc>
          <w:tcPr>
            <w:tcW w:w="4305" w:type="dxa"/>
            <w:tcBorders>
              <w:right w:val="single" w:sz="12" w:space="0" w:color="auto"/>
            </w:tcBorders>
            <w:noWrap/>
            <w:vAlign w:val="center"/>
          </w:tcPr>
          <w:p w14:paraId="76AC5A19"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Other (more than two adults)</w:t>
            </w:r>
          </w:p>
        </w:tc>
        <w:tc>
          <w:tcPr>
            <w:tcW w:w="945" w:type="dxa"/>
            <w:tcBorders>
              <w:left w:val="single" w:sz="12" w:space="0" w:color="auto"/>
            </w:tcBorders>
            <w:noWrap/>
            <w:vAlign w:val="center"/>
          </w:tcPr>
          <w:p w14:paraId="4D0967EB"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6.0</w:t>
            </w:r>
          </w:p>
        </w:tc>
        <w:tc>
          <w:tcPr>
            <w:tcW w:w="585" w:type="dxa"/>
            <w:tcBorders>
              <w:right w:val="single" w:sz="12" w:space="0" w:color="auto"/>
            </w:tcBorders>
            <w:noWrap/>
            <w:vAlign w:val="center"/>
          </w:tcPr>
          <w:p w14:paraId="7CE47F81"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13.2</w:t>
            </w:r>
          </w:p>
        </w:tc>
        <w:tc>
          <w:tcPr>
            <w:tcW w:w="990" w:type="dxa"/>
            <w:tcBorders>
              <w:left w:val="single" w:sz="12" w:space="0" w:color="auto"/>
            </w:tcBorders>
            <w:noWrap/>
            <w:vAlign w:val="center"/>
          </w:tcPr>
          <w:p w14:paraId="64FC6F99"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30.5</w:t>
            </w:r>
          </w:p>
        </w:tc>
        <w:tc>
          <w:tcPr>
            <w:tcW w:w="606" w:type="dxa"/>
            <w:tcBorders>
              <w:right w:val="single" w:sz="12" w:space="0" w:color="auto"/>
            </w:tcBorders>
            <w:noWrap/>
            <w:vAlign w:val="center"/>
          </w:tcPr>
          <w:p w14:paraId="4352249D"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13.2</w:t>
            </w:r>
          </w:p>
        </w:tc>
        <w:tc>
          <w:tcPr>
            <w:tcW w:w="816" w:type="dxa"/>
            <w:tcBorders>
              <w:left w:val="single" w:sz="12" w:space="0" w:color="auto"/>
            </w:tcBorders>
            <w:noWrap/>
            <w:vAlign w:val="center"/>
          </w:tcPr>
          <w:p w14:paraId="41536151"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18.6</w:t>
            </w:r>
          </w:p>
        </w:tc>
        <w:tc>
          <w:tcPr>
            <w:tcW w:w="669" w:type="dxa"/>
            <w:noWrap/>
            <w:vAlign w:val="center"/>
          </w:tcPr>
          <w:p w14:paraId="36C948CD"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13.5</w:t>
            </w:r>
          </w:p>
        </w:tc>
      </w:tr>
      <w:tr w:rsidR="008807DE" w:rsidRPr="00B71F92" w14:paraId="6D751C1B" w14:textId="77777777" w:rsidTr="008C0804">
        <w:trPr>
          <w:trHeight w:val="144"/>
        </w:trPr>
        <w:tc>
          <w:tcPr>
            <w:tcW w:w="4305" w:type="dxa"/>
            <w:tcBorders>
              <w:right w:val="single" w:sz="12" w:space="0" w:color="auto"/>
            </w:tcBorders>
            <w:noWrap/>
            <w:vAlign w:val="center"/>
          </w:tcPr>
          <w:p w14:paraId="47EFBF0E"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b/>
                <w:bCs/>
                <w:color w:val="000000"/>
                <w:sz w:val="20"/>
                <w:szCs w:val="20"/>
              </w:rPr>
              <w:t>Children</w:t>
            </w:r>
          </w:p>
        </w:tc>
        <w:tc>
          <w:tcPr>
            <w:tcW w:w="945" w:type="dxa"/>
            <w:tcBorders>
              <w:left w:val="single" w:sz="12" w:space="0" w:color="auto"/>
            </w:tcBorders>
            <w:noWrap/>
            <w:vAlign w:val="center"/>
          </w:tcPr>
          <w:p w14:paraId="53814644"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585" w:type="dxa"/>
            <w:tcBorders>
              <w:right w:val="single" w:sz="12" w:space="0" w:color="auto"/>
            </w:tcBorders>
            <w:noWrap/>
            <w:vAlign w:val="center"/>
          </w:tcPr>
          <w:p w14:paraId="217171CD"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990" w:type="dxa"/>
            <w:tcBorders>
              <w:left w:val="single" w:sz="12" w:space="0" w:color="auto"/>
            </w:tcBorders>
            <w:noWrap/>
            <w:vAlign w:val="center"/>
          </w:tcPr>
          <w:p w14:paraId="182789CF"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606" w:type="dxa"/>
            <w:tcBorders>
              <w:right w:val="single" w:sz="12" w:space="0" w:color="auto"/>
            </w:tcBorders>
            <w:noWrap/>
            <w:vAlign w:val="center"/>
          </w:tcPr>
          <w:p w14:paraId="3FDE96DA"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816" w:type="dxa"/>
            <w:tcBorders>
              <w:left w:val="single" w:sz="12" w:space="0" w:color="auto"/>
            </w:tcBorders>
            <w:noWrap/>
            <w:vAlign w:val="center"/>
          </w:tcPr>
          <w:p w14:paraId="594DFC11"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669" w:type="dxa"/>
            <w:noWrap/>
            <w:vAlign w:val="center"/>
          </w:tcPr>
          <w:p w14:paraId="1FCBEDF9"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r>
      <w:tr w:rsidR="008807DE" w:rsidRPr="00B71F92" w14:paraId="044C5EFC" w14:textId="77777777" w:rsidTr="008C0804">
        <w:trPr>
          <w:trHeight w:val="144"/>
        </w:trPr>
        <w:tc>
          <w:tcPr>
            <w:tcW w:w="4305" w:type="dxa"/>
            <w:tcBorders>
              <w:right w:val="single" w:sz="12" w:space="0" w:color="auto"/>
            </w:tcBorders>
            <w:noWrap/>
            <w:vAlign w:val="center"/>
          </w:tcPr>
          <w:p w14:paraId="40C42FEB"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Presence of children aged 0-4</w:t>
            </w:r>
          </w:p>
        </w:tc>
        <w:tc>
          <w:tcPr>
            <w:tcW w:w="945" w:type="dxa"/>
            <w:tcBorders>
              <w:left w:val="single" w:sz="12" w:space="0" w:color="auto"/>
            </w:tcBorders>
            <w:noWrap/>
            <w:vAlign w:val="center"/>
          </w:tcPr>
          <w:p w14:paraId="416F2ACE"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9</w:t>
            </w:r>
          </w:p>
        </w:tc>
        <w:tc>
          <w:tcPr>
            <w:tcW w:w="585" w:type="dxa"/>
            <w:tcBorders>
              <w:right w:val="single" w:sz="12" w:space="0" w:color="auto"/>
            </w:tcBorders>
            <w:noWrap/>
            <w:vAlign w:val="center"/>
          </w:tcPr>
          <w:p w14:paraId="60C9F1E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3E523FA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8</w:t>
            </w:r>
          </w:p>
        </w:tc>
        <w:tc>
          <w:tcPr>
            <w:tcW w:w="606" w:type="dxa"/>
            <w:tcBorders>
              <w:right w:val="single" w:sz="12" w:space="0" w:color="auto"/>
            </w:tcBorders>
            <w:noWrap/>
            <w:vAlign w:val="center"/>
          </w:tcPr>
          <w:p w14:paraId="7460B27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3CACA14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7</w:t>
            </w:r>
          </w:p>
        </w:tc>
        <w:tc>
          <w:tcPr>
            <w:tcW w:w="669" w:type="dxa"/>
            <w:noWrap/>
            <w:vAlign w:val="center"/>
          </w:tcPr>
          <w:p w14:paraId="45B322D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71AA440D" w14:textId="77777777" w:rsidTr="008C0804">
        <w:trPr>
          <w:trHeight w:val="144"/>
        </w:trPr>
        <w:tc>
          <w:tcPr>
            <w:tcW w:w="4305" w:type="dxa"/>
            <w:tcBorders>
              <w:right w:val="single" w:sz="12" w:space="0" w:color="auto"/>
            </w:tcBorders>
            <w:noWrap/>
            <w:vAlign w:val="center"/>
          </w:tcPr>
          <w:p w14:paraId="00E4AAF7"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Presence of children aged 5-11</w:t>
            </w:r>
          </w:p>
        </w:tc>
        <w:tc>
          <w:tcPr>
            <w:tcW w:w="945" w:type="dxa"/>
            <w:tcBorders>
              <w:left w:val="single" w:sz="12" w:space="0" w:color="auto"/>
            </w:tcBorders>
            <w:noWrap/>
            <w:vAlign w:val="center"/>
          </w:tcPr>
          <w:p w14:paraId="5F7F68C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5</w:t>
            </w:r>
          </w:p>
        </w:tc>
        <w:tc>
          <w:tcPr>
            <w:tcW w:w="585" w:type="dxa"/>
            <w:tcBorders>
              <w:right w:val="single" w:sz="12" w:space="0" w:color="auto"/>
            </w:tcBorders>
            <w:noWrap/>
            <w:vAlign w:val="center"/>
          </w:tcPr>
          <w:p w14:paraId="35E4344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0EB54DE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2.3</w:t>
            </w:r>
          </w:p>
        </w:tc>
        <w:tc>
          <w:tcPr>
            <w:tcW w:w="606" w:type="dxa"/>
            <w:tcBorders>
              <w:right w:val="single" w:sz="12" w:space="0" w:color="auto"/>
            </w:tcBorders>
            <w:noWrap/>
            <w:vAlign w:val="center"/>
          </w:tcPr>
          <w:p w14:paraId="5C7A317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56C7A16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8.7</w:t>
            </w:r>
          </w:p>
        </w:tc>
        <w:tc>
          <w:tcPr>
            <w:tcW w:w="669" w:type="dxa"/>
            <w:noWrap/>
            <w:vAlign w:val="center"/>
          </w:tcPr>
          <w:p w14:paraId="4388C995"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6E343C9B" w14:textId="77777777" w:rsidTr="008C0804">
        <w:trPr>
          <w:trHeight w:val="144"/>
        </w:trPr>
        <w:tc>
          <w:tcPr>
            <w:tcW w:w="4305" w:type="dxa"/>
            <w:tcBorders>
              <w:bottom w:val="nil"/>
              <w:right w:val="single" w:sz="12" w:space="0" w:color="auto"/>
            </w:tcBorders>
            <w:noWrap/>
            <w:vAlign w:val="center"/>
          </w:tcPr>
          <w:p w14:paraId="2C018848"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Presence of children aged 12-17</w:t>
            </w:r>
          </w:p>
        </w:tc>
        <w:tc>
          <w:tcPr>
            <w:tcW w:w="945" w:type="dxa"/>
            <w:tcBorders>
              <w:left w:val="single" w:sz="12" w:space="0" w:color="auto"/>
              <w:bottom w:val="nil"/>
            </w:tcBorders>
            <w:noWrap/>
            <w:vAlign w:val="center"/>
          </w:tcPr>
          <w:p w14:paraId="51D5F8D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5.1</w:t>
            </w:r>
          </w:p>
        </w:tc>
        <w:tc>
          <w:tcPr>
            <w:tcW w:w="585" w:type="dxa"/>
            <w:tcBorders>
              <w:bottom w:val="nil"/>
              <w:right w:val="single" w:sz="12" w:space="0" w:color="auto"/>
            </w:tcBorders>
            <w:noWrap/>
            <w:vAlign w:val="center"/>
          </w:tcPr>
          <w:p w14:paraId="18B7286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bottom w:val="nil"/>
            </w:tcBorders>
            <w:noWrap/>
            <w:vAlign w:val="center"/>
          </w:tcPr>
          <w:p w14:paraId="4596571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1.7</w:t>
            </w:r>
          </w:p>
        </w:tc>
        <w:tc>
          <w:tcPr>
            <w:tcW w:w="606" w:type="dxa"/>
            <w:tcBorders>
              <w:bottom w:val="nil"/>
              <w:right w:val="single" w:sz="12" w:space="0" w:color="auto"/>
            </w:tcBorders>
            <w:noWrap/>
            <w:vAlign w:val="center"/>
          </w:tcPr>
          <w:p w14:paraId="33977BA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bottom w:val="nil"/>
            </w:tcBorders>
            <w:noWrap/>
            <w:vAlign w:val="center"/>
          </w:tcPr>
          <w:p w14:paraId="5570546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4</w:t>
            </w:r>
          </w:p>
        </w:tc>
        <w:tc>
          <w:tcPr>
            <w:tcW w:w="669" w:type="dxa"/>
            <w:tcBorders>
              <w:bottom w:val="nil"/>
            </w:tcBorders>
            <w:noWrap/>
            <w:vAlign w:val="center"/>
          </w:tcPr>
          <w:p w14:paraId="51636C0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5AEB414C" w14:textId="77777777" w:rsidTr="008C0804">
        <w:trPr>
          <w:trHeight w:val="144"/>
        </w:trPr>
        <w:tc>
          <w:tcPr>
            <w:tcW w:w="4305" w:type="dxa"/>
            <w:tcBorders>
              <w:top w:val="nil"/>
              <w:bottom w:val="single" w:sz="4" w:space="0" w:color="auto"/>
              <w:right w:val="single" w:sz="12" w:space="0" w:color="auto"/>
            </w:tcBorders>
            <w:noWrap/>
            <w:vAlign w:val="center"/>
          </w:tcPr>
          <w:p w14:paraId="6505EE02"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Total presence of children under 18</w:t>
            </w:r>
          </w:p>
        </w:tc>
        <w:tc>
          <w:tcPr>
            <w:tcW w:w="945" w:type="dxa"/>
            <w:tcBorders>
              <w:top w:val="nil"/>
              <w:left w:val="single" w:sz="12" w:space="0" w:color="auto"/>
              <w:bottom w:val="single" w:sz="4" w:space="0" w:color="auto"/>
            </w:tcBorders>
            <w:noWrap/>
            <w:vAlign w:val="center"/>
          </w:tcPr>
          <w:p w14:paraId="2F88AB8D"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9.5</w:t>
            </w:r>
          </w:p>
        </w:tc>
        <w:tc>
          <w:tcPr>
            <w:tcW w:w="585" w:type="dxa"/>
            <w:tcBorders>
              <w:top w:val="nil"/>
              <w:bottom w:val="single" w:sz="4" w:space="0" w:color="auto"/>
              <w:right w:val="single" w:sz="12" w:space="0" w:color="auto"/>
            </w:tcBorders>
            <w:noWrap/>
            <w:vAlign w:val="center"/>
          </w:tcPr>
          <w:p w14:paraId="292A1E7C"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28.6</w:t>
            </w:r>
          </w:p>
        </w:tc>
        <w:tc>
          <w:tcPr>
            <w:tcW w:w="990" w:type="dxa"/>
            <w:tcBorders>
              <w:top w:val="nil"/>
              <w:left w:val="single" w:sz="12" w:space="0" w:color="auto"/>
              <w:bottom w:val="single" w:sz="4" w:space="0" w:color="auto"/>
            </w:tcBorders>
            <w:noWrap/>
            <w:vAlign w:val="center"/>
          </w:tcPr>
          <w:p w14:paraId="4FE041DA"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25.7</w:t>
            </w:r>
          </w:p>
        </w:tc>
        <w:tc>
          <w:tcPr>
            <w:tcW w:w="606" w:type="dxa"/>
            <w:tcBorders>
              <w:top w:val="nil"/>
              <w:bottom w:val="single" w:sz="4" w:space="0" w:color="auto"/>
              <w:right w:val="single" w:sz="12" w:space="0" w:color="auto"/>
            </w:tcBorders>
            <w:noWrap/>
            <w:vAlign w:val="center"/>
          </w:tcPr>
          <w:p w14:paraId="694B3AFC"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29.1</w:t>
            </w:r>
          </w:p>
        </w:tc>
        <w:tc>
          <w:tcPr>
            <w:tcW w:w="816" w:type="dxa"/>
            <w:tcBorders>
              <w:top w:val="nil"/>
              <w:left w:val="single" w:sz="12" w:space="0" w:color="auto"/>
              <w:bottom w:val="single" w:sz="4" w:space="0" w:color="auto"/>
            </w:tcBorders>
            <w:noWrap/>
            <w:vAlign w:val="center"/>
          </w:tcPr>
          <w:p w14:paraId="0622B9E1"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13.4</w:t>
            </w:r>
          </w:p>
        </w:tc>
        <w:tc>
          <w:tcPr>
            <w:tcW w:w="669" w:type="dxa"/>
            <w:tcBorders>
              <w:top w:val="nil"/>
              <w:bottom w:val="single" w:sz="4" w:space="0" w:color="auto"/>
            </w:tcBorders>
            <w:noWrap/>
            <w:vAlign w:val="center"/>
          </w:tcPr>
          <w:p w14:paraId="7D41A887" w14:textId="77777777" w:rsidR="008807DE" w:rsidRPr="00B71F92" w:rsidRDefault="008807DE" w:rsidP="008C0804">
            <w:pPr>
              <w:tabs>
                <w:tab w:val="decimal" w:pos="210"/>
              </w:tabs>
              <w:spacing w:after="0" w:line="240" w:lineRule="auto"/>
              <w:jc w:val="center"/>
              <w:rPr>
                <w:rFonts w:eastAsia="Times New Roman"/>
                <w:sz w:val="20"/>
                <w:szCs w:val="20"/>
              </w:rPr>
            </w:pPr>
            <w:r w:rsidRPr="00B71F92">
              <w:rPr>
                <w:rFonts w:eastAsia="Times New Roman"/>
                <w:color w:val="000000"/>
                <w:sz w:val="20"/>
                <w:szCs w:val="20"/>
              </w:rPr>
              <w:t>29.6</w:t>
            </w:r>
          </w:p>
        </w:tc>
      </w:tr>
      <w:tr w:rsidR="008807DE" w:rsidRPr="00B71F92" w14:paraId="1D0EFB0E" w14:textId="77777777" w:rsidTr="008C0804">
        <w:trPr>
          <w:trHeight w:val="144"/>
        </w:trPr>
        <w:tc>
          <w:tcPr>
            <w:tcW w:w="8937" w:type="dxa"/>
            <w:gridSpan w:val="7"/>
            <w:tcBorders>
              <w:top w:val="single" w:sz="4" w:space="0" w:color="auto"/>
              <w:bottom w:val="single" w:sz="4" w:space="0" w:color="auto"/>
            </w:tcBorders>
            <w:noWrap/>
            <w:vAlign w:val="center"/>
          </w:tcPr>
          <w:p w14:paraId="0E34DD00" w14:textId="77777777" w:rsidR="008807DE" w:rsidRPr="00B71F92" w:rsidRDefault="008807DE" w:rsidP="008C0804">
            <w:pPr>
              <w:tabs>
                <w:tab w:val="decimal" w:pos="210"/>
              </w:tabs>
              <w:spacing w:after="0" w:line="240" w:lineRule="auto"/>
              <w:rPr>
                <w:rFonts w:eastAsia="Times New Roman"/>
                <w:b/>
                <w:bCs/>
                <w:i/>
                <w:iCs/>
                <w:color w:val="000000"/>
                <w:sz w:val="20"/>
                <w:szCs w:val="20"/>
              </w:rPr>
            </w:pPr>
            <w:r w:rsidRPr="00B71F92">
              <w:rPr>
                <w:rFonts w:eastAsia="Times New Roman"/>
                <w:b/>
                <w:bCs/>
                <w:i/>
                <w:iCs/>
                <w:color w:val="000000"/>
                <w:sz w:val="20"/>
                <w:szCs w:val="20"/>
              </w:rPr>
              <w:t>Employment-Related and Education Variables</w:t>
            </w:r>
          </w:p>
        </w:tc>
      </w:tr>
      <w:tr w:rsidR="008807DE" w:rsidRPr="00B71F92" w14:paraId="17092ED0" w14:textId="77777777" w:rsidTr="008C0804">
        <w:trPr>
          <w:trHeight w:val="144"/>
        </w:trPr>
        <w:tc>
          <w:tcPr>
            <w:tcW w:w="4305" w:type="dxa"/>
            <w:tcBorders>
              <w:top w:val="single" w:sz="4" w:space="0" w:color="auto"/>
              <w:right w:val="single" w:sz="12" w:space="0" w:color="auto"/>
            </w:tcBorders>
            <w:noWrap/>
            <w:vAlign w:val="center"/>
          </w:tcPr>
          <w:p w14:paraId="62C20873"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b/>
                <w:bCs/>
                <w:color w:val="000000"/>
                <w:sz w:val="20"/>
                <w:szCs w:val="20"/>
              </w:rPr>
              <w:t>Employment</w:t>
            </w:r>
          </w:p>
        </w:tc>
        <w:tc>
          <w:tcPr>
            <w:tcW w:w="945" w:type="dxa"/>
            <w:tcBorders>
              <w:top w:val="single" w:sz="4" w:space="0" w:color="auto"/>
              <w:left w:val="single" w:sz="12" w:space="0" w:color="auto"/>
            </w:tcBorders>
            <w:noWrap/>
            <w:vAlign w:val="center"/>
          </w:tcPr>
          <w:p w14:paraId="48CAFEBD"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585" w:type="dxa"/>
            <w:tcBorders>
              <w:top w:val="single" w:sz="4" w:space="0" w:color="auto"/>
              <w:right w:val="single" w:sz="12" w:space="0" w:color="auto"/>
            </w:tcBorders>
            <w:noWrap/>
            <w:vAlign w:val="center"/>
          </w:tcPr>
          <w:p w14:paraId="2E9B8622"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990" w:type="dxa"/>
            <w:tcBorders>
              <w:top w:val="single" w:sz="4" w:space="0" w:color="auto"/>
              <w:left w:val="single" w:sz="12" w:space="0" w:color="auto"/>
            </w:tcBorders>
            <w:noWrap/>
            <w:vAlign w:val="center"/>
          </w:tcPr>
          <w:p w14:paraId="1F75884A"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606" w:type="dxa"/>
            <w:tcBorders>
              <w:top w:val="single" w:sz="4" w:space="0" w:color="auto"/>
              <w:right w:val="single" w:sz="12" w:space="0" w:color="auto"/>
            </w:tcBorders>
            <w:noWrap/>
            <w:vAlign w:val="center"/>
          </w:tcPr>
          <w:p w14:paraId="7AFA52B9"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816" w:type="dxa"/>
            <w:tcBorders>
              <w:top w:val="single" w:sz="4" w:space="0" w:color="auto"/>
              <w:left w:val="single" w:sz="12" w:space="0" w:color="auto"/>
            </w:tcBorders>
            <w:noWrap/>
            <w:vAlign w:val="center"/>
          </w:tcPr>
          <w:p w14:paraId="70448D39"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c>
          <w:tcPr>
            <w:tcW w:w="669" w:type="dxa"/>
            <w:tcBorders>
              <w:top w:val="single" w:sz="4" w:space="0" w:color="auto"/>
            </w:tcBorders>
            <w:noWrap/>
            <w:vAlign w:val="center"/>
          </w:tcPr>
          <w:p w14:paraId="10EAB407" w14:textId="77777777" w:rsidR="008807DE" w:rsidRPr="00B71F92" w:rsidRDefault="008807DE" w:rsidP="008C0804">
            <w:pPr>
              <w:tabs>
                <w:tab w:val="decimal" w:pos="210"/>
              </w:tabs>
              <w:spacing w:after="0" w:line="240" w:lineRule="auto"/>
              <w:jc w:val="center"/>
              <w:rPr>
                <w:rFonts w:eastAsia="Times New Roman"/>
                <w:color w:val="000000"/>
                <w:sz w:val="20"/>
                <w:szCs w:val="20"/>
              </w:rPr>
            </w:pPr>
          </w:p>
        </w:tc>
      </w:tr>
      <w:tr w:rsidR="008807DE" w:rsidRPr="00B71F92" w14:paraId="762CE674" w14:textId="77777777" w:rsidTr="008C0804">
        <w:trPr>
          <w:trHeight w:val="144"/>
        </w:trPr>
        <w:tc>
          <w:tcPr>
            <w:tcW w:w="4305" w:type="dxa"/>
            <w:tcBorders>
              <w:right w:val="single" w:sz="12" w:space="0" w:color="auto"/>
            </w:tcBorders>
            <w:noWrap/>
            <w:vAlign w:val="center"/>
          </w:tcPr>
          <w:p w14:paraId="565592DD"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Presence of employed adult</w:t>
            </w:r>
          </w:p>
        </w:tc>
        <w:tc>
          <w:tcPr>
            <w:tcW w:w="945" w:type="dxa"/>
            <w:tcBorders>
              <w:left w:val="single" w:sz="12" w:space="0" w:color="auto"/>
            </w:tcBorders>
            <w:noWrap/>
            <w:vAlign w:val="center"/>
          </w:tcPr>
          <w:p w14:paraId="2BF0160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80.4</w:t>
            </w:r>
          </w:p>
        </w:tc>
        <w:tc>
          <w:tcPr>
            <w:tcW w:w="585" w:type="dxa"/>
            <w:tcBorders>
              <w:right w:val="single" w:sz="12" w:space="0" w:color="auto"/>
            </w:tcBorders>
            <w:noWrap/>
            <w:vAlign w:val="center"/>
          </w:tcPr>
          <w:p w14:paraId="348AF4E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51E1DEE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4.0</w:t>
            </w:r>
          </w:p>
        </w:tc>
        <w:tc>
          <w:tcPr>
            <w:tcW w:w="606" w:type="dxa"/>
            <w:tcBorders>
              <w:right w:val="single" w:sz="12" w:space="0" w:color="auto"/>
            </w:tcBorders>
            <w:noWrap/>
            <w:vAlign w:val="center"/>
          </w:tcPr>
          <w:p w14:paraId="61319C2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4740B2F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3.4</w:t>
            </w:r>
          </w:p>
        </w:tc>
        <w:tc>
          <w:tcPr>
            <w:tcW w:w="669" w:type="dxa"/>
            <w:noWrap/>
            <w:vAlign w:val="center"/>
          </w:tcPr>
          <w:p w14:paraId="181EF1B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73E20772" w14:textId="77777777" w:rsidTr="008C0804">
        <w:trPr>
          <w:trHeight w:val="144"/>
        </w:trPr>
        <w:tc>
          <w:tcPr>
            <w:tcW w:w="4305" w:type="dxa"/>
            <w:tcBorders>
              <w:right w:val="single" w:sz="12" w:space="0" w:color="auto"/>
            </w:tcBorders>
            <w:noWrap/>
            <w:vAlign w:val="center"/>
          </w:tcPr>
          <w:p w14:paraId="3391E794"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Presence of adult with more than one job</w:t>
            </w:r>
          </w:p>
        </w:tc>
        <w:tc>
          <w:tcPr>
            <w:tcW w:w="945" w:type="dxa"/>
            <w:tcBorders>
              <w:left w:val="single" w:sz="12" w:space="0" w:color="auto"/>
            </w:tcBorders>
            <w:noWrap/>
            <w:vAlign w:val="center"/>
          </w:tcPr>
          <w:p w14:paraId="7F6DE0E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6</w:t>
            </w:r>
          </w:p>
        </w:tc>
        <w:tc>
          <w:tcPr>
            <w:tcW w:w="585" w:type="dxa"/>
            <w:tcBorders>
              <w:right w:val="single" w:sz="12" w:space="0" w:color="auto"/>
            </w:tcBorders>
            <w:noWrap/>
            <w:vAlign w:val="center"/>
          </w:tcPr>
          <w:p w14:paraId="355A948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6EFFD98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4</w:t>
            </w:r>
          </w:p>
        </w:tc>
        <w:tc>
          <w:tcPr>
            <w:tcW w:w="606" w:type="dxa"/>
            <w:tcBorders>
              <w:right w:val="single" w:sz="12" w:space="0" w:color="auto"/>
            </w:tcBorders>
            <w:noWrap/>
            <w:vAlign w:val="center"/>
          </w:tcPr>
          <w:p w14:paraId="6848E08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4EDA051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5</w:t>
            </w:r>
          </w:p>
        </w:tc>
        <w:tc>
          <w:tcPr>
            <w:tcW w:w="669" w:type="dxa"/>
            <w:noWrap/>
            <w:vAlign w:val="center"/>
          </w:tcPr>
          <w:p w14:paraId="1D0214B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113BE68D" w14:textId="77777777" w:rsidTr="008C0804">
        <w:trPr>
          <w:trHeight w:val="144"/>
        </w:trPr>
        <w:tc>
          <w:tcPr>
            <w:tcW w:w="4305" w:type="dxa"/>
            <w:tcBorders>
              <w:right w:val="single" w:sz="12" w:space="0" w:color="auto"/>
            </w:tcBorders>
            <w:noWrap/>
            <w:vAlign w:val="center"/>
          </w:tcPr>
          <w:p w14:paraId="4144A57D" w14:textId="77777777" w:rsidR="008807DE" w:rsidRPr="00B71F92" w:rsidRDefault="008807DE" w:rsidP="008C0804">
            <w:pPr>
              <w:spacing w:after="0" w:line="240" w:lineRule="auto"/>
              <w:ind w:left="330" w:hanging="330"/>
              <w:rPr>
                <w:rFonts w:eastAsia="Times New Roman"/>
                <w:color w:val="000000"/>
                <w:sz w:val="20"/>
                <w:szCs w:val="20"/>
              </w:rPr>
            </w:pPr>
            <w:r w:rsidRPr="00B71F92">
              <w:rPr>
                <w:rFonts w:eastAsia="Times New Roman"/>
                <w:color w:val="000000"/>
                <w:sz w:val="20"/>
                <w:szCs w:val="20"/>
              </w:rPr>
              <w:t xml:space="preserve">    Households with at least one adult experiencing a job change in the past five years</w:t>
            </w:r>
          </w:p>
        </w:tc>
        <w:tc>
          <w:tcPr>
            <w:tcW w:w="945" w:type="dxa"/>
            <w:tcBorders>
              <w:left w:val="single" w:sz="12" w:space="0" w:color="auto"/>
            </w:tcBorders>
            <w:noWrap/>
            <w:vAlign w:val="center"/>
          </w:tcPr>
          <w:p w14:paraId="018D76A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2.3</w:t>
            </w:r>
          </w:p>
        </w:tc>
        <w:tc>
          <w:tcPr>
            <w:tcW w:w="585" w:type="dxa"/>
            <w:tcBorders>
              <w:right w:val="single" w:sz="12" w:space="0" w:color="auto"/>
            </w:tcBorders>
            <w:noWrap/>
            <w:vAlign w:val="center"/>
          </w:tcPr>
          <w:p w14:paraId="2B0E31D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990" w:type="dxa"/>
            <w:tcBorders>
              <w:left w:val="single" w:sz="12" w:space="0" w:color="auto"/>
            </w:tcBorders>
            <w:noWrap/>
            <w:vAlign w:val="center"/>
          </w:tcPr>
          <w:p w14:paraId="5A9A2BDE"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4.2</w:t>
            </w:r>
          </w:p>
        </w:tc>
        <w:tc>
          <w:tcPr>
            <w:tcW w:w="606" w:type="dxa"/>
            <w:tcBorders>
              <w:right w:val="single" w:sz="12" w:space="0" w:color="auto"/>
            </w:tcBorders>
            <w:noWrap/>
            <w:vAlign w:val="center"/>
          </w:tcPr>
          <w:p w14:paraId="6791BC2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c>
          <w:tcPr>
            <w:tcW w:w="816" w:type="dxa"/>
            <w:tcBorders>
              <w:left w:val="single" w:sz="12" w:space="0" w:color="auto"/>
            </w:tcBorders>
            <w:noWrap/>
            <w:vAlign w:val="center"/>
          </w:tcPr>
          <w:p w14:paraId="5CECE84E"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9.1</w:t>
            </w:r>
          </w:p>
        </w:tc>
        <w:tc>
          <w:tcPr>
            <w:tcW w:w="669" w:type="dxa"/>
            <w:noWrap/>
            <w:vAlign w:val="center"/>
          </w:tcPr>
          <w:p w14:paraId="0798F000"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w:t>
            </w:r>
          </w:p>
        </w:tc>
      </w:tr>
      <w:tr w:rsidR="008807DE" w:rsidRPr="00B71F92" w14:paraId="7D37DB9F" w14:textId="77777777" w:rsidTr="008C0804">
        <w:trPr>
          <w:trHeight w:val="144"/>
        </w:trPr>
        <w:tc>
          <w:tcPr>
            <w:tcW w:w="4305" w:type="dxa"/>
            <w:tcBorders>
              <w:right w:val="single" w:sz="12" w:space="0" w:color="auto"/>
            </w:tcBorders>
            <w:noWrap/>
            <w:vAlign w:val="center"/>
          </w:tcPr>
          <w:p w14:paraId="42086BB1"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Household Income</w:t>
            </w:r>
          </w:p>
        </w:tc>
        <w:tc>
          <w:tcPr>
            <w:tcW w:w="945" w:type="dxa"/>
            <w:tcBorders>
              <w:left w:val="single" w:sz="12" w:space="0" w:color="auto"/>
            </w:tcBorders>
            <w:noWrap/>
            <w:vAlign w:val="center"/>
          </w:tcPr>
          <w:p w14:paraId="58182F2E"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585" w:type="dxa"/>
            <w:tcBorders>
              <w:right w:val="single" w:sz="12" w:space="0" w:color="auto"/>
            </w:tcBorders>
            <w:noWrap/>
            <w:vAlign w:val="center"/>
          </w:tcPr>
          <w:p w14:paraId="32D6D54C"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990" w:type="dxa"/>
            <w:tcBorders>
              <w:left w:val="single" w:sz="12" w:space="0" w:color="auto"/>
            </w:tcBorders>
            <w:noWrap/>
            <w:vAlign w:val="center"/>
          </w:tcPr>
          <w:p w14:paraId="76C1996D"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606" w:type="dxa"/>
            <w:tcBorders>
              <w:right w:val="single" w:sz="12" w:space="0" w:color="auto"/>
            </w:tcBorders>
            <w:noWrap/>
            <w:vAlign w:val="center"/>
          </w:tcPr>
          <w:p w14:paraId="7C27DC1C"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816" w:type="dxa"/>
            <w:tcBorders>
              <w:left w:val="single" w:sz="12" w:space="0" w:color="auto"/>
            </w:tcBorders>
            <w:noWrap/>
            <w:vAlign w:val="center"/>
          </w:tcPr>
          <w:p w14:paraId="20342592"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669" w:type="dxa"/>
            <w:noWrap/>
            <w:vAlign w:val="center"/>
          </w:tcPr>
          <w:p w14:paraId="0B920E3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r>
      <w:tr w:rsidR="008807DE" w:rsidRPr="00B71F92" w14:paraId="060ACD6F" w14:textId="77777777" w:rsidTr="008C0804">
        <w:trPr>
          <w:trHeight w:val="144"/>
        </w:trPr>
        <w:tc>
          <w:tcPr>
            <w:tcW w:w="4305" w:type="dxa"/>
            <w:tcBorders>
              <w:right w:val="single" w:sz="12" w:space="0" w:color="auto"/>
            </w:tcBorders>
            <w:noWrap/>
            <w:vAlign w:val="center"/>
          </w:tcPr>
          <w:p w14:paraId="62F150D4"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Less than $50,000</w:t>
            </w:r>
          </w:p>
        </w:tc>
        <w:tc>
          <w:tcPr>
            <w:tcW w:w="945" w:type="dxa"/>
            <w:tcBorders>
              <w:left w:val="single" w:sz="12" w:space="0" w:color="auto"/>
            </w:tcBorders>
            <w:noWrap/>
            <w:vAlign w:val="center"/>
          </w:tcPr>
          <w:p w14:paraId="5EB6CEC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9.9</w:t>
            </w:r>
          </w:p>
        </w:tc>
        <w:tc>
          <w:tcPr>
            <w:tcW w:w="585" w:type="dxa"/>
            <w:tcBorders>
              <w:right w:val="single" w:sz="12" w:space="0" w:color="auto"/>
            </w:tcBorders>
            <w:noWrap/>
            <w:vAlign w:val="center"/>
          </w:tcPr>
          <w:p w14:paraId="26276224"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5.3</w:t>
            </w:r>
          </w:p>
        </w:tc>
        <w:tc>
          <w:tcPr>
            <w:tcW w:w="990" w:type="dxa"/>
            <w:tcBorders>
              <w:left w:val="single" w:sz="12" w:space="0" w:color="auto"/>
            </w:tcBorders>
            <w:noWrap/>
            <w:vAlign w:val="center"/>
          </w:tcPr>
          <w:p w14:paraId="4FECBB3F"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36.2</w:t>
            </w:r>
          </w:p>
        </w:tc>
        <w:tc>
          <w:tcPr>
            <w:tcW w:w="606" w:type="dxa"/>
            <w:tcBorders>
              <w:right w:val="single" w:sz="12" w:space="0" w:color="auto"/>
            </w:tcBorders>
            <w:noWrap/>
            <w:vAlign w:val="center"/>
          </w:tcPr>
          <w:p w14:paraId="47D83441"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3.9</w:t>
            </w:r>
          </w:p>
        </w:tc>
        <w:tc>
          <w:tcPr>
            <w:tcW w:w="816" w:type="dxa"/>
            <w:tcBorders>
              <w:left w:val="single" w:sz="12" w:space="0" w:color="auto"/>
            </w:tcBorders>
            <w:noWrap/>
            <w:vAlign w:val="center"/>
          </w:tcPr>
          <w:p w14:paraId="4C598FAF"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30.6</w:t>
            </w:r>
          </w:p>
        </w:tc>
        <w:tc>
          <w:tcPr>
            <w:tcW w:w="669" w:type="dxa"/>
            <w:noWrap/>
            <w:vAlign w:val="center"/>
          </w:tcPr>
          <w:p w14:paraId="22E9FFE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1.3</w:t>
            </w:r>
          </w:p>
        </w:tc>
      </w:tr>
      <w:tr w:rsidR="008807DE" w:rsidRPr="00B71F92" w14:paraId="31DA3947" w14:textId="77777777" w:rsidTr="008C0804">
        <w:trPr>
          <w:trHeight w:val="144"/>
        </w:trPr>
        <w:tc>
          <w:tcPr>
            <w:tcW w:w="4305" w:type="dxa"/>
            <w:tcBorders>
              <w:right w:val="single" w:sz="12" w:space="0" w:color="auto"/>
            </w:tcBorders>
            <w:noWrap/>
            <w:vAlign w:val="center"/>
          </w:tcPr>
          <w:p w14:paraId="6777DB9C"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50,000-$99,999</w:t>
            </w:r>
          </w:p>
        </w:tc>
        <w:tc>
          <w:tcPr>
            <w:tcW w:w="945" w:type="dxa"/>
            <w:tcBorders>
              <w:left w:val="single" w:sz="12" w:space="0" w:color="auto"/>
            </w:tcBorders>
            <w:noWrap/>
            <w:vAlign w:val="center"/>
          </w:tcPr>
          <w:p w14:paraId="7C30EA07"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9.0</w:t>
            </w:r>
          </w:p>
        </w:tc>
        <w:tc>
          <w:tcPr>
            <w:tcW w:w="585" w:type="dxa"/>
            <w:tcBorders>
              <w:right w:val="single" w:sz="12" w:space="0" w:color="auto"/>
            </w:tcBorders>
            <w:noWrap/>
            <w:vAlign w:val="center"/>
          </w:tcPr>
          <w:p w14:paraId="7B8F0022"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8.0</w:t>
            </w:r>
          </w:p>
        </w:tc>
        <w:tc>
          <w:tcPr>
            <w:tcW w:w="990" w:type="dxa"/>
            <w:tcBorders>
              <w:left w:val="single" w:sz="12" w:space="0" w:color="auto"/>
            </w:tcBorders>
            <w:noWrap/>
            <w:vAlign w:val="center"/>
          </w:tcPr>
          <w:p w14:paraId="38050047"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8.2</w:t>
            </w:r>
          </w:p>
        </w:tc>
        <w:tc>
          <w:tcPr>
            <w:tcW w:w="606" w:type="dxa"/>
            <w:tcBorders>
              <w:right w:val="single" w:sz="12" w:space="0" w:color="auto"/>
            </w:tcBorders>
            <w:noWrap/>
            <w:vAlign w:val="center"/>
          </w:tcPr>
          <w:p w14:paraId="32E87B3C"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5.7</w:t>
            </w:r>
          </w:p>
        </w:tc>
        <w:tc>
          <w:tcPr>
            <w:tcW w:w="816" w:type="dxa"/>
            <w:tcBorders>
              <w:left w:val="single" w:sz="12" w:space="0" w:color="auto"/>
            </w:tcBorders>
            <w:noWrap/>
            <w:vAlign w:val="center"/>
          </w:tcPr>
          <w:p w14:paraId="1BCC85AA"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4.4</w:t>
            </w:r>
          </w:p>
        </w:tc>
        <w:tc>
          <w:tcPr>
            <w:tcW w:w="669" w:type="dxa"/>
            <w:noWrap/>
            <w:vAlign w:val="center"/>
          </w:tcPr>
          <w:p w14:paraId="10308E92"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4.0</w:t>
            </w:r>
          </w:p>
        </w:tc>
      </w:tr>
      <w:tr w:rsidR="008807DE" w:rsidRPr="00B71F92" w14:paraId="5F7FB79C" w14:textId="77777777" w:rsidTr="008C0804">
        <w:trPr>
          <w:trHeight w:val="144"/>
        </w:trPr>
        <w:tc>
          <w:tcPr>
            <w:tcW w:w="4305" w:type="dxa"/>
            <w:tcBorders>
              <w:right w:val="single" w:sz="12" w:space="0" w:color="auto"/>
            </w:tcBorders>
            <w:noWrap/>
            <w:vAlign w:val="center"/>
          </w:tcPr>
          <w:p w14:paraId="1BD42226"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100,000-$199,999</w:t>
            </w:r>
          </w:p>
        </w:tc>
        <w:tc>
          <w:tcPr>
            <w:tcW w:w="945" w:type="dxa"/>
            <w:tcBorders>
              <w:left w:val="single" w:sz="12" w:space="0" w:color="auto"/>
            </w:tcBorders>
            <w:noWrap/>
            <w:vAlign w:val="center"/>
          </w:tcPr>
          <w:p w14:paraId="342EDEFA"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9.3</w:t>
            </w:r>
          </w:p>
        </w:tc>
        <w:tc>
          <w:tcPr>
            <w:tcW w:w="585" w:type="dxa"/>
            <w:tcBorders>
              <w:right w:val="single" w:sz="12" w:space="0" w:color="auto"/>
            </w:tcBorders>
            <w:noWrap/>
            <w:vAlign w:val="center"/>
          </w:tcPr>
          <w:p w14:paraId="052CE821"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30.9</w:t>
            </w:r>
          </w:p>
        </w:tc>
        <w:tc>
          <w:tcPr>
            <w:tcW w:w="990" w:type="dxa"/>
            <w:tcBorders>
              <w:left w:val="single" w:sz="12" w:space="0" w:color="auto"/>
            </w:tcBorders>
            <w:noWrap/>
            <w:vAlign w:val="center"/>
          </w:tcPr>
          <w:p w14:paraId="26D1DC28"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5.4</w:t>
            </w:r>
          </w:p>
        </w:tc>
        <w:tc>
          <w:tcPr>
            <w:tcW w:w="606" w:type="dxa"/>
            <w:tcBorders>
              <w:right w:val="single" w:sz="12" w:space="0" w:color="auto"/>
            </w:tcBorders>
            <w:noWrap/>
            <w:vAlign w:val="center"/>
          </w:tcPr>
          <w:p w14:paraId="5BF7BDC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31.3</w:t>
            </w:r>
          </w:p>
        </w:tc>
        <w:tc>
          <w:tcPr>
            <w:tcW w:w="816" w:type="dxa"/>
            <w:tcBorders>
              <w:left w:val="single" w:sz="12" w:space="0" w:color="auto"/>
            </w:tcBorders>
            <w:noWrap/>
            <w:vAlign w:val="center"/>
          </w:tcPr>
          <w:p w14:paraId="4A384D90"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8.7</w:t>
            </w:r>
          </w:p>
        </w:tc>
        <w:tc>
          <w:tcPr>
            <w:tcW w:w="669" w:type="dxa"/>
            <w:noWrap/>
            <w:vAlign w:val="center"/>
          </w:tcPr>
          <w:p w14:paraId="6D047815"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31.5</w:t>
            </w:r>
          </w:p>
        </w:tc>
      </w:tr>
      <w:tr w:rsidR="008807DE" w:rsidRPr="00B71F92" w14:paraId="17C1C80E" w14:textId="77777777" w:rsidTr="008C0804">
        <w:trPr>
          <w:trHeight w:val="144"/>
        </w:trPr>
        <w:tc>
          <w:tcPr>
            <w:tcW w:w="4305" w:type="dxa"/>
            <w:tcBorders>
              <w:right w:val="single" w:sz="12" w:space="0" w:color="auto"/>
            </w:tcBorders>
            <w:noWrap/>
            <w:vAlign w:val="center"/>
          </w:tcPr>
          <w:p w14:paraId="41B3D0C9"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color w:val="000000"/>
                <w:sz w:val="20"/>
                <w:szCs w:val="20"/>
              </w:rPr>
              <w:t xml:space="preserve">    $200 or more</w:t>
            </w:r>
          </w:p>
        </w:tc>
        <w:tc>
          <w:tcPr>
            <w:tcW w:w="945" w:type="dxa"/>
            <w:tcBorders>
              <w:left w:val="single" w:sz="12" w:space="0" w:color="auto"/>
            </w:tcBorders>
            <w:noWrap/>
            <w:vAlign w:val="center"/>
          </w:tcPr>
          <w:p w14:paraId="2A5D8530"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1.8</w:t>
            </w:r>
          </w:p>
        </w:tc>
        <w:tc>
          <w:tcPr>
            <w:tcW w:w="585" w:type="dxa"/>
            <w:tcBorders>
              <w:right w:val="single" w:sz="12" w:space="0" w:color="auto"/>
            </w:tcBorders>
            <w:noWrap/>
            <w:vAlign w:val="center"/>
          </w:tcPr>
          <w:p w14:paraId="60CB57EE"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5.8</w:t>
            </w:r>
          </w:p>
        </w:tc>
        <w:tc>
          <w:tcPr>
            <w:tcW w:w="990" w:type="dxa"/>
            <w:tcBorders>
              <w:left w:val="single" w:sz="12" w:space="0" w:color="auto"/>
            </w:tcBorders>
            <w:noWrap/>
            <w:vAlign w:val="center"/>
          </w:tcPr>
          <w:p w14:paraId="73F928F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0.2</w:t>
            </w:r>
          </w:p>
        </w:tc>
        <w:tc>
          <w:tcPr>
            <w:tcW w:w="606" w:type="dxa"/>
            <w:tcBorders>
              <w:right w:val="single" w:sz="12" w:space="0" w:color="auto"/>
            </w:tcBorders>
            <w:noWrap/>
            <w:vAlign w:val="center"/>
          </w:tcPr>
          <w:p w14:paraId="38A56DF6"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9.1</w:t>
            </w:r>
          </w:p>
        </w:tc>
        <w:tc>
          <w:tcPr>
            <w:tcW w:w="816" w:type="dxa"/>
            <w:tcBorders>
              <w:left w:val="single" w:sz="12" w:space="0" w:color="auto"/>
            </w:tcBorders>
            <w:noWrap/>
            <w:vAlign w:val="center"/>
          </w:tcPr>
          <w:p w14:paraId="3D78554D"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16.3</w:t>
            </w:r>
          </w:p>
        </w:tc>
        <w:tc>
          <w:tcPr>
            <w:tcW w:w="669" w:type="dxa"/>
            <w:noWrap/>
            <w:vAlign w:val="center"/>
          </w:tcPr>
          <w:p w14:paraId="4C6D4A22"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r w:rsidRPr="00B71F92">
              <w:rPr>
                <w:rFonts w:eastAsia="Times New Roman"/>
                <w:color w:val="000000"/>
                <w:sz w:val="20"/>
                <w:szCs w:val="20"/>
              </w:rPr>
              <w:t>23.2</w:t>
            </w:r>
          </w:p>
        </w:tc>
      </w:tr>
      <w:tr w:rsidR="008807DE" w:rsidRPr="00B71F92" w14:paraId="0B068920" w14:textId="77777777" w:rsidTr="008C0804">
        <w:trPr>
          <w:trHeight w:val="144"/>
        </w:trPr>
        <w:tc>
          <w:tcPr>
            <w:tcW w:w="4305" w:type="dxa"/>
            <w:tcBorders>
              <w:right w:val="single" w:sz="12" w:space="0" w:color="auto"/>
            </w:tcBorders>
            <w:noWrap/>
            <w:vAlign w:val="center"/>
            <w:hideMark/>
          </w:tcPr>
          <w:p w14:paraId="0024826D"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Educational Attainment</w:t>
            </w:r>
          </w:p>
        </w:tc>
        <w:tc>
          <w:tcPr>
            <w:tcW w:w="945" w:type="dxa"/>
            <w:tcBorders>
              <w:left w:val="single" w:sz="12" w:space="0" w:color="auto"/>
            </w:tcBorders>
            <w:noWrap/>
            <w:vAlign w:val="center"/>
            <w:hideMark/>
          </w:tcPr>
          <w:p w14:paraId="13AC5210"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585" w:type="dxa"/>
            <w:tcBorders>
              <w:right w:val="single" w:sz="12" w:space="0" w:color="auto"/>
            </w:tcBorders>
            <w:noWrap/>
            <w:vAlign w:val="center"/>
            <w:hideMark/>
          </w:tcPr>
          <w:p w14:paraId="54D4E7B6"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990" w:type="dxa"/>
            <w:tcBorders>
              <w:left w:val="single" w:sz="12" w:space="0" w:color="auto"/>
            </w:tcBorders>
            <w:noWrap/>
            <w:vAlign w:val="center"/>
            <w:hideMark/>
          </w:tcPr>
          <w:p w14:paraId="06CA064C"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06" w:type="dxa"/>
            <w:tcBorders>
              <w:right w:val="single" w:sz="12" w:space="0" w:color="auto"/>
            </w:tcBorders>
            <w:noWrap/>
            <w:vAlign w:val="center"/>
            <w:hideMark/>
          </w:tcPr>
          <w:p w14:paraId="0F603AC0"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816" w:type="dxa"/>
            <w:tcBorders>
              <w:left w:val="single" w:sz="12" w:space="0" w:color="auto"/>
            </w:tcBorders>
            <w:noWrap/>
            <w:vAlign w:val="center"/>
            <w:hideMark/>
          </w:tcPr>
          <w:p w14:paraId="79BA8082"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69" w:type="dxa"/>
            <w:noWrap/>
            <w:vAlign w:val="center"/>
            <w:hideMark/>
          </w:tcPr>
          <w:p w14:paraId="02E0F43D" w14:textId="77777777" w:rsidR="008807DE" w:rsidRPr="00B71F92" w:rsidRDefault="008807DE" w:rsidP="008C0804">
            <w:pPr>
              <w:tabs>
                <w:tab w:val="decimal" w:pos="210"/>
              </w:tabs>
              <w:spacing w:after="0" w:line="240" w:lineRule="auto"/>
              <w:jc w:val="center"/>
              <w:rPr>
                <w:rFonts w:eastAsia="Times New Roman"/>
                <w:sz w:val="20"/>
                <w:szCs w:val="20"/>
              </w:rPr>
            </w:pPr>
          </w:p>
        </w:tc>
      </w:tr>
      <w:tr w:rsidR="008807DE" w:rsidRPr="00B71F92" w14:paraId="1FA8D5A0" w14:textId="77777777" w:rsidTr="008C0804">
        <w:trPr>
          <w:trHeight w:val="144"/>
        </w:trPr>
        <w:tc>
          <w:tcPr>
            <w:tcW w:w="4305" w:type="dxa"/>
            <w:tcBorders>
              <w:right w:val="single" w:sz="12" w:space="0" w:color="auto"/>
            </w:tcBorders>
            <w:noWrap/>
            <w:vAlign w:val="center"/>
            <w:hideMark/>
          </w:tcPr>
          <w:p w14:paraId="14C7569D"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Less than bachelor's degree</w:t>
            </w:r>
          </w:p>
        </w:tc>
        <w:tc>
          <w:tcPr>
            <w:tcW w:w="945" w:type="dxa"/>
            <w:tcBorders>
              <w:left w:val="single" w:sz="12" w:space="0" w:color="auto"/>
            </w:tcBorders>
            <w:noWrap/>
            <w:vAlign w:val="center"/>
            <w:hideMark/>
          </w:tcPr>
          <w:p w14:paraId="3E52822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0.8</w:t>
            </w:r>
          </w:p>
        </w:tc>
        <w:tc>
          <w:tcPr>
            <w:tcW w:w="585" w:type="dxa"/>
            <w:tcBorders>
              <w:right w:val="single" w:sz="12" w:space="0" w:color="auto"/>
            </w:tcBorders>
            <w:noWrap/>
            <w:vAlign w:val="center"/>
            <w:hideMark/>
          </w:tcPr>
          <w:p w14:paraId="7E587E9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7.3</w:t>
            </w:r>
          </w:p>
        </w:tc>
        <w:tc>
          <w:tcPr>
            <w:tcW w:w="990" w:type="dxa"/>
            <w:tcBorders>
              <w:left w:val="single" w:sz="12" w:space="0" w:color="auto"/>
            </w:tcBorders>
            <w:noWrap/>
            <w:vAlign w:val="center"/>
            <w:hideMark/>
          </w:tcPr>
          <w:p w14:paraId="23FDCD5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5.7</w:t>
            </w:r>
          </w:p>
        </w:tc>
        <w:tc>
          <w:tcPr>
            <w:tcW w:w="606" w:type="dxa"/>
            <w:tcBorders>
              <w:right w:val="single" w:sz="12" w:space="0" w:color="auto"/>
            </w:tcBorders>
            <w:noWrap/>
            <w:vAlign w:val="center"/>
            <w:hideMark/>
          </w:tcPr>
          <w:p w14:paraId="5ABB2B9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4.6</w:t>
            </w:r>
          </w:p>
        </w:tc>
        <w:tc>
          <w:tcPr>
            <w:tcW w:w="816" w:type="dxa"/>
            <w:tcBorders>
              <w:left w:val="single" w:sz="12" w:space="0" w:color="auto"/>
            </w:tcBorders>
            <w:noWrap/>
            <w:vAlign w:val="center"/>
            <w:hideMark/>
          </w:tcPr>
          <w:p w14:paraId="5984276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3.0</w:t>
            </w:r>
          </w:p>
        </w:tc>
        <w:tc>
          <w:tcPr>
            <w:tcW w:w="669" w:type="dxa"/>
            <w:noWrap/>
            <w:vAlign w:val="center"/>
            <w:hideMark/>
          </w:tcPr>
          <w:p w14:paraId="3DE89BA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3.1</w:t>
            </w:r>
          </w:p>
        </w:tc>
      </w:tr>
      <w:tr w:rsidR="008807DE" w:rsidRPr="00B71F92" w14:paraId="6BE3B4BA" w14:textId="77777777" w:rsidTr="008C0804">
        <w:trPr>
          <w:trHeight w:val="144"/>
        </w:trPr>
        <w:tc>
          <w:tcPr>
            <w:tcW w:w="4305" w:type="dxa"/>
            <w:tcBorders>
              <w:bottom w:val="nil"/>
              <w:right w:val="single" w:sz="12" w:space="0" w:color="auto"/>
            </w:tcBorders>
            <w:noWrap/>
            <w:vAlign w:val="center"/>
            <w:hideMark/>
          </w:tcPr>
          <w:p w14:paraId="2B18212F"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Bachelor's degree</w:t>
            </w:r>
          </w:p>
        </w:tc>
        <w:tc>
          <w:tcPr>
            <w:tcW w:w="945" w:type="dxa"/>
            <w:tcBorders>
              <w:left w:val="single" w:sz="12" w:space="0" w:color="auto"/>
              <w:bottom w:val="nil"/>
            </w:tcBorders>
            <w:noWrap/>
            <w:vAlign w:val="center"/>
            <w:hideMark/>
          </w:tcPr>
          <w:p w14:paraId="57BDDB8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9.2</w:t>
            </w:r>
          </w:p>
        </w:tc>
        <w:tc>
          <w:tcPr>
            <w:tcW w:w="585" w:type="dxa"/>
            <w:tcBorders>
              <w:bottom w:val="nil"/>
              <w:right w:val="single" w:sz="12" w:space="0" w:color="auto"/>
            </w:tcBorders>
            <w:noWrap/>
            <w:vAlign w:val="center"/>
            <w:hideMark/>
          </w:tcPr>
          <w:p w14:paraId="299C4AA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5.8</w:t>
            </w:r>
          </w:p>
        </w:tc>
        <w:tc>
          <w:tcPr>
            <w:tcW w:w="990" w:type="dxa"/>
            <w:tcBorders>
              <w:left w:val="single" w:sz="12" w:space="0" w:color="auto"/>
              <w:bottom w:val="nil"/>
            </w:tcBorders>
            <w:noWrap/>
            <w:vAlign w:val="center"/>
            <w:hideMark/>
          </w:tcPr>
          <w:p w14:paraId="6BE986E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3.9</w:t>
            </w:r>
          </w:p>
        </w:tc>
        <w:tc>
          <w:tcPr>
            <w:tcW w:w="606" w:type="dxa"/>
            <w:tcBorders>
              <w:bottom w:val="nil"/>
              <w:right w:val="single" w:sz="12" w:space="0" w:color="auto"/>
            </w:tcBorders>
            <w:noWrap/>
            <w:vAlign w:val="center"/>
            <w:hideMark/>
          </w:tcPr>
          <w:p w14:paraId="78E8D3E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7.1</w:t>
            </w:r>
          </w:p>
        </w:tc>
        <w:tc>
          <w:tcPr>
            <w:tcW w:w="816" w:type="dxa"/>
            <w:tcBorders>
              <w:left w:val="single" w:sz="12" w:space="0" w:color="auto"/>
              <w:bottom w:val="nil"/>
            </w:tcBorders>
            <w:noWrap/>
            <w:vAlign w:val="center"/>
            <w:hideMark/>
          </w:tcPr>
          <w:p w14:paraId="1717627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6.1</w:t>
            </w:r>
          </w:p>
        </w:tc>
        <w:tc>
          <w:tcPr>
            <w:tcW w:w="669" w:type="dxa"/>
            <w:tcBorders>
              <w:bottom w:val="nil"/>
            </w:tcBorders>
            <w:noWrap/>
            <w:vAlign w:val="center"/>
            <w:hideMark/>
          </w:tcPr>
          <w:p w14:paraId="77289B8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7.3</w:t>
            </w:r>
          </w:p>
        </w:tc>
      </w:tr>
      <w:tr w:rsidR="008807DE" w:rsidRPr="00B71F92" w14:paraId="7CA5EF69" w14:textId="77777777" w:rsidTr="008C0804">
        <w:trPr>
          <w:trHeight w:val="144"/>
        </w:trPr>
        <w:tc>
          <w:tcPr>
            <w:tcW w:w="4305" w:type="dxa"/>
            <w:tcBorders>
              <w:top w:val="nil"/>
              <w:bottom w:val="single" w:sz="4" w:space="0" w:color="auto"/>
              <w:right w:val="single" w:sz="12" w:space="0" w:color="auto"/>
            </w:tcBorders>
            <w:noWrap/>
            <w:vAlign w:val="center"/>
            <w:hideMark/>
          </w:tcPr>
          <w:p w14:paraId="19993B62"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Graduate degree</w:t>
            </w:r>
          </w:p>
        </w:tc>
        <w:tc>
          <w:tcPr>
            <w:tcW w:w="945" w:type="dxa"/>
            <w:tcBorders>
              <w:top w:val="nil"/>
              <w:left w:val="single" w:sz="12" w:space="0" w:color="auto"/>
              <w:bottom w:val="single" w:sz="4" w:space="0" w:color="auto"/>
            </w:tcBorders>
            <w:noWrap/>
            <w:vAlign w:val="center"/>
            <w:hideMark/>
          </w:tcPr>
          <w:p w14:paraId="2687E32A"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0.0</w:t>
            </w:r>
          </w:p>
        </w:tc>
        <w:tc>
          <w:tcPr>
            <w:tcW w:w="585" w:type="dxa"/>
            <w:tcBorders>
              <w:top w:val="nil"/>
              <w:bottom w:val="single" w:sz="4" w:space="0" w:color="auto"/>
              <w:right w:val="single" w:sz="12" w:space="0" w:color="auto"/>
            </w:tcBorders>
            <w:noWrap/>
            <w:vAlign w:val="center"/>
            <w:hideMark/>
          </w:tcPr>
          <w:p w14:paraId="46227D7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6.9</w:t>
            </w:r>
          </w:p>
        </w:tc>
        <w:tc>
          <w:tcPr>
            <w:tcW w:w="990" w:type="dxa"/>
            <w:tcBorders>
              <w:top w:val="nil"/>
              <w:left w:val="single" w:sz="12" w:space="0" w:color="auto"/>
              <w:bottom w:val="single" w:sz="4" w:space="0" w:color="auto"/>
            </w:tcBorders>
            <w:noWrap/>
            <w:vAlign w:val="center"/>
            <w:hideMark/>
          </w:tcPr>
          <w:p w14:paraId="343391A6"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0.4</w:t>
            </w:r>
          </w:p>
        </w:tc>
        <w:tc>
          <w:tcPr>
            <w:tcW w:w="606" w:type="dxa"/>
            <w:tcBorders>
              <w:top w:val="nil"/>
              <w:bottom w:val="single" w:sz="4" w:space="0" w:color="auto"/>
              <w:right w:val="single" w:sz="12" w:space="0" w:color="auto"/>
            </w:tcBorders>
            <w:noWrap/>
            <w:vAlign w:val="center"/>
            <w:hideMark/>
          </w:tcPr>
          <w:p w14:paraId="3967643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8.3</w:t>
            </w:r>
          </w:p>
        </w:tc>
        <w:tc>
          <w:tcPr>
            <w:tcW w:w="816" w:type="dxa"/>
            <w:tcBorders>
              <w:top w:val="nil"/>
              <w:left w:val="single" w:sz="12" w:space="0" w:color="auto"/>
              <w:bottom w:val="single" w:sz="4" w:space="0" w:color="auto"/>
            </w:tcBorders>
            <w:noWrap/>
            <w:vAlign w:val="center"/>
            <w:hideMark/>
          </w:tcPr>
          <w:p w14:paraId="4E7CAD2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0.9</w:t>
            </w:r>
          </w:p>
        </w:tc>
        <w:tc>
          <w:tcPr>
            <w:tcW w:w="669" w:type="dxa"/>
            <w:tcBorders>
              <w:top w:val="nil"/>
              <w:bottom w:val="single" w:sz="4" w:space="0" w:color="auto"/>
            </w:tcBorders>
            <w:noWrap/>
            <w:vAlign w:val="center"/>
            <w:hideMark/>
          </w:tcPr>
          <w:p w14:paraId="200BB83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9.6</w:t>
            </w:r>
          </w:p>
        </w:tc>
      </w:tr>
      <w:tr w:rsidR="008807DE" w:rsidRPr="00B71F92" w14:paraId="6A676CE8" w14:textId="77777777" w:rsidTr="008C0804">
        <w:trPr>
          <w:trHeight w:val="144"/>
        </w:trPr>
        <w:tc>
          <w:tcPr>
            <w:tcW w:w="8937" w:type="dxa"/>
            <w:gridSpan w:val="7"/>
            <w:tcBorders>
              <w:top w:val="single" w:sz="4" w:space="0" w:color="auto"/>
              <w:bottom w:val="single" w:sz="4" w:space="0" w:color="auto"/>
            </w:tcBorders>
            <w:noWrap/>
            <w:vAlign w:val="center"/>
          </w:tcPr>
          <w:p w14:paraId="04DE9785" w14:textId="77777777" w:rsidR="008807DE" w:rsidRPr="00B71F92" w:rsidRDefault="008807DE" w:rsidP="008C0804">
            <w:pPr>
              <w:tabs>
                <w:tab w:val="decimal" w:pos="210"/>
              </w:tabs>
              <w:spacing w:after="0" w:line="240" w:lineRule="auto"/>
              <w:rPr>
                <w:rFonts w:eastAsia="Times New Roman"/>
                <w:b/>
                <w:bCs/>
                <w:i/>
                <w:iCs/>
                <w:color w:val="000000"/>
                <w:sz w:val="20"/>
                <w:szCs w:val="20"/>
              </w:rPr>
            </w:pPr>
            <w:r w:rsidRPr="00B71F92">
              <w:rPr>
                <w:rFonts w:eastAsia="Times New Roman"/>
                <w:b/>
                <w:bCs/>
                <w:i/>
                <w:iCs/>
                <w:color w:val="000000"/>
                <w:sz w:val="20"/>
                <w:szCs w:val="20"/>
              </w:rPr>
              <w:t>Race and Ethnicity Variables</w:t>
            </w:r>
          </w:p>
        </w:tc>
      </w:tr>
      <w:tr w:rsidR="008807DE" w:rsidRPr="00B71F92" w14:paraId="75103AF3" w14:textId="77777777" w:rsidTr="008C0804">
        <w:trPr>
          <w:trHeight w:val="144"/>
        </w:trPr>
        <w:tc>
          <w:tcPr>
            <w:tcW w:w="4305" w:type="dxa"/>
            <w:tcBorders>
              <w:top w:val="single" w:sz="4" w:space="0" w:color="auto"/>
              <w:right w:val="single" w:sz="12" w:space="0" w:color="auto"/>
            </w:tcBorders>
            <w:noWrap/>
            <w:vAlign w:val="center"/>
            <w:hideMark/>
          </w:tcPr>
          <w:p w14:paraId="1CC9E4D6"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Race</w:t>
            </w:r>
          </w:p>
        </w:tc>
        <w:tc>
          <w:tcPr>
            <w:tcW w:w="945" w:type="dxa"/>
            <w:tcBorders>
              <w:top w:val="single" w:sz="4" w:space="0" w:color="auto"/>
              <w:left w:val="single" w:sz="12" w:space="0" w:color="auto"/>
            </w:tcBorders>
            <w:noWrap/>
            <w:vAlign w:val="center"/>
            <w:hideMark/>
          </w:tcPr>
          <w:p w14:paraId="085CB672"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585" w:type="dxa"/>
            <w:tcBorders>
              <w:top w:val="single" w:sz="4" w:space="0" w:color="auto"/>
              <w:right w:val="single" w:sz="12" w:space="0" w:color="auto"/>
            </w:tcBorders>
            <w:noWrap/>
            <w:vAlign w:val="center"/>
            <w:hideMark/>
          </w:tcPr>
          <w:p w14:paraId="67CFD894"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990" w:type="dxa"/>
            <w:tcBorders>
              <w:top w:val="single" w:sz="4" w:space="0" w:color="auto"/>
              <w:left w:val="single" w:sz="12" w:space="0" w:color="auto"/>
            </w:tcBorders>
            <w:noWrap/>
            <w:vAlign w:val="center"/>
            <w:hideMark/>
          </w:tcPr>
          <w:p w14:paraId="2BB48334"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06" w:type="dxa"/>
            <w:tcBorders>
              <w:top w:val="single" w:sz="4" w:space="0" w:color="auto"/>
              <w:right w:val="single" w:sz="12" w:space="0" w:color="auto"/>
            </w:tcBorders>
            <w:noWrap/>
            <w:vAlign w:val="center"/>
            <w:hideMark/>
          </w:tcPr>
          <w:p w14:paraId="471A28C6"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816" w:type="dxa"/>
            <w:tcBorders>
              <w:top w:val="single" w:sz="4" w:space="0" w:color="auto"/>
              <w:left w:val="single" w:sz="12" w:space="0" w:color="auto"/>
            </w:tcBorders>
            <w:noWrap/>
            <w:vAlign w:val="center"/>
            <w:hideMark/>
          </w:tcPr>
          <w:p w14:paraId="519B0753"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69" w:type="dxa"/>
            <w:tcBorders>
              <w:top w:val="single" w:sz="4" w:space="0" w:color="auto"/>
            </w:tcBorders>
            <w:noWrap/>
            <w:vAlign w:val="center"/>
            <w:hideMark/>
          </w:tcPr>
          <w:p w14:paraId="4374DB5C" w14:textId="77777777" w:rsidR="008807DE" w:rsidRPr="00B71F92" w:rsidRDefault="008807DE" w:rsidP="008C0804">
            <w:pPr>
              <w:tabs>
                <w:tab w:val="decimal" w:pos="210"/>
              </w:tabs>
              <w:spacing w:after="0" w:line="240" w:lineRule="auto"/>
              <w:jc w:val="center"/>
              <w:rPr>
                <w:rFonts w:eastAsia="Times New Roman"/>
                <w:sz w:val="20"/>
                <w:szCs w:val="20"/>
              </w:rPr>
            </w:pPr>
          </w:p>
        </w:tc>
      </w:tr>
      <w:tr w:rsidR="008807DE" w:rsidRPr="00B71F92" w14:paraId="5B713828" w14:textId="77777777" w:rsidTr="008C0804">
        <w:trPr>
          <w:trHeight w:val="144"/>
        </w:trPr>
        <w:tc>
          <w:tcPr>
            <w:tcW w:w="4305" w:type="dxa"/>
            <w:tcBorders>
              <w:right w:val="single" w:sz="12" w:space="0" w:color="auto"/>
            </w:tcBorders>
            <w:noWrap/>
            <w:vAlign w:val="center"/>
            <w:hideMark/>
          </w:tcPr>
          <w:p w14:paraId="0AB27703"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White</w:t>
            </w:r>
          </w:p>
        </w:tc>
        <w:tc>
          <w:tcPr>
            <w:tcW w:w="945" w:type="dxa"/>
            <w:tcBorders>
              <w:left w:val="single" w:sz="12" w:space="0" w:color="auto"/>
            </w:tcBorders>
            <w:noWrap/>
            <w:vAlign w:val="center"/>
            <w:hideMark/>
          </w:tcPr>
          <w:p w14:paraId="7B8C75F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7.4</w:t>
            </w:r>
          </w:p>
        </w:tc>
        <w:tc>
          <w:tcPr>
            <w:tcW w:w="585" w:type="dxa"/>
            <w:tcBorders>
              <w:right w:val="single" w:sz="12" w:space="0" w:color="auto"/>
            </w:tcBorders>
            <w:noWrap/>
            <w:vAlign w:val="center"/>
            <w:hideMark/>
          </w:tcPr>
          <w:p w14:paraId="5695A62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7.5</w:t>
            </w:r>
          </w:p>
        </w:tc>
        <w:tc>
          <w:tcPr>
            <w:tcW w:w="990" w:type="dxa"/>
            <w:tcBorders>
              <w:left w:val="single" w:sz="12" w:space="0" w:color="auto"/>
            </w:tcBorders>
            <w:noWrap/>
            <w:vAlign w:val="center"/>
            <w:hideMark/>
          </w:tcPr>
          <w:p w14:paraId="4614B72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57.8</w:t>
            </w:r>
          </w:p>
        </w:tc>
        <w:tc>
          <w:tcPr>
            <w:tcW w:w="606" w:type="dxa"/>
            <w:tcBorders>
              <w:right w:val="single" w:sz="12" w:space="0" w:color="auto"/>
            </w:tcBorders>
            <w:noWrap/>
            <w:vAlign w:val="center"/>
            <w:hideMark/>
          </w:tcPr>
          <w:p w14:paraId="23C2625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6.0</w:t>
            </w:r>
          </w:p>
        </w:tc>
        <w:tc>
          <w:tcPr>
            <w:tcW w:w="816" w:type="dxa"/>
            <w:tcBorders>
              <w:left w:val="single" w:sz="12" w:space="0" w:color="auto"/>
            </w:tcBorders>
            <w:noWrap/>
            <w:vAlign w:val="center"/>
            <w:hideMark/>
          </w:tcPr>
          <w:p w14:paraId="7342F53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1.2</w:t>
            </w:r>
          </w:p>
        </w:tc>
        <w:tc>
          <w:tcPr>
            <w:tcW w:w="669" w:type="dxa"/>
            <w:noWrap/>
            <w:vAlign w:val="center"/>
            <w:hideMark/>
          </w:tcPr>
          <w:p w14:paraId="6AC67B3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60.8</w:t>
            </w:r>
          </w:p>
        </w:tc>
      </w:tr>
      <w:tr w:rsidR="008807DE" w:rsidRPr="00B71F92" w14:paraId="157E8C5B" w14:textId="77777777" w:rsidTr="008C0804">
        <w:trPr>
          <w:trHeight w:val="144"/>
        </w:trPr>
        <w:tc>
          <w:tcPr>
            <w:tcW w:w="4305" w:type="dxa"/>
            <w:tcBorders>
              <w:right w:val="single" w:sz="12" w:space="0" w:color="auto"/>
            </w:tcBorders>
            <w:noWrap/>
            <w:vAlign w:val="center"/>
            <w:hideMark/>
          </w:tcPr>
          <w:p w14:paraId="21842E46"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Black</w:t>
            </w:r>
          </w:p>
        </w:tc>
        <w:tc>
          <w:tcPr>
            <w:tcW w:w="945" w:type="dxa"/>
            <w:tcBorders>
              <w:left w:val="single" w:sz="12" w:space="0" w:color="auto"/>
            </w:tcBorders>
            <w:noWrap/>
            <w:vAlign w:val="center"/>
            <w:hideMark/>
          </w:tcPr>
          <w:p w14:paraId="66F001C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4</w:t>
            </w:r>
          </w:p>
        </w:tc>
        <w:tc>
          <w:tcPr>
            <w:tcW w:w="585" w:type="dxa"/>
            <w:tcBorders>
              <w:right w:val="single" w:sz="12" w:space="0" w:color="auto"/>
            </w:tcBorders>
            <w:noWrap/>
            <w:vAlign w:val="center"/>
            <w:hideMark/>
          </w:tcPr>
          <w:p w14:paraId="2082158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7</w:t>
            </w:r>
          </w:p>
        </w:tc>
        <w:tc>
          <w:tcPr>
            <w:tcW w:w="990" w:type="dxa"/>
            <w:tcBorders>
              <w:left w:val="single" w:sz="12" w:space="0" w:color="auto"/>
            </w:tcBorders>
            <w:noWrap/>
            <w:vAlign w:val="center"/>
            <w:hideMark/>
          </w:tcPr>
          <w:p w14:paraId="39809FC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4.1</w:t>
            </w:r>
          </w:p>
        </w:tc>
        <w:tc>
          <w:tcPr>
            <w:tcW w:w="606" w:type="dxa"/>
            <w:tcBorders>
              <w:right w:val="single" w:sz="12" w:space="0" w:color="auto"/>
            </w:tcBorders>
            <w:noWrap/>
            <w:vAlign w:val="center"/>
            <w:hideMark/>
          </w:tcPr>
          <w:p w14:paraId="167E76E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5.9</w:t>
            </w:r>
          </w:p>
        </w:tc>
        <w:tc>
          <w:tcPr>
            <w:tcW w:w="816" w:type="dxa"/>
            <w:tcBorders>
              <w:left w:val="single" w:sz="12" w:space="0" w:color="auto"/>
            </w:tcBorders>
            <w:noWrap/>
            <w:vAlign w:val="center"/>
            <w:hideMark/>
          </w:tcPr>
          <w:p w14:paraId="0CA52F94"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3.2</w:t>
            </w:r>
          </w:p>
        </w:tc>
        <w:tc>
          <w:tcPr>
            <w:tcW w:w="669" w:type="dxa"/>
            <w:noWrap/>
            <w:vAlign w:val="center"/>
            <w:hideMark/>
          </w:tcPr>
          <w:p w14:paraId="381EED3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5.9</w:t>
            </w:r>
          </w:p>
        </w:tc>
      </w:tr>
      <w:tr w:rsidR="008807DE" w:rsidRPr="00B71F92" w14:paraId="46B55256" w14:textId="77777777" w:rsidTr="008C0804">
        <w:trPr>
          <w:trHeight w:val="144"/>
        </w:trPr>
        <w:tc>
          <w:tcPr>
            <w:tcW w:w="4305" w:type="dxa"/>
            <w:tcBorders>
              <w:right w:val="single" w:sz="12" w:space="0" w:color="auto"/>
            </w:tcBorders>
            <w:noWrap/>
            <w:vAlign w:val="center"/>
            <w:hideMark/>
          </w:tcPr>
          <w:p w14:paraId="32DB35D5"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Asian</w:t>
            </w:r>
          </w:p>
        </w:tc>
        <w:tc>
          <w:tcPr>
            <w:tcW w:w="945" w:type="dxa"/>
            <w:tcBorders>
              <w:left w:val="single" w:sz="12" w:space="0" w:color="auto"/>
            </w:tcBorders>
            <w:noWrap/>
            <w:vAlign w:val="center"/>
            <w:hideMark/>
          </w:tcPr>
          <w:p w14:paraId="1EACFDC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4</w:t>
            </w:r>
          </w:p>
        </w:tc>
        <w:tc>
          <w:tcPr>
            <w:tcW w:w="585" w:type="dxa"/>
            <w:tcBorders>
              <w:right w:val="single" w:sz="12" w:space="0" w:color="auto"/>
            </w:tcBorders>
            <w:noWrap/>
            <w:vAlign w:val="center"/>
            <w:hideMark/>
          </w:tcPr>
          <w:p w14:paraId="6D8F92A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0.4</w:t>
            </w:r>
          </w:p>
        </w:tc>
        <w:tc>
          <w:tcPr>
            <w:tcW w:w="990" w:type="dxa"/>
            <w:tcBorders>
              <w:left w:val="single" w:sz="12" w:space="0" w:color="auto"/>
            </w:tcBorders>
            <w:noWrap/>
            <w:vAlign w:val="center"/>
            <w:hideMark/>
          </w:tcPr>
          <w:p w14:paraId="37F9093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0.8</w:t>
            </w:r>
          </w:p>
        </w:tc>
        <w:tc>
          <w:tcPr>
            <w:tcW w:w="606" w:type="dxa"/>
            <w:tcBorders>
              <w:right w:val="single" w:sz="12" w:space="0" w:color="auto"/>
            </w:tcBorders>
            <w:noWrap/>
            <w:vAlign w:val="center"/>
            <w:hideMark/>
          </w:tcPr>
          <w:p w14:paraId="67E2B3C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4.1</w:t>
            </w:r>
          </w:p>
        </w:tc>
        <w:tc>
          <w:tcPr>
            <w:tcW w:w="816" w:type="dxa"/>
            <w:tcBorders>
              <w:left w:val="single" w:sz="12" w:space="0" w:color="auto"/>
            </w:tcBorders>
            <w:noWrap/>
            <w:vAlign w:val="center"/>
            <w:hideMark/>
          </w:tcPr>
          <w:p w14:paraId="7F17D9B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3.0</w:t>
            </w:r>
          </w:p>
        </w:tc>
        <w:tc>
          <w:tcPr>
            <w:tcW w:w="669" w:type="dxa"/>
            <w:noWrap/>
            <w:vAlign w:val="center"/>
            <w:hideMark/>
          </w:tcPr>
          <w:p w14:paraId="51084E6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4.9</w:t>
            </w:r>
          </w:p>
        </w:tc>
      </w:tr>
      <w:tr w:rsidR="008807DE" w:rsidRPr="00B71F92" w14:paraId="1E8A4DF3" w14:textId="77777777" w:rsidTr="008C0804">
        <w:trPr>
          <w:trHeight w:val="144"/>
        </w:trPr>
        <w:tc>
          <w:tcPr>
            <w:tcW w:w="4305" w:type="dxa"/>
            <w:tcBorders>
              <w:right w:val="single" w:sz="12" w:space="0" w:color="auto"/>
            </w:tcBorders>
            <w:noWrap/>
            <w:vAlign w:val="center"/>
            <w:hideMark/>
          </w:tcPr>
          <w:p w14:paraId="35248390"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Other</w:t>
            </w:r>
          </w:p>
        </w:tc>
        <w:tc>
          <w:tcPr>
            <w:tcW w:w="945" w:type="dxa"/>
            <w:tcBorders>
              <w:left w:val="single" w:sz="12" w:space="0" w:color="auto"/>
            </w:tcBorders>
            <w:noWrap/>
            <w:vAlign w:val="center"/>
            <w:hideMark/>
          </w:tcPr>
          <w:p w14:paraId="54D7E861"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0.8</w:t>
            </w:r>
          </w:p>
        </w:tc>
        <w:tc>
          <w:tcPr>
            <w:tcW w:w="585" w:type="dxa"/>
            <w:tcBorders>
              <w:right w:val="single" w:sz="12" w:space="0" w:color="auto"/>
            </w:tcBorders>
            <w:noWrap/>
            <w:vAlign w:val="center"/>
            <w:hideMark/>
          </w:tcPr>
          <w:p w14:paraId="79FAAC7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7.4</w:t>
            </w:r>
          </w:p>
        </w:tc>
        <w:tc>
          <w:tcPr>
            <w:tcW w:w="990" w:type="dxa"/>
            <w:tcBorders>
              <w:left w:val="single" w:sz="12" w:space="0" w:color="auto"/>
            </w:tcBorders>
            <w:noWrap/>
            <w:vAlign w:val="center"/>
            <w:hideMark/>
          </w:tcPr>
          <w:p w14:paraId="20B88D7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7.3</w:t>
            </w:r>
          </w:p>
        </w:tc>
        <w:tc>
          <w:tcPr>
            <w:tcW w:w="606" w:type="dxa"/>
            <w:tcBorders>
              <w:right w:val="single" w:sz="12" w:space="0" w:color="auto"/>
            </w:tcBorders>
            <w:noWrap/>
            <w:vAlign w:val="center"/>
            <w:hideMark/>
          </w:tcPr>
          <w:p w14:paraId="63187F9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4.0</w:t>
            </w:r>
          </w:p>
        </w:tc>
        <w:tc>
          <w:tcPr>
            <w:tcW w:w="816" w:type="dxa"/>
            <w:tcBorders>
              <w:left w:val="single" w:sz="12" w:space="0" w:color="auto"/>
            </w:tcBorders>
            <w:noWrap/>
            <w:vAlign w:val="center"/>
            <w:hideMark/>
          </w:tcPr>
          <w:p w14:paraId="3DE306B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2.6</w:t>
            </w:r>
          </w:p>
        </w:tc>
        <w:tc>
          <w:tcPr>
            <w:tcW w:w="669" w:type="dxa"/>
            <w:noWrap/>
            <w:vAlign w:val="center"/>
            <w:hideMark/>
          </w:tcPr>
          <w:p w14:paraId="49856BED"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8.4</w:t>
            </w:r>
          </w:p>
        </w:tc>
      </w:tr>
      <w:tr w:rsidR="008807DE" w:rsidRPr="00B71F92" w14:paraId="20355B79" w14:textId="77777777" w:rsidTr="008C0804">
        <w:trPr>
          <w:trHeight w:val="144"/>
        </w:trPr>
        <w:tc>
          <w:tcPr>
            <w:tcW w:w="4305" w:type="dxa"/>
            <w:tcBorders>
              <w:right w:val="single" w:sz="12" w:space="0" w:color="auto"/>
            </w:tcBorders>
            <w:noWrap/>
            <w:vAlign w:val="center"/>
            <w:hideMark/>
          </w:tcPr>
          <w:p w14:paraId="3ADD1781" w14:textId="77777777" w:rsidR="008807DE" w:rsidRPr="00B71F92" w:rsidRDefault="008807DE" w:rsidP="008C0804">
            <w:pPr>
              <w:spacing w:after="0" w:line="240" w:lineRule="auto"/>
              <w:rPr>
                <w:rFonts w:eastAsia="Times New Roman"/>
                <w:b/>
                <w:bCs/>
                <w:color w:val="000000"/>
                <w:sz w:val="20"/>
                <w:szCs w:val="20"/>
              </w:rPr>
            </w:pPr>
            <w:r w:rsidRPr="00B71F92">
              <w:rPr>
                <w:rFonts w:eastAsia="Times New Roman"/>
                <w:b/>
                <w:bCs/>
                <w:color w:val="000000"/>
                <w:sz w:val="20"/>
                <w:szCs w:val="20"/>
              </w:rPr>
              <w:t>Ethnicity</w:t>
            </w:r>
          </w:p>
        </w:tc>
        <w:tc>
          <w:tcPr>
            <w:tcW w:w="945" w:type="dxa"/>
            <w:tcBorders>
              <w:left w:val="single" w:sz="12" w:space="0" w:color="auto"/>
            </w:tcBorders>
            <w:noWrap/>
            <w:vAlign w:val="center"/>
            <w:hideMark/>
          </w:tcPr>
          <w:p w14:paraId="4EDB7A7E" w14:textId="77777777" w:rsidR="008807DE" w:rsidRPr="00B71F92" w:rsidRDefault="008807DE" w:rsidP="008C0804">
            <w:pPr>
              <w:tabs>
                <w:tab w:val="decimal" w:pos="210"/>
              </w:tabs>
              <w:spacing w:after="0" w:line="240" w:lineRule="auto"/>
              <w:jc w:val="center"/>
              <w:rPr>
                <w:rFonts w:eastAsia="Times New Roman"/>
                <w:b/>
                <w:bCs/>
                <w:color w:val="000000"/>
                <w:sz w:val="20"/>
                <w:szCs w:val="20"/>
              </w:rPr>
            </w:pPr>
          </w:p>
        </w:tc>
        <w:tc>
          <w:tcPr>
            <w:tcW w:w="585" w:type="dxa"/>
            <w:tcBorders>
              <w:right w:val="single" w:sz="12" w:space="0" w:color="auto"/>
            </w:tcBorders>
            <w:noWrap/>
            <w:vAlign w:val="center"/>
            <w:hideMark/>
          </w:tcPr>
          <w:p w14:paraId="54F70A51"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990" w:type="dxa"/>
            <w:tcBorders>
              <w:left w:val="single" w:sz="12" w:space="0" w:color="auto"/>
            </w:tcBorders>
            <w:noWrap/>
            <w:vAlign w:val="center"/>
            <w:hideMark/>
          </w:tcPr>
          <w:p w14:paraId="24539766"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06" w:type="dxa"/>
            <w:tcBorders>
              <w:right w:val="single" w:sz="12" w:space="0" w:color="auto"/>
            </w:tcBorders>
            <w:noWrap/>
            <w:vAlign w:val="center"/>
            <w:hideMark/>
          </w:tcPr>
          <w:p w14:paraId="35E3F2F5"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816" w:type="dxa"/>
            <w:tcBorders>
              <w:left w:val="single" w:sz="12" w:space="0" w:color="auto"/>
            </w:tcBorders>
            <w:noWrap/>
            <w:vAlign w:val="center"/>
            <w:hideMark/>
          </w:tcPr>
          <w:p w14:paraId="04EC5EC0" w14:textId="77777777" w:rsidR="008807DE" w:rsidRPr="00B71F92" w:rsidRDefault="008807DE" w:rsidP="008C0804">
            <w:pPr>
              <w:tabs>
                <w:tab w:val="decimal" w:pos="210"/>
              </w:tabs>
              <w:spacing w:after="0" w:line="240" w:lineRule="auto"/>
              <w:jc w:val="center"/>
              <w:rPr>
                <w:rFonts w:eastAsia="Times New Roman"/>
                <w:sz w:val="20"/>
                <w:szCs w:val="20"/>
              </w:rPr>
            </w:pPr>
          </w:p>
        </w:tc>
        <w:tc>
          <w:tcPr>
            <w:tcW w:w="669" w:type="dxa"/>
            <w:noWrap/>
            <w:vAlign w:val="center"/>
            <w:hideMark/>
          </w:tcPr>
          <w:p w14:paraId="7AFB92A2" w14:textId="77777777" w:rsidR="008807DE" w:rsidRPr="00B71F92" w:rsidRDefault="008807DE" w:rsidP="008C0804">
            <w:pPr>
              <w:tabs>
                <w:tab w:val="decimal" w:pos="210"/>
              </w:tabs>
              <w:spacing w:after="0" w:line="240" w:lineRule="auto"/>
              <w:jc w:val="center"/>
              <w:rPr>
                <w:rFonts w:eastAsia="Times New Roman"/>
                <w:sz w:val="20"/>
                <w:szCs w:val="20"/>
              </w:rPr>
            </w:pPr>
          </w:p>
        </w:tc>
      </w:tr>
      <w:tr w:rsidR="008807DE" w:rsidRPr="00B71F92" w14:paraId="4AAB17DD" w14:textId="77777777" w:rsidTr="008C0804">
        <w:trPr>
          <w:trHeight w:val="144"/>
        </w:trPr>
        <w:tc>
          <w:tcPr>
            <w:tcW w:w="4305" w:type="dxa"/>
            <w:tcBorders>
              <w:right w:val="single" w:sz="12" w:space="0" w:color="auto"/>
            </w:tcBorders>
            <w:noWrap/>
            <w:vAlign w:val="center"/>
            <w:hideMark/>
          </w:tcPr>
          <w:p w14:paraId="3A02E5EF"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Hispanic</w:t>
            </w:r>
          </w:p>
        </w:tc>
        <w:tc>
          <w:tcPr>
            <w:tcW w:w="945" w:type="dxa"/>
            <w:tcBorders>
              <w:left w:val="single" w:sz="12" w:space="0" w:color="auto"/>
            </w:tcBorders>
            <w:noWrap/>
            <w:vAlign w:val="center"/>
            <w:hideMark/>
          </w:tcPr>
          <w:p w14:paraId="1C3BC56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5.5</w:t>
            </w:r>
          </w:p>
        </w:tc>
        <w:tc>
          <w:tcPr>
            <w:tcW w:w="585" w:type="dxa"/>
            <w:tcBorders>
              <w:right w:val="single" w:sz="12" w:space="0" w:color="auto"/>
            </w:tcBorders>
            <w:noWrap/>
            <w:vAlign w:val="center"/>
            <w:hideMark/>
          </w:tcPr>
          <w:p w14:paraId="3C1120D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1.8</w:t>
            </w:r>
          </w:p>
        </w:tc>
        <w:tc>
          <w:tcPr>
            <w:tcW w:w="990" w:type="dxa"/>
            <w:tcBorders>
              <w:left w:val="single" w:sz="12" w:space="0" w:color="auto"/>
            </w:tcBorders>
            <w:noWrap/>
            <w:vAlign w:val="center"/>
            <w:hideMark/>
          </w:tcPr>
          <w:p w14:paraId="7825ADD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1</w:t>
            </w:r>
          </w:p>
        </w:tc>
        <w:tc>
          <w:tcPr>
            <w:tcW w:w="606" w:type="dxa"/>
            <w:tcBorders>
              <w:right w:val="single" w:sz="12" w:space="0" w:color="auto"/>
            </w:tcBorders>
            <w:noWrap/>
            <w:vAlign w:val="center"/>
            <w:hideMark/>
          </w:tcPr>
          <w:p w14:paraId="588A49B3"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0.4</w:t>
            </w:r>
          </w:p>
        </w:tc>
        <w:tc>
          <w:tcPr>
            <w:tcW w:w="816" w:type="dxa"/>
            <w:tcBorders>
              <w:left w:val="single" w:sz="12" w:space="0" w:color="auto"/>
            </w:tcBorders>
            <w:noWrap/>
            <w:vAlign w:val="center"/>
            <w:hideMark/>
          </w:tcPr>
          <w:p w14:paraId="4C3A2DF8"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21.3</w:t>
            </w:r>
          </w:p>
        </w:tc>
        <w:tc>
          <w:tcPr>
            <w:tcW w:w="669" w:type="dxa"/>
            <w:noWrap/>
            <w:vAlign w:val="center"/>
            <w:hideMark/>
          </w:tcPr>
          <w:p w14:paraId="6F026A0B"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10.8</w:t>
            </w:r>
          </w:p>
        </w:tc>
      </w:tr>
      <w:tr w:rsidR="008807DE" w:rsidRPr="00B71F92" w14:paraId="00491180" w14:textId="77777777" w:rsidTr="008C0804">
        <w:trPr>
          <w:trHeight w:val="144"/>
        </w:trPr>
        <w:tc>
          <w:tcPr>
            <w:tcW w:w="4305" w:type="dxa"/>
            <w:tcBorders>
              <w:bottom w:val="single" w:sz="12" w:space="0" w:color="auto"/>
              <w:right w:val="single" w:sz="12" w:space="0" w:color="auto"/>
            </w:tcBorders>
            <w:noWrap/>
            <w:vAlign w:val="center"/>
            <w:hideMark/>
          </w:tcPr>
          <w:p w14:paraId="20BF5A78" w14:textId="77777777" w:rsidR="008807DE" w:rsidRPr="00B71F92" w:rsidRDefault="008807DE" w:rsidP="008C0804">
            <w:pPr>
              <w:spacing w:after="0" w:line="240" w:lineRule="auto"/>
              <w:rPr>
                <w:rFonts w:eastAsia="Times New Roman"/>
                <w:color w:val="000000"/>
                <w:sz w:val="20"/>
                <w:szCs w:val="20"/>
              </w:rPr>
            </w:pPr>
            <w:r w:rsidRPr="00B71F92">
              <w:rPr>
                <w:rFonts w:eastAsia="Times New Roman"/>
                <w:color w:val="000000"/>
                <w:sz w:val="20"/>
                <w:szCs w:val="20"/>
              </w:rPr>
              <w:t xml:space="preserve">    Not Hispanic</w:t>
            </w:r>
          </w:p>
        </w:tc>
        <w:tc>
          <w:tcPr>
            <w:tcW w:w="945" w:type="dxa"/>
            <w:tcBorders>
              <w:left w:val="single" w:sz="12" w:space="0" w:color="auto"/>
            </w:tcBorders>
            <w:noWrap/>
            <w:vAlign w:val="center"/>
            <w:hideMark/>
          </w:tcPr>
          <w:p w14:paraId="67FE779F"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4.5</w:t>
            </w:r>
          </w:p>
        </w:tc>
        <w:tc>
          <w:tcPr>
            <w:tcW w:w="585" w:type="dxa"/>
            <w:tcBorders>
              <w:right w:val="single" w:sz="12" w:space="0" w:color="auto"/>
            </w:tcBorders>
            <w:noWrap/>
            <w:vAlign w:val="center"/>
            <w:hideMark/>
          </w:tcPr>
          <w:p w14:paraId="283FFA4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88.2</w:t>
            </w:r>
          </w:p>
        </w:tc>
        <w:tc>
          <w:tcPr>
            <w:tcW w:w="990" w:type="dxa"/>
            <w:tcBorders>
              <w:left w:val="single" w:sz="12" w:space="0" w:color="auto"/>
              <w:bottom w:val="single" w:sz="12" w:space="0" w:color="auto"/>
            </w:tcBorders>
            <w:noWrap/>
            <w:vAlign w:val="center"/>
            <w:hideMark/>
          </w:tcPr>
          <w:p w14:paraId="39718F19"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92.9</w:t>
            </w:r>
          </w:p>
        </w:tc>
        <w:tc>
          <w:tcPr>
            <w:tcW w:w="606" w:type="dxa"/>
            <w:tcBorders>
              <w:bottom w:val="single" w:sz="12" w:space="0" w:color="auto"/>
              <w:right w:val="single" w:sz="12" w:space="0" w:color="auto"/>
            </w:tcBorders>
            <w:noWrap/>
            <w:vAlign w:val="center"/>
            <w:hideMark/>
          </w:tcPr>
          <w:p w14:paraId="548B7DFC"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89.6</w:t>
            </w:r>
          </w:p>
        </w:tc>
        <w:tc>
          <w:tcPr>
            <w:tcW w:w="816" w:type="dxa"/>
            <w:tcBorders>
              <w:left w:val="single" w:sz="12" w:space="0" w:color="auto"/>
            </w:tcBorders>
            <w:noWrap/>
            <w:vAlign w:val="center"/>
            <w:hideMark/>
          </w:tcPr>
          <w:p w14:paraId="066D0677"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78.7</w:t>
            </w:r>
          </w:p>
        </w:tc>
        <w:tc>
          <w:tcPr>
            <w:tcW w:w="669" w:type="dxa"/>
            <w:noWrap/>
            <w:vAlign w:val="center"/>
            <w:hideMark/>
          </w:tcPr>
          <w:p w14:paraId="1F9DB582" w14:textId="77777777" w:rsidR="008807DE" w:rsidRPr="00B71F92" w:rsidRDefault="008807DE" w:rsidP="008C0804">
            <w:pPr>
              <w:tabs>
                <w:tab w:val="decimal" w:pos="210"/>
              </w:tabs>
              <w:spacing w:after="0" w:line="240" w:lineRule="auto"/>
              <w:jc w:val="center"/>
              <w:rPr>
                <w:rFonts w:eastAsia="Times New Roman"/>
                <w:color w:val="000000"/>
                <w:sz w:val="20"/>
                <w:szCs w:val="20"/>
              </w:rPr>
            </w:pPr>
            <w:r w:rsidRPr="00B71F92">
              <w:rPr>
                <w:rFonts w:eastAsia="Times New Roman"/>
                <w:color w:val="000000"/>
                <w:sz w:val="20"/>
                <w:szCs w:val="20"/>
              </w:rPr>
              <w:t>89.2</w:t>
            </w:r>
          </w:p>
        </w:tc>
      </w:tr>
    </w:tbl>
    <w:p w14:paraId="6B87F306" w14:textId="77777777" w:rsidR="007A3AAB" w:rsidRDefault="007A3AAB" w:rsidP="008404B6">
      <w:pPr>
        <w:shd w:val="clear" w:color="auto" w:fill="FFFFFF"/>
        <w:spacing w:after="0" w:line="240" w:lineRule="auto"/>
        <w:jc w:val="both"/>
        <w:rPr>
          <w:b/>
          <w:bCs/>
        </w:rPr>
      </w:pPr>
    </w:p>
    <w:p w14:paraId="2F9F6573" w14:textId="0D78BA18" w:rsidR="008404B6" w:rsidRPr="00B71F92" w:rsidRDefault="008404B6" w:rsidP="008404B6">
      <w:pPr>
        <w:shd w:val="clear" w:color="auto" w:fill="FFFFFF"/>
        <w:spacing w:after="0" w:line="240" w:lineRule="auto"/>
        <w:jc w:val="both"/>
        <w:rPr>
          <w:b/>
          <w:bCs/>
        </w:rPr>
      </w:pPr>
      <w:r w:rsidRPr="00B71F92">
        <w:rPr>
          <w:b/>
          <w:bCs/>
        </w:rPr>
        <w:t xml:space="preserve">3.2 Analytic Framework </w:t>
      </w:r>
    </w:p>
    <w:p w14:paraId="116DB4EA" w14:textId="375E870A" w:rsidR="007B5374" w:rsidRPr="00B71F92" w:rsidRDefault="00117752" w:rsidP="00CA7A67">
      <w:pPr>
        <w:spacing w:after="0" w:line="240" w:lineRule="auto"/>
        <w:jc w:val="both"/>
      </w:pPr>
      <w:r w:rsidRPr="00B71F92">
        <w:t xml:space="preserve">The modeling framework consists of a multivariate </w:t>
      </w:r>
      <w:r w:rsidR="00A46882" w:rsidRPr="00B71F92">
        <w:t>binary-response</w:t>
      </w:r>
      <w:r w:rsidRPr="00B71F92">
        <w:t xml:space="preserve"> </w:t>
      </w:r>
      <w:proofErr w:type="spellStart"/>
      <w:r w:rsidRPr="00B71F92">
        <w:t>probit</w:t>
      </w:r>
      <w:proofErr w:type="spellEnd"/>
      <w:r w:rsidRPr="00B71F92">
        <w:t xml:space="preserve"> model</w:t>
      </w:r>
      <w:r w:rsidR="00A46882" w:rsidRPr="00B71F92">
        <w:t>ing system</w:t>
      </w:r>
      <w:r w:rsidRPr="00B71F92">
        <w:t xml:space="preserve"> with </w:t>
      </w:r>
      <w:r w:rsidR="00CA367B" w:rsidRPr="00B71F92">
        <w:t>twelve</w:t>
      </w:r>
      <w:r w:rsidRPr="00B71F92">
        <w:t xml:space="preserve"> </w:t>
      </w:r>
      <w:r w:rsidR="004A490D" w:rsidRPr="00B71F92">
        <w:t>dimensions</w:t>
      </w:r>
      <w:r w:rsidRPr="00B71F92">
        <w:t>. The first is the binary decision</w:t>
      </w:r>
      <w:r w:rsidR="004A490D" w:rsidRPr="00B71F92">
        <w:t xml:space="preserve"> regarding whether a family moved or not during the two-year period prior to taking the survey. </w:t>
      </w:r>
      <w:r w:rsidR="003402B9" w:rsidRPr="00B71F92">
        <w:t xml:space="preserve">Next, for those families who moved within two years of the survey date, the next </w:t>
      </w:r>
      <w:r w:rsidR="00517046" w:rsidRPr="00B71F92">
        <w:t>eleven</w:t>
      </w:r>
      <w:r w:rsidR="003402B9" w:rsidRPr="00B71F92">
        <w:t xml:space="preserve"> </w:t>
      </w:r>
      <w:r w:rsidRPr="00B71F92">
        <w:t xml:space="preserve">outcomes correspond to binary responses for each of the </w:t>
      </w:r>
      <w:r w:rsidR="00517046" w:rsidRPr="00B71F92">
        <w:t>eleven</w:t>
      </w:r>
      <w:r w:rsidRPr="00B71F92">
        <w:t xml:space="preserve"> possible reasons</w:t>
      </w:r>
      <w:r w:rsidR="003402B9" w:rsidRPr="00B71F92">
        <w:t xml:space="preserve"> for relocating</w:t>
      </w:r>
      <w:r w:rsidRPr="00B71F92">
        <w:t xml:space="preserve">. </w:t>
      </w:r>
      <w:r w:rsidR="00A35435" w:rsidRPr="00B71F92">
        <w:t xml:space="preserve">Since participants were able to select any combination of these </w:t>
      </w:r>
      <w:r w:rsidR="001B41FA" w:rsidRPr="00B71F92">
        <w:t>eleven</w:t>
      </w:r>
      <w:r w:rsidR="00A35435" w:rsidRPr="00B71F92">
        <w:t xml:space="preserve"> reasons for relocation, </w:t>
      </w:r>
      <w:r w:rsidR="002C5E96" w:rsidRPr="00B71F92">
        <w:t xml:space="preserve">they are all included as binary outcomes indicating whether each specific reason was a factor in their decision to relocate. </w:t>
      </w:r>
      <w:r w:rsidR="002348F7" w:rsidRPr="00B71F92">
        <w:t xml:space="preserve">These </w:t>
      </w:r>
      <w:r w:rsidR="00CA367B" w:rsidRPr="00B71F92">
        <w:t>twelve</w:t>
      </w:r>
      <w:r w:rsidR="002348F7" w:rsidRPr="00B71F92">
        <w:t xml:space="preserve"> outcome dimensions </w:t>
      </w:r>
      <w:r w:rsidR="002348F7" w:rsidRPr="00B71F92">
        <w:lastRenderedPageBreak/>
        <w:t xml:space="preserve">are modeled jointly to accommodate unobserved correlation effects that would cause an individual who is more likely to choose to relocate to also select any specific reason for relocation or for any individual to be more likely to select some combination of motivating reasons for relocation. </w:t>
      </w:r>
    </w:p>
    <w:p w14:paraId="608653A4" w14:textId="2580BAF3" w:rsidR="00D37985" w:rsidRDefault="00490BE1" w:rsidP="007A3AAB">
      <w:pPr>
        <w:autoSpaceDE w:val="0"/>
        <w:autoSpaceDN w:val="0"/>
        <w:adjustRightInd w:val="0"/>
        <w:spacing w:after="0" w:line="240" w:lineRule="auto"/>
        <w:ind w:firstLine="720"/>
        <w:jc w:val="both"/>
      </w:pPr>
      <w:r w:rsidRPr="00B71F92">
        <w:t xml:space="preserve">Beyond identifying the motivations </w:t>
      </w:r>
      <w:r w:rsidR="00DE50EC" w:rsidRPr="00B71F92">
        <w:t>that different individuals have for relocation in general, we are interested in determining how these reasons have changed over time across the three waves of data collection</w:t>
      </w:r>
      <w:r w:rsidR="00747A1D" w:rsidRPr="00B71F92">
        <w:t xml:space="preserve"> and across population subgroups</w:t>
      </w:r>
      <w:r w:rsidR="00DE50EC" w:rsidRPr="00B71F92">
        <w:t xml:space="preserve">. </w:t>
      </w:r>
      <w:r w:rsidR="00D1764D" w:rsidRPr="00B71F92">
        <w:t>To do so, we use</w:t>
      </w:r>
      <w:r w:rsidR="00872F0D" w:rsidRPr="00B71F92">
        <w:t>d</w:t>
      </w:r>
      <w:r w:rsidR="00D1764D" w:rsidRPr="00B71F92">
        <w:t xml:space="preserve"> two binary indicators to </w:t>
      </w:r>
      <w:r w:rsidR="00135427" w:rsidRPr="00B71F92">
        <w:t xml:space="preserve">identify the period that each respondent </w:t>
      </w:r>
      <w:r w:rsidR="00C83ED1" w:rsidRPr="00B71F92">
        <w:t xml:space="preserve">answered the </w:t>
      </w:r>
      <w:r w:rsidR="005B4299" w:rsidRPr="00B71F92">
        <w:t>survey</w:t>
      </w:r>
      <w:r w:rsidR="002A3BAF" w:rsidRPr="00B71F92">
        <w:t xml:space="preserve">, as shown in Figure </w:t>
      </w:r>
      <w:r w:rsidR="00BE681B" w:rsidRPr="00B71F92">
        <w:t>2</w:t>
      </w:r>
      <w:r w:rsidR="0074214D" w:rsidRPr="00B71F92">
        <w:t xml:space="preserve">. The first indicator (labeled the “2021-effect” indicator) takes the value 0 for respondents in the 2019 survey wave and the value 1 for respondents in the 2021 or 2023 survey waves. The second indicator (labeled the “2023-effect” indicator) takes the value 0 for respondents in the 2019 and 2021 survey waves and the value 1 for respondents in the 2023 survey waves. </w:t>
      </w:r>
      <w:r w:rsidR="00994F44" w:rsidRPr="00B71F92">
        <w:t xml:space="preserve">Then, </w:t>
      </w:r>
      <w:r w:rsidR="00872F0D" w:rsidRPr="00B71F92">
        <w:t xml:space="preserve">each </w:t>
      </w:r>
      <w:r w:rsidR="00994F44" w:rsidRPr="00B71F92">
        <w:t>indicator is</w:t>
      </w:r>
      <w:r w:rsidR="00872F0D" w:rsidRPr="00B71F92">
        <w:t xml:space="preserve"> </w:t>
      </w:r>
      <w:r w:rsidR="00C83ED1" w:rsidRPr="00B71F92">
        <w:t>interact</w:t>
      </w:r>
      <w:r w:rsidR="00872F0D" w:rsidRPr="00B71F92">
        <w:t>ed</w:t>
      </w:r>
      <w:r w:rsidR="00C83ED1" w:rsidRPr="00B71F92">
        <w:t xml:space="preserve"> with the other exogenous variables to create </w:t>
      </w:r>
      <w:r w:rsidR="00945B93" w:rsidRPr="00B71F92">
        <w:t>three</w:t>
      </w:r>
      <w:r w:rsidR="00C83ED1" w:rsidRPr="00B71F92">
        <w:t xml:space="preserve"> sets of effects</w:t>
      </w:r>
      <w:r w:rsidR="002A3BAF" w:rsidRPr="00B71F92">
        <w:t xml:space="preserve"> (see the labels at the bottom of Figure </w:t>
      </w:r>
      <w:r w:rsidR="00BE681B" w:rsidRPr="00B71F92">
        <w:t>2</w:t>
      </w:r>
      <w:r w:rsidR="002A3BAF" w:rsidRPr="00B71F92">
        <w:t>)</w:t>
      </w:r>
      <w:r w:rsidR="00C83ED1" w:rsidRPr="00B71F92">
        <w:t xml:space="preserve">. </w:t>
      </w:r>
      <w:r w:rsidR="005B4299" w:rsidRPr="00B71F92">
        <w:t xml:space="preserve">First, </w:t>
      </w:r>
      <w:r w:rsidR="00872F0D" w:rsidRPr="00B71F92">
        <w:t>each exogenous variable is included (without interaction</w:t>
      </w:r>
      <w:r w:rsidRPr="00B71F92">
        <w:t>s</w:t>
      </w:r>
      <w:r w:rsidR="00872F0D" w:rsidRPr="00B71F92">
        <w:t xml:space="preserve"> with either indicator) to </w:t>
      </w:r>
      <w:r w:rsidR="0081734A" w:rsidRPr="00B71F92">
        <w:t>produce a baseline reference</w:t>
      </w:r>
      <w:r w:rsidR="0074214D" w:rsidRPr="00B71F92">
        <w:t xml:space="preserve"> effect on the propensity of selecting each outcome. Second, </w:t>
      </w:r>
      <w:r w:rsidR="00D260D6" w:rsidRPr="00B71F92">
        <w:t xml:space="preserve">each indicator is included in the model </w:t>
      </w:r>
      <w:r w:rsidR="0081734A" w:rsidRPr="00B71F92">
        <w:t>independently</w:t>
      </w:r>
      <w:r w:rsidR="00D260D6" w:rsidRPr="00B71F92">
        <w:t xml:space="preserve">, </w:t>
      </w:r>
      <w:r w:rsidR="007160AB" w:rsidRPr="00B71F92">
        <w:t xml:space="preserve">to </w:t>
      </w:r>
      <w:r w:rsidR="0081734A" w:rsidRPr="00B71F92">
        <w:t>capture</w:t>
      </w:r>
      <w:r w:rsidR="007160AB" w:rsidRPr="00B71F92">
        <w:t xml:space="preserve"> </w:t>
      </w:r>
      <w:r w:rsidR="0081734A" w:rsidRPr="00B71F92">
        <w:t>general changes to</w:t>
      </w:r>
      <w:r w:rsidR="007160AB" w:rsidRPr="00B71F92">
        <w:t xml:space="preserve"> the underlying propensities of each outcome</w:t>
      </w:r>
      <w:r w:rsidR="0081734A" w:rsidRPr="00B71F92">
        <w:t xml:space="preserve"> for each period</w:t>
      </w:r>
      <w:r w:rsidR="00945B93" w:rsidRPr="00B71F92">
        <w:t xml:space="preserve">. The 2021-effect indicator represents a </w:t>
      </w:r>
      <w:r w:rsidR="0081734A" w:rsidRPr="00B71F92">
        <w:t>general shift</w:t>
      </w:r>
      <w:r w:rsidR="007160AB" w:rsidRPr="00B71F92">
        <w:t xml:space="preserve"> </w:t>
      </w:r>
      <w:r w:rsidR="00C41A3C" w:rsidRPr="00B71F92">
        <w:t xml:space="preserve">compared with the </w:t>
      </w:r>
      <w:r w:rsidR="0081734A" w:rsidRPr="00B71F92">
        <w:t>reference</w:t>
      </w:r>
      <w:r w:rsidR="00C41A3C" w:rsidRPr="00B71F92">
        <w:t xml:space="preserve"> 2019 propensities</w:t>
      </w:r>
      <w:r w:rsidR="002F5138" w:rsidRPr="00B71F92">
        <w:t>,</w:t>
      </w:r>
      <w:r w:rsidR="00945B93" w:rsidRPr="00B71F92">
        <w:t xml:space="preserve"> while the 2023-effect indicator represents a </w:t>
      </w:r>
      <w:r w:rsidR="0081734A" w:rsidRPr="00B71F92">
        <w:t>general shift</w:t>
      </w:r>
      <w:r w:rsidR="00945B93" w:rsidRPr="00B71F92">
        <w:t xml:space="preserve"> compared with the 2021 propensities</w:t>
      </w:r>
      <w:r w:rsidR="00C41A3C" w:rsidRPr="00B71F92">
        <w:t>.</w:t>
      </w:r>
      <w:r w:rsidR="00945B93" w:rsidRPr="00B71F92">
        <w:t xml:space="preserve"> Third, </w:t>
      </w:r>
      <w:r w:rsidR="00BC792F" w:rsidRPr="00B71F92">
        <w:t xml:space="preserve">interaction terms are included between each indicator and </w:t>
      </w:r>
      <w:r w:rsidR="00945B93" w:rsidRPr="00B71F92">
        <w:t>each exogenous variable to reveal the shifting effects of each exogenous</w:t>
      </w:r>
      <w:r w:rsidR="00BC792F" w:rsidRPr="00B71F92">
        <w:t xml:space="preserve"> variable</w:t>
      </w:r>
      <w:r w:rsidR="00945B93" w:rsidRPr="00B71F92">
        <w:t xml:space="preserve"> </w:t>
      </w:r>
      <w:r w:rsidR="009E5D7A" w:rsidRPr="00B71F92">
        <w:t xml:space="preserve">on the underlying propensities for each outcome in the 2021 period and 2023 period, respectively. </w:t>
      </w:r>
      <w:r w:rsidR="00BC792F" w:rsidRPr="00B71F92">
        <w:t>Consequently</w:t>
      </w:r>
      <w:r w:rsidR="00511061" w:rsidRPr="00B71F92">
        <w:t xml:space="preserve">, the total effect of an exogenous variable in the 2021 period is simply the sum of the </w:t>
      </w:r>
      <w:r w:rsidR="000A2D7B" w:rsidRPr="00B71F92">
        <w:t>reference</w:t>
      </w:r>
      <w:r w:rsidR="00511061" w:rsidRPr="00B71F92">
        <w:t xml:space="preserve"> effect of the exogenous variable </w:t>
      </w:r>
      <w:r w:rsidR="000A2D7B" w:rsidRPr="00B71F92">
        <w:t xml:space="preserve">included independently </w:t>
      </w:r>
      <w:r w:rsidR="00511061" w:rsidRPr="00B71F92">
        <w:t xml:space="preserve">and the interaction </w:t>
      </w:r>
      <w:r w:rsidR="000A2D7B" w:rsidRPr="00B71F92">
        <w:t xml:space="preserve">effect </w:t>
      </w:r>
      <w:r w:rsidR="00511061" w:rsidRPr="00B71F92">
        <w:t>of the exogenous variable with the 2021-effect indicator</w:t>
      </w:r>
      <w:r w:rsidR="000A2D7B" w:rsidRPr="00B71F92">
        <w:t xml:space="preserve">. Similarly, </w:t>
      </w:r>
      <w:r w:rsidR="00511061" w:rsidRPr="00B71F92">
        <w:t xml:space="preserve">the total effect of an exogenous variable in the 2023 period is simply the sum of the </w:t>
      </w:r>
      <w:r w:rsidR="00FB66A8" w:rsidRPr="00B71F92">
        <w:t>reference</w:t>
      </w:r>
      <w:r w:rsidR="00511061" w:rsidRPr="00B71F92">
        <w:t xml:space="preserve"> effect of the exogenous variable </w:t>
      </w:r>
      <w:r w:rsidR="00FB66A8" w:rsidRPr="00B71F92">
        <w:t xml:space="preserve">included independently </w:t>
      </w:r>
      <w:r w:rsidR="00511061" w:rsidRPr="00B71F92">
        <w:t>and the interaction</w:t>
      </w:r>
      <w:r w:rsidR="00FB66A8" w:rsidRPr="00B71F92">
        <w:t xml:space="preserve"> effects</w:t>
      </w:r>
      <w:r w:rsidR="00511061" w:rsidRPr="00B71F92">
        <w:t xml:space="preserve"> of the exogenous variable with both </w:t>
      </w:r>
      <w:r w:rsidR="00FB66A8" w:rsidRPr="00B71F92">
        <w:t xml:space="preserve">the </w:t>
      </w:r>
      <w:r w:rsidR="00511061" w:rsidRPr="00B71F92">
        <w:t xml:space="preserve">2021-effect indicator and </w:t>
      </w:r>
      <w:r w:rsidR="00FB66A8" w:rsidRPr="00B71F92">
        <w:t xml:space="preserve">the </w:t>
      </w:r>
      <w:r w:rsidR="00511061" w:rsidRPr="00B71F92">
        <w:t xml:space="preserve">2023-effect indicator. </w:t>
      </w:r>
      <w:r w:rsidR="005E7228" w:rsidRPr="00B71F92">
        <w:t xml:space="preserve">For cases when </w:t>
      </w:r>
      <w:r w:rsidR="00185B52" w:rsidRPr="00B71F92">
        <w:rPr>
          <w:bCs/>
        </w:rPr>
        <w:t xml:space="preserve">an exogenous variable does not appear </w:t>
      </w:r>
      <w:r w:rsidR="005E7228" w:rsidRPr="00B71F92">
        <w:rPr>
          <w:bCs/>
        </w:rPr>
        <w:t>independently</w:t>
      </w:r>
      <w:r w:rsidR="00185B52" w:rsidRPr="00B71F92">
        <w:rPr>
          <w:bCs/>
        </w:rPr>
        <w:t xml:space="preserve">, this implies that </w:t>
      </w:r>
      <w:r w:rsidR="005E7228" w:rsidRPr="00B71F92">
        <w:rPr>
          <w:bCs/>
        </w:rPr>
        <w:t xml:space="preserve">the variable had no impact on the underlying propensity of the outcome </w:t>
      </w:r>
      <w:r w:rsidR="00185B52" w:rsidRPr="00B71F92">
        <w:rPr>
          <w:bCs/>
        </w:rPr>
        <w:t xml:space="preserve">in the 2019 period, and the effect only emerged in a later period. Conversely, if an exogenous variable </w:t>
      </w:r>
      <w:r w:rsidR="00ED23C2" w:rsidRPr="00B71F92">
        <w:rPr>
          <w:bCs/>
        </w:rPr>
        <w:t xml:space="preserve">does not appear </w:t>
      </w:r>
      <w:r w:rsidR="00997849" w:rsidRPr="00B71F92">
        <w:rPr>
          <w:bCs/>
        </w:rPr>
        <w:t xml:space="preserve">as an interaction with </w:t>
      </w:r>
      <w:r w:rsidR="002F5138" w:rsidRPr="00B71F92">
        <w:rPr>
          <w:bCs/>
        </w:rPr>
        <w:t>both</w:t>
      </w:r>
      <w:r w:rsidR="00997849" w:rsidRPr="00B71F92">
        <w:rPr>
          <w:bCs/>
        </w:rPr>
        <w:t xml:space="preserve"> indicators, this implies that the </w:t>
      </w:r>
      <w:r w:rsidR="001C06C0" w:rsidRPr="00B71F92">
        <w:rPr>
          <w:bCs/>
        </w:rPr>
        <w:t xml:space="preserve">exogenous variable </w:t>
      </w:r>
      <w:r w:rsidR="00997849" w:rsidRPr="00B71F92">
        <w:rPr>
          <w:bCs/>
        </w:rPr>
        <w:t xml:space="preserve">effect </w:t>
      </w:r>
      <w:r w:rsidR="006B186E" w:rsidRPr="00B71F92">
        <w:rPr>
          <w:bCs/>
        </w:rPr>
        <w:t xml:space="preserve">is identical to that </w:t>
      </w:r>
      <w:r w:rsidR="00997849" w:rsidRPr="00B71F92">
        <w:rPr>
          <w:bCs/>
        </w:rPr>
        <w:t xml:space="preserve">from the </w:t>
      </w:r>
      <w:r w:rsidR="00F64E7C" w:rsidRPr="00B71F92">
        <w:rPr>
          <w:bCs/>
        </w:rPr>
        <w:t>2019</w:t>
      </w:r>
      <w:r w:rsidR="00997849" w:rsidRPr="00B71F92">
        <w:rPr>
          <w:bCs/>
        </w:rPr>
        <w:t xml:space="preserve"> period</w:t>
      </w:r>
      <w:r w:rsidR="006B186E" w:rsidRPr="00B71F92">
        <w:rPr>
          <w:bCs/>
        </w:rPr>
        <w:t xml:space="preserve">. </w:t>
      </w:r>
      <w:r w:rsidR="00117752" w:rsidRPr="00B71F92">
        <w:t xml:space="preserve">The </w:t>
      </w:r>
      <w:r w:rsidR="008E0F97" w:rsidRPr="00B71F92">
        <w:t>following section</w:t>
      </w:r>
      <w:r w:rsidR="007B5374" w:rsidRPr="00B71F92">
        <w:t xml:space="preserve"> </w:t>
      </w:r>
      <w:r w:rsidR="00117752" w:rsidRPr="00B71F92">
        <w:t xml:space="preserve">describes the mathematical formulation of the </w:t>
      </w:r>
      <w:r w:rsidR="0093285A" w:rsidRPr="00B71F92">
        <w:t xml:space="preserve">multivariate binary-response </w:t>
      </w:r>
      <w:proofErr w:type="spellStart"/>
      <w:r w:rsidR="0093285A" w:rsidRPr="00B71F92">
        <w:t>probit</w:t>
      </w:r>
      <w:proofErr w:type="spellEnd"/>
      <w:r w:rsidR="00117752" w:rsidRPr="00B71F92">
        <w:t xml:space="preserve"> model.</w:t>
      </w:r>
    </w:p>
    <w:p w14:paraId="6DE74CE8" w14:textId="77777777" w:rsidR="007A3AAB" w:rsidRPr="00B71F92" w:rsidRDefault="007A3AAB" w:rsidP="007A3AAB">
      <w:pPr>
        <w:spacing w:after="0" w:line="240" w:lineRule="auto"/>
        <w:jc w:val="both"/>
        <w:rPr>
          <w:b/>
          <w:bCs/>
        </w:rPr>
      </w:pPr>
      <w:r w:rsidRPr="00B71F92">
        <w:rPr>
          <w:b/>
          <w:bCs/>
        </w:rPr>
        <w:br w:type="textWrapping" w:clear="all"/>
      </w:r>
      <w:r w:rsidRPr="00B71F92">
        <w:rPr>
          <w:noProof/>
        </w:rPr>
        <w:drawing>
          <wp:inline distT="0" distB="0" distL="0" distR="0" wp14:anchorId="05E7A78A" wp14:editId="2313002C">
            <wp:extent cx="5943600" cy="1913890"/>
            <wp:effectExtent l="0" t="0" r="0" b="0"/>
            <wp:docPr id="11964285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52614" cy="1948993"/>
                    </a:xfrm>
                    <a:prstGeom prst="rect">
                      <a:avLst/>
                    </a:prstGeom>
                    <a:noFill/>
                    <a:ln>
                      <a:noFill/>
                    </a:ln>
                  </pic:spPr>
                </pic:pic>
              </a:graphicData>
            </a:graphic>
          </wp:inline>
        </w:drawing>
      </w:r>
    </w:p>
    <w:p w14:paraId="5D7E51CC" w14:textId="77777777" w:rsidR="007A3AAB" w:rsidRPr="002F5607" w:rsidRDefault="007A3AAB" w:rsidP="007A3AAB">
      <w:pPr>
        <w:spacing w:after="0" w:line="240" w:lineRule="auto"/>
        <w:jc w:val="both"/>
      </w:pPr>
    </w:p>
    <w:p w14:paraId="5214E024" w14:textId="77777777" w:rsidR="007A3AAB" w:rsidRPr="00B71F92" w:rsidRDefault="007A3AAB" w:rsidP="00D30ADA">
      <w:pPr>
        <w:spacing w:after="0" w:line="240" w:lineRule="auto"/>
        <w:jc w:val="center"/>
        <w:rPr>
          <w:b/>
          <w:bCs/>
        </w:rPr>
      </w:pPr>
      <w:r w:rsidRPr="00B71F92">
        <w:rPr>
          <w:b/>
          <w:bCs/>
        </w:rPr>
        <w:t>Figure 2: Data Structure for Temporal Effects</w:t>
      </w:r>
    </w:p>
    <w:p w14:paraId="1FB99AB8" w14:textId="77777777" w:rsidR="007A3AAB" w:rsidRDefault="007A3AAB" w:rsidP="008404B6">
      <w:pPr>
        <w:shd w:val="clear" w:color="auto" w:fill="FFFFFF"/>
        <w:spacing w:after="0" w:line="240" w:lineRule="auto"/>
        <w:jc w:val="both"/>
        <w:rPr>
          <w:b/>
          <w:bCs/>
        </w:rPr>
      </w:pPr>
    </w:p>
    <w:p w14:paraId="744A6244" w14:textId="743B3DAA" w:rsidR="001C39A2" w:rsidRPr="00B71F92" w:rsidRDefault="008404B6" w:rsidP="008404B6">
      <w:pPr>
        <w:shd w:val="clear" w:color="auto" w:fill="FFFFFF"/>
        <w:spacing w:after="0" w:line="240" w:lineRule="auto"/>
        <w:jc w:val="both"/>
        <w:rPr>
          <w:b/>
          <w:bCs/>
        </w:rPr>
      </w:pPr>
      <w:r w:rsidRPr="00B71F92">
        <w:rPr>
          <w:b/>
          <w:bCs/>
        </w:rPr>
        <w:lastRenderedPageBreak/>
        <w:t xml:space="preserve">3.3 Model Formulation </w:t>
      </w:r>
    </w:p>
    <w:p w14:paraId="0FB63E11" w14:textId="469B5F63" w:rsidR="0038383F" w:rsidRPr="00B71F92" w:rsidRDefault="008E0F97" w:rsidP="008E0F97">
      <w:pPr>
        <w:spacing w:after="0" w:line="240" w:lineRule="auto"/>
        <w:jc w:val="both"/>
      </w:pPr>
      <w:r w:rsidRPr="00B71F92">
        <w:t xml:space="preserve">Following the </w:t>
      </w:r>
      <w:r w:rsidR="00FD25B9" w:rsidRPr="00B71F92">
        <w:t>standard</w:t>
      </w:r>
      <w:r w:rsidR="00DF0885" w:rsidRPr="00B71F92">
        <w:t xml:space="preserve"> formulation</w:t>
      </w:r>
      <w:r w:rsidRPr="00B71F92">
        <w:t xml:space="preserve"> </w:t>
      </w:r>
      <w:r w:rsidR="00DF0885" w:rsidRPr="00B71F92">
        <w:t>for a</w:t>
      </w:r>
      <w:r w:rsidRPr="00B71F92">
        <w:t xml:space="preserve"> binary </w:t>
      </w:r>
      <w:proofErr w:type="spellStart"/>
      <w:r w:rsidRPr="00B71F92">
        <w:t>probit</w:t>
      </w:r>
      <w:proofErr w:type="spellEnd"/>
      <w:r w:rsidRPr="00B71F92">
        <w:t xml:space="preserve"> model, </w:t>
      </w:r>
      <w:r w:rsidR="00FD25B9" w:rsidRPr="00B71F92">
        <w:t>denote the</w:t>
      </w:r>
      <w:r w:rsidRPr="00B71F92">
        <w:rPr>
          <w:bCs/>
        </w:rPr>
        <w:t xml:space="preserve"> index for each </w:t>
      </w:r>
      <w:r w:rsidR="007A16CC" w:rsidRPr="00B71F92">
        <w:rPr>
          <w:bCs/>
        </w:rPr>
        <w:t>respondent</w:t>
      </w:r>
      <w:r w:rsidRPr="00B71F92">
        <w:rPr>
          <w:bCs/>
        </w:rPr>
        <w:t xml:space="preserve"> </w:t>
      </w:r>
      <w:r w:rsidR="00486C15" w:rsidRPr="00B71F92">
        <w:rPr>
          <w:bCs/>
        </w:rPr>
        <w:t xml:space="preserve">in the </w:t>
      </w:r>
      <w:r w:rsidR="007A16CC" w:rsidRPr="00B71F92">
        <w:rPr>
          <w:bCs/>
        </w:rPr>
        <w:t>sample as</w:t>
      </w:r>
      <w:r w:rsidR="007A16CC" w:rsidRPr="00B71F92">
        <w:t xml:space="preserve"> </w:t>
      </w:r>
      <w:r w:rsidR="00980C71" w:rsidRPr="00980C71">
        <w:rPr>
          <w:bCs/>
          <w:i/>
          <w:iCs/>
        </w:rPr>
        <w:t>q</w:t>
      </w:r>
      <w:r w:rsidR="007A16CC" w:rsidRPr="00B71F92">
        <w:rPr>
          <w:bCs/>
        </w:rPr>
        <w:t xml:space="preserve"> </w:t>
      </w:r>
      <w:r w:rsidR="00980C71" w:rsidRPr="00B71F92">
        <w:rPr>
          <w:bCs/>
          <w:position w:val="-10"/>
        </w:rPr>
        <w:object w:dxaOrig="1400" w:dyaOrig="320" w14:anchorId="76AC4A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16.3pt" o:ole="">
            <v:imagedata r:id="rId12" o:title=""/>
          </v:shape>
          <o:OLEObject Type="Embed" ProgID="Equation.DSMT4" ShapeID="_x0000_i1025" DrawAspect="Content" ObjectID="_1815996830" r:id="rId13"/>
        </w:object>
      </w:r>
      <w:r w:rsidRPr="00B71F92">
        <w:rPr>
          <w:bCs/>
        </w:rPr>
        <w:t xml:space="preserve"> and</w:t>
      </w:r>
      <w:r w:rsidR="00486C15" w:rsidRPr="00B71F92">
        <w:rPr>
          <w:bCs/>
        </w:rPr>
        <w:t xml:space="preserve"> </w:t>
      </w:r>
      <w:r w:rsidRPr="00B71F92">
        <w:t>the index for each of the binary outcomes</w:t>
      </w:r>
      <w:r w:rsidR="007A16CC" w:rsidRPr="00B71F92">
        <w:t xml:space="preserve"> as </w:t>
      </w:r>
      <w:r w:rsidR="00980C71" w:rsidRPr="00980C71">
        <w:rPr>
          <w:i/>
          <w:iCs/>
        </w:rPr>
        <w:t>i</w:t>
      </w:r>
      <w:r w:rsidRPr="00B71F92">
        <w:t xml:space="preserve"> </w:t>
      </w:r>
      <w:r w:rsidR="00980C71" w:rsidRPr="00B71F92">
        <w:rPr>
          <w:position w:val="-10"/>
        </w:rPr>
        <w:object w:dxaOrig="1340" w:dyaOrig="320" w14:anchorId="48007063">
          <v:shape id="_x0000_i1026" type="#_x0000_t75" style="width:66.85pt;height:15.85pt" o:ole="" o:preferrelative="f">
            <v:imagedata r:id="rId14" o:title=""/>
            <o:lock v:ext="edit" aspectratio="f"/>
          </v:shape>
          <o:OLEObject Type="Embed" ProgID="Equation.DSMT4" ShapeID="_x0000_i1026" DrawAspect="Content" ObjectID="_1815996831" r:id="rId15"/>
        </w:object>
      </w:r>
      <w:r w:rsidRPr="00B71F92">
        <w:t xml:space="preserve"> </w:t>
      </w:r>
      <w:r w:rsidR="00543CD2" w:rsidRPr="00B71F92">
        <w:t>For the current application</w:t>
      </w:r>
      <w:r w:rsidR="00A31813" w:rsidRPr="00B71F92">
        <w:t xml:space="preserve">, </w:t>
      </w:r>
      <w:r w:rsidR="00980C71" w:rsidRPr="00B71F92">
        <w:rPr>
          <w:position w:val="-10"/>
        </w:rPr>
        <w:object w:dxaOrig="1040" w:dyaOrig="320" w14:anchorId="53E4626D">
          <v:shape id="_x0000_i1027" type="#_x0000_t75" style="width:51.85pt;height:15.85pt" o:ole="" o:preferrelative="f">
            <v:imagedata r:id="rId16" o:title=""/>
            <o:lock v:ext="edit" aspectratio="f"/>
          </v:shape>
          <o:OLEObject Type="Embed" ProgID="Equation.DSMT4" ShapeID="_x0000_i1027" DrawAspect="Content" ObjectID="_1815996832" r:id="rId17"/>
        </w:object>
      </w:r>
      <w:r w:rsidR="0038383F" w:rsidRPr="00B71F92">
        <w:t xml:space="preserve"> (across all three waves)</w:t>
      </w:r>
      <w:r w:rsidR="00A31813" w:rsidRPr="00B71F92">
        <w:t>. From among these individuals, for those who reported moving in any of the waves (</w:t>
      </w:r>
      <w:r w:rsidR="0038383F" w:rsidRPr="00B71F92">
        <w:t xml:space="preserve">1,826 respondents), </w:t>
      </w:r>
      <w:r w:rsidR="00980C71" w:rsidRPr="00B71F92">
        <w:rPr>
          <w:position w:val="-4"/>
        </w:rPr>
        <w:object w:dxaOrig="639" w:dyaOrig="260" w14:anchorId="7BA0CEFA">
          <v:shape id="_x0000_i1028" type="#_x0000_t75" style="width:31.7pt;height:12.85pt" o:ole="" o:preferrelative="f">
            <v:imagedata r:id="rId18" o:title=""/>
            <o:lock v:ext="edit" aspectratio="f"/>
          </v:shape>
          <o:OLEObject Type="Embed" ProgID="Equation.DSMT4" ShapeID="_x0000_i1028" DrawAspect="Content" ObjectID="_1815996833" r:id="rId19"/>
        </w:object>
      </w:r>
      <w:r w:rsidR="0038383F" w:rsidRPr="00B71F92">
        <w:t>,</w:t>
      </w:r>
      <w:r w:rsidR="0023004F" w:rsidRPr="00B71F92">
        <w:t xml:space="preserve"> </w:t>
      </w:r>
      <w:r w:rsidR="0038383F" w:rsidRPr="00B71F92">
        <w:t xml:space="preserve">corresponding to </w:t>
      </w:r>
      <w:r w:rsidR="0023004F" w:rsidRPr="00B71F92">
        <w:t>t</w:t>
      </w:r>
      <w:r w:rsidR="0038383F" w:rsidRPr="00B71F92">
        <w:t xml:space="preserve">he </w:t>
      </w:r>
      <w:r w:rsidR="0023004F" w:rsidRPr="00B71F92">
        <w:t xml:space="preserve">decision to move or not and the </w:t>
      </w:r>
      <w:r w:rsidR="00B1789B" w:rsidRPr="00B71F92">
        <w:t>eleven</w:t>
      </w:r>
      <w:r w:rsidR="0023004F" w:rsidRPr="00B71F92">
        <w:t xml:space="preserve"> reasons for moving</w:t>
      </w:r>
      <w:r w:rsidRPr="00B71F92">
        <w:t xml:space="preserve">. </w:t>
      </w:r>
      <w:r w:rsidR="0038383F" w:rsidRPr="00B71F92">
        <w:t xml:space="preserve">For the remaining 7,577 respondents who reported not moving, </w:t>
      </w:r>
      <w:r w:rsidR="00980C71" w:rsidRPr="00B71F92">
        <w:rPr>
          <w:position w:val="-4"/>
        </w:rPr>
        <w:object w:dxaOrig="499" w:dyaOrig="260" w14:anchorId="5C334D93">
          <v:shape id="_x0000_i1029" type="#_x0000_t75" style="width:25.3pt;height:12.85pt" o:ole="" o:preferrelative="f">
            <v:imagedata r:id="rId20" o:title=""/>
            <o:lock v:ext="edit" aspectratio="f"/>
          </v:shape>
          <o:OLEObject Type="Embed" ProgID="Equation.DSMT4" ShapeID="_x0000_i1029" DrawAspect="Content" ObjectID="_1815996834" r:id="rId21"/>
        </w:object>
      </w:r>
      <w:r w:rsidR="0038383F" w:rsidRPr="00B71F92">
        <w:t xml:space="preserve">, corresponding to the decision to move or not. These 7,577 respondents contribute only to the estimation of the binary move/not move model. </w:t>
      </w:r>
    </w:p>
    <w:p w14:paraId="3003CAD1" w14:textId="643655D5" w:rsidR="008E0F97" w:rsidRPr="00B71F92" w:rsidRDefault="008E0F97" w:rsidP="00980C71">
      <w:pPr>
        <w:spacing w:after="0" w:line="240" w:lineRule="auto"/>
        <w:ind w:firstLine="720"/>
        <w:jc w:val="both"/>
      </w:pPr>
      <w:r w:rsidRPr="00B71F92">
        <w:t xml:space="preserve">In the following presentation, we </w:t>
      </w:r>
      <w:r w:rsidR="0038383F" w:rsidRPr="00B71F92">
        <w:t xml:space="preserve">will focus on the likelihood function development for the 1,826 respondents with twelve binary outcomes. Suppressing the index </w:t>
      </w:r>
      <w:r w:rsidR="00980C71" w:rsidRPr="00980C71">
        <w:rPr>
          <w:bCs/>
          <w:i/>
          <w:iCs/>
        </w:rPr>
        <w:t>q</w:t>
      </w:r>
      <w:r w:rsidR="0038383F" w:rsidRPr="00B71F92">
        <w:rPr>
          <w:bCs/>
        </w:rPr>
        <w:t xml:space="preserve"> for respondents, </w:t>
      </w:r>
      <w:r w:rsidR="0038383F" w:rsidRPr="00B71F92">
        <w:t>t</w:t>
      </w:r>
      <w:r w:rsidRPr="00B71F92">
        <w:t xml:space="preserve">he latent propensity </w:t>
      </w:r>
      <w:r w:rsidR="00980C71" w:rsidRPr="00B71F92">
        <w:rPr>
          <w:position w:val="-12"/>
        </w:rPr>
        <w:object w:dxaOrig="460" w:dyaOrig="380" w14:anchorId="633155CA">
          <v:shape id="_x0000_i1030" type="#_x0000_t75" style="width:23.15pt;height:18.45pt" o:ole="" o:preferrelative="f">
            <v:imagedata r:id="rId22" o:title=""/>
            <o:lock v:ext="edit" aspectratio="f"/>
          </v:shape>
          <o:OLEObject Type="Embed" ProgID="Equation.DSMT4" ShapeID="_x0000_i1030" DrawAspect="Content" ObjectID="_1815996835" r:id="rId23"/>
        </w:object>
      </w:r>
      <w:r w:rsidRPr="00B71F92">
        <w:t xml:space="preserve"> </w:t>
      </w:r>
      <w:r w:rsidR="0038383F" w:rsidRPr="00B71F92">
        <w:t xml:space="preserve">for </w:t>
      </w:r>
      <w:r w:rsidRPr="00B71F92">
        <w:t xml:space="preserve">each </w:t>
      </w:r>
      <w:r w:rsidR="003864A5" w:rsidRPr="00B71F92">
        <w:t xml:space="preserve">of the </w:t>
      </w:r>
      <w:r w:rsidRPr="00B71F92">
        <w:t>binary outcome</w:t>
      </w:r>
      <w:r w:rsidR="003864A5" w:rsidRPr="00B71F92">
        <w:t>s</w:t>
      </w:r>
      <w:r w:rsidRPr="00B71F92">
        <w:t xml:space="preserve"> </w:t>
      </w:r>
      <w:r w:rsidR="003864A5" w:rsidRPr="00B71F92">
        <w:t>may</w:t>
      </w:r>
      <w:r w:rsidRPr="00B71F92">
        <w:t xml:space="preserve"> be </w:t>
      </w:r>
      <w:r w:rsidR="00CD0A26" w:rsidRPr="00B71F92">
        <w:t>expressed</w:t>
      </w:r>
      <w:r w:rsidRPr="00B71F92">
        <w:t xml:space="preserve"> as the difference between the utilit</w:t>
      </w:r>
      <w:r w:rsidR="003864A5" w:rsidRPr="00B71F92">
        <w:t>y</w:t>
      </w:r>
      <w:r w:rsidRPr="00B71F92">
        <w:t xml:space="preserve"> of selection </w:t>
      </w:r>
      <w:r w:rsidR="00980C71" w:rsidRPr="00B71F92">
        <w:rPr>
          <w:position w:val="-12"/>
        </w:rPr>
        <w:object w:dxaOrig="499" w:dyaOrig="380" w14:anchorId="76B501B8">
          <v:shape id="_x0000_i1031" type="#_x0000_t75" style="width:24.85pt;height:18.85pt" o:ole="">
            <v:imagedata r:id="rId24" o:title=""/>
          </v:shape>
          <o:OLEObject Type="Embed" ProgID="Equation.DSMT4" ShapeID="_x0000_i1031" DrawAspect="Content" ObjectID="_1815996836" r:id="rId25"/>
        </w:object>
      </w:r>
      <w:r w:rsidRPr="00B71F92">
        <w:t xml:space="preserve"> and </w:t>
      </w:r>
      <w:r w:rsidR="003864A5" w:rsidRPr="00B71F92">
        <w:t xml:space="preserve">the utility of </w:t>
      </w:r>
      <w:r w:rsidRPr="00B71F92">
        <w:t xml:space="preserve">non-selection </w:t>
      </w:r>
      <w:r w:rsidR="00980C71" w:rsidRPr="00B71F92">
        <w:rPr>
          <w:position w:val="-12"/>
        </w:rPr>
        <w:object w:dxaOrig="520" w:dyaOrig="380" w14:anchorId="190FD9CC">
          <v:shape id="_x0000_i1032" type="#_x0000_t75" style="width:25.7pt;height:18.45pt" o:ole="" o:preferrelative="f">
            <v:imagedata r:id="rId26" o:title=""/>
            <o:lock v:ext="edit" aspectratio="f"/>
          </v:shape>
          <o:OLEObject Type="Embed" ProgID="Equation.DSMT4" ShapeID="_x0000_i1032" DrawAspect="Content" ObjectID="_1815996837" r:id="rId27"/>
        </w:object>
      </w:r>
      <w:r w:rsidRPr="00B71F92">
        <w:t xml:space="preserve"> for each outcome. These latent propensities can be written as:</w:t>
      </w:r>
    </w:p>
    <w:p w14:paraId="3D998B0A" w14:textId="05CDB1E0" w:rsidR="008E0F97" w:rsidRPr="00B71F92" w:rsidRDefault="00026F97" w:rsidP="00980C71">
      <w:pPr>
        <w:pStyle w:val="MTDisplayEquation"/>
        <w:spacing w:before="160" w:after="160"/>
      </w:pPr>
      <w:r w:rsidRPr="00B71F92">
        <w:rPr>
          <w:position w:val="-12"/>
        </w:rPr>
        <w:object w:dxaOrig="2200" w:dyaOrig="380" w14:anchorId="10231498">
          <v:shape id="_x0000_i1033" type="#_x0000_t75" style="width:110.15pt;height:18.45pt" o:ole="" o:preferrelative="f">
            <v:imagedata r:id="rId28" o:title=""/>
            <o:lock v:ext="edit" aspectratio="f"/>
          </v:shape>
          <o:OLEObject Type="Embed" ProgID="Equation.DSMT4" ShapeID="_x0000_i1033" DrawAspect="Content" ObjectID="_1815996838" r:id="rId29"/>
        </w:object>
      </w:r>
      <w:r w:rsidR="008E0F97" w:rsidRPr="00B71F92">
        <w:tab/>
      </w:r>
      <w:r w:rsidR="008E0F97" w:rsidRPr="00B71F92">
        <w:tab/>
      </w:r>
      <w:r w:rsidR="008E0F97" w:rsidRPr="00B71F92">
        <w:fldChar w:fldCharType="begin"/>
      </w:r>
      <w:r w:rsidR="008E0F97" w:rsidRPr="00B71F92">
        <w:instrText xml:space="preserve"> MACROBUTTON MTPlaceRef \* MERGEFORMAT </w:instrText>
      </w:r>
      <w:r w:rsidR="008E0F97" w:rsidRPr="00B71F92">
        <w:fldChar w:fldCharType="begin"/>
      </w:r>
      <w:r w:rsidR="008E0F97" w:rsidRPr="00B71F92">
        <w:instrText xml:space="preserve"> SEQ MTEqn \h \* MERGEFORMAT </w:instrText>
      </w:r>
      <w:r w:rsidR="008E0F97" w:rsidRPr="00B71F92">
        <w:fldChar w:fldCharType="end"/>
      </w:r>
      <w:r w:rsidR="008E0F97" w:rsidRPr="00B71F92">
        <w:instrText>(</w:instrText>
      </w:r>
      <w:r w:rsidR="00E435BB">
        <w:fldChar w:fldCharType="begin"/>
      </w:r>
      <w:r w:rsidR="00E435BB">
        <w:instrText xml:space="preserve"> SEQ MTEqn \c \* Arabic \* MERGEFORMAT </w:instrText>
      </w:r>
      <w:r w:rsidR="00E435BB">
        <w:fldChar w:fldCharType="separate"/>
      </w:r>
      <w:r w:rsidR="00715A2D" w:rsidRPr="00B71F92">
        <w:instrText>1</w:instrText>
      </w:r>
      <w:r w:rsidR="00E435BB">
        <w:fldChar w:fldCharType="end"/>
      </w:r>
      <w:r w:rsidR="008E0F97" w:rsidRPr="00B71F92">
        <w:instrText>)</w:instrText>
      </w:r>
      <w:r w:rsidR="008E0F97" w:rsidRPr="00B71F92">
        <w:fldChar w:fldCharType="end"/>
      </w:r>
    </w:p>
    <w:p w14:paraId="4677D6C0" w14:textId="4805F886" w:rsidR="008E0F97" w:rsidRPr="00B71F92" w:rsidRDefault="008E0F97" w:rsidP="008E0F97">
      <w:pPr>
        <w:spacing w:after="0" w:line="240" w:lineRule="auto"/>
        <w:jc w:val="both"/>
      </w:pPr>
      <w:r w:rsidRPr="00B71F92">
        <w:t xml:space="preserve">where </w:t>
      </w:r>
      <w:r w:rsidR="00026F97" w:rsidRPr="00B71F92">
        <w:rPr>
          <w:position w:val="-4"/>
        </w:rPr>
        <w:object w:dxaOrig="200" w:dyaOrig="200" w14:anchorId="2CD9C883">
          <v:shape id="_x0000_i1034" type="#_x0000_t75" style="width:10.3pt;height:10.3pt" o:ole="">
            <v:imagedata r:id="rId30" o:title=""/>
          </v:shape>
          <o:OLEObject Type="Embed" ProgID="Equation.DSMT4" ShapeID="_x0000_i1034" DrawAspect="Content" ObjectID="_1815996839" r:id="rId31"/>
        </w:object>
      </w:r>
      <w:r w:rsidRPr="00B71F92">
        <w:t xml:space="preserve"> </w:t>
      </w:r>
      <w:r w:rsidR="00787BEA" w:rsidRPr="00B71F92">
        <w:t>represents</w:t>
      </w:r>
      <w:r w:rsidRPr="00B71F92">
        <w:t xml:space="preserve"> an </w:t>
      </w:r>
      <w:r w:rsidR="00026F97" w:rsidRPr="00B71F92">
        <w:rPr>
          <w:position w:val="-10"/>
        </w:rPr>
        <w:object w:dxaOrig="639" w:dyaOrig="320" w14:anchorId="39EE1365">
          <v:shape id="_x0000_i1035" type="#_x0000_t75" alt="P89#yIS2" style="width:31.7pt;height:15.85pt" o:ole="" o:preferrelative="f">
            <v:imagedata r:id="rId32" o:title=""/>
            <o:lock v:ext="edit" aspectratio="f"/>
          </v:shape>
          <o:OLEObject Type="Embed" ProgID="Equation.DSMT4" ShapeID="_x0000_i1035" DrawAspect="Content" ObjectID="_1815996840" r:id="rId33"/>
        </w:object>
      </w:r>
      <w:r w:rsidRPr="00B71F92">
        <w:t xml:space="preserve"> vector of exogenous variables (including a constant), </w:t>
      </w:r>
      <w:r w:rsidR="00026F97" w:rsidRPr="00B71F92">
        <w:rPr>
          <w:position w:val="-12"/>
        </w:rPr>
        <w:object w:dxaOrig="260" w:dyaOrig="380" w14:anchorId="7D6AE04E">
          <v:shape id="_x0000_i1036" type="#_x0000_t75" style="width:12.85pt;height:19.7pt" o:ole="">
            <v:imagedata r:id="rId34" o:title=""/>
          </v:shape>
          <o:OLEObject Type="Embed" ProgID="Equation.DSMT4" ShapeID="_x0000_i1036" DrawAspect="Content" ObjectID="_1815996841" r:id="rId35"/>
        </w:object>
      </w:r>
      <w:r w:rsidRPr="00B71F92">
        <w:t xml:space="preserve"> </w:t>
      </w:r>
      <w:r w:rsidR="00787BEA" w:rsidRPr="00B71F92">
        <w:t>represents</w:t>
      </w:r>
      <w:r w:rsidRPr="00B71F92">
        <w:t xml:space="preserve"> a corresponding </w:t>
      </w:r>
      <w:r w:rsidR="00026F97" w:rsidRPr="00B71F92">
        <w:rPr>
          <w:position w:val="-10"/>
        </w:rPr>
        <w:object w:dxaOrig="639" w:dyaOrig="320" w14:anchorId="6651F5C4">
          <v:shape id="_x0000_i1037" type="#_x0000_t75" alt="P89#yIS2" style="width:31.7pt;height:15.85pt" o:ole="" o:preferrelative="f">
            <v:imagedata r:id="rId32" o:title=""/>
            <o:lock v:ext="edit" aspectratio="f"/>
          </v:shape>
          <o:OLEObject Type="Embed" ProgID="Equation.DSMT4" ShapeID="_x0000_i1037" DrawAspect="Content" ObjectID="_1815996842" r:id="rId36"/>
        </w:object>
      </w:r>
      <w:r w:rsidRPr="00B71F92">
        <w:t xml:space="preserve"> vector of </w:t>
      </w:r>
      <w:r w:rsidR="00BA4075" w:rsidRPr="00B71F92">
        <w:t>parameters</w:t>
      </w:r>
      <w:r w:rsidRPr="00B71F92">
        <w:t xml:space="preserve"> to be estimated, and </w:t>
      </w:r>
      <w:r w:rsidR="00026F97" w:rsidRPr="00B71F92">
        <w:rPr>
          <w:position w:val="-12"/>
        </w:rPr>
        <w:object w:dxaOrig="240" w:dyaOrig="360" w14:anchorId="082C0FA5">
          <v:shape id="_x0000_i1038" type="#_x0000_t75" alt="P89#yIS5" style="width:12.45pt;height:18pt" o:ole="" o:preferrelative="f">
            <v:imagedata r:id="rId37" o:title=""/>
            <o:lock v:ext="edit" aspectratio="f"/>
          </v:shape>
          <o:OLEObject Type="Embed" ProgID="Equation.DSMT4" ShapeID="_x0000_i1038" DrawAspect="Content" ObjectID="_1815996843" r:id="rId38"/>
        </w:object>
      </w:r>
      <w:r w:rsidRPr="00B71F92">
        <w:t xml:space="preserve"> </w:t>
      </w:r>
      <w:r w:rsidR="00BA4075" w:rsidRPr="00B71F92">
        <w:t>represents</w:t>
      </w:r>
      <w:r w:rsidRPr="00B71F92">
        <w:t xml:space="preserve"> a standard normal error term</w:t>
      </w:r>
      <w:r w:rsidR="0087477A" w:rsidRPr="00B71F92">
        <w:t xml:space="preserve">. The error term </w:t>
      </w:r>
      <w:r w:rsidR="00026F97" w:rsidRPr="00B71F92">
        <w:rPr>
          <w:position w:val="-12"/>
        </w:rPr>
        <w:object w:dxaOrig="240" w:dyaOrig="360" w14:anchorId="32130CBE">
          <v:shape id="_x0000_i1039" type="#_x0000_t75" alt="P89#yIS5" style="width:12.45pt;height:18pt" o:ole="" o:preferrelative="f">
            <v:imagedata r:id="rId37" o:title=""/>
            <o:lock v:ext="edit" aspectratio="f"/>
          </v:shape>
          <o:OLEObject Type="Embed" ProgID="Equation.DSMT4" ShapeID="_x0000_i1039" DrawAspect="Content" ObjectID="_1815996844" r:id="rId39"/>
        </w:object>
      </w:r>
      <w:r w:rsidR="0087477A" w:rsidRPr="00B71F92">
        <w:t xml:space="preserve"> is also</w:t>
      </w:r>
      <w:r w:rsidRPr="00B71F92">
        <w:t xml:space="preserve"> assumed to be independent and identically distributed across all </w:t>
      </w:r>
      <w:r w:rsidR="00BA4075" w:rsidRPr="00B71F92">
        <w:t>respondents</w:t>
      </w:r>
      <w:r w:rsidRPr="00B71F92">
        <w:t xml:space="preserve"> in the sample. </w:t>
      </w:r>
      <w:r w:rsidR="00B17C4D" w:rsidRPr="00B71F92">
        <w:t>As in the usual discrete choice formulation, t</w:t>
      </w:r>
      <w:r w:rsidRPr="00B71F92">
        <w:t xml:space="preserve">he actual underlying latent propensities </w:t>
      </w:r>
      <w:r w:rsidR="00026F97" w:rsidRPr="00B71F92">
        <w:rPr>
          <w:position w:val="-12"/>
        </w:rPr>
        <w:object w:dxaOrig="460" w:dyaOrig="380" w14:anchorId="1D60D16F">
          <v:shape id="_x0000_i1040" type="#_x0000_t75" style="width:23.15pt;height:18.45pt" o:ole="" o:preferrelative="f">
            <v:imagedata r:id="rId22" o:title=""/>
            <o:lock v:ext="edit" aspectratio="f"/>
          </v:shape>
          <o:OLEObject Type="Embed" ProgID="Equation.DSMT4" ShapeID="_x0000_i1040" DrawAspect="Content" ObjectID="_1815996845" r:id="rId40"/>
        </w:object>
      </w:r>
      <w:r w:rsidRPr="00B71F92">
        <w:t xml:space="preserve"> are not </w:t>
      </w:r>
      <w:r w:rsidR="00DB5CC5" w:rsidRPr="00B71F92">
        <w:t>observable</w:t>
      </w:r>
      <w:r w:rsidRPr="00B71F92">
        <w:t xml:space="preserve"> in the sample. </w:t>
      </w:r>
      <w:r w:rsidR="00DB5CC5" w:rsidRPr="00B71F92">
        <w:t>Rather</w:t>
      </w:r>
      <w:r w:rsidRPr="00B71F92">
        <w:t xml:space="preserve">, only the binary responses </w:t>
      </w:r>
      <w:r w:rsidR="00026F97" w:rsidRPr="00B71F92">
        <w:rPr>
          <w:position w:val="-12"/>
        </w:rPr>
        <w:object w:dxaOrig="620" w:dyaOrig="360" w14:anchorId="264F5469">
          <v:shape id="_x0000_i1041" type="#_x0000_t75" style="width:30.85pt;height:18pt" o:ole="" o:preferrelative="f">
            <v:imagedata r:id="rId41" o:title=""/>
            <o:lock v:ext="edit" aspectratio="f"/>
          </v:shape>
          <o:OLEObject Type="Embed" ProgID="Equation.DSMT4" ShapeID="_x0000_i1041" DrawAspect="Content" ObjectID="_1815996846" r:id="rId42"/>
        </w:object>
      </w:r>
      <w:r w:rsidRPr="00B71F92">
        <w:t xml:space="preserve"> (for </w:t>
      </w:r>
      <w:r w:rsidR="00026F97" w:rsidRPr="00B71F92">
        <w:rPr>
          <w:position w:val="-12"/>
        </w:rPr>
        <w:object w:dxaOrig="660" w:dyaOrig="380" w14:anchorId="4C6605C1">
          <v:shape id="_x0000_i1042" type="#_x0000_t75" style="width:33pt;height:19.7pt" o:ole="">
            <v:imagedata r:id="rId43" o:title=""/>
          </v:shape>
          <o:OLEObject Type="Embed" ProgID="Equation.DSMT4" ShapeID="_x0000_i1042" DrawAspect="Content" ObjectID="_1815996847" r:id="rId44"/>
        </w:object>
      </w:r>
      <w:r w:rsidRPr="00B71F92">
        <w:t xml:space="preserve">) and </w:t>
      </w:r>
      <w:r w:rsidR="00026F97" w:rsidRPr="00B71F92">
        <w:rPr>
          <w:position w:val="-12"/>
        </w:rPr>
        <w:object w:dxaOrig="580" w:dyaOrig="360" w14:anchorId="00F78D24">
          <v:shape id="_x0000_i1043" type="#_x0000_t75" style="width:28.7pt;height:17.55pt" o:ole="">
            <v:imagedata r:id="rId45" o:title=""/>
          </v:shape>
          <o:OLEObject Type="Embed" ProgID="Equation.DSMT4" ShapeID="_x0000_i1043" DrawAspect="Content" ObjectID="_1815996848" r:id="rId46"/>
        </w:object>
      </w:r>
      <w:r w:rsidRPr="00B71F92">
        <w:t xml:space="preserve"> (for </w:t>
      </w:r>
      <w:r w:rsidR="00026F97" w:rsidRPr="00B71F92">
        <w:rPr>
          <w:position w:val="-12"/>
        </w:rPr>
        <w:object w:dxaOrig="660" w:dyaOrig="380" w14:anchorId="33EE5141">
          <v:shape id="_x0000_i1044" type="#_x0000_t75" style="width:33pt;height:19.7pt" o:ole="">
            <v:imagedata r:id="rId47" o:title=""/>
          </v:shape>
          <o:OLEObject Type="Embed" ProgID="Equation.DSMT4" ShapeID="_x0000_i1044" DrawAspect="Content" ObjectID="_1815996849" r:id="rId48"/>
        </w:object>
      </w:r>
      <w:r w:rsidRPr="00B71F92">
        <w:t xml:space="preserve">) are observed. Thus, if we </w:t>
      </w:r>
      <w:r w:rsidR="00DB5CC5" w:rsidRPr="00B71F92">
        <w:t>define</w:t>
      </w:r>
      <w:r w:rsidRPr="00B71F92">
        <w:t xml:space="preserve"> </w:t>
      </w:r>
      <w:r w:rsidR="00026F97" w:rsidRPr="00B71F92">
        <w:rPr>
          <w:position w:val="-12"/>
        </w:rPr>
        <w:object w:dxaOrig="279" w:dyaOrig="360" w14:anchorId="58B006C6">
          <v:shape id="_x0000_i1045" type="#_x0000_t75" style="width:13.7pt;height:18pt" o:ole="" o:preferrelative="f">
            <v:imagedata r:id="rId49" o:title=""/>
            <o:lock v:ext="edit" aspectratio="f"/>
          </v:shape>
          <o:OLEObject Type="Embed" ProgID="Equation.DSMT4" ShapeID="_x0000_i1045" DrawAspect="Content" ObjectID="_1815996850" r:id="rId50"/>
        </w:object>
      </w:r>
      <w:r w:rsidRPr="00B71F92">
        <w:t xml:space="preserve"> (</w:t>
      </w:r>
      <w:r w:rsidR="00026F97" w:rsidRPr="00B71F92">
        <w:rPr>
          <w:position w:val="-12"/>
        </w:rPr>
        <w:object w:dxaOrig="980" w:dyaOrig="360" w14:anchorId="7400CF4D">
          <v:shape id="_x0000_i1046" type="#_x0000_t75" style="width:48.85pt;height:18pt" o:ole="" o:preferrelative="f">
            <v:imagedata r:id="rId51" o:title=""/>
            <o:lock v:ext="edit" aspectratio="f"/>
          </v:shape>
          <o:OLEObject Type="Embed" ProgID="Equation.DSMT4" ShapeID="_x0000_i1046" DrawAspect="Content" ObjectID="_1815996851" r:id="rId52"/>
        </w:object>
      </w:r>
      <w:r w:rsidRPr="00B71F92">
        <w:t xml:space="preserve">) as the </w:t>
      </w:r>
      <w:r w:rsidR="00DB5CC5" w:rsidRPr="00B71F92">
        <w:t>actual</w:t>
      </w:r>
      <w:r w:rsidRPr="00B71F92">
        <w:t xml:space="preserve"> </w:t>
      </w:r>
      <w:r w:rsidR="00A046F3" w:rsidRPr="00B71F92">
        <w:t>selected</w:t>
      </w:r>
      <w:r w:rsidRPr="00B71F92">
        <w:t xml:space="preserve"> alternative for outcome </w:t>
      </w:r>
      <w:r w:rsidR="00026F97" w:rsidRPr="00B71F92">
        <w:rPr>
          <w:position w:val="-6"/>
        </w:rPr>
        <w:object w:dxaOrig="139" w:dyaOrig="260" w14:anchorId="5E1DBEBF">
          <v:shape id="_x0000_i1047" type="#_x0000_t75" style="width:7.3pt;height:12.85pt" o:ole="" o:preferrelative="f">
            <v:imagedata r:id="rId53" o:title=""/>
            <o:lock v:ext="edit" aspectratio="f"/>
          </v:shape>
          <o:OLEObject Type="Embed" ProgID="Equation.DSMT4" ShapeID="_x0000_i1047" DrawAspect="Content" ObjectID="_1815996852" r:id="rId54"/>
        </w:object>
      </w:r>
      <w:r w:rsidRPr="00B71F92">
        <w:t xml:space="preserve">, then each individual can be assumed to select </w:t>
      </w:r>
      <w:r w:rsidR="00026F97" w:rsidRPr="00B71F92">
        <w:rPr>
          <w:position w:val="-12"/>
        </w:rPr>
        <w:object w:dxaOrig="720" w:dyaOrig="360" w14:anchorId="362B964E">
          <v:shape id="_x0000_i1048" type="#_x0000_t75" style="width:36pt;height:18pt" o:ole="">
            <v:imagedata r:id="rId55" o:title=""/>
          </v:shape>
          <o:OLEObject Type="Embed" ProgID="Equation.DSMT4" ShapeID="_x0000_i1048" DrawAspect="Content" ObjectID="_1815996853" r:id="rId56"/>
        </w:object>
      </w:r>
      <w:r w:rsidR="00026F97">
        <w:t xml:space="preserve"> </w:t>
      </w:r>
      <w:r w:rsidRPr="00B71F92">
        <w:t xml:space="preserve">if </w:t>
      </w:r>
      <w:r w:rsidR="00026F97" w:rsidRPr="00B71F92">
        <w:rPr>
          <w:position w:val="-12"/>
        </w:rPr>
        <w:object w:dxaOrig="1579" w:dyaOrig="380" w14:anchorId="4131FDE9">
          <v:shape id="_x0000_i1049" type="#_x0000_t75" style="width:79.3pt;height:19.3pt" o:ole="">
            <v:imagedata r:id="rId57" o:title=""/>
          </v:shape>
          <o:OLEObject Type="Embed" ProgID="Equation.DSMT4" ShapeID="_x0000_i1049" DrawAspect="Content" ObjectID="_1815996854" r:id="rId58"/>
        </w:object>
      </w:r>
      <w:r w:rsidRPr="00B71F92">
        <w:t xml:space="preserve"> for </w:t>
      </w:r>
      <w:r w:rsidR="00026F97" w:rsidRPr="00B71F92">
        <w:rPr>
          <w:position w:val="-6"/>
        </w:rPr>
        <w:object w:dxaOrig="920" w:dyaOrig="320" w14:anchorId="35E6A9BD">
          <v:shape id="_x0000_i1050" type="#_x0000_t75" style="width:45.85pt;height:15.85pt" o:ole="" o:preferrelative="f">
            <v:imagedata r:id="rId59" o:title=""/>
            <o:lock v:ext="edit" aspectratio="f"/>
          </v:shape>
          <o:OLEObject Type="Embed" ProgID="Equation.DSMT4" ShapeID="_x0000_i1050" DrawAspect="Content" ObjectID="_1815996855" r:id="rId60"/>
        </w:object>
      </w:r>
      <w:r w:rsidRPr="00B71F92">
        <w:t xml:space="preserve">, </w:t>
      </w:r>
      <w:r w:rsidR="00026F97" w:rsidRPr="00B71F92">
        <w:rPr>
          <w:position w:val="-6"/>
        </w:rPr>
        <w:object w:dxaOrig="660" w:dyaOrig="320" w14:anchorId="6D0A862F">
          <v:shape id="_x0000_i1051" type="#_x0000_t75" style="width:33.45pt;height:15.85pt" o:ole="" o:preferrelative="f">
            <v:imagedata r:id="rId61" o:title=""/>
            <o:lock v:ext="edit" aspectratio="f"/>
          </v:shape>
          <o:OLEObject Type="Embed" ProgID="Equation.DSMT4" ShapeID="_x0000_i1051" DrawAspect="Content" ObjectID="_1815996856" r:id="rId62"/>
        </w:object>
      </w:r>
      <w:r w:rsidRPr="00B71F92">
        <w:t xml:space="preserve">, and </w:t>
      </w:r>
      <w:r w:rsidR="00026F97" w:rsidRPr="00B71F92">
        <w:rPr>
          <w:position w:val="-6"/>
        </w:rPr>
        <w:object w:dxaOrig="700" w:dyaOrig="320" w14:anchorId="47CAA0B3">
          <v:shape id="_x0000_i1052" type="#_x0000_t75" style="width:35.15pt;height:15.85pt" o:ole="" o:preferrelative="f">
            <v:imagedata r:id="rId63" o:title=""/>
            <o:lock v:ext="edit" aspectratio="f"/>
          </v:shape>
          <o:OLEObject Type="Embed" ProgID="Equation.DSMT4" ShapeID="_x0000_i1052" DrawAspect="Content" ObjectID="_1815996857" r:id="rId64"/>
        </w:object>
      </w:r>
      <w:r w:rsidRPr="00B71F92">
        <w:t xml:space="preserve">. </w:t>
      </w:r>
    </w:p>
    <w:p w14:paraId="1BB25565" w14:textId="68114D9E" w:rsidR="008E0F97" w:rsidRPr="00B71F92" w:rsidRDefault="008E0F97" w:rsidP="00026F97">
      <w:pPr>
        <w:spacing w:after="0" w:line="240" w:lineRule="auto"/>
        <w:ind w:firstLine="720"/>
        <w:jc w:val="both"/>
      </w:pPr>
      <w:r w:rsidRPr="00B71F92">
        <w:t xml:space="preserve">Next, to </w:t>
      </w:r>
      <w:r w:rsidR="00A046F3" w:rsidRPr="00B71F92">
        <w:t>address</w:t>
      </w:r>
      <w:r w:rsidRPr="00B71F92">
        <w:t xml:space="preserve"> the joint nature of the model, the error vector </w:t>
      </w:r>
      <w:r w:rsidR="00026F97" w:rsidRPr="00B71F92">
        <w:rPr>
          <w:position w:val="-12"/>
        </w:rPr>
        <w:object w:dxaOrig="1740" w:dyaOrig="360" w14:anchorId="4383D4F5">
          <v:shape id="_x0000_i1053" type="#_x0000_t75" style="width:87pt;height:18pt" o:ole="" o:preferrelative="f">
            <v:imagedata r:id="rId65" o:title=""/>
            <o:lock v:ext="edit" aspectratio="f"/>
          </v:shape>
          <o:OLEObject Type="Embed" ProgID="Equation.DSMT4" ShapeID="_x0000_i1053" DrawAspect="Content" ObjectID="_1815996858" r:id="rId66"/>
        </w:object>
      </w:r>
      <w:r w:rsidRPr="00B71F92">
        <w:t xml:space="preserve"> is assumed </w:t>
      </w:r>
      <w:r w:rsidR="001B3F16" w:rsidRPr="00B71F92">
        <w:t xml:space="preserve">to </w:t>
      </w:r>
      <w:r w:rsidR="00A046F3" w:rsidRPr="00B71F92">
        <w:t>follow</w:t>
      </w:r>
      <w:r w:rsidRPr="00B71F92">
        <w:t xml:space="preserve"> </w:t>
      </w:r>
      <w:r w:rsidR="001B3F16" w:rsidRPr="00B71F92">
        <w:t xml:space="preserve">a </w:t>
      </w:r>
      <w:r w:rsidRPr="00B71F92">
        <w:t xml:space="preserve">multivariate normal </w:t>
      </w:r>
      <w:r w:rsidR="00A046F3" w:rsidRPr="00B71F92">
        <w:t>distribution</w:t>
      </w:r>
      <w:r w:rsidRPr="00B71F92">
        <w:t xml:space="preserve"> with a mean vector of zeros and a general correlation matrix given by:</w:t>
      </w:r>
    </w:p>
    <w:p w14:paraId="6B771EBC" w14:textId="6C4B3EF5" w:rsidR="008E0F97" w:rsidRPr="00B71F92" w:rsidRDefault="00026F97" w:rsidP="00980C71">
      <w:pPr>
        <w:pStyle w:val="MTDisplayEquation"/>
        <w:spacing w:before="160" w:after="160"/>
      </w:pPr>
      <w:r w:rsidRPr="00B71F92">
        <w:rPr>
          <w:position w:val="-86"/>
        </w:rPr>
        <w:object w:dxaOrig="3080" w:dyaOrig="1840" w14:anchorId="338DA45B">
          <v:shape id="_x0000_i1054" type="#_x0000_t75" style="width:154.3pt;height:92.55pt" o:ole="">
            <v:imagedata r:id="rId67" o:title=""/>
          </v:shape>
          <o:OLEObject Type="Embed" ProgID="Equation.DSMT4" ShapeID="_x0000_i1054" DrawAspect="Content" ObjectID="_1815996859" r:id="rId68"/>
        </w:object>
      </w:r>
      <w:r w:rsidR="008E0F97" w:rsidRPr="00B71F92">
        <w:t>.</w:t>
      </w:r>
      <w:r w:rsidR="008E0F97" w:rsidRPr="00B71F92">
        <w:tab/>
      </w:r>
      <w:r w:rsidR="008E0F97" w:rsidRPr="00B71F92">
        <w:tab/>
      </w:r>
      <w:r w:rsidR="008E0F97" w:rsidRPr="00B71F92">
        <w:fldChar w:fldCharType="begin"/>
      </w:r>
      <w:r w:rsidR="008E0F97" w:rsidRPr="00B71F92">
        <w:instrText xml:space="preserve"> MACROBUTTON MTPlaceRef \* MERGEFORMAT </w:instrText>
      </w:r>
      <w:r w:rsidR="008E0F97" w:rsidRPr="00B71F92">
        <w:fldChar w:fldCharType="begin"/>
      </w:r>
      <w:r w:rsidR="008E0F97" w:rsidRPr="00B71F92">
        <w:instrText xml:space="preserve"> SEQ MTEqn \h \* MERGEFORMAT </w:instrText>
      </w:r>
      <w:r w:rsidR="008E0F97" w:rsidRPr="00B71F92">
        <w:fldChar w:fldCharType="end"/>
      </w:r>
      <w:r w:rsidR="008E0F97" w:rsidRPr="00B71F92">
        <w:instrText>(</w:instrText>
      </w:r>
      <w:r w:rsidR="00E435BB">
        <w:fldChar w:fldCharType="begin"/>
      </w:r>
      <w:r w:rsidR="00E435BB">
        <w:instrText xml:space="preserve"> SEQ MTEqn \c \* Arabic \*</w:instrText>
      </w:r>
      <w:r w:rsidR="00E435BB">
        <w:instrText xml:space="preserve"> MERGEFORMAT </w:instrText>
      </w:r>
      <w:r w:rsidR="00E435BB">
        <w:fldChar w:fldCharType="separate"/>
      </w:r>
      <w:r w:rsidR="00715A2D" w:rsidRPr="00B71F92">
        <w:instrText>2</w:instrText>
      </w:r>
      <w:r w:rsidR="00E435BB">
        <w:fldChar w:fldCharType="end"/>
      </w:r>
      <w:r w:rsidR="008E0F97" w:rsidRPr="00B71F92">
        <w:instrText>)</w:instrText>
      </w:r>
      <w:r w:rsidR="008E0F97" w:rsidRPr="00B71F92">
        <w:fldChar w:fldCharType="end"/>
      </w:r>
    </w:p>
    <w:p w14:paraId="53E309F5" w14:textId="53D569E3" w:rsidR="008E0F97" w:rsidRPr="00B71F92" w:rsidRDefault="008E0F97" w:rsidP="008E0F97">
      <w:pPr>
        <w:spacing w:after="0" w:line="240" w:lineRule="auto"/>
        <w:jc w:val="both"/>
      </w:pPr>
      <w:r w:rsidRPr="00B71F92">
        <w:t xml:space="preserve">The off-diagonal </w:t>
      </w:r>
      <w:r w:rsidR="00A046F3" w:rsidRPr="00B71F92">
        <w:t>elements</w:t>
      </w:r>
      <w:r w:rsidRPr="00B71F92">
        <w:t xml:space="preserve"> </w:t>
      </w:r>
      <w:r w:rsidR="00026F97" w:rsidRPr="00B71F92">
        <w:rPr>
          <w:position w:val="-14"/>
        </w:rPr>
        <w:object w:dxaOrig="300" w:dyaOrig="380" w14:anchorId="5BE6F95E">
          <v:shape id="_x0000_i1055" type="#_x0000_t75" alt="P93#yIS2" style="width:15pt;height:18.45pt" o:ole="" o:preferrelative="f">
            <v:imagedata r:id="rId69" o:title=""/>
            <o:lock v:ext="edit" aspectratio="f"/>
          </v:shape>
          <o:OLEObject Type="Embed" ProgID="Equation.DSMT4" ShapeID="_x0000_i1055" DrawAspect="Content" ObjectID="_1815996860" r:id="rId70"/>
        </w:object>
      </w:r>
      <w:r w:rsidRPr="00B71F92">
        <w:t xml:space="preserve"> within the correlation matrix </w:t>
      </w:r>
      <w:r w:rsidR="00026F97" w:rsidRPr="00B71F92">
        <w:rPr>
          <w:position w:val="-4"/>
        </w:rPr>
        <w:object w:dxaOrig="240" w:dyaOrig="260" w14:anchorId="46F981D6">
          <v:shape id="_x0000_i1056" type="#_x0000_t75" alt="P93#yIS1" style="width:12.45pt;height:12.85pt" o:ole="" o:preferrelative="f">
            <v:imagedata r:id="rId71" o:title=""/>
            <o:lock v:ext="edit" aspectratio="f"/>
          </v:shape>
          <o:OLEObject Type="Embed" ProgID="Equation.DSMT4" ShapeID="_x0000_i1056" DrawAspect="Content" ObjectID="_1815996861" r:id="rId72"/>
        </w:object>
      </w:r>
      <w:r w:rsidRPr="00B71F92">
        <w:t xml:space="preserve"> capture error correlations among the underlying latent propensities of the </w:t>
      </w:r>
      <w:r w:rsidR="00026F97" w:rsidRPr="00B71F92">
        <w:rPr>
          <w:position w:val="-4"/>
        </w:rPr>
        <w:object w:dxaOrig="200" w:dyaOrig="260" w14:anchorId="53EAC107">
          <v:shape id="_x0000_i1057" type="#_x0000_t75" style="width:9.85pt;height:12.85pt" o:ole="" o:preferrelative="f">
            <v:imagedata r:id="rId73" o:title=""/>
            <o:lock v:ext="edit" aspectratio="f"/>
          </v:shape>
          <o:OLEObject Type="Embed" ProgID="Equation.DSMT4" ShapeID="_x0000_i1057" DrawAspect="Content" ObjectID="_1815996862" r:id="rId74"/>
        </w:object>
      </w:r>
      <w:r w:rsidR="00A80ED7" w:rsidRPr="00B71F92">
        <w:t xml:space="preserve"> </w:t>
      </w:r>
      <w:r w:rsidRPr="00B71F92">
        <w:t xml:space="preserve">endogenous outcomes. These correlations </w:t>
      </w:r>
      <w:r w:rsidR="00851590" w:rsidRPr="00B71F92">
        <w:t xml:space="preserve">account for </w:t>
      </w:r>
      <w:r w:rsidRPr="00B71F92">
        <w:t xml:space="preserve">the presence of unobserved </w:t>
      </w:r>
      <w:r w:rsidR="00851590" w:rsidRPr="00B71F92">
        <w:t>factors</w:t>
      </w:r>
      <w:r w:rsidRPr="00B71F92">
        <w:t xml:space="preserve"> that</w:t>
      </w:r>
      <w:r w:rsidR="00A80ED7" w:rsidRPr="00B71F92">
        <w:t xml:space="preserve"> may</w:t>
      </w:r>
      <w:r w:rsidRPr="00B71F92">
        <w:t xml:space="preserve"> </w:t>
      </w:r>
      <w:r w:rsidR="00851590" w:rsidRPr="00B71F92">
        <w:t>simultaneously</w:t>
      </w:r>
      <w:r w:rsidRPr="00B71F92">
        <w:t xml:space="preserve"> influence multiple outcomes. </w:t>
      </w:r>
      <w:r w:rsidR="00A80ED7" w:rsidRPr="00B71F92">
        <w:t>Next,</w:t>
      </w:r>
      <w:r w:rsidRPr="00B71F92">
        <w:t xml:space="preserve"> stack the </w:t>
      </w:r>
      <w:r w:rsidR="00026F97" w:rsidRPr="00B71F92">
        <w:rPr>
          <w:position w:val="-4"/>
        </w:rPr>
        <w:object w:dxaOrig="200" w:dyaOrig="260" w14:anchorId="6CF6BDCA">
          <v:shape id="_x0000_i1058" type="#_x0000_t75" style="width:9.85pt;height:12.85pt" o:ole="" o:preferrelative="f">
            <v:imagedata r:id="rId73" o:title=""/>
            <o:lock v:ext="edit" aspectratio="f"/>
          </v:shape>
          <o:OLEObject Type="Embed" ProgID="Equation.DSMT4" ShapeID="_x0000_i1058" DrawAspect="Content" ObjectID="_1815996863" r:id="rId75"/>
        </w:object>
      </w:r>
      <w:r w:rsidRPr="00B71F92">
        <w:t xml:space="preserve"> lower thresholds for each decision maker into a vector </w:t>
      </w:r>
      <w:r w:rsidR="00026F97" w:rsidRPr="00B71F92">
        <w:rPr>
          <w:position w:val="-12"/>
        </w:rPr>
        <w:object w:dxaOrig="2940" w:dyaOrig="380" w14:anchorId="50DBE06C">
          <v:shape id="_x0000_i1059" type="#_x0000_t75" style="width:147pt;height:18.45pt" o:ole="" o:preferrelative="f">
            <v:imagedata r:id="rId76" o:title=""/>
            <o:lock v:ext="edit" aspectratio="f"/>
          </v:shape>
          <o:OLEObject Type="Embed" ProgID="Equation.DSMT4" ShapeID="_x0000_i1059" DrawAspect="Content" ObjectID="_1815996864" r:id="rId77"/>
        </w:object>
      </w:r>
      <w:r w:rsidRPr="00B71F92">
        <w:t xml:space="preserve"> and the </w:t>
      </w:r>
      <w:r w:rsidR="00026F97" w:rsidRPr="00B71F92">
        <w:rPr>
          <w:position w:val="-4"/>
        </w:rPr>
        <w:object w:dxaOrig="200" w:dyaOrig="260" w14:anchorId="3FD79A82">
          <v:shape id="_x0000_i1060" type="#_x0000_t75" style="width:9.85pt;height:12.85pt" o:ole="" o:preferrelative="f">
            <v:imagedata r:id="rId73" o:title=""/>
            <o:lock v:ext="edit" aspectratio="f"/>
          </v:shape>
          <o:OLEObject Type="Embed" ProgID="Equation.DSMT4" ShapeID="_x0000_i1060" DrawAspect="Content" ObjectID="_1815996865" r:id="rId78"/>
        </w:object>
      </w:r>
      <w:r w:rsidRPr="00B71F92">
        <w:t xml:space="preserve"> upper thresholds for each decision maker into a vector </w:t>
      </w:r>
      <w:r w:rsidR="00026F97" w:rsidRPr="00B71F92">
        <w:rPr>
          <w:position w:val="-14"/>
        </w:rPr>
        <w:object w:dxaOrig="2480" w:dyaOrig="400" w14:anchorId="379B310E">
          <v:shape id="_x0000_i1061" type="#_x0000_t75" style="width:123.85pt;height:20.15pt" o:ole="" o:preferrelative="f">
            <v:imagedata r:id="rId79" o:title=""/>
            <o:lock v:ext="edit" aspectratio="f"/>
          </v:shape>
          <o:OLEObject Type="Embed" ProgID="Equation.DSMT4" ShapeID="_x0000_i1061" DrawAspect="Content" ObjectID="_1815996866" r:id="rId80"/>
        </w:object>
      </w:r>
      <w:r w:rsidRPr="00B71F92">
        <w:t xml:space="preserve">. Also, stack the variables across the outcomes, such that </w:t>
      </w:r>
      <w:r w:rsidR="00026F97" w:rsidRPr="00B71F92">
        <w:rPr>
          <w:position w:val="-12"/>
        </w:rPr>
        <w:object w:dxaOrig="1860" w:dyaOrig="380" w14:anchorId="57B5B1FD">
          <v:shape id="_x0000_i1062" type="#_x0000_t75" style="width:93pt;height:18.45pt" o:ole="" o:preferrelative="f">
            <v:imagedata r:id="rId81" o:title=""/>
            <o:lock v:ext="edit" aspectratio="f"/>
          </v:shape>
          <o:OLEObject Type="Embed" ProgID="Equation.DSMT4" ShapeID="_x0000_i1062" DrawAspect="Content" ObjectID="_1815996867" r:id="rId82"/>
        </w:object>
      </w:r>
      <w:r w:rsidRPr="00B71F92">
        <w:t xml:space="preserve"> and </w:t>
      </w:r>
      <w:r w:rsidR="00026F97" w:rsidRPr="00B71F92">
        <w:rPr>
          <w:position w:val="-12"/>
        </w:rPr>
        <w:object w:dxaOrig="1740" w:dyaOrig="360" w14:anchorId="707A10D2">
          <v:shape id="_x0000_i1063" type="#_x0000_t75" style="width:87pt;height:18pt" o:ole="" o:preferrelative="f">
            <v:imagedata r:id="rId83" o:title=""/>
            <o:lock v:ext="edit" aspectratio="f"/>
          </v:shape>
          <o:OLEObject Type="Embed" ProgID="Equation.DSMT4" ShapeID="_x0000_i1063" DrawAspect="Content" ObjectID="_1815996868" r:id="rId84"/>
        </w:object>
      </w:r>
      <w:r w:rsidRPr="00B71F92">
        <w:t xml:space="preserve">. Note that, for </w:t>
      </w:r>
      <w:r w:rsidR="006571C7" w:rsidRPr="00B71F92">
        <w:t xml:space="preserve">the purposes of </w:t>
      </w:r>
      <w:r w:rsidRPr="00B71F92">
        <w:t xml:space="preserve">estimation, each of these vectors must be marginalized for all individuals </w:t>
      </w:r>
      <w:r w:rsidRPr="00B71F92">
        <w:lastRenderedPageBreak/>
        <w:t xml:space="preserve">without a complete set of outcomes to include only the single outcome indicating whether they had moved or not (all individuals who have not moved within two years will have </w:t>
      </w:r>
      <w:r w:rsidR="00026F97" w:rsidRPr="00B71F92">
        <w:rPr>
          <w:position w:val="-12"/>
        </w:rPr>
        <w:object w:dxaOrig="639" w:dyaOrig="360" w14:anchorId="15E4474C">
          <v:shape id="_x0000_i1064" type="#_x0000_t75" style="width:31.7pt;height:18pt" o:ole="" o:preferrelative="f">
            <v:imagedata r:id="rId85" o:title=""/>
            <o:lock v:ext="edit" aspectratio="f"/>
          </v:shape>
          <o:OLEObject Type="Embed" ProgID="Equation.DSMT4" ShapeID="_x0000_i1064" DrawAspect="Content" ObjectID="_1815996869" r:id="rId86"/>
        </w:object>
      </w:r>
      <w:r w:rsidRPr="00B71F92">
        <w:t xml:space="preserve"> and are not asked about the reasons for relocation, all others will have </w:t>
      </w:r>
      <w:r w:rsidR="00026F97" w:rsidRPr="00B71F92">
        <w:rPr>
          <w:position w:val="-12"/>
        </w:rPr>
        <w:object w:dxaOrig="600" w:dyaOrig="360" w14:anchorId="718FDD96">
          <v:shape id="_x0000_i1065" type="#_x0000_t75" style="width:30pt;height:18pt" o:ole="" o:preferrelative="f">
            <v:imagedata r:id="rId87" o:title=""/>
            <o:lock v:ext="edit" aspectratio="f"/>
          </v:shape>
          <o:OLEObject Type="Embed" ProgID="Equation.DSMT4" ShapeID="_x0000_i1065" DrawAspect="Content" ObjectID="_1815996870" r:id="rId88"/>
        </w:object>
      </w:r>
      <w:r w:rsidRPr="00B71F92">
        <w:t xml:space="preserve"> and a full set of </w:t>
      </w:r>
      <w:r w:rsidR="00650B16" w:rsidRPr="00B71F92">
        <w:t>twelve</w:t>
      </w:r>
      <w:r w:rsidRPr="00B71F92">
        <w:t xml:space="preserve"> total outcomes). Additionally, those individuals with only a single outcome will have a marginalized error vector consisting of a single standard normal error term with mean zero and standard deviation one. </w:t>
      </w:r>
    </w:p>
    <w:p w14:paraId="09EE4BB6" w14:textId="09C91C3C" w:rsidR="008E0F97" w:rsidRPr="00B71F92" w:rsidRDefault="008E0F97" w:rsidP="00026F97">
      <w:pPr>
        <w:spacing w:after="0" w:line="240" w:lineRule="auto"/>
        <w:ind w:firstLine="720"/>
        <w:jc w:val="both"/>
      </w:pPr>
      <w:r w:rsidRPr="00B71F92">
        <w:t>Then, in matrix form, latent propensities for the joint set of outcomes can be rewritten as:</w:t>
      </w:r>
    </w:p>
    <w:p w14:paraId="18D45156" w14:textId="034CE10F" w:rsidR="008E0F97" w:rsidRPr="00B71F92" w:rsidRDefault="008E0F97" w:rsidP="00980C71">
      <w:pPr>
        <w:pStyle w:val="MTDisplayEquation"/>
        <w:spacing w:before="160" w:after="160"/>
      </w:pPr>
      <w:r w:rsidRPr="00B71F92">
        <w:rPr>
          <w:position w:val="-12"/>
        </w:rPr>
        <w:object w:dxaOrig="1160" w:dyaOrig="380" w14:anchorId="3734BF6D">
          <v:shape id="_x0000_i1066" type="#_x0000_t75" style="width:59.55pt;height:18.45pt" o:ole="">
            <v:imagedata r:id="rId89" o:title=""/>
          </v:shape>
          <o:OLEObject Type="Embed" ProgID="Equation.DSMT4" ShapeID="_x0000_i1066" DrawAspect="Content" ObjectID="_1815996871" r:id="rId90"/>
        </w:object>
      </w:r>
      <w:r w:rsidRPr="00B71F92">
        <w:t xml:space="preserve">, </w:t>
      </w:r>
      <w:r w:rsidR="00026F97" w:rsidRPr="00B71F92">
        <w:rPr>
          <w:position w:val="-14"/>
        </w:rPr>
        <w:object w:dxaOrig="1400" w:dyaOrig="400" w14:anchorId="7DA07CDB">
          <v:shape id="_x0000_i1067" type="#_x0000_t75" style="width:69.85pt;height:20.15pt" o:ole="" o:preferrelative="f">
            <v:imagedata r:id="rId91" o:title=""/>
            <o:lock v:ext="edit" aspectratio="f"/>
          </v:shape>
          <o:OLEObject Type="Embed" ProgID="Equation.DSMT4" ShapeID="_x0000_i1067" DrawAspect="Content" ObjectID="_1815996872" r:id="rId92"/>
        </w:object>
      </w:r>
      <w:r w:rsidRPr="00B71F92">
        <w:t xml:space="preserve">, where </w:t>
      </w:r>
      <w:r w:rsidR="00026F97" w:rsidRPr="00B71F92">
        <w:rPr>
          <w:position w:val="-12"/>
        </w:rPr>
        <w:object w:dxaOrig="1880" w:dyaOrig="380" w14:anchorId="10E2C99C">
          <v:shape id="_x0000_i1068" type="#_x0000_t75" style="width:94.3pt;height:18.45pt" o:ole="" o:preferrelative="f">
            <v:imagedata r:id="rId93" o:title=""/>
            <o:lock v:ext="edit" aspectratio="f"/>
          </v:shape>
          <o:OLEObject Type="Embed" ProgID="Equation.DSMT4" ShapeID="_x0000_i1068" DrawAspect="Content" ObjectID="_1815996873" r:id="rId94"/>
        </w:object>
      </w:r>
      <w:r w:rsidRPr="00B71F92">
        <w:t>,</w:t>
      </w:r>
      <w:r w:rsidRPr="00B71F92">
        <w:tab/>
      </w:r>
      <w:r w:rsidRPr="00B71F92">
        <w:fldChar w:fldCharType="begin"/>
      </w:r>
      <w:r w:rsidRPr="00B71F92">
        <w:instrText xml:space="preserve"> MACROBUTTON MTPlaceRef \* MERGEFORMAT </w:instrText>
      </w:r>
      <w:r w:rsidRPr="00B71F92">
        <w:fldChar w:fldCharType="begin"/>
      </w:r>
      <w:r w:rsidRPr="00B71F92">
        <w:instrText xml:space="preserve"> SEQ MTEqn \h \* MERGEFORMAT </w:instrText>
      </w:r>
      <w:r w:rsidRPr="00B71F92">
        <w:fldChar w:fldCharType="end"/>
      </w:r>
      <w:r w:rsidRPr="00B71F92">
        <w:instrText>(</w:instrText>
      </w:r>
      <w:r w:rsidR="00E435BB">
        <w:fldChar w:fldCharType="begin"/>
      </w:r>
      <w:r w:rsidR="00E435BB">
        <w:instrText xml:space="preserve"> SEQ MTEqn \c \* Arabic \* MERGEFORMAT </w:instrText>
      </w:r>
      <w:r w:rsidR="00E435BB">
        <w:fldChar w:fldCharType="separate"/>
      </w:r>
      <w:r w:rsidR="00715A2D" w:rsidRPr="00B71F92">
        <w:instrText>3</w:instrText>
      </w:r>
      <w:r w:rsidR="00E435BB">
        <w:fldChar w:fldCharType="end"/>
      </w:r>
      <w:r w:rsidRPr="00B71F92">
        <w:instrText>)</w:instrText>
      </w:r>
      <w:r w:rsidRPr="00B71F92">
        <w:fldChar w:fldCharType="end"/>
      </w:r>
    </w:p>
    <w:p w14:paraId="71B0880B" w14:textId="6047BF59" w:rsidR="008E0F97" w:rsidRPr="00B71F92" w:rsidRDefault="008E0F97" w:rsidP="00026F97">
      <w:pPr>
        <w:spacing w:after="0" w:line="240" w:lineRule="auto"/>
        <w:jc w:val="both"/>
      </w:pPr>
      <w:r w:rsidRPr="00B71F92">
        <w:t xml:space="preserve">where </w:t>
      </w:r>
      <w:r w:rsidR="00026F97" w:rsidRPr="00B71F92">
        <w:rPr>
          <w:position w:val="-12"/>
        </w:rPr>
        <w:object w:dxaOrig="1400" w:dyaOrig="360" w14:anchorId="675D1673">
          <v:shape id="_x0000_i1069" type="#_x0000_t75" style="width:69.85pt;height:18pt" o:ole="">
            <v:imagedata r:id="rId95" o:title=""/>
          </v:shape>
          <o:OLEObject Type="Embed" ProgID="Equation.DSMT4" ShapeID="_x0000_i1069" DrawAspect="Content" ObjectID="_1815996874" r:id="rId96"/>
        </w:object>
      </w:r>
      <w:r w:rsidRPr="00B71F92">
        <w:t xml:space="preserve"> is the </w:t>
      </w:r>
      <w:r w:rsidR="00026F97" w:rsidRPr="00B71F92">
        <w:rPr>
          <w:position w:val="-4"/>
        </w:rPr>
        <w:object w:dxaOrig="200" w:dyaOrig="260" w14:anchorId="79331D21">
          <v:shape id="_x0000_i1070" type="#_x0000_t75" style="width:9.85pt;height:12.85pt" o:ole="">
            <v:imagedata r:id="rId73" o:title=""/>
          </v:shape>
          <o:OLEObject Type="Embed" ProgID="Equation.DSMT4" ShapeID="_x0000_i1070" DrawAspect="Content" ObjectID="_1815996875" r:id="rId97"/>
        </w:object>
      </w:r>
      <w:r w:rsidRPr="00B71F92">
        <w:t xml:space="preserve">-dimensional multivariate normal distribution with mean </w:t>
      </w:r>
      <w:r w:rsidR="00026F97" w:rsidRPr="00B71F92">
        <w:rPr>
          <w:position w:val="-10"/>
        </w:rPr>
        <w:object w:dxaOrig="380" w:dyaOrig="320" w14:anchorId="38F175A6">
          <v:shape id="_x0000_i1071" type="#_x0000_t75" style="width:18.85pt;height:15.85pt" o:ole="">
            <v:imagedata r:id="rId98" o:title=""/>
          </v:shape>
          <o:OLEObject Type="Embed" ProgID="Equation.DSMT4" ShapeID="_x0000_i1071" DrawAspect="Content" ObjectID="_1815996876" r:id="rId99"/>
        </w:object>
      </w:r>
      <w:r w:rsidRPr="00B71F92">
        <w:t xml:space="preserve"> and correlation matrix </w:t>
      </w:r>
      <w:r w:rsidR="00026F97" w:rsidRPr="00B71F92">
        <w:rPr>
          <w:position w:val="-4"/>
        </w:rPr>
        <w:object w:dxaOrig="240" w:dyaOrig="260" w14:anchorId="223B221F">
          <v:shape id="_x0000_i1072" type="#_x0000_t75" style="width:12.45pt;height:13.7pt" o:ole="">
            <v:imagedata r:id="rId100" o:title=""/>
          </v:shape>
          <o:OLEObject Type="Embed" ProgID="Equation.DSMT4" ShapeID="_x0000_i1072" DrawAspect="Content" ObjectID="_1815996877" r:id="rId101"/>
        </w:object>
      </w:r>
      <w:r w:rsidRPr="00B71F92">
        <w:t xml:space="preserve">.  Now, define a vector </w:t>
      </w:r>
      <w:r w:rsidR="00026F97" w:rsidRPr="00B71F92">
        <w:rPr>
          <w:position w:val="-6"/>
        </w:rPr>
        <w:object w:dxaOrig="200" w:dyaOrig="279" w14:anchorId="5198B74F">
          <v:shape id="_x0000_i1073" type="#_x0000_t75" style="width:10.3pt;height:14.55pt" o:ole="">
            <v:imagedata r:id="rId102" o:title=""/>
          </v:shape>
          <o:OLEObject Type="Embed" ProgID="Equation.DSMT4" ShapeID="_x0000_i1073" DrawAspect="Content" ObjectID="_1815996878" r:id="rId103"/>
        </w:object>
      </w:r>
      <w:r w:rsidRPr="00B71F92">
        <w:t xml:space="preserve"> that </w:t>
      </w:r>
      <w:r w:rsidR="00C714B5" w:rsidRPr="00B71F92">
        <w:t>contains</w:t>
      </w:r>
      <w:r w:rsidRPr="00B71F92">
        <w:t xml:space="preserve"> </w:t>
      </w:r>
      <w:r w:rsidR="00C714B5" w:rsidRPr="00B71F92">
        <w:t xml:space="preserve">all </w:t>
      </w:r>
      <w:r w:rsidRPr="00B71F92">
        <w:t xml:space="preserve">the parameters to be estimated: </w:t>
      </w:r>
      <w:r w:rsidR="00026F97" w:rsidRPr="00B71F92">
        <w:rPr>
          <w:position w:val="-26"/>
        </w:rPr>
        <w:object w:dxaOrig="3240" w:dyaOrig="740" w14:anchorId="6ABD2671">
          <v:shape id="_x0000_i1074" type="#_x0000_t75" style="width:162pt;height:37.3pt" o:ole="">
            <v:imagedata r:id="rId104" o:title=""/>
          </v:shape>
          <o:OLEObject Type="Embed" ProgID="Equation.DSMT4" ShapeID="_x0000_i1074" DrawAspect="Content" ObjectID="_1815996879" r:id="rId105"/>
        </w:object>
      </w:r>
      <w:r w:rsidRPr="00B71F92">
        <w:t xml:space="preserve"> where the operator “</w:t>
      </w:r>
      <w:proofErr w:type="spellStart"/>
      <w:r w:rsidRPr="00B71F92">
        <w:t>Vech</w:t>
      </w:r>
      <w:proofErr w:type="spellEnd"/>
      <w:r w:rsidRPr="00B71F92">
        <w:t xml:space="preserve">(.)” row-vectorizes all the non-zero elements of the matrix/vector on which it operates, and the operator </w:t>
      </w:r>
      <w:proofErr w:type="spellStart"/>
      <w:r w:rsidRPr="00B71F92">
        <w:t>Vechup</w:t>
      </w:r>
      <w:proofErr w:type="spellEnd"/>
      <w:r w:rsidRPr="00B71F92">
        <w:t xml:space="preserve">(.) row-vectorizes the upper diagonal elements of a matrix. Then, likelihood function </w:t>
      </w:r>
      <w:r w:rsidR="00EA0320" w:rsidRPr="00B71F92">
        <w:t xml:space="preserve">for the individual </w:t>
      </w:r>
      <w:r w:rsidRPr="00B71F92">
        <w:t>may be written as:</w:t>
      </w:r>
    </w:p>
    <w:p w14:paraId="78008502" w14:textId="77777777" w:rsidR="00980C71" w:rsidRDefault="00026F97" w:rsidP="00980C71">
      <w:pPr>
        <w:pStyle w:val="MTDisplayEquation"/>
        <w:spacing w:before="160" w:after="160"/>
      </w:pPr>
      <w:r w:rsidRPr="00B71F92">
        <w:rPr>
          <w:position w:val="-34"/>
        </w:rPr>
        <w:object w:dxaOrig="4400" w:dyaOrig="620" w14:anchorId="7578A799">
          <v:shape id="_x0000_i1075" type="#_x0000_t75" style="width:220.3pt;height:30.85pt" o:ole="">
            <v:imagedata r:id="rId106" o:title=""/>
          </v:shape>
          <o:OLEObject Type="Embed" ProgID="Equation.DSMT4" ShapeID="_x0000_i1075" DrawAspect="Content" ObjectID="_1815996880" r:id="rId107"/>
        </w:object>
      </w:r>
      <w:r w:rsidR="008E0F97" w:rsidRPr="00B71F92">
        <w:t>,</w:t>
      </w:r>
      <w:r w:rsidR="008E0F97" w:rsidRPr="00B71F92">
        <w:tab/>
      </w:r>
      <w:r w:rsidR="008E0F97" w:rsidRPr="00B71F92">
        <w:tab/>
      </w:r>
      <w:r w:rsidR="008E0F97" w:rsidRPr="00B71F92">
        <w:fldChar w:fldCharType="begin"/>
      </w:r>
      <w:r w:rsidR="008E0F97" w:rsidRPr="00B71F92">
        <w:instrText xml:space="preserve"> MACROBUTTON MTPlaceRef \* MERGEFORMAT </w:instrText>
      </w:r>
      <w:r w:rsidR="008E0F97" w:rsidRPr="00B71F92">
        <w:fldChar w:fldCharType="begin"/>
      </w:r>
      <w:r w:rsidR="008E0F97" w:rsidRPr="00B71F92">
        <w:instrText xml:space="preserve"> SEQ MTEqn \h \* MERGEFORMAT </w:instrText>
      </w:r>
      <w:r w:rsidR="008E0F97" w:rsidRPr="00B71F92">
        <w:fldChar w:fldCharType="end"/>
      </w:r>
      <w:r w:rsidR="008E0F97" w:rsidRPr="00B71F92">
        <w:instrText>(</w:instrText>
      </w:r>
      <w:r w:rsidR="00E435BB">
        <w:fldChar w:fldCharType="begin"/>
      </w:r>
      <w:r w:rsidR="00E435BB">
        <w:instrText xml:space="preserve"> SEQ MTEqn \c \* Arabic \* MERGEFORMAT </w:instrText>
      </w:r>
      <w:r w:rsidR="00E435BB">
        <w:fldChar w:fldCharType="separate"/>
      </w:r>
      <w:r w:rsidR="00715A2D" w:rsidRPr="00B71F92">
        <w:instrText>4</w:instrText>
      </w:r>
      <w:r w:rsidR="00E435BB">
        <w:fldChar w:fldCharType="end"/>
      </w:r>
      <w:r w:rsidR="008E0F97" w:rsidRPr="00B71F92">
        <w:instrText>)</w:instrText>
      </w:r>
      <w:r w:rsidR="008E0F97" w:rsidRPr="00B71F92">
        <w:fldChar w:fldCharType="end"/>
      </w:r>
    </w:p>
    <w:p w14:paraId="42F914A6" w14:textId="59E31745" w:rsidR="008E0F97" w:rsidRPr="00B71F92" w:rsidRDefault="008E0F97" w:rsidP="00980C71">
      <w:pPr>
        <w:pStyle w:val="MTDisplayEquation"/>
      </w:pPr>
      <w:r w:rsidRPr="00B71F92">
        <w:t xml:space="preserve">where the integration domain </w:t>
      </w:r>
      <w:r w:rsidR="00026F97" w:rsidRPr="00B71F92">
        <w:rPr>
          <w:position w:val="-14"/>
        </w:rPr>
        <w:object w:dxaOrig="2240" w:dyaOrig="380" w14:anchorId="30C27DA9">
          <v:shape id="_x0000_i1076" type="#_x0000_t75" style="width:112.3pt;height:19.3pt" o:ole="">
            <v:imagedata r:id="rId108" o:title=""/>
          </v:shape>
          <o:OLEObject Type="Embed" ProgID="Equation.DSMT4" ShapeID="_x0000_i1076" DrawAspect="Content" ObjectID="_1815996881" r:id="rId109"/>
        </w:object>
      </w:r>
      <w:r w:rsidRPr="00B71F92">
        <w:t xml:space="preserve"> is simply the multivariate region of the </w:t>
      </w:r>
      <w:r w:rsidR="00026F97" w:rsidRPr="00B71F92">
        <w:rPr>
          <w:position w:val="-12"/>
        </w:rPr>
        <w:object w:dxaOrig="279" w:dyaOrig="380" w14:anchorId="305B9795">
          <v:shape id="_x0000_i1077" type="#_x0000_t75" style="width:14.15pt;height:18.85pt" o:ole="">
            <v:imagedata r:id="rId110" o:title=""/>
          </v:shape>
          <o:OLEObject Type="Embed" ProgID="Equation.DSMT4" ShapeID="_x0000_i1077" DrawAspect="Content" ObjectID="_1815996882" r:id="rId111"/>
        </w:object>
      </w:r>
      <w:r w:rsidRPr="00B71F92">
        <w:t xml:space="preserve"> vector truncated by the upper and lower thresholds. </w:t>
      </w:r>
      <w:r w:rsidR="00026F97" w:rsidRPr="00B71F92">
        <w:rPr>
          <w:position w:val="-12"/>
        </w:rPr>
        <w:object w:dxaOrig="1240" w:dyaOrig="360" w14:anchorId="44D30B24">
          <v:shape id="_x0000_i1078" type="#_x0000_t75" style="width:60.45pt;height:18pt" o:ole="">
            <v:imagedata r:id="rId112" o:title=""/>
          </v:shape>
          <o:OLEObject Type="Embed" ProgID="Equation.DSMT4" ShapeID="_x0000_i1078" DrawAspect="Content" ObjectID="_1815996883" r:id="rId113"/>
        </w:object>
      </w:r>
      <w:r w:rsidRPr="00B71F92">
        <w:t xml:space="preserve"> is the </w:t>
      </w:r>
      <w:r w:rsidR="00026F97" w:rsidRPr="00B71F92">
        <w:rPr>
          <w:position w:val="-4"/>
        </w:rPr>
        <w:object w:dxaOrig="200" w:dyaOrig="260" w14:anchorId="6F5F4003">
          <v:shape id="_x0000_i1079" type="#_x0000_t75" style="width:9.85pt;height:12.85pt" o:ole="" o:preferrelative="f">
            <v:imagedata r:id="rId73" o:title=""/>
            <o:lock v:ext="edit" aspectratio="f"/>
          </v:shape>
          <o:OLEObject Type="Embed" ProgID="Equation.DSMT4" ShapeID="_x0000_i1079" DrawAspect="Content" ObjectID="_1815996884" r:id="rId114"/>
        </w:object>
      </w:r>
      <w:r w:rsidRPr="00B71F92">
        <w:t xml:space="preserve">-dimensional multivariate normal density function with a mean of </w:t>
      </w:r>
      <w:r w:rsidR="00026F97" w:rsidRPr="00B71F92">
        <w:rPr>
          <w:position w:val="-10"/>
        </w:rPr>
        <w:object w:dxaOrig="360" w:dyaOrig="320" w14:anchorId="3427AE6C">
          <v:shape id="_x0000_i1080" type="#_x0000_t75" style="width:18pt;height:15.85pt" o:ole="" o:preferrelative="f">
            <v:imagedata r:id="rId115" o:title=""/>
            <o:lock v:ext="edit" aspectratio="f"/>
          </v:shape>
          <o:OLEObject Type="Embed" ProgID="Equation.DSMT4" ShapeID="_x0000_i1080" DrawAspect="Content" ObjectID="_1815996885" r:id="rId116"/>
        </w:object>
      </w:r>
      <w:r w:rsidRPr="00B71F92">
        <w:t xml:space="preserve"> and a correlation matrix </w:t>
      </w:r>
      <w:r w:rsidR="00026F97" w:rsidRPr="00B71F92">
        <w:rPr>
          <w:position w:val="-4"/>
        </w:rPr>
        <w:object w:dxaOrig="240" w:dyaOrig="260" w14:anchorId="715B3E79">
          <v:shape id="_x0000_i1081" type="#_x0000_t75" style="width:12.45pt;height:13.7pt" o:ole="">
            <v:imagedata r:id="rId117" o:title=""/>
          </v:shape>
          <o:OLEObject Type="Embed" ProgID="Equation.DSMT4" ShapeID="_x0000_i1081" DrawAspect="Content" ObjectID="_1815996886" r:id="rId118"/>
        </w:object>
      </w:r>
      <w:r w:rsidRPr="00B71F92">
        <w:t xml:space="preserve">. The log-likelihood function for </w:t>
      </w:r>
      <w:r w:rsidR="00076B50" w:rsidRPr="00B71F92">
        <w:t>the entire</w:t>
      </w:r>
      <w:r w:rsidRPr="00B71F92">
        <w:t xml:space="preserve"> sample of </w:t>
      </w:r>
      <w:r w:rsidRPr="00B71F92">
        <w:rPr>
          <w:i/>
          <w:iCs/>
        </w:rPr>
        <w:t>Q</w:t>
      </w:r>
      <w:r w:rsidRPr="00B71F92">
        <w:t xml:space="preserve"> decision-makers is </w:t>
      </w:r>
      <w:r w:rsidR="00076B50" w:rsidRPr="00B71F92">
        <w:t xml:space="preserve">simply </w:t>
      </w:r>
      <w:r w:rsidRPr="00B71F92">
        <w:t>the sum of the individual-level log-likelihood functions</w:t>
      </w:r>
      <w:r w:rsidR="00DD05E6" w:rsidRPr="00B71F92">
        <w:t xml:space="preserve"> (where the contribution of the 7,577 respondents </w:t>
      </w:r>
      <w:r w:rsidR="00EE4896" w:rsidRPr="00B71F92">
        <w:t xml:space="preserve">who reported not moving </w:t>
      </w:r>
      <w:r w:rsidR="00DD05E6" w:rsidRPr="00B71F92">
        <w:t xml:space="preserve">is simply that corresponding to a simple binary </w:t>
      </w:r>
      <w:proofErr w:type="spellStart"/>
      <w:r w:rsidR="00DD05E6" w:rsidRPr="00B71F92">
        <w:t>probit</w:t>
      </w:r>
      <w:proofErr w:type="spellEnd"/>
      <w:r w:rsidR="00DD05E6" w:rsidRPr="00B71F92">
        <w:t xml:space="preserve"> model)</w:t>
      </w:r>
      <w:r w:rsidRPr="00B71F92">
        <w:t xml:space="preserve">. The integral in Equation (4) involves </w:t>
      </w:r>
      <w:r w:rsidR="00076B50" w:rsidRPr="00B71F92">
        <w:t xml:space="preserve">an integral of </w:t>
      </w:r>
      <w:r w:rsidRPr="00B71F92">
        <w:t>up to 1</w:t>
      </w:r>
      <w:r w:rsidR="00BE4C9A" w:rsidRPr="00B71F92">
        <w:t>2</w:t>
      </w:r>
      <w:r w:rsidR="00076B50" w:rsidRPr="00B71F92">
        <w:t xml:space="preserve"> </w:t>
      </w:r>
      <w:r w:rsidRPr="00B71F92">
        <w:t>dimension</w:t>
      </w:r>
      <w:r w:rsidR="00076B50" w:rsidRPr="00B71F92">
        <w:t>s</w:t>
      </w:r>
      <w:r w:rsidRPr="00B71F92">
        <w:t xml:space="preserve">, which is </w:t>
      </w:r>
      <w:r w:rsidR="007449C3" w:rsidRPr="00B71F92">
        <w:t>computed</w:t>
      </w:r>
      <w:r w:rsidRPr="00B71F92">
        <w:t xml:space="preserve"> using matrix-based analytic approximation approaches </w:t>
      </w:r>
      <w:r w:rsidRPr="00B71F92">
        <w:fldChar w:fldCharType="begin"/>
      </w:r>
      <w:r w:rsidRPr="00B71F92">
        <w:instrText xml:space="preserve"> ADDIN ZOTERO_ITEM CSL_CITATION {"citationID":"GLCDYNrs","properties":{"formattedCitation":"(Bhat, 2018)","plainCitation":"(Bhat, 2018)","dontUpdate":true,"noteIndex":0},"citationItems":[{"id":2026,"uris":["http://zotero.org/users/12832277/items/SHBDR4NL"],"itemData":{"id":2026,"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volume":"109","author":[{"family":"Bhat","given":"Chandra R."}],"issued":{"date-parts":[["2018",3,1]]}}}],"schema":"https://github.com/citation-style-language/schema/raw/master/csl-citation.json"} </w:instrText>
      </w:r>
      <w:r w:rsidRPr="00B71F92">
        <w:fldChar w:fldCharType="separate"/>
      </w:r>
      <w:r w:rsidRPr="00B71F92">
        <w:t>(see Bhat, 2018)</w:t>
      </w:r>
      <w:r w:rsidRPr="00B71F92">
        <w:fldChar w:fldCharType="end"/>
      </w:r>
      <w:r w:rsidRPr="00B71F92">
        <w:t xml:space="preserve">. </w:t>
      </w:r>
    </w:p>
    <w:p w14:paraId="6AF474B8" w14:textId="77777777" w:rsidR="008404B6" w:rsidRPr="00B71F92" w:rsidRDefault="008404B6" w:rsidP="008404B6">
      <w:pPr>
        <w:shd w:val="clear" w:color="auto" w:fill="FFFFFF"/>
        <w:spacing w:after="0" w:line="240" w:lineRule="auto"/>
        <w:jc w:val="both"/>
      </w:pPr>
    </w:p>
    <w:p w14:paraId="3F2EAE34" w14:textId="77777777" w:rsidR="008404B6" w:rsidRPr="00B71F92" w:rsidRDefault="008404B6" w:rsidP="008404B6">
      <w:pPr>
        <w:spacing w:after="0" w:line="240" w:lineRule="auto"/>
        <w:jc w:val="both"/>
        <w:rPr>
          <w:b/>
          <w:bCs/>
        </w:rPr>
      </w:pPr>
      <w:r w:rsidRPr="00B71F92">
        <w:rPr>
          <w:b/>
          <w:bCs/>
        </w:rPr>
        <w:t>4. RESULTS</w:t>
      </w:r>
    </w:p>
    <w:p w14:paraId="6915A0CC" w14:textId="30EAB6BD" w:rsidR="008404B6" w:rsidRPr="00B71F92" w:rsidRDefault="00685B7A" w:rsidP="008404B6">
      <w:pPr>
        <w:spacing w:after="0" w:line="240" w:lineRule="auto"/>
        <w:jc w:val="both"/>
      </w:pPr>
      <w:r w:rsidRPr="00B71F92">
        <w:t>The final model specification</w:t>
      </w:r>
      <w:r w:rsidR="004B736D" w:rsidRPr="00B71F92">
        <w:t xml:space="preserve"> is shown in </w:t>
      </w:r>
      <w:r w:rsidR="00F17C79" w:rsidRPr="00B71F92">
        <w:t>Table</w:t>
      </w:r>
      <w:r w:rsidR="004B736D" w:rsidRPr="00B71F92">
        <w:t xml:space="preserve"> 3</w:t>
      </w:r>
      <w:r w:rsidR="00D96F68" w:rsidRPr="00B71F92">
        <w:t xml:space="preserve"> (a “</w:t>
      </w:r>
      <w:r w:rsidR="00026F97">
        <w:t>--</w:t>
      </w:r>
      <w:r w:rsidR="00D96F68" w:rsidRPr="00B71F92">
        <w:t>” entry in the table indicates that the row exogenous variable does not have a statistically significant impact on the column endogenous outcome)</w:t>
      </w:r>
      <w:r w:rsidR="004B736D" w:rsidRPr="00B71F92">
        <w:t xml:space="preserve">. The </w:t>
      </w:r>
      <w:r w:rsidR="000C1360" w:rsidRPr="00B71F92">
        <w:t xml:space="preserve">final model </w:t>
      </w:r>
      <w:r w:rsidR="004B736D" w:rsidRPr="00B71F92">
        <w:t xml:space="preserve">specification was developed based on an iterative process of testing various combinations of exogenous variables </w:t>
      </w:r>
      <w:r w:rsidR="00B72BEF" w:rsidRPr="00B71F92">
        <w:t xml:space="preserve">and </w:t>
      </w:r>
      <w:r w:rsidR="00473BA5" w:rsidRPr="00B71F92">
        <w:t xml:space="preserve">including </w:t>
      </w:r>
      <w:r w:rsidR="00B72BEF" w:rsidRPr="00B71F92">
        <w:t xml:space="preserve">variables in alternative forms based on statistical fit. </w:t>
      </w:r>
      <w:r w:rsidR="0086499D" w:rsidRPr="00B71F92">
        <w:t xml:space="preserve">Variables were included as categorical variables in their most disaggregate form available and systematically combined based on </w:t>
      </w:r>
      <w:r w:rsidR="00550ACE" w:rsidRPr="00B71F92">
        <w:t xml:space="preserve">statistical tests to develop a parsimonious specification. </w:t>
      </w:r>
      <w:r w:rsidR="001B7B69" w:rsidRPr="00B71F92">
        <w:t xml:space="preserve">Interaction effects among variables were also considered (such as the number of adults by gender combined with presence of children of different age groups). </w:t>
      </w:r>
      <w:r w:rsidR="00550ACE" w:rsidRPr="00B71F92">
        <w:t xml:space="preserve">A t-statistic threshold of 1.65 (corresponding to a 0.1 level of significance or a 90% confidence level) was used to </w:t>
      </w:r>
      <w:r w:rsidR="009D3322" w:rsidRPr="00B71F92">
        <w:t xml:space="preserve">retain variables in the model estimation process. </w:t>
      </w:r>
      <w:r w:rsidR="00CC7EDA" w:rsidRPr="00B71F92">
        <w:t xml:space="preserve">The remainder of this section describes the main estimation results (Section 4.1), the correlations </w:t>
      </w:r>
      <w:r w:rsidR="00446E1C" w:rsidRPr="00B71F92">
        <w:t xml:space="preserve">estimated in the model (Section 4.2), and the model fit (Section 4.3). </w:t>
      </w:r>
    </w:p>
    <w:p w14:paraId="77F37288" w14:textId="1A05C05B" w:rsidR="008404B6" w:rsidRDefault="008404B6" w:rsidP="008404B6">
      <w:pPr>
        <w:spacing w:after="0" w:line="240" w:lineRule="auto"/>
        <w:jc w:val="both"/>
        <w:rPr>
          <w:b/>
          <w:bCs/>
        </w:rPr>
      </w:pPr>
    </w:p>
    <w:p w14:paraId="240888A3" w14:textId="77777777" w:rsidR="008B6B35" w:rsidRDefault="008B6B35" w:rsidP="008404B6">
      <w:pPr>
        <w:spacing w:after="0" w:line="240" w:lineRule="auto"/>
        <w:jc w:val="both"/>
        <w:rPr>
          <w:b/>
          <w:bCs/>
        </w:rPr>
        <w:sectPr w:rsidR="008B6B35" w:rsidSect="00697EAB">
          <w:pgSz w:w="12240" w:h="15840"/>
          <w:pgMar w:top="1440" w:right="1440" w:bottom="1440" w:left="1440" w:header="720" w:footer="720" w:gutter="0"/>
          <w:cols w:space="720"/>
          <w:docGrid w:linePitch="360"/>
        </w:sectPr>
      </w:pPr>
    </w:p>
    <w:p w14:paraId="5ADE99DC" w14:textId="38584559" w:rsidR="008B6B35" w:rsidRPr="00B71F92" w:rsidRDefault="008B6B35" w:rsidP="002F5607">
      <w:pPr>
        <w:spacing w:after="120" w:line="240" w:lineRule="auto"/>
        <w:jc w:val="both"/>
        <w:rPr>
          <w:b/>
          <w:bCs/>
        </w:rPr>
      </w:pPr>
      <w:r w:rsidRPr="00B71F92">
        <w:rPr>
          <w:b/>
          <w:bCs/>
        </w:rPr>
        <w:lastRenderedPageBreak/>
        <w:t>Table 3: Main Estimation Results (1/3)</w:t>
      </w:r>
    </w:p>
    <w:tbl>
      <w:tblPr>
        <w:tblW w:w="5458" w:type="pct"/>
        <w:jc w:val="center"/>
        <w:tblBorders>
          <w:top w:val="single" w:sz="12" w:space="0" w:color="auto"/>
          <w:left w:val="single" w:sz="12" w:space="0" w:color="auto"/>
          <w:bottom w:val="single" w:sz="12" w:space="0" w:color="auto"/>
          <w:right w:val="single" w:sz="12" w:space="0" w:color="auto"/>
        </w:tblBorders>
        <w:tblLayout w:type="fixed"/>
        <w:tblCellMar>
          <w:left w:w="0" w:type="dxa"/>
          <w:right w:w="0" w:type="dxa"/>
        </w:tblCellMar>
        <w:tblLook w:val="04A0" w:firstRow="1" w:lastRow="0" w:firstColumn="1" w:lastColumn="0" w:noHBand="0" w:noVBand="1"/>
      </w:tblPr>
      <w:tblGrid>
        <w:gridCol w:w="3446"/>
        <w:gridCol w:w="482"/>
        <w:gridCol w:w="438"/>
        <w:gridCol w:w="432"/>
        <w:gridCol w:w="440"/>
        <w:gridCol w:w="432"/>
        <w:gridCol w:w="432"/>
        <w:gridCol w:w="432"/>
        <w:gridCol w:w="432"/>
        <w:gridCol w:w="432"/>
        <w:gridCol w:w="432"/>
        <w:gridCol w:w="432"/>
        <w:gridCol w:w="432"/>
        <w:gridCol w:w="432"/>
        <w:gridCol w:w="429"/>
        <w:gridCol w:w="432"/>
        <w:gridCol w:w="525"/>
        <w:gridCol w:w="429"/>
        <w:gridCol w:w="432"/>
        <w:gridCol w:w="432"/>
        <w:gridCol w:w="432"/>
        <w:gridCol w:w="432"/>
        <w:gridCol w:w="432"/>
        <w:gridCol w:w="432"/>
        <w:gridCol w:w="581"/>
      </w:tblGrid>
      <w:tr w:rsidR="008B6B35" w:rsidRPr="00B71F92" w14:paraId="5EDCAA75" w14:textId="77777777" w:rsidTr="002F5607">
        <w:trPr>
          <w:trHeight w:val="230"/>
          <w:jc w:val="center"/>
        </w:trPr>
        <w:tc>
          <w:tcPr>
            <w:tcW w:w="1221" w:type="pct"/>
            <w:vMerge w:val="restart"/>
            <w:tcBorders>
              <w:top w:val="single" w:sz="12" w:space="0" w:color="auto"/>
              <w:right w:val="single" w:sz="12" w:space="0" w:color="auto"/>
            </w:tcBorders>
            <w:noWrap/>
            <w:vAlign w:val="center"/>
          </w:tcPr>
          <w:p w14:paraId="28C162B7" w14:textId="77777777" w:rsidR="008B6B35" w:rsidRPr="00B71F92" w:rsidRDefault="008B6B35" w:rsidP="00730932">
            <w:pPr>
              <w:spacing w:after="0" w:line="240" w:lineRule="auto"/>
              <w:jc w:val="center"/>
              <w:rPr>
                <w:rFonts w:eastAsia="Times New Roman"/>
                <w:sz w:val="18"/>
                <w:szCs w:val="18"/>
              </w:rPr>
            </w:pPr>
            <w:r w:rsidRPr="00B71F92">
              <w:rPr>
                <w:rFonts w:eastAsia="Times New Roman"/>
                <w:sz w:val="18"/>
                <w:szCs w:val="18"/>
              </w:rPr>
              <w:t>Variables (base)</w:t>
            </w:r>
          </w:p>
        </w:tc>
        <w:tc>
          <w:tcPr>
            <w:tcW w:w="326" w:type="pct"/>
            <w:gridSpan w:val="2"/>
            <w:vMerge w:val="restart"/>
            <w:tcBorders>
              <w:top w:val="single" w:sz="12" w:space="0" w:color="auto"/>
              <w:left w:val="single" w:sz="12" w:space="0" w:color="auto"/>
              <w:right w:val="single" w:sz="12" w:space="0" w:color="auto"/>
            </w:tcBorders>
            <w:noWrap/>
            <w:vAlign w:val="center"/>
          </w:tcPr>
          <w:p w14:paraId="1DF4DF7F"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Move Within Two Years</w:t>
            </w:r>
          </w:p>
        </w:tc>
        <w:tc>
          <w:tcPr>
            <w:tcW w:w="3453" w:type="pct"/>
            <w:gridSpan w:val="22"/>
            <w:tcBorders>
              <w:top w:val="single" w:sz="12" w:space="0" w:color="auto"/>
              <w:left w:val="single" w:sz="12" w:space="0" w:color="auto"/>
              <w:bottom w:val="single" w:sz="12" w:space="0" w:color="auto"/>
            </w:tcBorders>
            <w:noWrap/>
            <w:vAlign w:val="center"/>
          </w:tcPr>
          <w:p w14:paraId="562EDCE2"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Reason For Considering a Move</w:t>
            </w:r>
          </w:p>
        </w:tc>
      </w:tr>
      <w:tr w:rsidR="008B6B35" w:rsidRPr="00B71F92" w14:paraId="4C74C37C" w14:textId="77777777" w:rsidTr="002F5607">
        <w:trPr>
          <w:trHeight w:val="230"/>
          <w:jc w:val="center"/>
        </w:trPr>
        <w:tc>
          <w:tcPr>
            <w:tcW w:w="1221" w:type="pct"/>
            <w:vMerge/>
            <w:tcBorders>
              <w:right w:val="single" w:sz="12" w:space="0" w:color="auto"/>
            </w:tcBorders>
            <w:noWrap/>
            <w:vAlign w:val="center"/>
          </w:tcPr>
          <w:p w14:paraId="52843AF8" w14:textId="77777777" w:rsidR="008B6B35" w:rsidRPr="00B71F92" w:rsidRDefault="008B6B35" w:rsidP="00730932">
            <w:pPr>
              <w:spacing w:after="0" w:line="240" w:lineRule="auto"/>
              <w:jc w:val="center"/>
              <w:rPr>
                <w:rFonts w:eastAsia="Times New Roman"/>
                <w:sz w:val="18"/>
                <w:szCs w:val="18"/>
              </w:rPr>
            </w:pPr>
          </w:p>
        </w:tc>
        <w:tc>
          <w:tcPr>
            <w:tcW w:w="326" w:type="pct"/>
            <w:gridSpan w:val="2"/>
            <w:vMerge/>
            <w:tcBorders>
              <w:left w:val="single" w:sz="12" w:space="0" w:color="auto"/>
              <w:right w:val="single" w:sz="12" w:space="0" w:color="auto"/>
            </w:tcBorders>
            <w:noWrap/>
            <w:vAlign w:val="center"/>
          </w:tcPr>
          <w:p w14:paraId="35D72E96" w14:textId="77777777" w:rsidR="008B6B35" w:rsidRPr="00B71F92" w:rsidRDefault="008B6B35" w:rsidP="00730932">
            <w:pPr>
              <w:spacing w:after="0" w:line="240" w:lineRule="auto"/>
              <w:jc w:val="center"/>
              <w:rPr>
                <w:rFonts w:eastAsia="Times New Roman"/>
                <w:sz w:val="18"/>
                <w:szCs w:val="18"/>
              </w:rPr>
            </w:pPr>
          </w:p>
        </w:tc>
        <w:tc>
          <w:tcPr>
            <w:tcW w:w="921" w:type="pct"/>
            <w:gridSpan w:val="6"/>
            <w:tcBorders>
              <w:top w:val="single" w:sz="12" w:space="0" w:color="auto"/>
              <w:left w:val="single" w:sz="12" w:space="0" w:color="auto"/>
              <w:bottom w:val="nil"/>
              <w:right w:val="single" w:sz="6" w:space="0" w:color="auto"/>
            </w:tcBorders>
            <w:noWrap/>
            <w:vAlign w:val="center"/>
          </w:tcPr>
          <w:p w14:paraId="1B22F8F3" w14:textId="77777777" w:rsidR="008B6B35" w:rsidRPr="00B71F92" w:rsidRDefault="008B6B35" w:rsidP="00730932">
            <w:pPr>
              <w:spacing w:after="0" w:line="240" w:lineRule="auto"/>
              <w:jc w:val="center"/>
              <w:rPr>
                <w:rFonts w:eastAsia="Times New Roman"/>
                <w:b/>
                <w:bCs/>
                <w:sz w:val="18"/>
                <w:szCs w:val="18"/>
              </w:rPr>
            </w:pPr>
            <w:r w:rsidRPr="00B71F92">
              <w:rPr>
                <w:b/>
                <w:bCs/>
                <w:sz w:val="18"/>
                <w:szCs w:val="18"/>
              </w:rPr>
              <w:t>Proactive Planning</w:t>
            </w:r>
          </w:p>
        </w:tc>
        <w:tc>
          <w:tcPr>
            <w:tcW w:w="1256" w:type="pct"/>
            <w:gridSpan w:val="8"/>
            <w:tcBorders>
              <w:top w:val="single" w:sz="12" w:space="0" w:color="auto"/>
              <w:left w:val="single" w:sz="6" w:space="0" w:color="auto"/>
              <w:bottom w:val="nil"/>
              <w:right w:val="single" w:sz="6" w:space="0" w:color="auto"/>
            </w:tcBorders>
            <w:noWrap/>
            <w:vAlign w:val="center"/>
          </w:tcPr>
          <w:p w14:paraId="27B54E8E" w14:textId="77777777" w:rsidR="008B6B35" w:rsidRPr="00B71F92" w:rsidRDefault="008B6B35" w:rsidP="00730932">
            <w:pPr>
              <w:spacing w:after="0" w:line="240" w:lineRule="auto"/>
              <w:jc w:val="center"/>
              <w:rPr>
                <w:rFonts w:eastAsia="Times New Roman"/>
                <w:b/>
                <w:bCs/>
                <w:sz w:val="18"/>
                <w:szCs w:val="18"/>
              </w:rPr>
            </w:pPr>
            <w:r w:rsidRPr="00B71F92">
              <w:rPr>
                <w:b/>
                <w:bCs/>
                <w:sz w:val="18"/>
                <w:szCs w:val="18"/>
              </w:rPr>
              <w:t>Disconnects Between Preferences and Housing</w:t>
            </w:r>
          </w:p>
        </w:tc>
        <w:tc>
          <w:tcPr>
            <w:tcW w:w="917" w:type="pct"/>
            <w:gridSpan w:val="6"/>
            <w:tcBorders>
              <w:top w:val="single" w:sz="12" w:space="0" w:color="auto"/>
              <w:left w:val="single" w:sz="6" w:space="0" w:color="auto"/>
              <w:bottom w:val="nil"/>
              <w:right w:val="single" w:sz="8" w:space="0" w:color="auto"/>
            </w:tcBorders>
            <w:noWrap/>
            <w:vAlign w:val="center"/>
          </w:tcPr>
          <w:p w14:paraId="719373FA" w14:textId="77777777" w:rsidR="008B6B35" w:rsidRPr="00B71F92" w:rsidRDefault="008B6B35" w:rsidP="00730932">
            <w:pPr>
              <w:spacing w:after="0" w:line="240" w:lineRule="auto"/>
              <w:jc w:val="center"/>
              <w:rPr>
                <w:rFonts w:eastAsia="Times New Roman"/>
                <w:b/>
                <w:bCs/>
                <w:sz w:val="18"/>
                <w:szCs w:val="18"/>
              </w:rPr>
            </w:pPr>
            <w:r w:rsidRPr="00B71F92">
              <w:rPr>
                <w:b/>
                <w:bCs/>
                <w:sz w:val="18"/>
                <w:szCs w:val="18"/>
              </w:rPr>
              <w:t>Triggered Reevaluations</w:t>
            </w:r>
          </w:p>
        </w:tc>
        <w:tc>
          <w:tcPr>
            <w:tcW w:w="359" w:type="pct"/>
            <w:gridSpan w:val="2"/>
            <w:tcBorders>
              <w:top w:val="single" w:sz="12" w:space="0" w:color="auto"/>
              <w:left w:val="single" w:sz="8" w:space="0" w:color="auto"/>
              <w:bottom w:val="nil"/>
            </w:tcBorders>
            <w:vAlign w:val="center"/>
          </w:tcPr>
          <w:p w14:paraId="40D52838" w14:textId="77777777" w:rsidR="008B6B35" w:rsidRPr="00B71F92" w:rsidRDefault="008B6B35" w:rsidP="00730932">
            <w:pPr>
              <w:spacing w:after="0" w:line="240" w:lineRule="auto"/>
              <w:jc w:val="center"/>
              <w:rPr>
                <w:rFonts w:eastAsia="Times New Roman"/>
                <w:b/>
                <w:bCs/>
                <w:sz w:val="18"/>
                <w:szCs w:val="18"/>
              </w:rPr>
            </w:pPr>
            <w:r w:rsidRPr="00B71F92">
              <w:rPr>
                <w:b/>
                <w:bCs/>
                <w:sz w:val="18"/>
                <w:szCs w:val="18"/>
              </w:rPr>
              <w:t>Forced Relocation</w:t>
            </w:r>
          </w:p>
        </w:tc>
      </w:tr>
      <w:tr w:rsidR="008B6B35" w:rsidRPr="00B71F92" w14:paraId="30B5B032" w14:textId="77777777" w:rsidTr="002F5607">
        <w:trPr>
          <w:trHeight w:val="230"/>
          <w:jc w:val="center"/>
        </w:trPr>
        <w:tc>
          <w:tcPr>
            <w:tcW w:w="1221" w:type="pct"/>
            <w:vMerge/>
            <w:tcBorders>
              <w:right w:val="single" w:sz="12" w:space="0" w:color="auto"/>
            </w:tcBorders>
            <w:noWrap/>
            <w:vAlign w:val="center"/>
          </w:tcPr>
          <w:p w14:paraId="367C4F67" w14:textId="77777777" w:rsidR="008B6B35" w:rsidRPr="00B71F92" w:rsidRDefault="008B6B35" w:rsidP="00730932">
            <w:pPr>
              <w:spacing w:after="0" w:line="240" w:lineRule="auto"/>
              <w:jc w:val="center"/>
              <w:rPr>
                <w:rFonts w:eastAsia="Times New Roman"/>
                <w:sz w:val="18"/>
                <w:szCs w:val="18"/>
              </w:rPr>
            </w:pPr>
          </w:p>
        </w:tc>
        <w:tc>
          <w:tcPr>
            <w:tcW w:w="326" w:type="pct"/>
            <w:gridSpan w:val="2"/>
            <w:vMerge/>
            <w:tcBorders>
              <w:left w:val="single" w:sz="12" w:space="0" w:color="auto"/>
              <w:bottom w:val="nil"/>
              <w:right w:val="single" w:sz="12" w:space="0" w:color="auto"/>
            </w:tcBorders>
            <w:noWrap/>
            <w:vAlign w:val="center"/>
          </w:tcPr>
          <w:p w14:paraId="59FEF6B6" w14:textId="77777777" w:rsidR="008B6B35" w:rsidRPr="00B71F92" w:rsidRDefault="008B6B35" w:rsidP="00730932">
            <w:pPr>
              <w:spacing w:after="0" w:line="240" w:lineRule="auto"/>
              <w:jc w:val="center"/>
              <w:rPr>
                <w:sz w:val="18"/>
                <w:szCs w:val="18"/>
              </w:rPr>
            </w:pPr>
          </w:p>
        </w:tc>
        <w:tc>
          <w:tcPr>
            <w:tcW w:w="309" w:type="pct"/>
            <w:gridSpan w:val="2"/>
            <w:tcBorders>
              <w:top w:val="single" w:sz="12" w:space="0" w:color="auto"/>
              <w:left w:val="single" w:sz="12" w:space="0" w:color="auto"/>
              <w:bottom w:val="nil"/>
              <w:right w:val="single" w:sz="6" w:space="0" w:color="auto"/>
            </w:tcBorders>
            <w:noWrap/>
            <w:vAlign w:val="center"/>
          </w:tcPr>
          <w:p w14:paraId="254B8B38" w14:textId="77777777" w:rsidR="008B6B35" w:rsidRPr="00B71F92" w:rsidRDefault="008B6B35" w:rsidP="00730932">
            <w:pPr>
              <w:spacing w:after="0" w:line="240" w:lineRule="auto"/>
              <w:jc w:val="center"/>
              <w:rPr>
                <w:sz w:val="18"/>
                <w:szCs w:val="18"/>
              </w:rPr>
            </w:pPr>
            <w:r w:rsidRPr="00B71F92">
              <w:rPr>
                <w:rFonts w:eastAsia="Times New Roman"/>
                <w:sz w:val="18"/>
                <w:szCs w:val="18"/>
              </w:rPr>
              <w:t>Better access to work</w:t>
            </w:r>
          </w:p>
        </w:tc>
        <w:tc>
          <w:tcPr>
            <w:tcW w:w="306" w:type="pct"/>
            <w:gridSpan w:val="2"/>
            <w:tcBorders>
              <w:top w:val="single" w:sz="12" w:space="0" w:color="auto"/>
              <w:left w:val="single" w:sz="6" w:space="0" w:color="auto"/>
              <w:bottom w:val="nil"/>
              <w:right w:val="single" w:sz="6" w:space="0" w:color="auto"/>
            </w:tcBorders>
            <w:noWrap/>
            <w:vAlign w:val="center"/>
          </w:tcPr>
          <w:p w14:paraId="5E28BAC9" w14:textId="77777777" w:rsidR="008B6B35" w:rsidRPr="00B71F92" w:rsidRDefault="008B6B35" w:rsidP="00730932">
            <w:pPr>
              <w:spacing w:after="0" w:line="240" w:lineRule="auto"/>
              <w:jc w:val="center"/>
              <w:rPr>
                <w:sz w:val="18"/>
                <w:szCs w:val="18"/>
              </w:rPr>
            </w:pPr>
            <w:r w:rsidRPr="00B71F92">
              <w:rPr>
                <w:rFonts w:eastAsia="Times New Roman"/>
                <w:sz w:val="18"/>
                <w:szCs w:val="18"/>
              </w:rPr>
              <w:t>Upgrade or buy a home</w:t>
            </w:r>
          </w:p>
        </w:tc>
        <w:tc>
          <w:tcPr>
            <w:tcW w:w="306" w:type="pct"/>
            <w:gridSpan w:val="2"/>
            <w:tcBorders>
              <w:top w:val="single" w:sz="12" w:space="0" w:color="auto"/>
              <w:left w:val="single" w:sz="6" w:space="0" w:color="auto"/>
              <w:bottom w:val="nil"/>
              <w:right w:val="single" w:sz="6" w:space="0" w:color="auto"/>
            </w:tcBorders>
            <w:noWrap/>
            <w:vAlign w:val="center"/>
          </w:tcPr>
          <w:p w14:paraId="5B9289E2" w14:textId="77777777" w:rsidR="008B6B35" w:rsidRPr="00B71F92" w:rsidRDefault="008B6B35" w:rsidP="00730932">
            <w:pPr>
              <w:spacing w:after="0" w:line="240" w:lineRule="auto"/>
              <w:jc w:val="center"/>
              <w:rPr>
                <w:sz w:val="18"/>
                <w:szCs w:val="18"/>
              </w:rPr>
            </w:pPr>
            <w:r w:rsidRPr="00B71F92">
              <w:rPr>
                <w:rFonts w:eastAsia="Times New Roman"/>
                <w:sz w:val="18"/>
                <w:szCs w:val="18"/>
              </w:rPr>
              <w:t>Change in who you live with</w:t>
            </w:r>
          </w:p>
        </w:tc>
        <w:tc>
          <w:tcPr>
            <w:tcW w:w="306" w:type="pct"/>
            <w:gridSpan w:val="2"/>
            <w:tcBorders>
              <w:top w:val="single" w:sz="12" w:space="0" w:color="auto"/>
              <w:left w:val="single" w:sz="6" w:space="0" w:color="auto"/>
              <w:bottom w:val="nil"/>
              <w:right w:val="single" w:sz="6" w:space="0" w:color="auto"/>
            </w:tcBorders>
            <w:noWrap/>
            <w:vAlign w:val="center"/>
          </w:tcPr>
          <w:p w14:paraId="1FC08D47" w14:textId="77777777" w:rsidR="008B6B35" w:rsidRPr="00B71F92" w:rsidRDefault="008B6B35" w:rsidP="00730932">
            <w:pPr>
              <w:spacing w:after="0" w:line="240" w:lineRule="auto"/>
              <w:jc w:val="center"/>
              <w:rPr>
                <w:sz w:val="18"/>
                <w:szCs w:val="18"/>
              </w:rPr>
            </w:pPr>
            <w:r w:rsidRPr="00B71F92">
              <w:rPr>
                <w:rFonts w:eastAsia="Times New Roman"/>
                <w:sz w:val="18"/>
                <w:szCs w:val="18"/>
              </w:rPr>
              <w:t>Need for more space</w:t>
            </w:r>
          </w:p>
        </w:tc>
        <w:tc>
          <w:tcPr>
            <w:tcW w:w="306" w:type="pct"/>
            <w:gridSpan w:val="2"/>
            <w:tcBorders>
              <w:top w:val="single" w:sz="12" w:space="0" w:color="auto"/>
              <w:left w:val="single" w:sz="6" w:space="0" w:color="auto"/>
              <w:bottom w:val="nil"/>
              <w:right w:val="single" w:sz="6" w:space="0" w:color="auto"/>
            </w:tcBorders>
            <w:noWrap/>
            <w:vAlign w:val="center"/>
          </w:tcPr>
          <w:p w14:paraId="38F89F08" w14:textId="77777777" w:rsidR="008B6B35" w:rsidRPr="00B71F92" w:rsidRDefault="008B6B35" w:rsidP="00730932">
            <w:pPr>
              <w:spacing w:after="0" w:line="240" w:lineRule="auto"/>
              <w:jc w:val="center"/>
              <w:rPr>
                <w:sz w:val="18"/>
                <w:szCs w:val="18"/>
              </w:rPr>
            </w:pPr>
            <w:r w:rsidRPr="00B71F92">
              <w:rPr>
                <w:rFonts w:eastAsia="Times New Roman"/>
                <w:sz w:val="18"/>
                <w:szCs w:val="18"/>
              </w:rPr>
              <w:t>Need for less space</w:t>
            </w:r>
          </w:p>
        </w:tc>
        <w:tc>
          <w:tcPr>
            <w:tcW w:w="305" w:type="pct"/>
            <w:gridSpan w:val="2"/>
            <w:tcBorders>
              <w:top w:val="single" w:sz="12" w:space="0" w:color="auto"/>
              <w:left w:val="single" w:sz="6" w:space="0" w:color="auto"/>
              <w:bottom w:val="nil"/>
              <w:right w:val="single" w:sz="6" w:space="0" w:color="auto"/>
            </w:tcBorders>
            <w:noWrap/>
            <w:vAlign w:val="center"/>
          </w:tcPr>
          <w:p w14:paraId="34F9BF43" w14:textId="77777777" w:rsidR="008B6B35" w:rsidRPr="00B71F92" w:rsidRDefault="008B6B35" w:rsidP="00730932">
            <w:pPr>
              <w:spacing w:after="0" w:line="240" w:lineRule="auto"/>
              <w:jc w:val="center"/>
              <w:rPr>
                <w:sz w:val="18"/>
                <w:szCs w:val="18"/>
              </w:rPr>
            </w:pPr>
            <w:r w:rsidRPr="00B71F92">
              <w:rPr>
                <w:rFonts w:eastAsia="Times New Roman"/>
                <w:sz w:val="18"/>
                <w:szCs w:val="18"/>
              </w:rPr>
              <w:t>Better access to amenities</w:t>
            </w:r>
          </w:p>
        </w:tc>
        <w:tc>
          <w:tcPr>
            <w:tcW w:w="339" w:type="pct"/>
            <w:gridSpan w:val="2"/>
            <w:tcBorders>
              <w:top w:val="single" w:sz="12" w:space="0" w:color="auto"/>
              <w:left w:val="single" w:sz="6" w:space="0" w:color="auto"/>
              <w:bottom w:val="nil"/>
              <w:right w:val="single" w:sz="6" w:space="0" w:color="auto"/>
            </w:tcBorders>
            <w:noWrap/>
            <w:vAlign w:val="center"/>
          </w:tcPr>
          <w:p w14:paraId="6C2B4082" w14:textId="77777777" w:rsidR="008B6B35" w:rsidRPr="00B71F92" w:rsidRDefault="008B6B35" w:rsidP="00730932">
            <w:pPr>
              <w:spacing w:after="0" w:line="240" w:lineRule="auto"/>
              <w:jc w:val="center"/>
              <w:rPr>
                <w:sz w:val="18"/>
                <w:szCs w:val="18"/>
              </w:rPr>
            </w:pPr>
            <w:r w:rsidRPr="00B71F92">
              <w:rPr>
                <w:rFonts w:eastAsia="Times New Roman"/>
                <w:sz w:val="18"/>
                <w:szCs w:val="18"/>
              </w:rPr>
              <w:t>Concerns about safety or crime</w:t>
            </w:r>
          </w:p>
        </w:tc>
        <w:tc>
          <w:tcPr>
            <w:tcW w:w="305" w:type="pct"/>
            <w:gridSpan w:val="2"/>
            <w:tcBorders>
              <w:top w:val="single" w:sz="12" w:space="0" w:color="auto"/>
              <w:left w:val="single" w:sz="6" w:space="0" w:color="auto"/>
              <w:bottom w:val="nil"/>
              <w:right w:val="single" w:sz="6" w:space="0" w:color="auto"/>
            </w:tcBorders>
            <w:noWrap/>
            <w:vAlign w:val="center"/>
          </w:tcPr>
          <w:p w14:paraId="5256ACE4" w14:textId="77777777" w:rsidR="008B6B35" w:rsidRPr="00B71F92" w:rsidRDefault="008B6B35" w:rsidP="00730932">
            <w:pPr>
              <w:spacing w:after="0" w:line="240" w:lineRule="auto"/>
              <w:jc w:val="center"/>
              <w:rPr>
                <w:sz w:val="18"/>
                <w:szCs w:val="18"/>
              </w:rPr>
            </w:pPr>
            <w:r w:rsidRPr="00B71F92">
              <w:rPr>
                <w:rFonts w:eastAsia="Times New Roman"/>
                <w:sz w:val="18"/>
                <w:szCs w:val="18"/>
              </w:rPr>
              <w:t>Increase in housing costs</w:t>
            </w:r>
          </w:p>
        </w:tc>
        <w:tc>
          <w:tcPr>
            <w:tcW w:w="306" w:type="pct"/>
            <w:gridSpan w:val="2"/>
            <w:tcBorders>
              <w:top w:val="single" w:sz="12" w:space="0" w:color="auto"/>
              <w:left w:val="single" w:sz="6" w:space="0" w:color="auto"/>
              <w:bottom w:val="nil"/>
              <w:right w:val="single" w:sz="6" w:space="0" w:color="auto"/>
            </w:tcBorders>
            <w:noWrap/>
            <w:vAlign w:val="center"/>
          </w:tcPr>
          <w:p w14:paraId="623395CC" w14:textId="77777777" w:rsidR="008B6B35" w:rsidRPr="00B71F92" w:rsidRDefault="008B6B35" w:rsidP="00730932">
            <w:pPr>
              <w:spacing w:after="0" w:line="240" w:lineRule="auto"/>
              <w:jc w:val="center"/>
              <w:rPr>
                <w:sz w:val="18"/>
                <w:szCs w:val="18"/>
              </w:rPr>
            </w:pPr>
            <w:r w:rsidRPr="00B71F92">
              <w:rPr>
                <w:rFonts w:eastAsia="Times New Roman"/>
                <w:sz w:val="18"/>
                <w:szCs w:val="18"/>
              </w:rPr>
              <w:t>Change in income or finances</w:t>
            </w:r>
          </w:p>
        </w:tc>
        <w:tc>
          <w:tcPr>
            <w:tcW w:w="306" w:type="pct"/>
            <w:gridSpan w:val="2"/>
            <w:tcBorders>
              <w:top w:val="single" w:sz="12" w:space="0" w:color="auto"/>
              <w:left w:val="single" w:sz="6" w:space="0" w:color="auto"/>
              <w:bottom w:val="nil"/>
              <w:right w:val="single" w:sz="8" w:space="0" w:color="auto"/>
            </w:tcBorders>
            <w:noWrap/>
            <w:vAlign w:val="center"/>
          </w:tcPr>
          <w:p w14:paraId="70068D52" w14:textId="77777777" w:rsidR="008B6B35" w:rsidRPr="00B71F92" w:rsidRDefault="008B6B35" w:rsidP="00730932">
            <w:pPr>
              <w:spacing w:after="0" w:line="240" w:lineRule="auto"/>
              <w:jc w:val="center"/>
              <w:rPr>
                <w:sz w:val="18"/>
                <w:szCs w:val="18"/>
              </w:rPr>
            </w:pPr>
            <w:r w:rsidRPr="00B71F92">
              <w:rPr>
                <w:rFonts w:eastAsia="Times New Roman"/>
                <w:sz w:val="18"/>
                <w:szCs w:val="18"/>
              </w:rPr>
              <w:t>Friends leaving</w:t>
            </w:r>
          </w:p>
        </w:tc>
        <w:tc>
          <w:tcPr>
            <w:tcW w:w="359" w:type="pct"/>
            <w:gridSpan w:val="2"/>
            <w:tcBorders>
              <w:top w:val="single" w:sz="12" w:space="0" w:color="auto"/>
              <w:left w:val="single" w:sz="8" w:space="0" w:color="auto"/>
              <w:bottom w:val="nil"/>
            </w:tcBorders>
            <w:vAlign w:val="center"/>
          </w:tcPr>
          <w:p w14:paraId="4668774D" w14:textId="77777777" w:rsidR="008B6B35" w:rsidRPr="00B71F92" w:rsidRDefault="008B6B35" w:rsidP="00730932">
            <w:pPr>
              <w:spacing w:after="0" w:line="240" w:lineRule="auto"/>
              <w:jc w:val="center"/>
              <w:rPr>
                <w:sz w:val="18"/>
                <w:szCs w:val="18"/>
              </w:rPr>
            </w:pPr>
            <w:r w:rsidRPr="00B71F92">
              <w:rPr>
                <w:rFonts w:eastAsia="Times New Roman"/>
                <w:sz w:val="18"/>
                <w:szCs w:val="18"/>
              </w:rPr>
              <w:t>Threat of being forced to move out</w:t>
            </w:r>
          </w:p>
        </w:tc>
      </w:tr>
      <w:tr w:rsidR="008B6B35" w:rsidRPr="00B71F92" w14:paraId="625BD3CE" w14:textId="77777777" w:rsidTr="002F5607">
        <w:trPr>
          <w:trHeight w:val="230"/>
          <w:jc w:val="center"/>
        </w:trPr>
        <w:tc>
          <w:tcPr>
            <w:tcW w:w="1221" w:type="pct"/>
            <w:vMerge/>
            <w:tcBorders>
              <w:bottom w:val="nil"/>
              <w:right w:val="single" w:sz="12" w:space="0" w:color="auto"/>
            </w:tcBorders>
            <w:noWrap/>
            <w:vAlign w:val="center"/>
          </w:tcPr>
          <w:p w14:paraId="4535453B" w14:textId="77777777" w:rsidR="008B6B35" w:rsidRPr="00B71F92" w:rsidRDefault="008B6B35" w:rsidP="00730932">
            <w:pPr>
              <w:spacing w:after="0" w:line="240" w:lineRule="auto"/>
              <w:jc w:val="center"/>
              <w:rPr>
                <w:rFonts w:eastAsia="Times New Roman"/>
                <w:sz w:val="18"/>
                <w:szCs w:val="18"/>
              </w:rPr>
            </w:pPr>
          </w:p>
        </w:tc>
        <w:tc>
          <w:tcPr>
            <w:tcW w:w="171" w:type="pct"/>
            <w:tcBorders>
              <w:top w:val="single" w:sz="12" w:space="0" w:color="auto"/>
              <w:left w:val="single" w:sz="12" w:space="0" w:color="auto"/>
              <w:bottom w:val="nil"/>
            </w:tcBorders>
            <w:noWrap/>
            <w:vAlign w:val="center"/>
          </w:tcPr>
          <w:p w14:paraId="27ADC4D2"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5" w:type="pct"/>
            <w:tcBorders>
              <w:top w:val="single" w:sz="12" w:space="0" w:color="auto"/>
              <w:bottom w:val="nil"/>
              <w:right w:val="single" w:sz="12" w:space="0" w:color="auto"/>
            </w:tcBorders>
            <w:noWrap/>
            <w:vAlign w:val="center"/>
          </w:tcPr>
          <w:p w14:paraId="506484B4"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12" w:space="0" w:color="auto"/>
              <w:bottom w:val="nil"/>
            </w:tcBorders>
            <w:noWrap/>
            <w:vAlign w:val="center"/>
          </w:tcPr>
          <w:p w14:paraId="3B43D41E"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6" w:type="pct"/>
            <w:tcBorders>
              <w:top w:val="single" w:sz="12" w:space="0" w:color="auto"/>
              <w:bottom w:val="nil"/>
              <w:right w:val="single" w:sz="6" w:space="0" w:color="auto"/>
            </w:tcBorders>
            <w:noWrap/>
            <w:vAlign w:val="center"/>
          </w:tcPr>
          <w:p w14:paraId="342D5DDD"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4B76AE64"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230D1AA1"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48C36655"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0B39AE89"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3EE98793"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2002E906"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2AB23DC2"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12F80642"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5014D017"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2" w:type="pct"/>
            <w:tcBorders>
              <w:top w:val="single" w:sz="12" w:space="0" w:color="auto"/>
              <w:bottom w:val="nil"/>
              <w:right w:val="single" w:sz="6" w:space="0" w:color="auto"/>
            </w:tcBorders>
            <w:noWrap/>
            <w:vAlign w:val="center"/>
          </w:tcPr>
          <w:p w14:paraId="497FF273"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4C84F56D"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86" w:type="pct"/>
            <w:tcBorders>
              <w:top w:val="single" w:sz="12" w:space="0" w:color="auto"/>
              <w:bottom w:val="nil"/>
              <w:right w:val="single" w:sz="6" w:space="0" w:color="auto"/>
            </w:tcBorders>
            <w:noWrap/>
            <w:vAlign w:val="center"/>
          </w:tcPr>
          <w:p w14:paraId="23C833A9"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2" w:type="pct"/>
            <w:tcBorders>
              <w:top w:val="single" w:sz="12" w:space="0" w:color="auto"/>
              <w:left w:val="single" w:sz="6" w:space="0" w:color="auto"/>
              <w:bottom w:val="nil"/>
            </w:tcBorders>
            <w:noWrap/>
            <w:vAlign w:val="center"/>
          </w:tcPr>
          <w:p w14:paraId="5272A4CC"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13290E1D"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290F2682"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6" w:space="0" w:color="auto"/>
            </w:tcBorders>
            <w:noWrap/>
            <w:vAlign w:val="center"/>
          </w:tcPr>
          <w:p w14:paraId="45451701"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6" w:space="0" w:color="auto"/>
              <w:bottom w:val="nil"/>
            </w:tcBorders>
            <w:noWrap/>
            <w:vAlign w:val="center"/>
          </w:tcPr>
          <w:p w14:paraId="069049AC"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153" w:type="pct"/>
            <w:tcBorders>
              <w:top w:val="single" w:sz="12" w:space="0" w:color="auto"/>
              <w:bottom w:val="nil"/>
              <w:right w:val="single" w:sz="8" w:space="0" w:color="auto"/>
            </w:tcBorders>
            <w:noWrap/>
            <w:vAlign w:val="center"/>
          </w:tcPr>
          <w:p w14:paraId="686709D3"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c>
          <w:tcPr>
            <w:tcW w:w="153" w:type="pct"/>
            <w:tcBorders>
              <w:top w:val="single" w:sz="12" w:space="0" w:color="auto"/>
              <w:left w:val="single" w:sz="8" w:space="0" w:color="auto"/>
              <w:bottom w:val="nil"/>
            </w:tcBorders>
            <w:vAlign w:val="center"/>
          </w:tcPr>
          <w:p w14:paraId="53F0C249" w14:textId="77777777" w:rsidR="008B6B35" w:rsidRPr="00B71F92" w:rsidRDefault="008B6B35" w:rsidP="00730932">
            <w:pPr>
              <w:spacing w:after="0" w:line="240" w:lineRule="auto"/>
              <w:jc w:val="center"/>
              <w:rPr>
                <w:sz w:val="18"/>
                <w:szCs w:val="18"/>
              </w:rPr>
            </w:pPr>
            <w:r w:rsidRPr="00B71F92">
              <w:rPr>
                <w:rFonts w:eastAsia="Times New Roman"/>
                <w:sz w:val="16"/>
                <w:szCs w:val="16"/>
              </w:rPr>
              <w:t>Coeff.</w:t>
            </w:r>
          </w:p>
        </w:tc>
        <w:tc>
          <w:tcPr>
            <w:tcW w:w="206" w:type="pct"/>
            <w:tcBorders>
              <w:top w:val="single" w:sz="12" w:space="0" w:color="auto"/>
              <w:bottom w:val="nil"/>
            </w:tcBorders>
            <w:vAlign w:val="center"/>
          </w:tcPr>
          <w:p w14:paraId="565A542B" w14:textId="77777777" w:rsidR="008B6B35" w:rsidRPr="00B71F92" w:rsidRDefault="008B6B35" w:rsidP="00730932">
            <w:pPr>
              <w:spacing w:after="0" w:line="240" w:lineRule="auto"/>
              <w:jc w:val="center"/>
              <w:rPr>
                <w:sz w:val="18"/>
                <w:szCs w:val="18"/>
              </w:rPr>
            </w:pPr>
            <w:r w:rsidRPr="00B71F92">
              <w:rPr>
                <w:rFonts w:eastAsia="Times New Roman"/>
                <w:sz w:val="16"/>
                <w:szCs w:val="16"/>
              </w:rPr>
              <w:t>t-stat</w:t>
            </w:r>
          </w:p>
        </w:tc>
      </w:tr>
      <w:tr w:rsidR="008B6B35" w:rsidRPr="00B71F92" w14:paraId="06C492E1" w14:textId="77777777" w:rsidTr="002F5607">
        <w:trPr>
          <w:trHeight w:val="230"/>
          <w:jc w:val="center"/>
        </w:trPr>
        <w:tc>
          <w:tcPr>
            <w:tcW w:w="1221" w:type="pct"/>
            <w:tcBorders>
              <w:top w:val="single" w:sz="12" w:space="0" w:color="auto"/>
              <w:bottom w:val="nil"/>
              <w:right w:val="single" w:sz="12" w:space="0" w:color="auto"/>
            </w:tcBorders>
            <w:noWrap/>
            <w:vAlign w:val="bottom"/>
          </w:tcPr>
          <w:p w14:paraId="77D96C09"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Constant</w:t>
            </w:r>
          </w:p>
        </w:tc>
        <w:tc>
          <w:tcPr>
            <w:tcW w:w="171" w:type="pct"/>
            <w:tcBorders>
              <w:top w:val="single" w:sz="12" w:space="0" w:color="auto"/>
              <w:left w:val="single" w:sz="12" w:space="0" w:color="auto"/>
              <w:bottom w:val="nil"/>
            </w:tcBorders>
            <w:noWrap/>
            <w:vAlign w:val="bottom"/>
          </w:tcPr>
          <w:p w14:paraId="6B128C2E" w14:textId="77777777" w:rsidR="008B6B35" w:rsidRPr="00B71F92" w:rsidRDefault="008B6B35" w:rsidP="00730932">
            <w:pPr>
              <w:spacing w:after="0" w:line="240" w:lineRule="auto"/>
              <w:jc w:val="right"/>
              <w:rPr>
                <w:sz w:val="18"/>
                <w:szCs w:val="18"/>
              </w:rPr>
            </w:pPr>
            <w:r w:rsidRPr="00B71F92">
              <w:rPr>
                <w:sz w:val="18"/>
                <w:szCs w:val="18"/>
              </w:rPr>
              <w:t>-0.36</w:t>
            </w:r>
          </w:p>
        </w:tc>
        <w:tc>
          <w:tcPr>
            <w:tcW w:w="155" w:type="pct"/>
            <w:tcBorders>
              <w:top w:val="single" w:sz="12" w:space="0" w:color="auto"/>
              <w:bottom w:val="nil"/>
              <w:right w:val="single" w:sz="12" w:space="0" w:color="auto"/>
            </w:tcBorders>
            <w:noWrap/>
            <w:vAlign w:val="bottom"/>
          </w:tcPr>
          <w:p w14:paraId="4198A4BE" w14:textId="77777777" w:rsidR="008B6B35" w:rsidRPr="00B71F92" w:rsidRDefault="008B6B35" w:rsidP="00730932">
            <w:pPr>
              <w:spacing w:after="0" w:line="240" w:lineRule="auto"/>
              <w:jc w:val="right"/>
              <w:rPr>
                <w:sz w:val="18"/>
                <w:szCs w:val="18"/>
              </w:rPr>
            </w:pPr>
            <w:r w:rsidRPr="00B71F92">
              <w:rPr>
                <w:sz w:val="18"/>
                <w:szCs w:val="18"/>
              </w:rPr>
              <w:t>-5.87</w:t>
            </w:r>
          </w:p>
        </w:tc>
        <w:tc>
          <w:tcPr>
            <w:tcW w:w="153" w:type="pct"/>
            <w:tcBorders>
              <w:top w:val="single" w:sz="12" w:space="0" w:color="auto"/>
              <w:left w:val="single" w:sz="12" w:space="0" w:color="auto"/>
              <w:bottom w:val="nil"/>
            </w:tcBorders>
            <w:noWrap/>
            <w:vAlign w:val="bottom"/>
          </w:tcPr>
          <w:p w14:paraId="17F4D362" w14:textId="77777777" w:rsidR="008B6B35" w:rsidRPr="00B71F92" w:rsidRDefault="008B6B35" w:rsidP="00730932">
            <w:pPr>
              <w:spacing w:after="0" w:line="240" w:lineRule="auto"/>
              <w:jc w:val="right"/>
              <w:rPr>
                <w:sz w:val="18"/>
                <w:szCs w:val="18"/>
              </w:rPr>
            </w:pPr>
            <w:r w:rsidRPr="00B71F92">
              <w:rPr>
                <w:sz w:val="18"/>
                <w:szCs w:val="18"/>
              </w:rPr>
              <w:t>-1.04</w:t>
            </w:r>
          </w:p>
        </w:tc>
        <w:tc>
          <w:tcPr>
            <w:tcW w:w="156" w:type="pct"/>
            <w:tcBorders>
              <w:top w:val="single" w:sz="12" w:space="0" w:color="auto"/>
              <w:bottom w:val="nil"/>
              <w:right w:val="single" w:sz="6" w:space="0" w:color="auto"/>
            </w:tcBorders>
            <w:noWrap/>
            <w:vAlign w:val="bottom"/>
          </w:tcPr>
          <w:p w14:paraId="265E1F95" w14:textId="77777777" w:rsidR="008B6B35" w:rsidRPr="00B71F92" w:rsidRDefault="008B6B35" w:rsidP="00730932">
            <w:pPr>
              <w:spacing w:after="0" w:line="240" w:lineRule="auto"/>
              <w:jc w:val="right"/>
              <w:rPr>
                <w:sz w:val="18"/>
                <w:szCs w:val="18"/>
              </w:rPr>
            </w:pPr>
            <w:r w:rsidRPr="00B71F92">
              <w:rPr>
                <w:sz w:val="18"/>
                <w:szCs w:val="18"/>
              </w:rPr>
              <w:t>-3.09</w:t>
            </w:r>
          </w:p>
        </w:tc>
        <w:tc>
          <w:tcPr>
            <w:tcW w:w="153" w:type="pct"/>
            <w:tcBorders>
              <w:top w:val="single" w:sz="12" w:space="0" w:color="auto"/>
              <w:left w:val="single" w:sz="6" w:space="0" w:color="auto"/>
              <w:bottom w:val="nil"/>
            </w:tcBorders>
            <w:noWrap/>
            <w:vAlign w:val="bottom"/>
          </w:tcPr>
          <w:p w14:paraId="03EE6DD3" w14:textId="77777777" w:rsidR="008B6B35" w:rsidRPr="00B71F92" w:rsidRDefault="008B6B35" w:rsidP="00730932">
            <w:pPr>
              <w:spacing w:after="0" w:line="240" w:lineRule="auto"/>
              <w:jc w:val="right"/>
              <w:rPr>
                <w:sz w:val="18"/>
                <w:szCs w:val="18"/>
              </w:rPr>
            </w:pPr>
            <w:r w:rsidRPr="00B71F92">
              <w:rPr>
                <w:sz w:val="18"/>
                <w:szCs w:val="18"/>
              </w:rPr>
              <w:t>-0.95</w:t>
            </w:r>
          </w:p>
        </w:tc>
        <w:tc>
          <w:tcPr>
            <w:tcW w:w="153" w:type="pct"/>
            <w:tcBorders>
              <w:top w:val="single" w:sz="12" w:space="0" w:color="auto"/>
              <w:bottom w:val="nil"/>
              <w:right w:val="single" w:sz="6" w:space="0" w:color="auto"/>
            </w:tcBorders>
            <w:noWrap/>
            <w:vAlign w:val="bottom"/>
          </w:tcPr>
          <w:p w14:paraId="6CF7F132" w14:textId="77777777" w:rsidR="008B6B35" w:rsidRPr="00B71F92" w:rsidRDefault="008B6B35" w:rsidP="00730932">
            <w:pPr>
              <w:spacing w:after="0" w:line="240" w:lineRule="auto"/>
              <w:jc w:val="right"/>
              <w:rPr>
                <w:sz w:val="18"/>
                <w:szCs w:val="18"/>
              </w:rPr>
            </w:pPr>
            <w:r w:rsidRPr="00B71F92">
              <w:rPr>
                <w:sz w:val="18"/>
                <w:szCs w:val="18"/>
              </w:rPr>
              <w:t>-6.04</w:t>
            </w:r>
          </w:p>
        </w:tc>
        <w:tc>
          <w:tcPr>
            <w:tcW w:w="153" w:type="pct"/>
            <w:tcBorders>
              <w:top w:val="single" w:sz="12" w:space="0" w:color="auto"/>
              <w:left w:val="single" w:sz="6" w:space="0" w:color="auto"/>
              <w:bottom w:val="nil"/>
            </w:tcBorders>
            <w:noWrap/>
            <w:vAlign w:val="bottom"/>
          </w:tcPr>
          <w:p w14:paraId="7EECF82E" w14:textId="77777777" w:rsidR="008B6B35" w:rsidRPr="00B71F92" w:rsidRDefault="008B6B35" w:rsidP="00730932">
            <w:pPr>
              <w:spacing w:after="0" w:line="240" w:lineRule="auto"/>
              <w:jc w:val="right"/>
              <w:rPr>
                <w:sz w:val="18"/>
                <w:szCs w:val="18"/>
              </w:rPr>
            </w:pPr>
            <w:r w:rsidRPr="00B71F92">
              <w:rPr>
                <w:sz w:val="18"/>
                <w:szCs w:val="18"/>
              </w:rPr>
              <w:t>-0.44</w:t>
            </w:r>
          </w:p>
        </w:tc>
        <w:tc>
          <w:tcPr>
            <w:tcW w:w="153" w:type="pct"/>
            <w:tcBorders>
              <w:top w:val="single" w:sz="12" w:space="0" w:color="auto"/>
              <w:bottom w:val="nil"/>
              <w:right w:val="single" w:sz="6" w:space="0" w:color="auto"/>
            </w:tcBorders>
            <w:noWrap/>
            <w:vAlign w:val="bottom"/>
          </w:tcPr>
          <w:p w14:paraId="63FA0800" w14:textId="77777777" w:rsidR="008B6B35" w:rsidRPr="00B71F92" w:rsidRDefault="008B6B35" w:rsidP="00730932">
            <w:pPr>
              <w:spacing w:after="0" w:line="240" w:lineRule="auto"/>
              <w:jc w:val="right"/>
              <w:rPr>
                <w:sz w:val="18"/>
                <w:szCs w:val="18"/>
              </w:rPr>
            </w:pPr>
            <w:r w:rsidRPr="00B71F92">
              <w:rPr>
                <w:sz w:val="18"/>
                <w:szCs w:val="18"/>
              </w:rPr>
              <w:t>-2.87</w:t>
            </w:r>
          </w:p>
        </w:tc>
        <w:tc>
          <w:tcPr>
            <w:tcW w:w="153" w:type="pct"/>
            <w:tcBorders>
              <w:top w:val="single" w:sz="12" w:space="0" w:color="auto"/>
              <w:left w:val="single" w:sz="6" w:space="0" w:color="auto"/>
              <w:bottom w:val="nil"/>
            </w:tcBorders>
            <w:noWrap/>
            <w:vAlign w:val="bottom"/>
          </w:tcPr>
          <w:p w14:paraId="0A11DB9E" w14:textId="77777777" w:rsidR="008B6B35" w:rsidRPr="00B71F92" w:rsidRDefault="008B6B35" w:rsidP="00730932">
            <w:pPr>
              <w:spacing w:after="0" w:line="240" w:lineRule="auto"/>
              <w:jc w:val="right"/>
              <w:rPr>
                <w:sz w:val="18"/>
                <w:szCs w:val="18"/>
              </w:rPr>
            </w:pPr>
            <w:r w:rsidRPr="00B71F92">
              <w:rPr>
                <w:sz w:val="18"/>
                <w:szCs w:val="18"/>
              </w:rPr>
              <w:t>-0.68</w:t>
            </w:r>
          </w:p>
        </w:tc>
        <w:tc>
          <w:tcPr>
            <w:tcW w:w="153" w:type="pct"/>
            <w:tcBorders>
              <w:top w:val="single" w:sz="12" w:space="0" w:color="auto"/>
              <w:bottom w:val="nil"/>
              <w:right w:val="single" w:sz="6" w:space="0" w:color="auto"/>
            </w:tcBorders>
            <w:noWrap/>
            <w:vAlign w:val="bottom"/>
          </w:tcPr>
          <w:p w14:paraId="6A22FA49" w14:textId="77777777" w:rsidR="008B6B35" w:rsidRPr="00B71F92" w:rsidRDefault="008B6B35" w:rsidP="00730932">
            <w:pPr>
              <w:spacing w:after="0" w:line="240" w:lineRule="auto"/>
              <w:jc w:val="right"/>
              <w:rPr>
                <w:sz w:val="18"/>
                <w:szCs w:val="18"/>
              </w:rPr>
            </w:pPr>
            <w:r w:rsidRPr="00B71F92">
              <w:rPr>
                <w:sz w:val="18"/>
                <w:szCs w:val="18"/>
              </w:rPr>
              <w:t>-6.03</w:t>
            </w:r>
          </w:p>
        </w:tc>
        <w:tc>
          <w:tcPr>
            <w:tcW w:w="153" w:type="pct"/>
            <w:tcBorders>
              <w:top w:val="single" w:sz="12" w:space="0" w:color="auto"/>
              <w:left w:val="single" w:sz="6" w:space="0" w:color="auto"/>
              <w:bottom w:val="nil"/>
            </w:tcBorders>
            <w:noWrap/>
            <w:vAlign w:val="bottom"/>
          </w:tcPr>
          <w:p w14:paraId="5AE8C412" w14:textId="77777777" w:rsidR="008B6B35" w:rsidRPr="00B71F92" w:rsidRDefault="008B6B35" w:rsidP="00730932">
            <w:pPr>
              <w:spacing w:after="0" w:line="240" w:lineRule="auto"/>
              <w:jc w:val="right"/>
              <w:rPr>
                <w:sz w:val="18"/>
                <w:szCs w:val="18"/>
              </w:rPr>
            </w:pPr>
            <w:r w:rsidRPr="00B71F92">
              <w:rPr>
                <w:sz w:val="18"/>
                <w:szCs w:val="18"/>
              </w:rPr>
              <w:t>-1.54</w:t>
            </w:r>
          </w:p>
        </w:tc>
        <w:tc>
          <w:tcPr>
            <w:tcW w:w="153" w:type="pct"/>
            <w:tcBorders>
              <w:top w:val="single" w:sz="12" w:space="0" w:color="auto"/>
              <w:bottom w:val="nil"/>
              <w:right w:val="single" w:sz="6" w:space="0" w:color="auto"/>
            </w:tcBorders>
            <w:noWrap/>
            <w:vAlign w:val="bottom"/>
          </w:tcPr>
          <w:p w14:paraId="2EB6C28D" w14:textId="77777777" w:rsidR="008B6B35" w:rsidRPr="00B71F92" w:rsidRDefault="008B6B35" w:rsidP="00730932">
            <w:pPr>
              <w:spacing w:after="0" w:line="240" w:lineRule="auto"/>
              <w:jc w:val="right"/>
              <w:rPr>
                <w:sz w:val="18"/>
                <w:szCs w:val="18"/>
              </w:rPr>
            </w:pPr>
            <w:r w:rsidRPr="00B71F92">
              <w:rPr>
                <w:sz w:val="18"/>
                <w:szCs w:val="18"/>
              </w:rPr>
              <w:t>-5.46</w:t>
            </w:r>
          </w:p>
        </w:tc>
        <w:tc>
          <w:tcPr>
            <w:tcW w:w="153" w:type="pct"/>
            <w:tcBorders>
              <w:top w:val="single" w:sz="12" w:space="0" w:color="auto"/>
              <w:left w:val="single" w:sz="6" w:space="0" w:color="auto"/>
              <w:bottom w:val="nil"/>
            </w:tcBorders>
            <w:noWrap/>
            <w:vAlign w:val="bottom"/>
          </w:tcPr>
          <w:p w14:paraId="34527729" w14:textId="77777777" w:rsidR="008B6B35" w:rsidRPr="00B71F92" w:rsidRDefault="008B6B35" w:rsidP="00730932">
            <w:pPr>
              <w:spacing w:after="0" w:line="240" w:lineRule="auto"/>
              <w:jc w:val="right"/>
              <w:rPr>
                <w:sz w:val="18"/>
                <w:szCs w:val="18"/>
              </w:rPr>
            </w:pPr>
            <w:r w:rsidRPr="00B71F92">
              <w:rPr>
                <w:sz w:val="18"/>
                <w:szCs w:val="18"/>
              </w:rPr>
              <w:t>-1.09</w:t>
            </w:r>
          </w:p>
        </w:tc>
        <w:tc>
          <w:tcPr>
            <w:tcW w:w="152" w:type="pct"/>
            <w:tcBorders>
              <w:top w:val="single" w:sz="12" w:space="0" w:color="auto"/>
              <w:bottom w:val="nil"/>
              <w:right w:val="single" w:sz="6" w:space="0" w:color="auto"/>
            </w:tcBorders>
            <w:noWrap/>
            <w:vAlign w:val="bottom"/>
          </w:tcPr>
          <w:p w14:paraId="5AB234DD" w14:textId="77777777" w:rsidR="008B6B35" w:rsidRPr="00B71F92" w:rsidRDefault="008B6B35" w:rsidP="00730932">
            <w:pPr>
              <w:spacing w:after="0" w:line="240" w:lineRule="auto"/>
              <w:jc w:val="right"/>
              <w:rPr>
                <w:sz w:val="18"/>
                <w:szCs w:val="18"/>
              </w:rPr>
            </w:pPr>
            <w:r w:rsidRPr="00B71F92">
              <w:rPr>
                <w:sz w:val="18"/>
                <w:szCs w:val="18"/>
              </w:rPr>
              <w:t>-4.39</w:t>
            </w:r>
          </w:p>
        </w:tc>
        <w:tc>
          <w:tcPr>
            <w:tcW w:w="153" w:type="pct"/>
            <w:tcBorders>
              <w:top w:val="single" w:sz="12" w:space="0" w:color="auto"/>
              <w:left w:val="single" w:sz="6" w:space="0" w:color="auto"/>
              <w:bottom w:val="nil"/>
            </w:tcBorders>
            <w:noWrap/>
            <w:vAlign w:val="bottom"/>
          </w:tcPr>
          <w:p w14:paraId="01A2DB61" w14:textId="77777777" w:rsidR="008B6B35" w:rsidRPr="00B71F92" w:rsidRDefault="008B6B35" w:rsidP="00730932">
            <w:pPr>
              <w:spacing w:after="0" w:line="240" w:lineRule="auto"/>
              <w:jc w:val="right"/>
              <w:rPr>
                <w:sz w:val="18"/>
                <w:szCs w:val="18"/>
              </w:rPr>
            </w:pPr>
            <w:r w:rsidRPr="00B71F92">
              <w:rPr>
                <w:sz w:val="18"/>
                <w:szCs w:val="18"/>
              </w:rPr>
              <w:t>-0.47</w:t>
            </w:r>
          </w:p>
        </w:tc>
        <w:tc>
          <w:tcPr>
            <w:tcW w:w="186" w:type="pct"/>
            <w:tcBorders>
              <w:top w:val="single" w:sz="12" w:space="0" w:color="auto"/>
              <w:bottom w:val="nil"/>
              <w:right w:val="single" w:sz="6" w:space="0" w:color="auto"/>
            </w:tcBorders>
            <w:noWrap/>
            <w:vAlign w:val="bottom"/>
          </w:tcPr>
          <w:p w14:paraId="5FC6CA97" w14:textId="77777777" w:rsidR="008B6B35" w:rsidRPr="00B71F92" w:rsidRDefault="008B6B35" w:rsidP="00730932">
            <w:pPr>
              <w:spacing w:after="0" w:line="240" w:lineRule="auto"/>
              <w:jc w:val="right"/>
              <w:rPr>
                <w:sz w:val="18"/>
                <w:szCs w:val="18"/>
              </w:rPr>
            </w:pPr>
            <w:r w:rsidRPr="00B71F92">
              <w:rPr>
                <w:sz w:val="18"/>
                <w:szCs w:val="18"/>
              </w:rPr>
              <w:t>-2.45</w:t>
            </w:r>
          </w:p>
        </w:tc>
        <w:tc>
          <w:tcPr>
            <w:tcW w:w="152" w:type="pct"/>
            <w:tcBorders>
              <w:top w:val="single" w:sz="12" w:space="0" w:color="auto"/>
              <w:left w:val="single" w:sz="6" w:space="0" w:color="auto"/>
              <w:bottom w:val="nil"/>
            </w:tcBorders>
            <w:noWrap/>
            <w:vAlign w:val="bottom"/>
          </w:tcPr>
          <w:p w14:paraId="6856DF17" w14:textId="77777777" w:rsidR="008B6B35" w:rsidRPr="00B71F92" w:rsidRDefault="008B6B35" w:rsidP="00730932">
            <w:pPr>
              <w:spacing w:after="0" w:line="240" w:lineRule="auto"/>
              <w:jc w:val="right"/>
              <w:rPr>
                <w:sz w:val="18"/>
                <w:szCs w:val="18"/>
              </w:rPr>
            </w:pPr>
            <w:r w:rsidRPr="00B71F92">
              <w:rPr>
                <w:sz w:val="18"/>
                <w:szCs w:val="18"/>
              </w:rPr>
              <w:t>-0.83</w:t>
            </w:r>
          </w:p>
        </w:tc>
        <w:tc>
          <w:tcPr>
            <w:tcW w:w="153" w:type="pct"/>
            <w:tcBorders>
              <w:top w:val="single" w:sz="12" w:space="0" w:color="auto"/>
              <w:bottom w:val="nil"/>
              <w:right w:val="single" w:sz="6" w:space="0" w:color="auto"/>
            </w:tcBorders>
            <w:noWrap/>
            <w:vAlign w:val="bottom"/>
          </w:tcPr>
          <w:p w14:paraId="67B971A9" w14:textId="77777777" w:rsidR="008B6B35" w:rsidRPr="00B71F92" w:rsidRDefault="008B6B35" w:rsidP="00730932">
            <w:pPr>
              <w:spacing w:after="0" w:line="240" w:lineRule="auto"/>
              <w:jc w:val="right"/>
              <w:rPr>
                <w:sz w:val="16"/>
                <w:szCs w:val="16"/>
              </w:rPr>
            </w:pPr>
            <w:r w:rsidRPr="00B71F92">
              <w:rPr>
                <w:sz w:val="16"/>
                <w:szCs w:val="16"/>
              </w:rPr>
              <w:t>-10.62</w:t>
            </w:r>
          </w:p>
        </w:tc>
        <w:tc>
          <w:tcPr>
            <w:tcW w:w="153" w:type="pct"/>
            <w:tcBorders>
              <w:top w:val="single" w:sz="12" w:space="0" w:color="auto"/>
              <w:left w:val="single" w:sz="6" w:space="0" w:color="auto"/>
              <w:bottom w:val="nil"/>
            </w:tcBorders>
            <w:noWrap/>
            <w:vAlign w:val="bottom"/>
          </w:tcPr>
          <w:p w14:paraId="504A4758" w14:textId="77777777" w:rsidR="008B6B35" w:rsidRPr="00B71F92" w:rsidRDefault="008B6B35" w:rsidP="00730932">
            <w:pPr>
              <w:spacing w:after="0" w:line="240" w:lineRule="auto"/>
              <w:jc w:val="right"/>
              <w:rPr>
                <w:sz w:val="18"/>
                <w:szCs w:val="18"/>
              </w:rPr>
            </w:pPr>
            <w:r w:rsidRPr="00B71F92">
              <w:rPr>
                <w:sz w:val="18"/>
                <w:szCs w:val="18"/>
              </w:rPr>
              <w:t>-1.86</w:t>
            </w:r>
          </w:p>
        </w:tc>
        <w:tc>
          <w:tcPr>
            <w:tcW w:w="153" w:type="pct"/>
            <w:tcBorders>
              <w:top w:val="single" w:sz="12" w:space="0" w:color="auto"/>
              <w:bottom w:val="nil"/>
              <w:right w:val="single" w:sz="6" w:space="0" w:color="auto"/>
            </w:tcBorders>
            <w:noWrap/>
            <w:vAlign w:val="bottom"/>
          </w:tcPr>
          <w:p w14:paraId="4C9FEAD6" w14:textId="77777777" w:rsidR="008B6B35" w:rsidRPr="00B71F92" w:rsidRDefault="008B6B35" w:rsidP="00730932">
            <w:pPr>
              <w:spacing w:after="0" w:line="240" w:lineRule="auto"/>
              <w:jc w:val="right"/>
              <w:rPr>
                <w:sz w:val="18"/>
                <w:szCs w:val="18"/>
              </w:rPr>
            </w:pPr>
            <w:r w:rsidRPr="00B71F92">
              <w:rPr>
                <w:sz w:val="18"/>
                <w:szCs w:val="18"/>
              </w:rPr>
              <w:t>-8.89</w:t>
            </w:r>
          </w:p>
        </w:tc>
        <w:tc>
          <w:tcPr>
            <w:tcW w:w="153" w:type="pct"/>
            <w:tcBorders>
              <w:top w:val="single" w:sz="12" w:space="0" w:color="auto"/>
              <w:left w:val="single" w:sz="6" w:space="0" w:color="auto"/>
              <w:bottom w:val="nil"/>
            </w:tcBorders>
            <w:noWrap/>
            <w:vAlign w:val="bottom"/>
          </w:tcPr>
          <w:p w14:paraId="2E00F4DA" w14:textId="77777777" w:rsidR="008B6B35" w:rsidRPr="00B71F92" w:rsidRDefault="008B6B35" w:rsidP="00730932">
            <w:pPr>
              <w:spacing w:after="0" w:line="240" w:lineRule="auto"/>
              <w:jc w:val="right"/>
              <w:rPr>
                <w:sz w:val="18"/>
                <w:szCs w:val="18"/>
              </w:rPr>
            </w:pPr>
            <w:r w:rsidRPr="00B71F92">
              <w:rPr>
                <w:sz w:val="18"/>
                <w:szCs w:val="18"/>
              </w:rPr>
              <w:t>-1.72</w:t>
            </w:r>
          </w:p>
        </w:tc>
        <w:tc>
          <w:tcPr>
            <w:tcW w:w="153" w:type="pct"/>
            <w:tcBorders>
              <w:top w:val="single" w:sz="12" w:space="0" w:color="auto"/>
              <w:bottom w:val="nil"/>
              <w:right w:val="single" w:sz="8" w:space="0" w:color="auto"/>
            </w:tcBorders>
            <w:noWrap/>
            <w:vAlign w:val="bottom"/>
          </w:tcPr>
          <w:p w14:paraId="75BE1241" w14:textId="77777777" w:rsidR="008B6B35" w:rsidRPr="00B71F92" w:rsidRDefault="008B6B35" w:rsidP="00730932">
            <w:pPr>
              <w:spacing w:after="0" w:line="240" w:lineRule="auto"/>
              <w:jc w:val="right"/>
              <w:rPr>
                <w:sz w:val="16"/>
                <w:szCs w:val="16"/>
              </w:rPr>
            </w:pPr>
            <w:r w:rsidRPr="00B71F92">
              <w:rPr>
                <w:sz w:val="16"/>
                <w:szCs w:val="16"/>
              </w:rPr>
              <w:t>-14.11</w:t>
            </w:r>
          </w:p>
        </w:tc>
        <w:tc>
          <w:tcPr>
            <w:tcW w:w="153" w:type="pct"/>
            <w:tcBorders>
              <w:top w:val="single" w:sz="12" w:space="0" w:color="auto"/>
              <w:left w:val="single" w:sz="8" w:space="0" w:color="auto"/>
              <w:bottom w:val="nil"/>
            </w:tcBorders>
            <w:vAlign w:val="bottom"/>
          </w:tcPr>
          <w:p w14:paraId="17CF3742" w14:textId="77777777" w:rsidR="008B6B35" w:rsidRPr="00B71F92" w:rsidRDefault="008B6B35" w:rsidP="00730932">
            <w:pPr>
              <w:spacing w:after="0" w:line="240" w:lineRule="auto"/>
              <w:jc w:val="right"/>
              <w:rPr>
                <w:sz w:val="18"/>
                <w:szCs w:val="18"/>
              </w:rPr>
            </w:pPr>
            <w:r w:rsidRPr="00B71F92">
              <w:rPr>
                <w:sz w:val="18"/>
                <w:szCs w:val="18"/>
              </w:rPr>
              <w:t>-1.50</w:t>
            </w:r>
          </w:p>
        </w:tc>
        <w:tc>
          <w:tcPr>
            <w:tcW w:w="206" w:type="pct"/>
            <w:tcBorders>
              <w:top w:val="single" w:sz="12" w:space="0" w:color="auto"/>
              <w:bottom w:val="nil"/>
            </w:tcBorders>
            <w:vAlign w:val="bottom"/>
          </w:tcPr>
          <w:p w14:paraId="0387AB55" w14:textId="77777777" w:rsidR="008B6B35" w:rsidRPr="00B71F92" w:rsidRDefault="008B6B35" w:rsidP="00730932">
            <w:pPr>
              <w:spacing w:after="0" w:line="240" w:lineRule="auto"/>
              <w:jc w:val="right"/>
              <w:rPr>
                <w:sz w:val="18"/>
                <w:szCs w:val="18"/>
              </w:rPr>
            </w:pPr>
            <w:r w:rsidRPr="00B71F92">
              <w:rPr>
                <w:sz w:val="18"/>
                <w:szCs w:val="18"/>
              </w:rPr>
              <w:t>-8.66</w:t>
            </w:r>
          </w:p>
        </w:tc>
      </w:tr>
      <w:tr w:rsidR="008B6B35" w:rsidRPr="00B71F92" w14:paraId="4FA63DF3" w14:textId="77777777" w:rsidTr="002F5607">
        <w:trPr>
          <w:trHeight w:val="230"/>
          <w:jc w:val="center"/>
        </w:trPr>
        <w:tc>
          <w:tcPr>
            <w:tcW w:w="1221" w:type="pct"/>
            <w:tcBorders>
              <w:top w:val="nil"/>
              <w:bottom w:val="nil"/>
              <w:right w:val="single" w:sz="12" w:space="0" w:color="auto"/>
            </w:tcBorders>
            <w:noWrap/>
            <w:vAlign w:val="bottom"/>
            <w:hideMark/>
          </w:tcPr>
          <w:p w14:paraId="3E4381A7"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2021 Shift</w:t>
            </w:r>
          </w:p>
        </w:tc>
        <w:tc>
          <w:tcPr>
            <w:tcW w:w="171" w:type="pct"/>
            <w:tcBorders>
              <w:top w:val="nil"/>
              <w:left w:val="single" w:sz="12" w:space="0" w:color="auto"/>
              <w:bottom w:val="nil"/>
            </w:tcBorders>
            <w:noWrap/>
            <w:vAlign w:val="bottom"/>
            <w:hideMark/>
          </w:tcPr>
          <w:p w14:paraId="3ED1BB2F" w14:textId="77777777" w:rsidR="008B6B35" w:rsidRPr="00B71F92" w:rsidRDefault="008B6B35" w:rsidP="00730932">
            <w:pPr>
              <w:spacing w:after="0" w:line="240" w:lineRule="auto"/>
              <w:jc w:val="right"/>
              <w:rPr>
                <w:rFonts w:eastAsia="Times New Roman"/>
                <w:sz w:val="18"/>
                <w:szCs w:val="18"/>
              </w:rPr>
            </w:pPr>
            <w:r w:rsidRPr="00B71F92">
              <w:rPr>
                <w:sz w:val="18"/>
                <w:szCs w:val="18"/>
              </w:rPr>
              <w:t>0.10</w:t>
            </w:r>
          </w:p>
        </w:tc>
        <w:tc>
          <w:tcPr>
            <w:tcW w:w="155" w:type="pct"/>
            <w:tcBorders>
              <w:top w:val="nil"/>
              <w:bottom w:val="nil"/>
              <w:right w:val="single" w:sz="12" w:space="0" w:color="auto"/>
            </w:tcBorders>
            <w:noWrap/>
            <w:vAlign w:val="bottom"/>
            <w:hideMark/>
          </w:tcPr>
          <w:p w14:paraId="0F06D9E9" w14:textId="77777777" w:rsidR="008B6B35" w:rsidRPr="00B71F92" w:rsidRDefault="008B6B35" w:rsidP="00730932">
            <w:pPr>
              <w:spacing w:after="0" w:line="240" w:lineRule="auto"/>
              <w:jc w:val="right"/>
              <w:rPr>
                <w:rFonts w:eastAsia="Times New Roman"/>
                <w:sz w:val="18"/>
                <w:szCs w:val="18"/>
              </w:rPr>
            </w:pPr>
            <w:r w:rsidRPr="00B71F92">
              <w:rPr>
                <w:sz w:val="18"/>
                <w:szCs w:val="18"/>
              </w:rPr>
              <w:t>2.01</w:t>
            </w:r>
          </w:p>
        </w:tc>
        <w:tc>
          <w:tcPr>
            <w:tcW w:w="153" w:type="pct"/>
            <w:tcBorders>
              <w:top w:val="nil"/>
              <w:left w:val="single" w:sz="12" w:space="0" w:color="auto"/>
              <w:bottom w:val="nil"/>
            </w:tcBorders>
            <w:noWrap/>
            <w:vAlign w:val="bottom"/>
          </w:tcPr>
          <w:p w14:paraId="14E27F56"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6" w:type="pct"/>
            <w:tcBorders>
              <w:top w:val="nil"/>
              <w:bottom w:val="nil"/>
              <w:right w:val="single" w:sz="6" w:space="0" w:color="auto"/>
            </w:tcBorders>
            <w:noWrap/>
            <w:vAlign w:val="bottom"/>
          </w:tcPr>
          <w:p w14:paraId="503BC8DA" w14:textId="77777777" w:rsidR="008B6B35" w:rsidRPr="00B71F92" w:rsidRDefault="008B6B35" w:rsidP="00730932">
            <w:pPr>
              <w:spacing w:after="0" w:line="240" w:lineRule="auto"/>
              <w:jc w:val="right"/>
              <w:rPr>
                <w:rFonts w:eastAsia="Times New Roman"/>
                <w:sz w:val="18"/>
                <w:szCs w:val="18"/>
              </w:rPr>
            </w:pPr>
            <w:r w:rsidRPr="00B71F92">
              <w:rPr>
                <w:sz w:val="18"/>
                <w:szCs w:val="18"/>
              </w:rPr>
              <w:t>0.76</w:t>
            </w:r>
          </w:p>
        </w:tc>
        <w:tc>
          <w:tcPr>
            <w:tcW w:w="153" w:type="pct"/>
            <w:tcBorders>
              <w:top w:val="nil"/>
              <w:left w:val="single" w:sz="6" w:space="0" w:color="auto"/>
              <w:bottom w:val="nil"/>
            </w:tcBorders>
            <w:noWrap/>
            <w:vAlign w:val="bottom"/>
          </w:tcPr>
          <w:p w14:paraId="20953F65" w14:textId="77777777" w:rsidR="008B6B35" w:rsidRPr="00B71F92" w:rsidRDefault="008B6B35" w:rsidP="00730932">
            <w:pPr>
              <w:spacing w:after="0" w:line="240" w:lineRule="auto"/>
              <w:jc w:val="right"/>
              <w:rPr>
                <w:rFonts w:eastAsia="Times New Roman"/>
                <w:sz w:val="18"/>
                <w:szCs w:val="18"/>
              </w:rPr>
            </w:pPr>
            <w:r w:rsidRPr="00B71F92">
              <w:rPr>
                <w:sz w:val="18"/>
                <w:szCs w:val="18"/>
              </w:rPr>
              <w:t>0.07</w:t>
            </w:r>
          </w:p>
        </w:tc>
        <w:tc>
          <w:tcPr>
            <w:tcW w:w="153" w:type="pct"/>
            <w:tcBorders>
              <w:top w:val="nil"/>
              <w:bottom w:val="nil"/>
              <w:right w:val="single" w:sz="6" w:space="0" w:color="auto"/>
            </w:tcBorders>
            <w:noWrap/>
            <w:vAlign w:val="bottom"/>
          </w:tcPr>
          <w:p w14:paraId="18ADC442" w14:textId="77777777" w:rsidR="008B6B35" w:rsidRPr="00B71F92" w:rsidRDefault="008B6B35" w:rsidP="00730932">
            <w:pPr>
              <w:spacing w:after="0" w:line="240" w:lineRule="auto"/>
              <w:jc w:val="right"/>
              <w:rPr>
                <w:rFonts w:eastAsia="Times New Roman"/>
                <w:sz w:val="18"/>
                <w:szCs w:val="18"/>
              </w:rPr>
            </w:pPr>
            <w:r w:rsidRPr="00B71F92">
              <w:rPr>
                <w:sz w:val="18"/>
                <w:szCs w:val="18"/>
              </w:rPr>
              <w:t>0.43</w:t>
            </w:r>
          </w:p>
        </w:tc>
        <w:tc>
          <w:tcPr>
            <w:tcW w:w="153" w:type="pct"/>
            <w:tcBorders>
              <w:top w:val="nil"/>
              <w:left w:val="single" w:sz="6" w:space="0" w:color="auto"/>
              <w:bottom w:val="nil"/>
            </w:tcBorders>
            <w:noWrap/>
            <w:vAlign w:val="bottom"/>
          </w:tcPr>
          <w:p w14:paraId="5D4EE527"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3" w:type="pct"/>
            <w:tcBorders>
              <w:top w:val="nil"/>
              <w:bottom w:val="nil"/>
              <w:right w:val="single" w:sz="6" w:space="0" w:color="auto"/>
            </w:tcBorders>
            <w:noWrap/>
            <w:vAlign w:val="bottom"/>
          </w:tcPr>
          <w:p w14:paraId="36B9E674" w14:textId="77777777" w:rsidR="008B6B35" w:rsidRPr="00B71F92" w:rsidRDefault="008B6B35" w:rsidP="00730932">
            <w:pPr>
              <w:spacing w:after="0" w:line="240" w:lineRule="auto"/>
              <w:jc w:val="right"/>
              <w:rPr>
                <w:rFonts w:eastAsia="Times New Roman"/>
                <w:sz w:val="18"/>
                <w:szCs w:val="18"/>
              </w:rPr>
            </w:pPr>
            <w:r w:rsidRPr="00B71F92">
              <w:rPr>
                <w:sz w:val="18"/>
                <w:szCs w:val="18"/>
              </w:rPr>
              <w:t>-1.75</w:t>
            </w:r>
          </w:p>
        </w:tc>
        <w:tc>
          <w:tcPr>
            <w:tcW w:w="153" w:type="pct"/>
            <w:tcBorders>
              <w:top w:val="nil"/>
              <w:left w:val="single" w:sz="6" w:space="0" w:color="auto"/>
              <w:bottom w:val="nil"/>
            </w:tcBorders>
            <w:noWrap/>
            <w:vAlign w:val="bottom"/>
          </w:tcPr>
          <w:p w14:paraId="14CACF74" w14:textId="77777777" w:rsidR="008B6B35" w:rsidRPr="00B71F92" w:rsidRDefault="008B6B35" w:rsidP="00730932">
            <w:pPr>
              <w:spacing w:after="0" w:line="240" w:lineRule="auto"/>
              <w:jc w:val="right"/>
              <w:rPr>
                <w:rFonts w:eastAsia="Times New Roman"/>
                <w:sz w:val="18"/>
                <w:szCs w:val="18"/>
              </w:rPr>
            </w:pPr>
            <w:r w:rsidRPr="00B71F92">
              <w:rPr>
                <w:sz w:val="18"/>
                <w:szCs w:val="18"/>
              </w:rPr>
              <w:t>0.36</w:t>
            </w:r>
          </w:p>
        </w:tc>
        <w:tc>
          <w:tcPr>
            <w:tcW w:w="153" w:type="pct"/>
            <w:tcBorders>
              <w:top w:val="nil"/>
              <w:bottom w:val="nil"/>
              <w:right w:val="single" w:sz="6" w:space="0" w:color="auto"/>
            </w:tcBorders>
            <w:noWrap/>
            <w:vAlign w:val="bottom"/>
          </w:tcPr>
          <w:p w14:paraId="43854A6A" w14:textId="77777777" w:rsidR="008B6B35" w:rsidRPr="00B71F92" w:rsidRDefault="008B6B35" w:rsidP="00730932">
            <w:pPr>
              <w:spacing w:after="0" w:line="240" w:lineRule="auto"/>
              <w:jc w:val="right"/>
              <w:rPr>
                <w:rFonts w:eastAsia="Times New Roman"/>
                <w:sz w:val="18"/>
                <w:szCs w:val="18"/>
              </w:rPr>
            </w:pPr>
            <w:r w:rsidRPr="00B71F92">
              <w:rPr>
                <w:sz w:val="18"/>
                <w:szCs w:val="18"/>
              </w:rPr>
              <w:t>3.88</w:t>
            </w:r>
          </w:p>
        </w:tc>
        <w:tc>
          <w:tcPr>
            <w:tcW w:w="153" w:type="pct"/>
            <w:tcBorders>
              <w:top w:val="nil"/>
              <w:left w:val="single" w:sz="6" w:space="0" w:color="auto"/>
              <w:bottom w:val="nil"/>
            </w:tcBorders>
            <w:noWrap/>
            <w:vAlign w:val="bottom"/>
          </w:tcPr>
          <w:p w14:paraId="6B84A3F7"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3" w:type="pct"/>
            <w:tcBorders>
              <w:top w:val="nil"/>
              <w:bottom w:val="nil"/>
              <w:right w:val="single" w:sz="6" w:space="0" w:color="auto"/>
            </w:tcBorders>
            <w:noWrap/>
            <w:vAlign w:val="bottom"/>
          </w:tcPr>
          <w:p w14:paraId="5A93244E" w14:textId="77777777" w:rsidR="008B6B35" w:rsidRPr="00B71F92" w:rsidRDefault="008B6B35" w:rsidP="00730932">
            <w:pPr>
              <w:spacing w:after="0" w:line="240" w:lineRule="auto"/>
              <w:jc w:val="right"/>
              <w:rPr>
                <w:rFonts w:eastAsia="Times New Roman"/>
                <w:sz w:val="18"/>
                <w:szCs w:val="18"/>
              </w:rPr>
            </w:pPr>
            <w:r w:rsidRPr="00B71F92">
              <w:rPr>
                <w:sz w:val="18"/>
                <w:szCs w:val="18"/>
              </w:rPr>
              <w:t>-0.73</w:t>
            </w:r>
          </w:p>
        </w:tc>
        <w:tc>
          <w:tcPr>
            <w:tcW w:w="153" w:type="pct"/>
            <w:tcBorders>
              <w:top w:val="nil"/>
              <w:left w:val="single" w:sz="6" w:space="0" w:color="auto"/>
              <w:bottom w:val="nil"/>
            </w:tcBorders>
            <w:noWrap/>
          </w:tcPr>
          <w:p w14:paraId="59E49BA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32333A6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7254E6EC" w14:textId="77777777" w:rsidR="008B6B35" w:rsidRPr="00B71F92" w:rsidRDefault="008B6B35" w:rsidP="00730932">
            <w:pPr>
              <w:spacing w:after="0" w:line="240" w:lineRule="auto"/>
              <w:jc w:val="right"/>
              <w:rPr>
                <w:rFonts w:eastAsia="Times New Roman"/>
                <w:sz w:val="18"/>
                <w:szCs w:val="18"/>
              </w:rPr>
            </w:pPr>
            <w:r w:rsidRPr="00B71F92">
              <w:rPr>
                <w:sz w:val="18"/>
                <w:szCs w:val="18"/>
              </w:rPr>
              <w:t>-0.48</w:t>
            </w:r>
          </w:p>
        </w:tc>
        <w:tc>
          <w:tcPr>
            <w:tcW w:w="186" w:type="pct"/>
            <w:tcBorders>
              <w:top w:val="nil"/>
              <w:bottom w:val="nil"/>
              <w:right w:val="single" w:sz="6" w:space="0" w:color="auto"/>
            </w:tcBorders>
            <w:noWrap/>
            <w:vAlign w:val="bottom"/>
          </w:tcPr>
          <w:p w14:paraId="3E2BD396" w14:textId="77777777" w:rsidR="008B6B35" w:rsidRPr="00B71F92" w:rsidRDefault="008B6B35" w:rsidP="00730932">
            <w:pPr>
              <w:spacing w:after="0" w:line="240" w:lineRule="auto"/>
              <w:jc w:val="right"/>
              <w:rPr>
                <w:rFonts w:eastAsia="Times New Roman"/>
                <w:sz w:val="18"/>
                <w:szCs w:val="18"/>
              </w:rPr>
            </w:pPr>
            <w:r w:rsidRPr="00B71F92">
              <w:rPr>
                <w:sz w:val="18"/>
                <w:szCs w:val="18"/>
              </w:rPr>
              <w:t>-2.28</w:t>
            </w:r>
          </w:p>
        </w:tc>
        <w:tc>
          <w:tcPr>
            <w:tcW w:w="152" w:type="pct"/>
            <w:tcBorders>
              <w:top w:val="nil"/>
              <w:left w:val="single" w:sz="6" w:space="0" w:color="auto"/>
              <w:bottom w:val="nil"/>
            </w:tcBorders>
            <w:noWrap/>
            <w:vAlign w:val="bottom"/>
          </w:tcPr>
          <w:p w14:paraId="3260F20B"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3" w:type="pct"/>
            <w:tcBorders>
              <w:top w:val="nil"/>
              <w:bottom w:val="nil"/>
              <w:right w:val="single" w:sz="6" w:space="0" w:color="auto"/>
            </w:tcBorders>
            <w:noWrap/>
            <w:vAlign w:val="bottom"/>
          </w:tcPr>
          <w:p w14:paraId="4C324D96" w14:textId="77777777" w:rsidR="008B6B35" w:rsidRPr="00B71F92" w:rsidRDefault="008B6B35" w:rsidP="00730932">
            <w:pPr>
              <w:spacing w:after="0" w:line="240" w:lineRule="auto"/>
              <w:jc w:val="right"/>
              <w:rPr>
                <w:rFonts w:eastAsia="Times New Roman"/>
                <w:sz w:val="18"/>
                <w:szCs w:val="18"/>
              </w:rPr>
            </w:pPr>
            <w:r w:rsidRPr="00B71F92">
              <w:rPr>
                <w:sz w:val="18"/>
                <w:szCs w:val="18"/>
              </w:rPr>
              <w:t>1.19</w:t>
            </w:r>
          </w:p>
        </w:tc>
        <w:tc>
          <w:tcPr>
            <w:tcW w:w="153" w:type="pct"/>
            <w:tcBorders>
              <w:top w:val="nil"/>
              <w:left w:val="single" w:sz="6" w:space="0" w:color="auto"/>
              <w:bottom w:val="nil"/>
            </w:tcBorders>
            <w:noWrap/>
            <w:vAlign w:val="bottom"/>
          </w:tcPr>
          <w:p w14:paraId="40D7592C"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53" w:type="pct"/>
            <w:tcBorders>
              <w:top w:val="nil"/>
              <w:bottom w:val="nil"/>
              <w:right w:val="single" w:sz="6" w:space="0" w:color="auto"/>
            </w:tcBorders>
            <w:noWrap/>
            <w:vAlign w:val="bottom"/>
          </w:tcPr>
          <w:p w14:paraId="2084B31F" w14:textId="77777777" w:rsidR="008B6B35" w:rsidRPr="00B71F92" w:rsidRDefault="008B6B35" w:rsidP="00730932">
            <w:pPr>
              <w:spacing w:after="0" w:line="240" w:lineRule="auto"/>
              <w:jc w:val="right"/>
              <w:rPr>
                <w:rFonts w:eastAsia="Times New Roman"/>
                <w:sz w:val="18"/>
                <w:szCs w:val="18"/>
              </w:rPr>
            </w:pPr>
            <w:r w:rsidRPr="00B71F92">
              <w:rPr>
                <w:sz w:val="18"/>
                <w:szCs w:val="18"/>
              </w:rPr>
              <w:t>2.14</w:t>
            </w:r>
          </w:p>
        </w:tc>
        <w:tc>
          <w:tcPr>
            <w:tcW w:w="153" w:type="pct"/>
            <w:tcBorders>
              <w:top w:val="nil"/>
              <w:left w:val="single" w:sz="6" w:space="0" w:color="auto"/>
              <w:bottom w:val="nil"/>
            </w:tcBorders>
            <w:noWrap/>
            <w:vAlign w:val="bottom"/>
          </w:tcPr>
          <w:p w14:paraId="1DD86057"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3" w:type="pct"/>
            <w:tcBorders>
              <w:top w:val="nil"/>
              <w:bottom w:val="nil"/>
              <w:right w:val="single" w:sz="8" w:space="0" w:color="auto"/>
            </w:tcBorders>
            <w:noWrap/>
            <w:vAlign w:val="bottom"/>
          </w:tcPr>
          <w:p w14:paraId="10F4A64D" w14:textId="77777777" w:rsidR="008B6B35" w:rsidRPr="00B71F92" w:rsidRDefault="008B6B35" w:rsidP="00730932">
            <w:pPr>
              <w:spacing w:after="0" w:line="240" w:lineRule="auto"/>
              <w:jc w:val="right"/>
              <w:rPr>
                <w:rFonts w:eastAsia="Times New Roman"/>
                <w:sz w:val="18"/>
                <w:szCs w:val="18"/>
              </w:rPr>
            </w:pPr>
            <w:r w:rsidRPr="00B71F92">
              <w:rPr>
                <w:sz w:val="18"/>
                <w:szCs w:val="18"/>
              </w:rPr>
              <w:t>-0.50</w:t>
            </w:r>
          </w:p>
        </w:tc>
        <w:tc>
          <w:tcPr>
            <w:tcW w:w="153" w:type="pct"/>
            <w:tcBorders>
              <w:top w:val="nil"/>
              <w:left w:val="single" w:sz="8" w:space="0" w:color="auto"/>
              <w:bottom w:val="nil"/>
            </w:tcBorders>
            <w:vAlign w:val="bottom"/>
          </w:tcPr>
          <w:p w14:paraId="149C9066" w14:textId="77777777" w:rsidR="008B6B35" w:rsidRPr="00B71F92" w:rsidRDefault="008B6B35" w:rsidP="00730932">
            <w:pPr>
              <w:spacing w:after="0" w:line="240" w:lineRule="auto"/>
              <w:jc w:val="right"/>
              <w:rPr>
                <w:rFonts w:eastAsia="Times New Roman"/>
                <w:sz w:val="18"/>
                <w:szCs w:val="18"/>
              </w:rPr>
            </w:pPr>
            <w:r w:rsidRPr="00B71F92">
              <w:rPr>
                <w:sz w:val="18"/>
                <w:szCs w:val="18"/>
              </w:rPr>
              <w:t>-0.11</w:t>
            </w:r>
          </w:p>
        </w:tc>
        <w:tc>
          <w:tcPr>
            <w:tcW w:w="206" w:type="pct"/>
            <w:tcBorders>
              <w:top w:val="nil"/>
              <w:bottom w:val="nil"/>
            </w:tcBorders>
            <w:vAlign w:val="bottom"/>
          </w:tcPr>
          <w:p w14:paraId="555C43EA" w14:textId="77777777" w:rsidR="008B6B35" w:rsidRPr="00B71F92" w:rsidRDefault="008B6B35" w:rsidP="00730932">
            <w:pPr>
              <w:spacing w:after="0" w:line="240" w:lineRule="auto"/>
              <w:jc w:val="right"/>
              <w:rPr>
                <w:rFonts w:eastAsia="Times New Roman"/>
                <w:sz w:val="18"/>
                <w:szCs w:val="18"/>
              </w:rPr>
            </w:pPr>
            <w:r w:rsidRPr="00B71F92">
              <w:rPr>
                <w:sz w:val="18"/>
                <w:szCs w:val="18"/>
              </w:rPr>
              <w:t>-1.15</w:t>
            </w:r>
          </w:p>
        </w:tc>
      </w:tr>
      <w:tr w:rsidR="008B6B35" w:rsidRPr="00B71F92" w14:paraId="535E2320" w14:textId="77777777" w:rsidTr="002F5607">
        <w:trPr>
          <w:trHeight w:val="230"/>
          <w:jc w:val="center"/>
        </w:trPr>
        <w:tc>
          <w:tcPr>
            <w:tcW w:w="1221" w:type="pct"/>
            <w:tcBorders>
              <w:top w:val="nil"/>
              <w:bottom w:val="single" w:sz="12" w:space="0" w:color="auto"/>
              <w:right w:val="single" w:sz="12" w:space="0" w:color="auto"/>
            </w:tcBorders>
            <w:noWrap/>
            <w:vAlign w:val="bottom"/>
            <w:hideMark/>
          </w:tcPr>
          <w:p w14:paraId="37A37A3B"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2023 Shift</w:t>
            </w:r>
          </w:p>
        </w:tc>
        <w:tc>
          <w:tcPr>
            <w:tcW w:w="171" w:type="pct"/>
            <w:tcBorders>
              <w:top w:val="nil"/>
              <w:left w:val="single" w:sz="12" w:space="0" w:color="auto"/>
              <w:bottom w:val="single" w:sz="12" w:space="0" w:color="auto"/>
            </w:tcBorders>
            <w:noWrap/>
            <w:vAlign w:val="bottom"/>
            <w:hideMark/>
          </w:tcPr>
          <w:p w14:paraId="1594F2F1" w14:textId="77777777" w:rsidR="008B6B35" w:rsidRPr="00B71F92" w:rsidRDefault="008B6B35" w:rsidP="00730932">
            <w:pPr>
              <w:spacing w:after="0" w:line="240" w:lineRule="auto"/>
              <w:jc w:val="right"/>
              <w:rPr>
                <w:rFonts w:eastAsia="Times New Roman"/>
                <w:sz w:val="18"/>
                <w:szCs w:val="18"/>
              </w:rPr>
            </w:pPr>
            <w:r w:rsidRPr="00B71F92">
              <w:rPr>
                <w:sz w:val="18"/>
                <w:szCs w:val="18"/>
              </w:rPr>
              <w:t>-0.44</w:t>
            </w:r>
          </w:p>
        </w:tc>
        <w:tc>
          <w:tcPr>
            <w:tcW w:w="155" w:type="pct"/>
            <w:tcBorders>
              <w:top w:val="nil"/>
              <w:bottom w:val="single" w:sz="12" w:space="0" w:color="auto"/>
              <w:right w:val="single" w:sz="12" w:space="0" w:color="auto"/>
            </w:tcBorders>
            <w:noWrap/>
            <w:vAlign w:val="bottom"/>
            <w:hideMark/>
          </w:tcPr>
          <w:p w14:paraId="0E38C24C" w14:textId="77777777" w:rsidR="008B6B35" w:rsidRPr="00B71F92" w:rsidRDefault="008B6B35" w:rsidP="00730932">
            <w:pPr>
              <w:spacing w:after="0" w:line="240" w:lineRule="auto"/>
              <w:jc w:val="right"/>
              <w:rPr>
                <w:rFonts w:eastAsia="Times New Roman"/>
                <w:sz w:val="18"/>
                <w:szCs w:val="18"/>
              </w:rPr>
            </w:pPr>
            <w:r w:rsidRPr="00B71F92">
              <w:rPr>
                <w:sz w:val="18"/>
                <w:szCs w:val="18"/>
              </w:rPr>
              <w:t>-3.98</w:t>
            </w:r>
          </w:p>
        </w:tc>
        <w:tc>
          <w:tcPr>
            <w:tcW w:w="153" w:type="pct"/>
            <w:tcBorders>
              <w:top w:val="nil"/>
              <w:left w:val="single" w:sz="12" w:space="0" w:color="auto"/>
              <w:bottom w:val="single" w:sz="12" w:space="0" w:color="auto"/>
            </w:tcBorders>
            <w:noWrap/>
            <w:vAlign w:val="bottom"/>
          </w:tcPr>
          <w:p w14:paraId="3282A0AC"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56" w:type="pct"/>
            <w:tcBorders>
              <w:top w:val="nil"/>
              <w:bottom w:val="single" w:sz="12" w:space="0" w:color="auto"/>
              <w:right w:val="single" w:sz="6" w:space="0" w:color="auto"/>
            </w:tcBorders>
            <w:noWrap/>
            <w:vAlign w:val="bottom"/>
          </w:tcPr>
          <w:p w14:paraId="585AAFC3" w14:textId="77777777" w:rsidR="008B6B35" w:rsidRPr="00B71F92" w:rsidRDefault="008B6B35" w:rsidP="00730932">
            <w:pPr>
              <w:spacing w:after="0" w:line="240" w:lineRule="auto"/>
              <w:jc w:val="right"/>
              <w:rPr>
                <w:rFonts w:eastAsia="Times New Roman"/>
                <w:sz w:val="18"/>
                <w:szCs w:val="18"/>
              </w:rPr>
            </w:pPr>
            <w:r w:rsidRPr="00B71F92">
              <w:rPr>
                <w:sz w:val="18"/>
                <w:szCs w:val="18"/>
              </w:rPr>
              <w:t>-0.81</w:t>
            </w:r>
          </w:p>
        </w:tc>
        <w:tc>
          <w:tcPr>
            <w:tcW w:w="153" w:type="pct"/>
            <w:tcBorders>
              <w:top w:val="nil"/>
              <w:left w:val="single" w:sz="6" w:space="0" w:color="auto"/>
              <w:bottom w:val="single" w:sz="12" w:space="0" w:color="auto"/>
            </w:tcBorders>
            <w:noWrap/>
            <w:vAlign w:val="bottom"/>
          </w:tcPr>
          <w:p w14:paraId="2A15BE68" w14:textId="77777777" w:rsidR="008B6B35" w:rsidRPr="00B71F92" w:rsidRDefault="008B6B35" w:rsidP="00730932">
            <w:pPr>
              <w:spacing w:after="0" w:line="240" w:lineRule="auto"/>
              <w:jc w:val="right"/>
              <w:rPr>
                <w:rFonts w:eastAsia="Times New Roman"/>
                <w:sz w:val="18"/>
                <w:szCs w:val="18"/>
              </w:rPr>
            </w:pPr>
            <w:r w:rsidRPr="00B71F92">
              <w:rPr>
                <w:sz w:val="18"/>
                <w:szCs w:val="18"/>
              </w:rPr>
              <w:t>0.05</w:t>
            </w:r>
          </w:p>
        </w:tc>
        <w:tc>
          <w:tcPr>
            <w:tcW w:w="153" w:type="pct"/>
            <w:tcBorders>
              <w:top w:val="nil"/>
              <w:bottom w:val="single" w:sz="12" w:space="0" w:color="auto"/>
              <w:right w:val="single" w:sz="6" w:space="0" w:color="auto"/>
            </w:tcBorders>
            <w:noWrap/>
            <w:vAlign w:val="bottom"/>
          </w:tcPr>
          <w:p w14:paraId="1F366B35" w14:textId="77777777" w:rsidR="008B6B35" w:rsidRPr="00B71F92" w:rsidRDefault="008B6B35" w:rsidP="00730932">
            <w:pPr>
              <w:spacing w:after="0" w:line="240" w:lineRule="auto"/>
              <w:jc w:val="right"/>
              <w:rPr>
                <w:rFonts w:eastAsia="Times New Roman"/>
                <w:sz w:val="18"/>
                <w:szCs w:val="18"/>
              </w:rPr>
            </w:pPr>
            <w:r w:rsidRPr="00B71F92">
              <w:rPr>
                <w:sz w:val="18"/>
                <w:szCs w:val="18"/>
              </w:rPr>
              <w:t>0.46</w:t>
            </w:r>
          </w:p>
        </w:tc>
        <w:tc>
          <w:tcPr>
            <w:tcW w:w="153" w:type="pct"/>
            <w:tcBorders>
              <w:top w:val="nil"/>
              <w:left w:val="single" w:sz="6" w:space="0" w:color="auto"/>
              <w:bottom w:val="single" w:sz="12" w:space="0" w:color="auto"/>
            </w:tcBorders>
            <w:noWrap/>
            <w:vAlign w:val="bottom"/>
          </w:tcPr>
          <w:p w14:paraId="05BB986A" w14:textId="77777777" w:rsidR="008B6B35" w:rsidRPr="00B71F92" w:rsidRDefault="008B6B35" w:rsidP="00730932">
            <w:pPr>
              <w:spacing w:after="0" w:line="240" w:lineRule="auto"/>
              <w:jc w:val="right"/>
              <w:rPr>
                <w:rFonts w:eastAsia="Times New Roman"/>
                <w:sz w:val="18"/>
                <w:szCs w:val="18"/>
              </w:rPr>
            </w:pPr>
            <w:r w:rsidRPr="00B71F92">
              <w:rPr>
                <w:sz w:val="18"/>
                <w:szCs w:val="18"/>
              </w:rPr>
              <w:t>0.54</w:t>
            </w:r>
          </w:p>
        </w:tc>
        <w:tc>
          <w:tcPr>
            <w:tcW w:w="153" w:type="pct"/>
            <w:tcBorders>
              <w:top w:val="nil"/>
              <w:bottom w:val="single" w:sz="12" w:space="0" w:color="auto"/>
              <w:right w:val="single" w:sz="6" w:space="0" w:color="auto"/>
            </w:tcBorders>
            <w:noWrap/>
            <w:vAlign w:val="bottom"/>
          </w:tcPr>
          <w:p w14:paraId="08D2CAEA" w14:textId="77777777" w:rsidR="008B6B35" w:rsidRPr="00B71F92" w:rsidRDefault="008B6B35" w:rsidP="00730932">
            <w:pPr>
              <w:spacing w:after="0" w:line="240" w:lineRule="auto"/>
              <w:jc w:val="right"/>
              <w:rPr>
                <w:rFonts w:eastAsia="Times New Roman"/>
                <w:sz w:val="18"/>
                <w:szCs w:val="18"/>
              </w:rPr>
            </w:pPr>
            <w:r w:rsidRPr="00B71F92">
              <w:rPr>
                <w:sz w:val="18"/>
                <w:szCs w:val="18"/>
              </w:rPr>
              <w:t>2.97</w:t>
            </w:r>
          </w:p>
        </w:tc>
        <w:tc>
          <w:tcPr>
            <w:tcW w:w="153" w:type="pct"/>
            <w:tcBorders>
              <w:top w:val="nil"/>
              <w:left w:val="single" w:sz="6" w:space="0" w:color="auto"/>
              <w:bottom w:val="single" w:sz="12" w:space="0" w:color="auto"/>
            </w:tcBorders>
            <w:noWrap/>
            <w:vAlign w:val="bottom"/>
          </w:tcPr>
          <w:p w14:paraId="19BF3386"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53" w:type="pct"/>
            <w:tcBorders>
              <w:top w:val="nil"/>
              <w:bottom w:val="single" w:sz="12" w:space="0" w:color="auto"/>
              <w:right w:val="single" w:sz="6" w:space="0" w:color="auto"/>
            </w:tcBorders>
            <w:noWrap/>
            <w:vAlign w:val="bottom"/>
          </w:tcPr>
          <w:p w14:paraId="57285E37" w14:textId="77777777" w:rsidR="008B6B35" w:rsidRPr="00B71F92" w:rsidRDefault="008B6B35" w:rsidP="00730932">
            <w:pPr>
              <w:spacing w:after="0" w:line="240" w:lineRule="auto"/>
              <w:jc w:val="right"/>
              <w:rPr>
                <w:rFonts w:eastAsia="Times New Roman"/>
                <w:sz w:val="18"/>
                <w:szCs w:val="18"/>
              </w:rPr>
            </w:pPr>
            <w:r w:rsidRPr="00B71F92">
              <w:rPr>
                <w:sz w:val="18"/>
                <w:szCs w:val="18"/>
              </w:rPr>
              <w:t>-2.13</w:t>
            </w:r>
          </w:p>
        </w:tc>
        <w:tc>
          <w:tcPr>
            <w:tcW w:w="153" w:type="pct"/>
            <w:tcBorders>
              <w:top w:val="nil"/>
              <w:left w:val="single" w:sz="6" w:space="0" w:color="auto"/>
              <w:bottom w:val="single" w:sz="12" w:space="0" w:color="auto"/>
            </w:tcBorders>
            <w:noWrap/>
            <w:vAlign w:val="bottom"/>
          </w:tcPr>
          <w:p w14:paraId="42B34935" w14:textId="77777777" w:rsidR="008B6B35" w:rsidRPr="00B71F92" w:rsidRDefault="008B6B35" w:rsidP="00730932">
            <w:pPr>
              <w:spacing w:after="0" w:line="240" w:lineRule="auto"/>
              <w:jc w:val="right"/>
              <w:rPr>
                <w:rFonts w:eastAsia="Times New Roman"/>
                <w:sz w:val="18"/>
                <w:szCs w:val="18"/>
              </w:rPr>
            </w:pPr>
            <w:r w:rsidRPr="00B71F92">
              <w:rPr>
                <w:sz w:val="18"/>
                <w:szCs w:val="18"/>
              </w:rPr>
              <w:t>-0.07</w:t>
            </w:r>
          </w:p>
        </w:tc>
        <w:tc>
          <w:tcPr>
            <w:tcW w:w="153" w:type="pct"/>
            <w:tcBorders>
              <w:top w:val="nil"/>
              <w:bottom w:val="single" w:sz="12" w:space="0" w:color="auto"/>
              <w:right w:val="single" w:sz="6" w:space="0" w:color="auto"/>
            </w:tcBorders>
            <w:noWrap/>
            <w:vAlign w:val="bottom"/>
          </w:tcPr>
          <w:p w14:paraId="730C5F4D"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left w:val="single" w:sz="6" w:space="0" w:color="auto"/>
              <w:bottom w:val="single" w:sz="12" w:space="0" w:color="auto"/>
            </w:tcBorders>
            <w:noWrap/>
          </w:tcPr>
          <w:p w14:paraId="3CB1002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single" w:sz="12" w:space="0" w:color="auto"/>
              <w:right w:val="single" w:sz="6" w:space="0" w:color="auto"/>
            </w:tcBorders>
            <w:noWrap/>
            <w:vAlign w:val="center"/>
          </w:tcPr>
          <w:p w14:paraId="6D5F1F9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bottom"/>
          </w:tcPr>
          <w:p w14:paraId="754C0519"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86" w:type="pct"/>
            <w:tcBorders>
              <w:top w:val="nil"/>
              <w:bottom w:val="single" w:sz="12" w:space="0" w:color="auto"/>
              <w:right w:val="single" w:sz="6" w:space="0" w:color="auto"/>
            </w:tcBorders>
            <w:noWrap/>
            <w:vAlign w:val="bottom"/>
          </w:tcPr>
          <w:p w14:paraId="006C8C18" w14:textId="77777777" w:rsidR="008B6B35" w:rsidRPr="00B71F92" w:rsidRDefault="008B6B35" w:rsidP="00730932">
            <w:pPr>
              <w:spacing w:after="0" w:line="240" w:lineRule="auto"/>
              <w:jc w:val="right"/>
              <w:rPr>
                <w:rFonts w:eastAsia="Times New Roman"/>
                <w:sz w:val="18"/>
                <w:szCs w:val="18"/>
              </w:rPr>
            </w:pPr>
            <w:r w:rsidRPr="00B71F92">
              <w:rPr>
                <w:sz w:val="18"/>
                <w:szCs w:val="18"/>
              </w:rPr>
              <w:t>-0.97</w:t>
            </w:r>
          </w:p>
        </w:tc>
        <w:tc>
          <w:tcPr>
            <w:tcW w:w="152" w:type="pct"/>
            <w:tcBorders>
              <w:top w:val="nil"/>
              <w:left w:val="single" w:sz="6" w:space="0" w:color="auto"/>
              <w:bottom w:val="single" w:sz="12" w:space="0" w:color="auto"/>
            </w:tcBorders>
            <w:noWrap/>
            <w:vAlign w:val="bottom"/>
          </w:tcPr>
          <w:p w14:paraId="5F471982" w14:textId="77777777" w:rsidR="008B6B35" w:rsidRPr="00B71F92" w:rsidRDefault="008B6B35" w:rsidP="00730932">
            <w:pPr>
              <w:spacing w:after="0" w:line="240" w:lineRule="auto"/>
              <w:jc w:val="right"/>
              <w:rPr>
                <w:rFonts w:eastAsia="Times New Roman"/>
                <w:sz w:val="18"/>
                <w:szCs w:val="18"/>
              </w:rPr>
            </w:pPr>
            <w:r w:rsidRPr="00B71F92">
              <w:rPr>
                <w:sz w:val="18"/>
                <w:szCs w:val="18"/>
              </w:rPr>
              <w:t>-0.18</w:t>
            </w:r>
          </w:p>
        </w:tc>
        <w:tc>
          <w:tcPr>
            <w:tcW w:w="153" w:type="pct"/>
            <w:tcBorders>
              <w:top w:val="nil"/>
              <w:bottom w:val="single" w:sz="12" w:space="0" w:color="auto"/>
              <w:right w:val="single" w:sz="6" w:space="0" w:color="auto"/>
            </w:tcBorders>
            <w:noWrap/>
            <w:vAlign w:val="bottom"/>
          </w:tcPr>
          <w:p w14:paraId="45AA712F" w14:textId="77777777" w:rsidR="008B6B35" w:rsidRPr="00B71F92" w:rsidRDefault="008B6B35" w:rsidP="00730932">
            <w:pPr>
              <w:spacing w:after="0" w:line="240" w:lineRule="auto"/>
              <w:jc w:val="right"/>
              <w:rPr>
                <w:rFonts w:eastAsia="Times New Roman"/>
                <w:sz w:val="18"/>
                <w:szCs w:val="18"/>
              </w:rPr>
            </w:pPr>
            <w:r w:rsidRPr="00B71F92">
              <w:rPr>
                <w:sz w:val="18"/>
                <w:szCs w:val="18"/>
              </w:rPr>
              <w:t>-1.09</w:t>
            </w:r>
          </w:p>
        </w:tc>
        <w:tc>
          <w:tcPr>
            <w:tcW w:w="153" w:type="pct"/>
            <w:tcBorders>
              <w:top w:val="nil"/>
              <w:left w:val="single" w:sz="6" w:space="0" w:color="auto"/>
              <w:bottom w:val="single" w:sz="12" w:space="0" w:color="auto"/>
            </w:tcBorders>
            <w:noWrap/>
            <w:vAlign w:val="bottom"/>
          </w:tcPr>
          <w:p w14:paraId="36C4FF07" w14:textId="77777777" w:rsidR="008B6B35" w:rsidRPr="00B71F92" w:rsidRDefault="008B6B35" w:rsidP="00730932">
            <w:pPr>
              <w:spacing w:after="0" w:line="240" w:lineRule="auto"/>
              <w:jc w:val="right"/>
              <w:rPr>
                <w:rFonts w:eastAsia="Times New Roman"/>
                <w:sz w:val="18"/>
                <w:szCs w:val="18"/>
              </w:rPr>
            </w:pPr>
            <w:r w:rsidRPr="00B71F92">
              <w:rPr>
                <w:sz w:val="18"/>
                <w:szCs w:val="18"/>
              </w:rPr>
              <w:t>0.07</w:t>
            </w:r>
          </w:p>
        </w:tc>
        <w:tc>
          <w:tcPr>
            <w:tcW w:w="153" w:type="pct"/>
            <w:tcBorders>
              <w:top w:val="nil"/>
              <w:bottom w:val="single" w:sz="12" w:space="0" w:color="auto"/>
              <w:right w:val="single" w:sz="6" w:space="0" w:color="auto"/>
            </w:tcBorders>
            <w:noWrap/>
            <w:vAlign w:val="bottom"/>
          </w:tcPr>
          <w:p w14:paraId="3E78790C" w14:textId="77777777" w:rsidR="008B6B35" w:rsidRPr="00B71F92" w:rsidRDefault="008B6B35" w:rsidP="00730932">
            <w:pPr>
              <w:spacing w:after="0" w:line="240" w:lineRule="auto"/>
              <w:jc w:val="right"/>
              <w:rPr>
                <w:rFonts w:eastAsia="Times New Roman"/>
                <w:sz w:val="18"/>
                <w:szCs w:val="18"/>
              </w:rPr>
            </w:pPr>
            <w:r w:rsidRPr="00B71F92">
              <w:rPr>
                <w:sz w:val="18"/>
                <w:szCs w:val="18"/>
              </w:rPr>
              <w:t>0.19</w:t>
            </w:r>
          </w:p>
        </w:tc>
        <w:tc>
          <w:tcPr>
            <w:tcW w:w="153" w:type="pct"/>
            <w:tcBorders>
              <w:top w:val="nil"/>
              <w:left w:val="single" w:sz="6" w:space="0" w:color="auto"/>
              <w:bottom w:val="single" w:sz="12" w:space="0" w:color="auto"/>
            </w:tcBorders>
            <w:noWrap/>
            <w:vAlign w:val="bottom"/>
          </w:tcPr>
          <w:p w14:paraId="2EC8A278" w14:textId="77777777" w:rsidR="008B6B35" w:rsidRPr="00B71F92" w:rsidRDefault="008B6B35" w:rsidP="00730932">
            <w:pPr>
              <w:spacing w:after="0" w:line="240" w:lineRule="auto"/>
              <w:jc w:val="right"/>
              <w:rPr>
                <w:rFonts w:eastAsia="Times New Roman"/>
                <w:sz w:val="18"/>
                <w:szCs w:val="18"/>
              </w:rPr>
            </w:pPr>
            <w:r w:rsidRPr="00B71F92">
              <w:rPr>
                <w:sz w:val="18"/>
                <w:szCs w:val="18"/>
              </w:rPr>
              <w:t>0.60</w:t>
            </w:r>
          </w:p>
        </w:tc>
        <w:tc>
          <w:tcPr>
            <w:tcW w:w="153" w:type="pct"/>
            <w:tcBorders>
              <w:top w:val="nil"/>
              <w:bottom w:val="single" w:sz="12" w:space="0" w:color="auto"/>
              <w:right w:val="single" w:sz="8" w:space="0" w:color="auto"/>
            </w:tcBorders>
            <w:noWrap/>
            <w:vAlign w:val="bottom"/>
          </w:tcPr>
          <w:p w14:paraId="620D98A7" w14:textId="77777777" w:rsidR="008B6B35" w:rsidRPr="00B71F92" w:rsidRDefault="008B6B35" w:rsidP="00730932">
            <w:pPr>
              <w:spacing w:after="0" w:line="240" w:lineRule="auto"/>
              <w:jc w:val="right"/>
              <w:rPr>
                <w:rFonts w:eastAsia="Times New Roman"/>
                <w:sz w:val="18"/>
                <w:szCs w:val="18"/>
              </w:rPr>
            </w:pPr>
            <w:r w:rsidRPr="00B71F92">
              <w:rPr>
                <w:sz w:val="18"/>
                <w:szCs w:val="18"/>
              </w:rPr>
              <w:t>1.63</w:t>
            </w:r>
          </w:p>
        </w:tc>
        <w:tc>
          <w:tcPr>
            <w:tcW w:w="153" w:type="pct"/>
            <w:tcBorders>
              <w:top w:val="nil"/>
              <w:left w:val="single" w:sz="8" w:space="0" w:color="auto"/>
              <w:bottom w:val="single" w:sz="12" w:space="0" w:color="auto"/>
            </w:tcBorders>
            <w:vAlign w:val="bottom"/>
          </w:tcPr>
          <w:p w14:paraId="3EA62E50"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206" w:type="pct"/>
            <w:tcBorders>
              <w:top w:val="nil"/>
              <w:bottom w:val="single" w:sz="12" w:space="0" w:color="auto"/>
            </w:tcBorders>
            <w:vAlign w:val="bottom"/>
          </w:tcPr>
          <w:p w14:paraId="084B7F45" w14:textId="77777777" w:rsidR="008B6B35" w:rsidRPr="00B71F92" w:rsidRDefault="008B6B35" w:rsidP="00730932">
            <w:pPr>
              <w:spacing w:after="0" w:line="240" w:lineRule="auto"/>
              <w:jc w:val="right"/>
              <w:rPr>
                <w:rFonts w:eastAsia="Times New Roman"/>
                <w:sz w:val="18"/>
                <w:szCs w:val="18"/>
              </w:rPr>
            </w:pPr>
            <w:r w:rsidRPr="00B71F92">
              <w:rPr>
                <w:sz w:val="18"/>
                <w:szCs w:val="18"/>
              </w:rPr>
              <w:t>-0.96</w:t>
            </w:r>
          </w:p>
        </w:tc>
      </w:tr>
      <w:tr w:rsidR="008B6B35" w:rsidRPr="00B71F92" w14:paraId="23DF6F36" w14:textId="77777777" w:rsidTr="002F5607">
        <w:trPr>
          <w:trHeight w:val="230"/>
          <w:jc w:val="center"/>
        </w:trPr>
        <w:tc>
          <w:tcPr>
            <w:tcW w:w="5000" w:type="pct"/>
            <w:gridSpan w:val="25"/>
            <w:tcBorders>
              <w:top w:val="single" w:sz="12" w:space="0" w:color="auto"/>
              <w:bottom w:val="single" w:sz="4" w:space="0" w:color="auto"/>
            </w:tcBorders>
            <w:noWrap/>
            <w:vAlign w:val="bottom"/>
          </w:tcPr>
          <w:p w14:paraId="5D767125" w14:textId="77777777" w:rsidR="008B6B35" w:rsidRPr="00B71F92" w:rsidRDefault="008B6B35" w:rsidP="00730932">
            <w:pPr>
              <w:spacing w:after="0" w:line="240" w:lineRule="auto"/>
              <w:rPr>
                <w:b/>
                <w:bCs/>
                <w:i/>
                <w:iCs/>
                <w:sz w:val="18"/>
                <w:szCs w:val="18"/>
              </w:rPr>
            </w:pPr>
            <w:r w:rsidRPr="00B71F92">
              <w:rPr>
                <w:b/>
                <w:bCs/>
                <w:i/>
                <w:iCs/>
                <w:sz w:val="18"/>
                <w:szCs w:val="18"/>
              </w:rPr>
              <w:t>Lifecycle and Household Composition Variables</w:t>
            </w:r>
          </w:p>
        </w:tc>
      </w:tr>
      <w:tr w:rsidR="008B6B35" w:rsidRPr="00B71F92" w14:paraId="57F3EBB6" w14:textId="77777777" w:rsidTr="002F5607">
        <w:trPr>
          <w:trHeight w:val="230"/>
          <w:jc w:val="center"/>
        </w:trPr>
        <w:tc>
          <w:tcPr>
            <w:tcW w:w="1221" w:type="pct"/>
            <w:tcBorders>
              <w:top w:val="single" w:sz="4" w:space="0" w:color="auto"/>
              <w:bottom w:val="nil"/>
              <w:right w:val="single" w:sz="12" w:space="0" w:color="auto"/>
            </w:tcBorders>
            <w:noWrap/>
            <w:vAlign w:val="center"/>
            <w:hideMark/>
          </w:tcPr>
          <w:p w14:paraId="4DBA2B21" w14:textId="77777777" w:rsidR="008B6B35" w:rsidRPr="00B71F92" w:rsidRDefault="008B6B35" w:rsidP="00730932">
            <w:pPr>
              <w:spacing w:after="0" w:line="240" w:lineRule="auto"/>
              <w:rPr>
                <w:rFonts w:eastAsia="Times New Roman"/>
                <w:b/>
                <w:bCs/>
                <w:sz w:val="18"/>
                <w:szCs w:val="18"/>
              </w:rPr>
            </w:pPr>
            <w:r w:rsidRPr="00B71F92">
              <w:rPr>
                <w:rFonts w:eastAsia="Times New Roman"/>
                <w:b/>
                <w:bCs/>
                <w:sz w:val="18"/>
                <w:szCs w:val="18"/>
              </w:rPr>
              <w:t>Lifecycle (Young (Adults 18-44))</w:t>
            </w:r>
          </w:p>
        </w:tc>
        <w:tc>
          <w:tcPr>
            <w:tcW w:w="171" w:type="pct"/>
            <w:tcBorders>
              <w:top w:val="single" w:sz="4" w:space="0" w:color="auto"/>
              <w:left w:val="single" w:sz="12" w:space="0" w:color="auto"/>
              <w:bottom w:val="nil"/>
            </w:tcBorders>
            <w:noWrap/>
            <w:vAlign w:val="center"/>
            <w:hideMark/>
          </w:tcPr>
          <w:p w14:paraId="7A1579E2" w14:textId="77777777" w:rsidR="008B6B35" w:rsidRPr="00B71F92" w:rsidRDefault="008B6B35" w:rsidP="00730932">
            <w:pPr>
              <w:spacing w:after="0" w:line="240" w:lineRule="auto"/>
              <w:jc w:val="right"/>
              <w:rPr>
                <w:rFonts w:eastAsia="Times New Roman"/>
                <w:b/>
                <w:bCs/>
                <w:sz w:val="18"/>
                <w:szCs w:val="18"/>
              </w:rPr>
            </w:pPr>
          </w:p>
        </w:tc>
        <w:tc>
          <w:tcPr>
            <w:tcW w:w="155" w:type="pct"/>
            <w:tcBorders>
              <w:top w:val="single" w:sz="4" w:space="0" w:color="auto"/>
              <w:bottom w:val="nil"/>
              <w:right w:val="single" w:sz="12" w:space="0" w:color="auto"/>
            </w:tcBorders>
            <w:noWrap/>
            <w:vAlign w:val="center"/>
            <w:hideMark/>
          </w:tcPr>
          <w:p w14:paraId="24F1DEB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12" w:space="0" w:color="auto"/>
              <w:bottom w:val="nil"/>
            </w:tcBorders>
            <w:noWrap/>
            <w:vAlign w:val="center"/>
          </w:tcPr>
          <w:p w14:paraId="6DF9156C" w14:textId="77777777" w:rsidR="008B6B35" w:rsidRPr="00B71F92" w:rsidRDefault="008B6B35" w:rsidP="00730932">
            <w:pPr>
              <w:spacing w:after="0" w:line="240" w:lineRule="auto"/>
              <w:jc w:val="right"/>
              <w:rPr>
                <w:rFonts w:eastAsia="Times New Roman"/>
                <w:sz w:val="18"/>
                <w:szCs w:val="18"/>
              </w:rPr>
            </w:pPr>
          </w:p>
        </w:tc>
        <w:tc>
          <w:tcPr>
            <w:tcW w:w="156" w:type="pct"/>
            <w:tcBorders>
              <w:top w:val="single" w:sz="4" w:space="0" w:color="auto"/>
              <w:bottom w:val="nil"/>
              <w:right w:val="single" w:sz="6" w:space="0" w:color="auto"/>
            </w:tcBorders>
            <w:noWrap/>
            <w:vAlign w:val="center"/>
          </w:tcPr>
          <w:p w14:paraId="07B7CA5F"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30DB54FC"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69582368"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75534124"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15F705A8"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40A0B00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6F8D1C7B"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138AA02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482DFF29"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27A2945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bottom w:val="nil"/>
              <w:right w:val="single" w:sz="6" w:space="0" w:color="auto"/>
            </w:tcBorders>
            <w:noWrap/>
            <w:vAlign w:val="center"/>
          </w:tcPr>
          <w:p w14:paraId="2320F21F"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41F54B0E" w14:textId="77777777" w:rsidR="008B6B35" w:rsidRPr="00B71F92" w:rsidRDefault="008B6B35" w:rsidP="00730932">
            <w:pPr>
              <w:spacing w:after="0" w:line="240" w:lineRule="auto"/>
              <w:jc w:val="right"/>
              <w:rPr>
                <w:rFonts w:eastAsia="Times New Roman"/>
                <w:sz w:val="18"/>
                <w:szCs w:val="18"/>
              </w:rPr>
            </w:pPr>
          </w:p>
        </w:tc>
        <w:tc>
          <w:tcPr>
            <w:tcW w:w="186" w:type="pct"/>
            <w:tcBorders>
              <w:top w:val="single" w:sz="4" w:space="0" w:color="auto"/>
              <w:bottom w:val="nil"/>
              <w:right w:val="single" w:sz="6" w:space="0" w:color="auto"/>
            </w:tcBorders>
            <w:noWrap/>
            <w:vAlign w:val="center"/>
          </w:tcPr>
          <w:p w14:paraId="7A4D2FF9"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7E366621"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07F8F7CD"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75473807"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483D6C76"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6" w:space="0" w:color="auto"/>
              <w:bottom w:val="nil"/>
            </w:tcBorders>
            <w:noWrap/>
            <w:vAlign w:val="center"/>
          </w:tcPr>
          <w:p w14:paraId="7776D7E3"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8" w:space="0" w:color="auto"/>
            </w:tcBorders>
            <w:noWrap/>
            <w:vAlign w:val="center"/>
          </w:tcPr>
          <w:p w14:paraId="2545045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left w:val="single" w:sz="8" w:space="0" w:color="auto"/>
              <w:bottom w:val="nil"/>
            </w:tcBorders>
            <w:vAlign w:val="center"/>
          </w:tcPr>
          <w:p w14:paraId="63C38425" w14:textId="77777777" w:rsidR="008B6B35" w:rsidRPr="00B71F92" w:rsidRDefault="008B6B35" w:rsidP="00730932">
            <w:pPr>
              <w:spacing w:after="0" w:line="240" w:lineRule="auto"/>
              <w:jc w:val="right"/>
              <w:rPr>
                <w:rFonts w:eastAsia="Times New Roman"/>
                <w:sz w:val="18"/>
                <w:szCs w:val="18"/>
              </w:rPr>
            </w:pPr>
          </w:p>
        </w:tc>
        <w:tc>
          <w:tcPr>
            <w:tcW w:w="206" w:type="pct"/>
            <w:tcBorders>
              <w:top w:val="single" w:sz="4" w:space="0" w:color="auto"/>
              <w:bottom w:val="nil"/>
            </w:tcBorders>
            <w:vAlign w:val="center"/>
          </w:tcPr>
          <w:p w14:paraId="5EB16EC9" w14:textId="77777777" w:rsidR="008B6B35" w:rsidRPr="00B71F92" w:rsidRDefault="008B6B35" w:rsidP="00730932">
            <w:pPr>
              <w:spacing w:after="0" w:line="240" w:lineRule="auto"/>
              <w:jc w:val="right"/>
              <w:rPr>
                <w:rFonts w:eastAsia="Times New Roman"/>
                <w:sz w:val="18"/>
                <w:szCs w:val="18"/>
              </w:rPr>
            </w:pPr>
          </w:p>
        </w:tc>
      </w:tr>
      <w:tr w:rsidR="008B6B35" w:rsidRPr="00B71F92" w14:paraId="0186AC50" w14:textId="77777777" w:rsidTr="002F5607">
        <w:trPr>
          <w:trHeight w:val="230"/>
          <w:jc w:val="center"/>
        </w:trPr>
        <w:tc>
          <w:tcPr>
            <w:tcW w:w="1221" w:type="pct"/>
            <w:tcBorders>
              <w:top w:val="nil"/>
              <w:bottom w:val="nil"/>
              <w:right w:val="single" w:sz="12" w:space="0" w:color="auto"/>
            </w:tcBorders>
            <w:noWrap/>
            <w:vAlign w:val="center"/>
            <w:hideMark/>
          </w:tcPr>
          <w:p w14:paraId="43A68507"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Middle-aged (Adults 45-64)</w:t>
            </w:r>
          </w:p>
        </w:tc>
        <w:tc>
          <w:tcPr>
            <w:tcW w:w="171" w:type="pct"/>
            <w:tcBorders>
              <w:top w:val="nil"/>
              <w:left w:val="single" w:sz="12" w:space="0" w:color="auto"/>
              <w:bottom w:val="nil"/>
            </w:tcBorders>
            <w:noWrap/>
            <w:vAlign w:val="bottom"/>
            <w:hideMark/>
          </w:tcPr>
          <w:p w14:paraId="664A2433" w14:textId="77777777" w:rsidR="008B6B35" w:rsidRPr="00B71F92" w:rsidRDefault="008B6B35" w:rsidP="00730932">
            <w:pPr>
              <w:spacing w:after="0" w:line="240" w:lineRule="auto"/>
              <w:jc w:val="right"/>
              <w:rPr>
                <w:rFonts w:eastAsia="Times New Roman"/>
                <w:sz w:val="18"/>
                <w:szCs w:val="18"/>
              </w:rPr>
            </w:pPr>
            <w:r w:rsidRPr="00B71F92">
              <w:rPr>
                <w:sz w:val="18"/>
                <w:szCs w:val="18"/>
              </w:rPr>
              <w:t>-0.81</w:t>
            </w:r>
          </w:p>
        </w:tc>
        <w:tc>
          <w:tcPr>
            <w:tcW w:w="155" w:type="pct"/>
            <w:tcBorders>
              <w:top w:val="nil"/>
              <w:bottom w:val="nil"/>
              <w:right w:val="single" w:sz="12" w:space="0" w:color="auto"/>
            </w:tcBorders>
            <w:noWrap/>
            <w:vAlign w:val="bottom"/>
            <w:hideMark/>
          </w:tcPr>
          <w:p w14:paraId="455B9D61" w14:textId="77777777" w:rsidR="008B6B35" w:rsidRPr="00B71F92" w:rsidRDefault="008B6B35" w:rsidP="00730932">
            <w:pPr>
              <w:spacing w:after="0" w:line="240" w:lineRule="auto"/>
              <w:jc w:val="right"/>
              <w:rPr>
                <w:rFonts w:eastAsia="Times New Roman"/>
                <w:sz w:val="16"/>
                <w:szCs w:val="16"/>
              </w:rPr>
            </w:pPr>
            <w:r w:rsidRPr="00B71F92">
              <w:rPr>
                <w:sz w:val="16"/>
                <w:szCs w:val="16"/>
              </w:rPr>
              <w:t>-14.09</w:t>
            </w:r>
          </w:p>
        </w:tc>
        <w:tc>
          <w:tcPr>
            <w:tcW w:w="153" w:type="pct"/>
            <w:tcBorders>
              <w:top w:val="nil"/>
              <w:left w:val="single" w:sz="12" w:space="0" w:color="auto"/>
              <w:bottom w:val="nil"/>
            </w:tcBorders>
            <w:noWrap/>
            <w:vAlign w:val="center"/>
          </w:tcPr>
          <w:p w14:paraId="66B17EC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425AAC9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2B9C953F" w14:textId="77777777" w:rsidR="008B6B35" w:rsidRPr="00B71F92" w:rsidRDefault="008B6B35" w:rsidP="00730932">
            <w:pPr>
              <w:spacing w:after="0" w:line="240" w:lineRule="auto"/>
              <w:jc w:val="right"/>
              <w:rPr>
                <w:rFonts w:eastAsia="Times New Roman"/>
                <w:sz w:val="18"/>
                <w:szCs w:val="18"/>
              </w:rPr>
            </w:pPr>
            <w:r w:rsidRPr="00B71F92">
              <w:rPr>
                <w:sz w:val="18"/>
                <w:szCs w:val="18"/>
              </w:rPr>
              <w:t>-0.41</w:t>
            </w:r>
          </w:p>
        </w:tc>
        <w:tc>
          <w:tcPr>
            <w:tcW w:w="153" w:type="pct"/>
            <w:tcBorders>
              <w:top w:val="nil"/>
              <w:bottom w:val="nil"/>
              <w:right w:val="single" w:sz="6" w:space="0" w:color="auto"/>
            </w:tcBorders>
            <w:noWrap/>
            <w:vAlign w:val="bottom"/>
          </w:tcPr>
          <w:p w14:paraId="31164AAF" w14:textId="77777777" w:rsidR="008B6B35" w:rsidRPr="00B71F92" w:rsidRDefault="008B6B35" w:rsidP="00730932">
            <w:pPr>
              <w:spacing w:after="0" w:line="240" w:lineRule="auto"/>
              <w:jc w:val="right"/>
              <w:rPr>
                <w:rFonts w:eastAsia="Times New Roman"/>
                <w:sz w:val="18"/>
                <w:szCs w:val="18"/>
              </w:rPr>
            </w:pPr>
            <w:r w:rsidRPr="00B71F92">
              <w:rPr>
                <w:sz w:val="18"/>
                <w:szCs w:val="18"/>
              </w:rPr>
              <w:t>-3.74</w:t>
            </w:r>
          </w:p>
        </w:tc>
        <w:tc>
          <w:tcPr>
            <w:tcW w:w="153" w:type="pct"/>
            <w:tcBorders>
              <w:top w:val="nil"/>
              <w:left w:val="single" w:sz="6" w:space="0" w:color="auto"/>
              <w:bottom w:val="nil"/>
            </w:tcBorders>
            <w:noWrap/>
            <w:vAlign w:val="bottom"/>
          </w:tcPr>
          <w:p w14:paraId="3F3BE946"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vAlign w:val="bottom"/>
          </w:tcPr>
          <w:p w14:paraId="78710A21" w14:textId="77777777" w:rsidR="008B6B35" w:rsidRPr="00B71F92" w:rsidRDefault="008B6B35" w:rsidP="00730932">
            <w:pPr>
              <w:spacing w:after="0" w:line="240" w:lineRule="auto"/>
              <w:jc w:val="right"/>
              <w:rPr>
                <w:rFonts w:eastAsia="Times New Roman"/>
                <w:sz w:val="18"/>
                <w:szCs w:val="18"/>
              </w:rPr>
            </w:pPr>
            <w:r w:rsidRPr="00B71F92">
              <w:rPr>
                <w:sz w:val="18"/>
                <w:szCs w:val="18"/>
              </w:rPr>
              <w:t>-2.68</w:t>
            </w:r>
          </w:p>
        </w:tc>
        <w:tc>
          <w:tcPr>
            <w:tcW w:w="153" w:type="pct"/>
            <w:tcBorders>
              <w:top w:val="nil"/>
              <w:left w:val="single" w:sz="6" w:space="0" w:color="auto"/>
              <w:bottom w:val="nil"/>
            </w:tcBorders>
            <w:noWrap/>
            <w:vAlign w:val="bottom"/>
          </w:tcPr>
          <w:p w14:paraId="239E7CD1" w14:textId="77777777" w:rsidR="008B6B35" w:rsidRPr="00B71F92" w:rsidRDefault="008B6B35" w:rsidP="00730932">
            <w:pPr>
              <w:spacing w:after="0" w:line="240" w:lineRule="auto"/>
              <w:jc w:val="right"/>
              <w:rPr>
                <w:rFonts w:eastAsia="Times New Roman"/>
                <w:sz w:val="18"/>
                <w:szCs w:val="18"/>
              </w:rPr>
            </w:pPr>
            <w:r w:rsidRPr="00B71F92">
              <w:rPr>
                <w:sz w:val="18"/>
                <w:szCs w:val="18"/>
              </w:rPr>
              <w:t>-0.41</w:t>
            </w:r>
          </w:p>
        </w:tc>
        <w:tc>
          <w:tcPr>
            <w:tcW w:w="153" w:type="pct"/>
            <w:tcBorders>
              <w:top w:val="nil"/>
              <w:bottom w:val="nil"/>
              <w:right w:val="single" w:sz="6" w:space="0" w:color="auto"/>
            </w:tcBorders>
            <w:noWrap/>
            <w:vAlign w:val="bottom"/>
          </w:tcPr>
          <w:p w14:paraId="122715E6" w14:textId="77777777" w:rsidR="008B6B35" w:rsidRPr="00B71F92" w:rsidRDefault="008B6B35" w:rsidP="00730932">
            <w:pPr>
              <w:spacing w:after="0" w:line="240" w:lineRule="auto"/>
              <w:jc w:val="right"/>
              <w:rPr>
                <w:rFonts w:eastAsia="Times New Roman"/>
                <w:sz w:val="18"/>
                <w:szCs w:val="18"/>
              </w:rPr>
            </w:pPr>
            <w:r w:rsidRPr="00B71F92">
              <w:rPr>
                <w:sz w:val="18"/>
                <w:szCs w:val="18"/>
              </w:rPr>
              <w:t>-3.84</w:t>
            </w:r>
          </w:p>
        </w:tc>
        <w:tc>
          <w:tcPr>
            <w:tcW w:w="153" w:type="pct"/>
            <w:tcBorders>
              <w:top w:val="nil"/>
              <w:left w:val="single" w:sz="6" w:space="0" w:color="auto"/>
              <w:bottom w:val="nil"/>
            </w:tcBorders>
            <w:noWrap/>
            <w:vAlign w:val="center"/>
          </w:tcPr>
          <w:p w14:paraId="007FE65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B4132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850D6C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404C7A6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1002FF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0F3CBDD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84BDA4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101318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5D5E52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9C5E71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83F000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03F03A1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31F1289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0BB0324F" w14:textId="77777777" w:rsidR="008B6B35" w:rsidRPr="00B71F92" w:rsidRDefault="008B6B35" w:rsidP="00730932">
            <w:pPr>
              <w:spacing w:after="0" w:line="240" w:lineRule="auto"/>
              <w:jc w:val="right"/>
              <w:rPr>
                <w:rFonts w:eastAsia="Times New Roman"/>
                <w:sz w:val="18"/>
                <w:szCs w:val="18"/>
              </w:rPr>
            </w:pPr>
          </w:p>
        </w:tc>
      </w:tr>
      <w:tr w:rsidR="008B6B35" w:rsidRPr="00B71F92" w14:paraId="376FD3F2" w14:textId="77777777" w:rsidTr="002F5607">
        <w:trPr>
          <w:trHeight w:val="230"/>
          <w:jc w:val="center"/>
        </w:trPr>
        <w:tc>
          <w:tcPr>
            <w:tcW w:w="1221" w:type="pct"/>
            <w:tcBorders>
              <w:top w:val="nil"/>
              <w:bottom w:val="nil"/>
              <w:right w:val="single" w:sz="12" w:space="0" w:color="auto"/>
            </w:tcBorders>
            <w:noWrap/>
            <w:vAlign w:val="center"/>
            <w:hideMark/>
          </w:tcPr>
          <w:p w14:paraId="268D219A"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Middle-aged (Adults 45-64) * 2023 Shift</w:t>
            </w:r>
          </w:p>
        </w:tc>
        <w:tc>
          <w:tcPr>
            <w:tcW w:w="171" w:type="pct"/>
            <w:tcBorders>
              <w:top w:val="nil"/>
              <w:left w:val="single" w:sz="12" w:space="0" w:color="auto"/>
              <w:bottom w:val="nil"/>
            </w:tcBorders>
            <w:noWrap/>
            <w:vAlign w:val="bottom"/>
            <w:hideMark/>
          </w:tcPr>
          <w:p w14:paraId="0F4ECEB1" w14:textId="77777777" w:rsidR="008B6B35" w:rsidRPr="00B71F92" w:rsidRDefault="008B6B35" w:rsidP="00730932">
            <w:pPr>
              <w:spacing w:after="0" w:line="240" w:lineRule="auto"/>
              <w:jc w:val="right"/>
              <w:rPr>
                <w:rFonts w:eastAsia="Times New Roman"/>
                <w:sz w:val="18"/>
                <w:szCs w:val="18"/>
              </w:rPr>
            </w:pPr>
            <w:r w:rsidRPr="00B71F92">
              <w:rPr>
                <w:sz w:val="18"/>
                <w:szCs w:val="18"/>
              </w:rPr>
              <w:t>0.15</w:t>
            </w:r>
          </w:p>
        </w:tc>
        <w:tc>
          <w:tcPr>
            <w:tcW w:w="155" w:type="pct"/>
            <w:tcBorders>
              <w:top w:val="nil"/>
              <w:bottom w:val="nil"/>
              <w:right w:val="single" w:sz="12" w:space="0" w:color="auto"/>
            </w:tcBorders>
            <w:noWrap/>
            <w:vAlign w:val="bottom"/>
            <w:hideMark/>
          </w:tcPr>
          <w:p w14:paraId="5D5C0EB0" w14:textId="77777777" w:rsidR="008B6B35" w:rsidRPr="00B71F92" w:rsidRDefault="008B6B35" w:rsidP="00730932">
            <w:pPr>
              <w:spacing w:after="0" w:line="240" w:lineRule="auto"/>
              <w:jc w:val="right"/>
              <w:rPr>
                <w:rFonts w:eastAsia="Times New Roman"/>
                <w:sz w:val="18"/>
                <w:szCs w:val="18"/>
              </w:rPr>
            </w:pPr>
            <w:r w:rsidRPr="00B71F92">
              <w:rPr>
                <w:sz w:val="18"/>
                <w:szCs w:val="18"/>
              </w:rPr>
              <w:t>1.73</w:t>
            </w:r>
          </w:p>
        </w:tc>
        <w:tc>
          <w:tcPr>
            <w:tcW w:w="153" w:type="pct"/>
            <w:tcBorders>
              <w:top w:val="nil"/>
              <w:left w:val="single" w:sz="12" w:space="0" w:color="auto"/>
              <w:bottom w:val="nil"/>
            </w:tcBorders>
            <w:noWrap/>
            <w:vAlign w:val="center"/>
          </w:tcPr>
          <w:p w14:paraId="2FAC68D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043EDBA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A7E079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FF6D95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BFDC1F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107F4C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94574E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8A2346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1C2457E" w14:textId="77777777" w:rsidR="008B6B35" w:rsidRPr="00B71F92" w:rsidRDefault="008B6B35" w:rsidP="00730932">
            <w:pPr>
              <w:spacing w:after="0" w:line="240" w:lineRule="auto"/>
              <w:jc w:val="right"/>
              <w:rPr>
                <w:rFonts w:eastAsia="Times New Roman"/>
                <w:sz w:val="18"/>
                <w:szCs w:val="18"/>
              </w:rPr>
            </w:pPr>
            <w:r w:rsidRPr="00B71F92">
              <w:rPr>
                <w:sz w:val="18"/>
                <w:szCs w:val="18"/>
              </w:rPr>
              <w:t>0.56</w:t>
            </w:r>
          </w:p>
        </w:tc>
        <w:tc>
          <w:tcPr>
            <w:tcW w:w="153" w:type="pct"/>
            <w:tcBorders>
              <w:top w:val="nil"/>
              <w:bottom w:val="nil"/>
              <w:right w:val="single" w:sz="6" w:space="0" w:color="auto"/>
            </w:tcBorders>
            <w:noWrap/>
            <w:vAlign w:val="bottom"/>
          </w:tcPr>
          <w:p w14:paraId="64F0AAF8" w14:textId="77777777" w:rsidR="008B6B35" w:rsidRPr="00B71F92" w:rsidRDefault="008B6B35" w:rsidP="00730932">
            <w:pPr>
              <w:spacing w:after="0" w:line="240" w:lineRule="auto"/>
              <w:jc w:val="right"/>
              <w:rPr>
                <w:rFonts w:eastAsia="Times New Roman"/>
                <w:sz w:val="18"/>
                <w:szCs w:val="18"/>
              </w:rPr>
            </w:pPr>
            <w:r w:rsidRPr="00B71F92">
              <w:rPr>
                <w:sz w:val="18"/>
                <w:szCs w:val="18"/>
              </w:rPr>
              <w:t>2.45</w:t>
            </w:r>
          </w:p>
        </w:tc>
        <w:tc>
          <w:tcPr>
            <w:tcW w:w="153" w:type="pct"/>
            <w:tcBorders>
              <w:top w:val="nil"/>
              <w:left w:val="single" w:sz="6" w:space="0" w:color="auto"/>
              <w:bottom w:val="nil"/>
            </w:tcBorders>
            <w:noWrap/>
            <w:vAlign w:val="center"/>
          </w:tcPr>
          <w:p w14:paraId="7FDBCEC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2E98643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74A37A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6544C93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AE7555D" w14:textId="77777777" w:rsidR="008B6B35" w:rsidRPr="00B71F92" w:rsidRDefault="008B6B35" w:rsidP="00730932">
            <w:pPr>
              <w:spacing w:after="0" w:line="240" w:lineRule="auto"/>
              <w:jc w:val="right"/>
              <w:rPr>
                <w:rFonts w:eastAsia="Times New Roman"/>
                <w:sz w:val="18"/>
                <w:szCs w:val="18"/>
              </w:rPr>
            </w:pPr>
            <w:r w:rsidRPr="00B71F92">
              <w:rPr>
                <w:sz w:val="18"/>
                <w:szCs w:val="18"/>
              </w:rPr>
              <w:t>-0.54</w:t>
            </w:r>
          </w:p>
        </w:tc>
        <w:tc>
          <w:tcPr>
            <w:tcW w:w="153" w:type="pct"/>
            <w:tcBorders>
              <w:top w:val="nil"/>
              <w:bottom w:val="nil"/>
              <w:right w:val="single" w:sz="6" w:space="0" w:color="auto"/>
            </w:tcBorders>
            <w:noWrap/>
            <w:vAlign w:val="bottom"/>
          </w:tcPr>
          <w:p w14:paraId="37C28E3A" w14:textId="77777777" w:rsidR="008B6B35" w:rsidRPr="00B71F92" w:rsidRDefault="008B6B35" w:rsidP="00730932">
            <w:pPr>
              <w:spacing w:after="0" w:line="240" w:lineRule="auto"/>
              <w:jc w:val="right"/>
              <w:rPr>
                <w:rFonts w:eastAsia="Times New Roman"/>
                <w:sz w:val="18"/>
                <w:szCs w:val="18"/>
              </w:rPr>
            </w:pPr>
            <w:r w:rsidRPr="00B71F92">
              <w:rPr>
                <w:sz w:val="18"/>
                <w:szCs w:val="18"/>
              </w:rPr>
              <w:t>-2.50</w:t>
            </w:r>
          </w:p>
        </w:tc>
        <w:tc>
          <w:tcPr>
            <w:tcW w:w="153" w:type="pct"/>
            <w:tcBorders>
              <w:top w:val="nil"/>
              <w:left w:val="single" w:sz="6" w:space="0" w:color="auto"/>
              <w:bottom w:val="nil"/>
            </w:tcBorders>
            <w:noWrap/>
            <w:vAlign w:val="center"/>
          </w:tcPr>
          <w:p w14:paraId="3DD71ED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0C5DFF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22CD3E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4CC9227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5B3C690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3797038C" w14:textId="77777777" w:rsidR="008B6B35" w:rsidRPr="00B71F92" w:rsidRDefault="008B6B35" w:rsidP="00730932">
            <w:pPr>
              <w:spacing w:after="0" w:line="240" w:lineRule="auto"/>
              <w:jc w:val="right"/>
              <w:rPr>
                <w:rFonts w:eastAsia="Times New Roman"/>
                <w:sz w:val="18"/>
                <w:szCs w:val="18"/>
              </w:rPr>
            </w:pPr>
          </w:p>
        </w:tc>
      </w:tr>
      <w:tr w:rsidR="008B6B35" w:rsidRPr="00B71F92" w14:paraId="10DAA891" w14:textId="77777777" w:rsidTr="002F5607">
        <w:trPr>
          <w:trHeight w:val="230"/>
          <w:jc w:val="center"/>
        </w:trPr>
        <w:tc>
          <w:tcPr>
            <w:tcW w:w="1221" w:type="pct"/>
            <w:tcBorders>
              <w:top w:val="nil"/>
              <w:bottom w:val="nil"/>
              <w:right w:val="single" w:sz="12" w:space="0" w:color="auto"/>
            </w:tcBorders>
            <w:noWrap/>
            <w:vAlign w:val="center"/>
            <w:hideMark/>
          </w:tcPr>
          <w:p w14:paraId="5822CCB2"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Older (Adults 65+)</w:t>
            </w:r>
          </w:p>
        </w:tc>
        <w:tc>
          <w:tcPr>
            <w:tcW w:w="171" w:type="pct"/>
            <w:tcBorders>
              <w:top w:val="nil"/>
              <w:left w:val="single" w:sz="12" w:space="0" w:color="auto"/>
              <w:bottom w:val="nil"/>
            </w:tcBorders>
            <w:noWrap/>
            <w:vAlign w:val="bottom"/>
            <w:hideMark/>
          </w:tcPr>
          <w:p w14:paraId="4A13A414" w14:textId="77777777" w:rsidR="008B6B35" w:rsidRPr="00B71F92" w:rsidRDefault="008B6B35" w:rsidP="00730932">
            <w:pPr>
              <w:spacing w:after="0" w:line="240" w:lineRule="auto"/>
              <w:jc w:val="right"/>
              <w:rPr>
                <w:rFonts w:eastAsia="Times New Roman"/>
                <w:sz w:val="18"/>
                <w:szCs w:val="18"/>
              </w:rPr>
            </w:pPr>
            <w:r w:rsidRPr="00B71F92">
              <w:rPr>
                <w:sz w:val="18"/>
                <w:szCs w:val="18"/>
              </w:rPr>
              <w:t>-0.90</w:t>
            </w:r>
          </w:p>
        </w:tc>
        <w:tc>
          <w:tcPr>
            <w:tcW w:w="155" w:type="pct"/>
            <w:tcBorders>
              <w:top w:val="nil"/>
              <w:bottom w:val="nil"/>
              <w:right w:val="single" w:sz="12" w:space="0" w:color="auto"/>
            </w:tcBorders>
            <w:noWrap/>
            <w:vAlign w:val="bottom"/>
            <w:hideMark/>
          </w:tcPr>
          <w:p w14:paraId="6E8A5DD1" w14:textId="77777777" w:rsidR="008B6B35" w:rsidRPr="00B71F92" w:rsidRDefault="008B6B35" w:rsidP="00730932">
            <w:pPr>
              <w:spacing w:after="0" w:line="240" w:lineRule="auto"/>
              <w:jc w:val="right"/>
              <w:rPr>
                <w:rFonts w:eastAsia="Times New Roman"/>
                <w:sz w:val="18"/>
                <w:szCs w:val="18"/>
              </w:rPr>
            </w:pPr>
            <w:r w:rsidRPr="00B71F92">
              <w:rPr>
                <w:sz w:val="18"/>
                <w:szCs w:val="18"/>
              </w:rPr>
              <w:t>-9.66</w:t>
            </w:r>
          </w:p>
        </w:tc>
        <w:tc>
          <w:tcPr>
            <w:tcW w:w="153" w:type="pct"/>
            <w:tcBorders>
              <w:top w:val="nil"/>
              <w:left w:val="single" w:sz="12" w:space="0" w:color="auto"/>
              <w:bottom w:val="nil"/>
            </w:tcBorders>
            <w:noWrap/>
            <w:vAlign w:val="center"/>
          </w:tcPr>
          <w:p w14:paraId="4D3E10D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6119C48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34954B81" w14:textId="77777777" w:rsidR="008B6B35" w:rsidRPr="00B71F92" w:rsidRDefault="008B6B35" w:rsidP="00730932">
            <w:pPr>
              <w:spacing w:after="0" w:line="240" w:lineRule="auto"/>
              <w:jc w:val="right"/>
              <w:rPr>
                <w:rFonts w:eastAsia="Times New Roman"/>
                <w:sz w:val="18"/>
                <w:szCs w:val="18"/>
              </w:rPr>
            </w:pPr>
            <w:r w:rsidRPr="00B71F92">
              <w:rPr>
                <w:sz w:val="18"/>
                <w:szCs w:val="18"/>
              </w:rPr>
              <w:t>-1.13</w:t>
            </w:r>
          </w:p>
        </w:tc>
        <w:tc>
          <w:tcPr>
            <w:tcW w:w="153" w:type="pct"/>
            <w:tcBorders>
              <w:top w:val="nil"/>
              <w:bottom w:val="nil"/>
              <w:right w:val="single" w:sz="6" w:space="0" w:color="auto"/>
            </w:tcBorders>
            <w:noWrap/>
            <w:vAlign w:val="bottom"/>
          </w:tcPr>
          <w:p w14:paraId="5E7E733F" w14:textId="77777777" w:rsidR="008B6B35" w:rsidRPr="00B71F92" w:rsidRDefault="008B6B35" w:rsidP="00730932">
            <w:pPr>
              <w:spacing w:after="0" w:line="240" w:lineRule="auto"/>
              <w:jc w:val="right"/>
              <w:rPr>
                <w:rFonts w:eastAsia="Times New Roman"/>
                <w:sz w:val="18"/>
                <w:szCs w:val="18"/>
              </w:rPr>
            </w:pPr>
            <w:r w:rsidRPr="00B71F92">
              <w:rPr>
                <w:sz w:val="18"/>
                <w:szCs w:val="18"/>
              </w:rPr>
              <w:t>-3.25</w:t>
            </w:r>
          </w:p>
        </w:tc>
        <w:tc>
          <w:tcPr>
            <w:tcW w:w="153" w:type="pct"/>
            <w:tcBorders>
              <w:top w:val="nil"/>
              <w:left w:val="single" w:sz="6" w:space="0" w:color="auto"/>
              <w:bottom w:val="nil"/>
            </w:tcBorders>
            <w:noWrap/>
            <w:vAlign w:val="bottom"/>
          </w:tcPr>
          <w:p w14:paraId="34181A7E" w14:textId="77777777" w:rsidR="008B6B35" w:rsidRPr="00B71F92" w:rsidRDefault="008B6B35" w:rsidP="00730932">
            <w:pPr>
              <w:spacing w:after="0" w:line="240" w:lineRule="auto"/>
              <w:jc w:val="right"/>
              <w:rPr>
                <w:rFonts w:eastAsia="Times New Roman"/>
                <w:sz w:val="18"/>
                <w:szCs w:val="18"/>
              </w:rPr>
            </w:pPr>
            <w:r w:rsidRPr="00B71F92">
              <w:rPr>
                <w:sz w:val="18"/>
                <w:szCs w:val="18"/>
              </w:rPr>
              <w:t>-0.40</w:t>
            </w:r>
          </w:p>
        </w:tc>
        <w:tc>
          <w:tcPr>
            <w:tcW w:w="153" w:type="pct"/>
            <w:tcBorders>
              <w:top w:val="nil"/>
              <w:bottom w:val="nil"/>
              <w:right w:val="single" w:sz="6" w:space="0" w:color="auto"/>
            </w:tcBorders>
            <w:noWrap/>
            <w:vAlign w:val="bottom"/>
          </w:tcPr>
          <w:p w14:paraId="1BBD2F1D" w14:textId="77777777" w:rsidR="008B6B35" w:rsidRPr="00B71F92" w:rsidRDefault="008B6B35" w:rsidP="00730932">
            <w:pPr>
              <w:spacing w:after="0" w:line="240" w:lineRule="auto"/>
              <w:jc w:val="right"/>
              <w:rPr>
                <w:rFonts w:eastAsia="Times New Roman"/>
                <w:sz w:val="18"/>
                <w:szCs w:val="18"/>
              </w:rPr>
            </w:pPr>
            <w:r w:rsidRPr="00B71F92">
              <w:rPr>
                <w:sz w:val="18"/>
                <w:szCs w:val="18"/>
              </w:rPr>
              <w:t>-2.31</w:t>
            </w:r>
          </w:p>
        </w:tc>
        <w:tc>
          <w:tcPr>
            <w:tcW w:w="153" w:type="pct"/>
            <w:tcBorders>
              <w:top w:val="nil"/>
              <w:left w:val="single" w:sz="6" w:space="0" w:color="auto"/>
              <w:bottom w:val="nil"/>
            </w:tcBorders>
            <w:noWrap/>
            <w:vAlign w:val="bottom"/>
          </w:tcPr>
          <w:p w14:paraId="43C52F1F" w14:textId="77777777" w:rsidR="008B6B35" w:rsidRPr="00B71F92" w:rsidRDefault="008B6B35" w:rsidP="00730932">
            <w:pPr>
              <w:spacing w:after="0" w:line="240" w:lineRule="auto"/>
              <w:jc w:val="right"/>
              <w:rPr>
                <w:rFonts w:eastAsia="Times New Roman"/>
                <w:sz w:val="18"/>
                <w:szCs w:val="18"/>
              </w:rPr>
            </w:pPr>
            <w:r w:rsidRPr="00B71F92">
              <w:rPr>
                <w:sz w:val="18"/>
                <w:szCs w:val="18"/>
              </w:rPr>
              <w:t>-1.17</w:t>
            </w:r>
          </w:p>
        </w:tc>
        <w:tc>
          <w:tcPr>
            <w:tcW w:w="153" w:type="pct"/>
            <w:tcBorders>
              <w:top w:val="nil"/>
              <w:bottom w:val="nil"/>
              <w:right w:val="single" w:sz="6" w:space="0" w:color="auto"/>
            </w:tcBorders>
            <w:noWrap/>
            <w:vAlign w:val="bottom"/>
          </w:tcPr>
          <w:p w14:paraId="7EAD8BF4" w14:textId="77777777" w:rsidR="008B6B35" w:rsidRPr="00B71F92" w:rsidRDefault="008B6B35" w:rsidP="00730932">
            <w:pPr>
              <w:spacing w:after="0" w:line="240" w:lineRule="auto"/>
              <w:jc w:val="right"/>
              <w:rPr>
                <w:rFonts w:eastAsia="Times New Roman"/>
                <w:sz w:val="18"/>
                <w:szCs w:val="18"/>
              </w:rPr>
            </w:pPr>
            <w:r w:rsidRPr="00B71F92">
              <w:rPr>
                <w:sz w:val="18"/>
                <w:szCs w:val="18"/>
              </w:rPr>
              <w:t>-2.98</w:t>
            </w:r>
          </w:p>
        </w:tc>
        <w:tc>
          <w:tcPr>
            <w:tcW w:w="153" w:type="pct"/>
            <w:tcBorders>
              <w:top w:val="nil"/>
              <w:left w:val="single" w:sz="6" w:space="0" w:color="auto"/>
              <w:bottom w:val="nil"/>
            </w:tcBorders>
            <w:noWrap/>
            <w:vAlign w:val="bottom"/>
          </w:tcPr>
          <w:p w14:paraId="62DF0BB8" w14:textId="77777777" w:rsidR="008B6B35" w:rsidRPr="00B71F92" w:rsidRDefault="008B6B35" w:rsidP="00730932">
            <w:pPr>
              <w:spacing w:after="0" w:line="240" w:lineRule="auto"/>
              <w:jc w:val="right"/>
              <w:rPr>
                <w:rFonts w:eastAsia="Times New Roman"/>
                <w:sz w:val="18"/>
                <w:szCs w:val="18"/>
              </w:rPr>
            </w:pPr>
            <w:r w:rsidRPr="00B71F92">
              <w:rPr>
                <w:sz w:val="18"/>
                <w:szCs w:val="18"/>
              </w:rPr>
              <w:t>1.38</w:t>
            </w:r>
          </w:p>
        </w:tc>
        <w:tc>
          <w:tcPr>
            <w:tcW w:w="153" w:type="pct"/>
            <w:tcBorders>
              <w:top w:val="nil"/>
              <w:bottom w:val="nil"/>
              <w:right w:val="single" w:sz="6" w:space="0" w:color="auto"/>
            </w:tcBorders>
            <w:noWrap/>
            <w:vAlign w:val="bottom"/>
          </w:tcPr>
          <w:p w14:paraId="21D18A41" w14:textId="77777777" w:rsidR="008B6B35" w:rsidRPr="00B71F92" w:rsidRDefault="008B6B35" w:rsidP="00730932">
            <w:pPr>
              <w:spacing w:after="0" w:line="240" w:lineRule="auto"/>
              <w:jc w:val="right"/>
              <w:rPr>
                <w:rFonts w:eastAsia="Times New Roman"/>
                <w:sz w:val="18"/>
                <w:szCs w:val="18"/>
              </w:rPr>
            </w:pPr>
            <w:r w:rsidRPr="00B71F92">
              <w:rPr>
                <w:sz w:val="18"/>
                <w:szCs w:val="18"/>
              </w:rPr>
              <w:t>4.94</w:t>
            </w:r>
          </w:p>
        </w:tc>
        <w:tc>
          <w:tcPr>
            <w:tcW w:w="153" w:type="pct"/>
            <w:tcBorders>
              <w:top w:val="nil"/>
              <w:left w:val="single" w:sz="6" w:space="0" w:color="auto"/>
              <w:bottom w:val="nil"/>
            </w:tcBorders>
            <w:noWrap/>
            <w:vAlign w:val="center"/>
          </w:tcPr>
          <w:p w14:paraId="7EB1B57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028C0FA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241E0D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445ABFF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8844CBC" w14:textId="77777777" w:rsidR="008B6B35" w:rsidRPr="00B71F92" w:rsidRDefault="008B6B35" w:rsidP="00730932">
            <w:pPr>
              <w:spacing w:after="0" w:line="240" w:lineRule="auto"/>
              <w:jc w:val="right"/>
              <w:rPr>
                <w:rFonts w:eastAsia="Times New Roman"/>
                <w:sz w:val="18"/>
                <w:szCs w:val="18"/>
              </w:rPr>
            </w:pPr>
            <w:r w:rsidRPr="00B71F92">
              <w:rPr>
                <w:sz w:val="18"/>
                <w:szCs w:val="18"/>
              </w:rPr>
              <w:t>-0.41</w:t>
            </w:r>
          </w:p>
        </w:tc>
        <w:tc>
          <w:tcPr>
            <w:tcW w:w="153" w:type="pct"/>
            <w:tcBorders>
              <w:top w:val="nil"/>
              <w:bottom w:val="nil"/>
              <w:right w:val="single" w:sz="6" w:space="0" w:color="auto"/>
            </w:tcBorders>
            <w:noWrap/>
            <w:vAlign w:val="bottom"/>
          </w:tcPr>
          <w:p w14:paraId="3680C3DB" w14:textId="77777777" w:rsidR="008B6B35" w:rsidRPr="00B71F92" w:rsidRDefault="008B6B35" w:rsidP="00730932">
            <w:pPr>
              <w:spacing w:after="0" w:line="240" w:lineRule="auto"/>
              <w:jc w:val="right"/>
              <w:rPr>
                <w:rFonts w:eastAsia="Times New Roman"/>
                <w:sz w:val="18"/>
                <w:szCs w:val="18"/>
              </w:rPr>
            </w:pPr>
            <w:r w:rsidRPr="00B71F92">
              <w:rPr>
                <w:sz w:val="18"/>
                <w:szCs w:val="18"/>
              </w:rPr>
              <w:t>-2.29</w:t>
            </w:r>
          </w:p>
        </w:tc>
        <w:tc>
          <w:tcPr>
            <w:tcW w:w="153" w:type="pct"/>
            <w:tcBorders>
              <w:top w:val="nil"/>
              <w:left w:val="single" w:sz="6" w:space="0" w:color="auto"/>
              <w:bottom w:val="nil"/>
            </w:tcBorders>
            <w:noWrap/>
            <w:vAlign w:val="bottom"/>
          </w:tcPr>
          <w:p w14:paraId="04E67032" w14:textId="77777777" w:rsidR="008B6B35" w:rsidRPr="00B71F92" w:rsidRDefault="008B6B35" w:rsidP="00730932">
            <w:pPr>
              <w:spacing w:after="0" w:line="240" w:lineRule="auto"/>
              <w:jc w:val="right"/>
              <w:rPr>
                <w:rFonts w:eastAsia="Times New Roman"/>
                <w:sz w:val="18"/>
                <w:szCs w:val="18"/>
              </w:rPr>
            </w:pPr>
            <w:r w:rsidRPr="00B71F92">
              <w:rPr>
                <w:sz w:val="18"/>
                <w:szCs w:val="18"/>
              </w:rPr>
              <w:t>0.67</w:t>
            </w:r>
          </w:p>
        </w:tc>
        <w:tc>
          <w:tcPr>
            <w:tcW w:w="153" w:type="pct"/>
            <w:tcBorders>
              <w:top w:val="nil"/>
              <w:bottom w:val="nil"/>
              <w:right w:val="single" w:sz="6" w:space="0" w:color="auto"/>
            </w:tcBorders>
            <w:noWrap/>
            <w:vAlign w:val="bottom"/>
          </w:tcPr>
          <w:p w14:paraId="176AD428" w14:textId="77777777" w:rsidR="008B6B35" w:rsidRPr="00B71F92" w:rsidRDefault="008B6B35" w:rsidP="00730932">
            <w:pPr>
              <w:spacing w:after="0" w:line="240" w:lineRule="auto"/>
              <w:jc w:val="right"/>
              <w:rPr>
                <w:rFonts w:eastAsia="Times New Roman"/>
                <w:sz w:val="18"/>
                <w:szCs w:val="18"/>
              </w:rPr>
            </w:pPr>
            <w:r w:rsidRPr="00B71F92">
              <w:rPr>
                <w:sz w:val="18"/>
                <w:szCs w:val="18"/>
              </w:rPr>
              <w:t>2.41</w:t>
            </w:r>
          </w:p>
        </w:tc>
        <w:tc>
          <w:tcPr>
            <w:tcW w:w="153" w:type="pct"/>
            <w:tcBorders>
              <w:top w:val="nil"/>
              <w:left w:val="single" w:sz="6" w:space="0" w:color="auto"/>
              <w:bottom w:val="nil"/>
            </w:tcBorders>
            <w:noWrap/>
            <w:vAlign w:val="bottom"/>
          </w:tcPr>
          <w:p w14:paraId="7859B987" w14:textId="77777777" w:rsidR="008B6B35" w:rsidRPr="00B71F92" w:rsidRDefault="008B6B35" w:rsidP="00730932">
            <w:pPr>
              <w:spacing w:after="0" w:line="240" w:lineRule="auto"/>
              <w:jc w:val="right"/>
              <w:rPr>
                <w:rFonts w:eastAsia="Times New Roman"/>
                <w:sz w:val="18"/>
                <w:szCs w:val="18"/>
              </w:rPr>
            </w:pPr>
            <w:r w:rsidRPr="00B71F92">
              <w:rPr>
                <w:sz w:val="18"/>
                <w:szCs w:val="18"/>
              </w:rPr>
              <w:t>0.71</w:t>
            </w:r>
          </w:p>
        </w:tc>
        <w:tc>
          <w:tcPr>
            <w:tcW w:w="153" w:type="pct"/>
            <w:tcBorders>
              <w:top w:val="nil"/>
              <w:bottom w:val="nil"/>
              <w:right w:val="single" w:sz="8" w:space="0" w:color="auto"/>
            </w:tcBorders>
            <w:noWrap/>
            <w:vAlign w:val="bottom"/>
          </w:tcPr>
          <w:p w14:paraId="252F5652" w14:textId="77777777" w:rsidR="008B6B35" w:rsidRPr="00B71F92" w:rsidRDefault="008B6B35" w:rsidP="00730932">
            <w:pPr>
              <w:spacing w:after="0" w:line="240" w:lineRule="auto"/>
              <w:jc w:val="right"/>
              <w:rPr>
                <w:rFonts w:eastAsia="Times New Roman"/>
                <w:sz w:val="18"/>
                <w:szCs w:val="18"/>
              </w:rPr>
            </w:pPr>
            <w:r w:rsidRPr="00B71F92">
              <w:rPr>
                <w:sz w:val="18"/>
                <w:szCs w:val="18"/>
              </w:rPr>
              <w:t>3.26</w:t>
            </w:r>
          </w:p>
        </w:tc>
        <w:tc>
          <w:tcPr>
            <w:tcW w:w="153" w:type="pct"/>
            <w:tcBorders>
              <w:top w:val="nil"/>
              <w:left w:val="single" w:sz="8" w:space="0" w:color="auto"/>
              <w:bottom w:val="nil"/>
            </w:tcBorders>
            <w:vAlign w:val="bottom"/>
          </w:tcPr>
          <w:p w14:paraId="240F5F62" w14:textId="77777777" w:rsidR="008B6B35" w:rsidRPr="00B71F92" w:rsidRDefault="008B6B35" w:rsidP="00730932">
            <w:pPr>
              <w:spacing w:after="0" w:line="240" w:lineRule="auto"/>
              <w:jc w:val="right"/>
              <w:rPr>
                <w:rFonts w:eastAsia="Times New Roman"/>
                <w:sz w:val="18"/>
                <w:szCs w:val="18"/>
              </w:rPr>
            </w:pPr>
            <w:r w:rsidRPr="00B71F92">
              <w:rPr>
                <w:sz w:val="18"/>
                <w:szCs w:val="18"/>
              </w:rPr>
              <w:t>-0.59</w:t>
            </w:r>
          </w:p>
        </w:tc>
        <w:tc>
          <w:tcPr>
            <w:tcW w:w="206" w:type="pct"/>
            <w:tcBorders>
              <w:top w:val="nil"/>
              <w:bottom w:val="nil"/>
            </w:tcBorders>
            <w:vAlign w:val="bottom"/>
          </w:tcPr>
          <w:p w14:paraId="7CCAF309" w14:textId="77777777" w:rsidR="008B6B35" w:rsidRPr="00B71F92" w:rsidRDefault="008B6B35" w:rsidP="00730932">
            <w:pPr>
              <w:spacing w:after="0" w:line="240" w:lineRule="auto"/>
              <w:jc w:val="right"/>
              <w:rPr>
                <w:rFonts w:eastAsia="Times New Roman"/>
                <w:sz w:val="18"/>
                <w:szCs w:val="18"/>
              </w:rPr>
            </w:pPr>
            <w:r w:rsidRPr="00B71F92">
              <w:rPr>
                <w:sz w:val="18"/>
                <w:szCs w:val="18"/>
              </w:rPr>
              <w:t>-3.24</w:t>
            </w:r>
          </w:p>
        </w:tc>
      </w:tr>
      <w:tr w:rsidR="008B6B35" w:rsidRPr="00B71F92" w14:paraId="68C1C68F" w14:textId="77777777" w:rsidTr="002F5607">
        <w:trPr>
          <w:trHeight w:val="230"/>
          <w:jc w:val="center"/>
        </w:trPr>
        <w:tc>
          <w:tcPr>
            <w:tcW w:w="1221" w:type="pct"/>
            <w:tcBorders>
              <w:top w:val="nil"/>
              <w:bottom w:val="nil"/>
              <w:right w:val="single" w:sz="12" w:space="0" w:color="auto"/>
            </w:tcBorders>
            <w:noWrap/>
            <w:vAlign w:val="center"/>
            <w:hideMark/>
          </w:tcPr>
          <w:p w14:paraId="2F8185BD"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Older (Adults 65+) * 2021 Shift</w:t>
            </w:r>
          </w:p>
        </w:tc>
        <w:tc>
          <w:tcPr>
            <w:tcW w:w="171" w:type="pct"/>
            <w:tcBorders>
              <w:top w:val="nil"/>
              <w:left w:val="single" w:sz="12" w:space="0" w:color="auto"/>
              <w:bottom w:val="nil"/>
            </w:tcBorders>
            <w:noWrap/>
            <w:vAlign w:val="bottom"/>
            <w:hideMark/>
          </w:tcPr>
          <w:p w14:paraId="16F46CF1"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5" w:type="pct"/>
            <w:tcBorders>
              <w:top w:val="nil"/>
              <w:bottom w:val="nil"/>
              <w:right w:val="single" w:sz="12" w:space="0" w:color="auto"/>
            </w:tcBorders>
            <w:noWrap/>
            <w:vAlign w:val="bottom"/>
            <w:hideMark/>
          </w:tcPr>
          <w:p w14:paraId="3A0425C1" w14:textId="77777777" w:rsidR="008B6B35" w:rsidRPr="00B71F92" w:rsidRDefault="008B6B35" w:rsidP="00730932">
            <w:pPr>
              <w:spacing w:after="0" w:line="240" w:lineRule="auto"/>
              <w:jc w:val="right"/>
              <w:rPr>
                <w:rFonts w:eastAsia="Times New Roman"/>
                <w:sz w:val="18"/>
                <w:szCs w:val="18"/>
              </w:rPr>
            </w:pPr>
            <w:r w:rsidRPr="00B71F92">
              <w:rPr>
                <w:sz w:val="18"/>
                <w:szCs w:val="18"/>
              </w:rPr>
              <w:t>-1.95</w:t>
            </w:r>
          </w:p>
        </w:tc>
        <w:tc>
          <w:tcPr>
            <w:tcW w:w="153" w:type="pct"/>
            <w:tcBorders>
              <w:top w:val="nil"/>
              <w:left w:val="single" w:sz="12" w:space="0" w:color="auto"/>
              <w:bottom w:val="nil"/>
            </w:tcBorders>
            <w:noWrap/>
            <w:vAlign w:val="center"/>
          </w:tcPr>
          <w:p w14:paraId="4C292C8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629E724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739357A6" w14:textId="77777777" w:rsidR="008B6B35" w:rsidRPr="00B71F92" w:rsidRDefault="008B6B35" w:rsidP="00730932">
            <w:pPr>
              <w:spacing w:after="0" w:line="240" w:lineRule="auto"/>
              <w:jc w:val="right"/>
              <w:rPr>
                <w:rFonts w:eastAsia="Times New Roman"/>
                <w:sz w:val="18"/>
                <w:szCs w:val="18"/>
              </w:rPr>
            </w:pPr>
            <w:r w:rsidRPr="00B71F92">
              <w:rPr>
                <w:sz w:val="18"/>
                <w:szCs w:val="18"/>
              </w:rPr>
              <w:t>0.75</w:t>
            </w:r>
          </w:p>
        </w:tc>
        <w:tc>
          <w:tcPr>
            <w:tcW w:w="153" w:type="pct"/>
            <w:tcBorders>
              <w:top w:val="nil"/>
              <w:bottom w:val="nil"/>
              <w:right w:val="single" w:sz="6" w:space="0" w:color="auto"/>
            </w:tcBorders>
            <w:noWrap/>
            <w:vAlign w:val="bottom"/>
          </w:tcPr>
          <w:p w14:paraId="7696622E"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c>
          <w:tcPr>
            <w:tcW w:w="153" w:type="pct"/>
            <w:tcBorders>
              <w:top w:val="nil"/>
              <w:left w:val="single" w:sz="6" w:space="0" w:color="auto"/>
              <w:bottom w:val="nil"/>
            </w:tcBorders>
            <w:noWrap/>
            <w:vAlign w:val="center"/>
          </w:tcPr>
          <w:p w14:paraId="024167B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23390D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2F489A5F" w14:textId="77777777" w:rsidR="008B6B35" w:rsidRPr="00B71F92" w:rsidRDefault="008B6B35" w:rsidP="00730932">
            <w:pPr>
              <w:spacing w:after="0" w:line="240" w:lineRule="auto"/>
              <w:jc w:val="right"/>
              <w:rPr>
                <w:rFonts w:eastAsia="Times New Roman"/>
                <w:sz w:val="18"/>
                <w:szCs w:val="18"/>
              </w:rPr>
            </w:pPr>
            <w:r w:rsidRPr="00B71F92">
              <w:rPr>
                <w:sz w:val="18"/>
                <w:szCs w:val="18"/>
              </w:rPr>
              <w:t>0.72</w:t>
            </w:r>
          </w:p>
        </w:tc>
        <w:tc>
          <w:tcPr>
            <w:tcW w:w="153" w:type="pct"/>
            <w:tcBorders>
              <w:top w:val="nil"/>
              <w:bottom w:val="nil"/>
              <w:right w:val="single" w:sz="6" w:space="0" w:color="auto"/>
            </w:tcBorders>
            <w:noWrap/>
            <w:vAlign w:val="bottom"/>
          </w:tcPr>
          <w:p w14:paraId="0F56E836" w14:textId="77777777" w:rsidR="008B6B35" w:rsidRPr="00B71F92" w:rsidRDefault="008B6B35" w:rsidP="00730932">
            <w:pPr>
              <w:spacing w:after="0" w:line="240" w:lineRule="auto"/>
              <w:jc w:val="right"/>
              <w:rPr>
                <w:rFonts w:eastAsia="Times New Roman"/>
                <w:sz w:val="18"/>
                <w:szCs w:val="18"/>
              </w:rPr>
            </w:pPr>
            <w:r w:rsidRPr="00B71F92">
              <w:rPr>
                <w:sz w:val="18"/>
                <w:szCs w:val="18"/>
              </w:rPr>
              <w:t>1.92</w:t>
            </w:r>
          </w:p>
        </w:tc>
        <w:tc>
          <w:tcPr>
            <w:tcW w:w="153" w:type="pct"/>
            <w:tcBorders>
              <w:top w:val="nil"/>
              <w:left w:val="single" w:sz="6" w:space="0" w:color="auto"/>
              <w:bottom w:val="nil"/>
            </w:tcBorders>
            <w:noWrap/>
            <w:vAlign w:val="bottom"/>
          </w:tcPr>
          <w:p w14:paraId="14170DDA" w14:textId="77777777" w:rsidR="008B6B35" w:rsidRPr="00B71F92" w:rsidRDefault="008B6B35" w:rsidP="00730932">
            <w:pPr>
              <w:spacing w:after="0" w:line="240" w:lineRule="auto"/>
              <w:jc w:val="right"/>
              <w:rPr>
                <w:rFonts w:eastAsia="Times New Roman"/>
                <w:sz w:val="18"/>
                <w:szCs w:val="18"/>
              </w:rPr>
            </w:pPr>
            <w:r w:rsidRPr="00B71F92">
              <w:rPr>
                <w:sz w:val="18"/>
                <w:szCs w:val="18"/>
              </w:rPr>
              <w:t>-0.53</w:t>
            </w:r>
          </w:p>
        </w:tc>
        <w:tc>
          <w:tcPr>
            <w:tcW w:w="153" w:type="pct"/>
            <w:tcBorders>
              <w:top w:val="nil"/>
              <w:bottom w:val="nil"/>
              <w:right w:val="single" w:sz="6" w:space="0" w:color="auto"/>
            </w:tcBorders>
            <w:noWrap/>
            <w:vAlign w:val="bottom"/>
          </w:tcPr>
          <w:p w14:paraId="537B1A71" w14:textId="77777777" w:rsidR="008B6B35" w:rsidRPr="00B71F92" w:rsidRDefault="008B6B35" w:rsidP="00730932">
            <w:pPr>
              <w:spacing w:after="0" w:line="240" w:lineRule="auto"/>
              <w:jc w:val="right"/>
              <w:rPr>
                <w:rFonts w:eastAsia="Times New Roman"/>
                <w:sz w:val="18"/>
                <w:szCs w:val="18"/>
              </w:rPr>
            </w:pPr>
            <w:r w:rsidRPr="00B71F92">
              <w:rPr>
                <w:sz w:val="18"/>
                <w:szCs w:val="18"/>
              </w:rPr>
              <w:t>-1.84</w:t>
            </w:r>
          </w:p>
        </w:tc>
        <w:tc>
          <w:tcPr>
            <w:tcW w:w="153" w:type="pct"/>
            <w:tcBorders>
              <w:top w:val="nil"/>
              <w:left w:val="single" w:sz="6" w:space="0" w:color="auto"/>
              <w:bottom w:val="nil"/>
            </w:tcBorders>
            <w:noWrap/>
            <w:vAlign w:val="center"/>
          </w:tcPr>
          <w:p w14:paraId="34B24E5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37756CE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EDEA97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2F17F6C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4562DAC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C6FDDC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6A9B30AB" w14:textId="77777777" w:rsidR="008B6B35" w:rsidRPr="00B71F92" w:rsidRDefault="008B6B35" w:rsidP="00730932">
            <w:pPr>
              <w:spacing w:after="0" w:line="240" w:lineRule="auto"/>
              <w:jc w:val="right"/>
              <w:rPr>
                <w:rFonts w:eastAsia="Times New Roman"/>
                <w:sz w:val="18"/>
                <w:szCs w:val="18"/>
              </w:rPr>
            </w:pPr>
            <w:r w:rsidRPr="00B71F92">
              <w:rPr>
                <w:sz w:val="18"/>
                <w:szCs w:val="18"/>
              </w:rPr>
              <w:t>-0.67</w:t>
            </w:r>
          </w:p>
        </w:tc>
        <w:tc>
          <w:tcPr>
            <w:tcW w:w="153" w:type="pct"/>
            <w:tcBorders>
              <w:top w:val="nil"/>
              <w:bottom w:val="nil"/>
              <w:right w:val="single" w:sz="6" w:space="0" w:color="auto"/>
            </w:tcBorders>
            <w:noWrap/>
            <w:vAlign w:val="bottom"/>
          </w:tcPr>
          <w:p w14:paraId="5EA6FE30" w14:textId="77777777" w:rsidR="008B6B35" w:rsidRPr="00B71F92" w:rsidRDefault="008B6B35" w:rsidP="00730932">
            <w:pPr>
              <w:spacing w:after="0" w:line="240" w:lineRule="auto"/>
              <w:jc w:val="right"/>
              <w:rPr>
                <w:rFonts w:eastAsia="Times New Roman"/>
                <w:sz w:val="18"/>
                <w:szCs w:val="18"/>
              </w:rPr>
            </w:pPr>
            <w:r w:rsidRPr="00B71F92">
              <w:rPr>
                <w:sz w:val="18"/>
                <w:szCs w:val="18"/>
              </w:rPr>
              <w:t>-2.09</w:t>
            </w:r>
          </w:p>
        </w:tc>
        <w:tc>
          <w:tcPr>
            <w:tcW w:w="153" w:type="pct"/>
            <w:tcBorders>
              <w:top w:val="nil"/>
              <w:left w:val="single" w:sz="6" w:space="0" w:color="auto"/>
              <w:bottom w:val="nil"/>
            </w:tcBorders>
            <w:noWrap/>
            <w:vAlign w:val="center"/>
          </w:tcPr>
          <w:p w14:paraId="4772711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0C6A8B8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6E76942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561E7029" w14:textId="77777777" w:rsidR="008B6B35" w:rsidRPr="00B71F92" w:rsidRDefault="008B6B35" w:rsidP="00730932">
            <w:pPr>
              <w:spacing w:after="0" w:line="240" w:lineRule="auto"/>
              <w:jc w:val="right"/>
              <w:rPr>
                <w:rFonts w:eastAsia="Times New Roman"/>
                <w:sz w:val="18"/>
                <w:szCs w:val="18"/>
              </w:rPr>
            </w:pPr>
          </w:p>
        </w:tc>
      </w:tr>
      <w:tr w:rsidR="008B6B35" w:rsidRPr="00B71F92" w14:paraId="6D25D414" w14:textId="77777777" w:rsidTr="002F5607">
        <w:trPr>
          <w:trHeight w:val="230"/>
          <w:jc w:val="center"/>
        </w:trPr>
        <w:tc>
          <w:tcPr>
            <w:tcW w:w="1221" w:type="pct"/>
            <w:tcBorders>
              <w:top w:val="nil"/>
              <w:bottom w:val="nil"/>
              <w:right w:val="single" w:sz="12" w:space="0" w:color="auto"/>
            </w:tcBorders>
            <w:noWrap/>
            <w:vAlign w:val="center"/>
            <w:hideMark/>
          </w:tcPr>
          <w:p w14:paraId="6CEB4AD7"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Older (Adults 65+) * 2023 Shift</w:t>
            </w:r>
          </w:p>
        </w:tc>
        <w:tc>
          <w:tcPr>
            <w:tcW w:w="171" w:type="pct"/>
            <w:tcBorders>
              <w:top w:val="nil"/>
              <w:left w:val="single" w:sz="12" w:space="0" w:color="auto"/>
              <w:bottom w:val="nil"/>
            </w:tcBorders>
            <w:noWrap/>
            <w:vAlign w:val="bottom"/>
            <w:hideMark/>
          </w:tcPr>
          <w:p w14:paraId="19A313B7" w14:textId="77777777" w:rsidR="008B6B35" w:rsidRPr="00B71F92" w:rsidRDefault="008B6B35" w:rsidP="00730932">
            <w:pPr>
              <w:spacing w:after="0" w:line="240" w:lineRule="auto"/>
              <w:jc w:val="right"/>
              <w:rPr>
                <w:rFonts w:eastAsia="Times New Roman"/>
                <w:sz w:val="18"/>
                <w:szCs w:val="18"/>
              </w:rPr>
            </w:pPr>
            <w:r w:rsidRPr="00B71F92">
              <w:rPr>
                <w:sz w:val="18"/>
                <w:szCs w:val="18"/>
              </w:rPr>
              <w:t>0.31</w:t>
            </w:r>
          </w:p>
        </w:tc>
        <w:tc>
          <w:tcPr>
            <w:tcW w:w="155" w:type="pct"/>
            <w:tcBorders>
              <w:top w:val="nil"/>
              <w:bottom w:val="nil"/>
              <w:right w:val="single" w:sz="12" w:space="0" w:color="auto"/>
            </w:tcBorders>
            <w:noWrap/>
            <w:vAlign w:val="bottom"/>
            <w:hideMark/>
          </w:tcPr>
          <w:p w14:paraId="203825D4" w14:textId="77777777" w:rsidR="008B6B35" w:rsidRPr="00B71F92" w:rsidRDefault="008B6B35" w:rsidP="00730932">
            <w:pPr>
              <w:spacing w:after="0" w:line="240" w:lineRule="auto"/>
              <w:jc w:val="right"/>
              <w:rPr>
                <w:rFonts w:eastAsia="Times New Roman"/>
                <w:sz w:val="18"/>
                <w:szCs w:val="18"/>
              </w:rPr>
            </w:pPr>
            <w:r w:rsidRPr="00B71F92">
              <w:rPr>
                <w:sz w:val="18"/>
                <w:szCs w:val="18"/>
              </w:rPr>
              <w:t>2.07</w:t>
            </w:r>
          </w:p>
        </w:tc>
        <w:tc>
          <w:tcPr>
            <w:tcW w:w="153" w:type="pct"/>
            <w:tcBorders>
              <w:top w:val="nil"/>
              <w:left w:val="single" w:sz="12" w:space="0" w:color="auto"/>
              <w:bottom w:val="nil"/>
            </w:tcBorders>
            <w:noWrap/>
            <w:vAlign w:val="center"/>
          </w:tcPr>
          <w:p w14:paraId="2510016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72124F3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374D9E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4D92BB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A6FFF4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A105F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D6E669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F6184F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7B37E693" w14:textId="77777777" w:rsidR="008B6B35" w:rsidRPr="00B71F92" w:rsidRDefault="008B6B35" w:rsidP="00730932">
            <w:pPr>
              <w:spacing w:after="0" w:line="240" w:lineRule="auto"/>
              <w:jc w:val="right"/>
              <w:rPr>
                <w:rFonts w:eastAsia="Times New Roman"/>
                <w:sz w:val="18"/>
                <w:szCs w:val="18"/>
              </w:rPr>
            </w:pPr>
            <w:r w:rsidRPr="00B71F92">
              <w:rPr>
                <w:sz w:val="18"/>
                <w:szCs w:val="18"/>
              </w:rPr>
              <w:t>0.47</w:t>
            </w:r>
          </w:p>
        </w:tc>
        <w:tc>
          <w:tcPr>
            <w:tcW w:w="153" w:type="pct"/>
            <w:tcBorders>
              <w:top w:val="nil"/>
              <w:bottom w:val="nil"/>
              <w:right w:val="single" w:sz="6" w:space="0" w:color="auto"/>
            </w:tcBorders>
            <w:noWrap/>
            <w:vAlign w:val="bottom"/>
          </w:tcPr>
          <w:p w14:paraId="2A95A198" w14:textId="77777777" w:rsidR="008B6B35" w:rsidRPr="00B71F92" w:rsidRDefault="008B6B35" w:rsidP="00730932">
            <w:pPr>
              <w:spacing w:after="0" w:line="240" w:lineRule="auto"/>
              <w:jc w:val="right"/>
              <w:rPr>
                <w:rFonts w:eastAsia="Times New Roman"/>
                <w:sz w:val="18"/>
                <w:szCs w:val="18"/>
              </w:rPr>
            </w:pPr>
            <w:r w:rsidRPr="00B71F92">
              <w:rPr>
                <w:sz w:val="18"/>
                <w:szCs w:val="18"/>
              </w:rPr>
              <w:t>1.67</w:t>
            </w:r>
          </w:p>
        </w:tc>
        <w:tc>
          <w:tcPr>
            <w:tcW w:w="153" w:type="pct"/>
            <w:tcBorders>
              <w:top w:val="nil"/>
              <w:left w:val="single" w:sz="6" w:space="0" w:color="auto"/>
              <w:bottom w:val="nil"/>
            </w:tcBorders>
            <w:noWrap/>
            <w:vAlign w:val="center"/>
          </w:tcPr>
          <w:p w14:paraId="4965185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466480F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8B3C9F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4457BA7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499F1E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0E1F00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6C11C2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960AF3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D2EEF01" w14:textId="77777777" w:rsidR="008B6B35" w:rsidRPr="00B71F92" w:rsidRDefault="008B6B35" w:rsidP="00730932">
            <w:pPr>
              <w:spacing w:after="0" w:line="240" w:lineRule="auto"/>
              <w:jc w:val="right"/>
              <w:rPr>
                <w:rFonts w:eastAsia="Times New Roman"/>
                <w:sz w:val="18"/>
                <w:szCs w:val="18"/>
              </w:rPr>
            </w:pPr>
            <w:r w:rsidRPr="00B71F92">
              <w:rPr>
                <w:sz w:val="18"/>
                <w:szCs w:val="18"/>
              </w:rPr>
              <w:t>-0.96</w:t>
            </w:r>
          </w:p>
        </w:tc>
        <w:tc>
          <w:tcPr>
            <w:tcW w:w="153" w:type="pct"/>
            <w:tcBorders>
              <w:top w:val="nil"/>
              <w:bottom w:val="nil"/>
              <w:right w:val="single" w:sz="8" w:space="0" w:color="auto"/>
            </w:tcBorders>
            <w:noWrap/>
            <w:vAlign w:val="bottom"/>
          </w:tcPr>
          <w:p w14:paraId="1C93D647" w14:textId="77777777" w:rsidR="008B6B35" w:rsidRPr="00B71F92" w:rsidRDefault="008B6B35" w:rsidP="00730932">
            <w:pPr>
              <w:spacing w:after="0" w:line="240" w:lineRule="auto"/>
              <w:jc w:val="right"/>
              <w:rPr>
                <w:rFonts w:eastAsia="Times New Roman"/>
                <w:sz w:val="18"/>
                <w:szCs w:val="18"/>
              </w:rPr>
            </w:pPr>
            <w:r w:rsidRPr="00B71F92">
              <w:rPr>
                <w:sz w:val="18"/>
                <w:szCs w:val="18"/>
              </w:rPr>
              <w:t>-1.88</w:t>
            </w:r>
          </w:p>
        </w:tc>
        <w:tc>
          <w:tcPr>
            <w:tcW w:w="153" w:type="pct"/>
            <w:tcBorders>
              <w:top w:val="nil"/>
              <w:left w:val="single" w:sz="8" w:space="0" w:color="auto"/>
              <w:bottom w:val="nil"/>
            </w:tcBorders>
            <w:vAlign w:val="center"/>
          </w:tcPr>
          <w:p w14:paraId="6E901E4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29E5BA39" w14:textId="77777777" w:rsidR="008B6B35" w:rsidRPr="00B71F92" w:rsidRDefault="008B6B35" w:rsidP="00730932">
            <w:pPr>
              <w:spacing w:after="0" w:line="240" w:lineRule="auto"/>
              <w:jc w:val="right"/>
              <w:rPr>
                <w:rFonts w:eastAsia="Times New Roman"/>
                <w:sz w:val="18"/>
                <w:szCs w:val="18"/>
              </w:rPr>
            </w:pPr>
          </w:p>
        </w:tc>
      </w:tr>
      <w:tr w:rsidR="008B6B35" w:rsidRPr="00B71F92" w14:paraId="608C87E6" w14:textId="77777777" w:rsidTr="002F5607">
        <w:trPr>
          <w:trHeight w:val="230"/>
          <w:jc w:val="center"/>
        </w:trPr>
        <w:tc>
          <w:tcPr>
            <w:tcW w:w="1221" w:type="pct"/>
            <w:tcBorders>
              <w:top w:val="nil"/>
              <w:bottom w:val="nil"/>
              <w:right w:val="single" w:sz="12" w:space="0" w:color="auto"/>
            </w:tcBorders>
            <w:noWrap/>
            <w:vAlign w:val="center"/>
            <w:hideMark/>
          </w:tcPr>
          <w:p w14:paraId="5F45E605"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Extended/multigenerational</w:t>
            </w:r>
          </w:p>
        </w:tc>
        <w:tc>
          <w:tcPr>
            <w:tcW w:w="171" w:type="pct"/>
            <w:tcBorders>
              <w:top w:val="nil"/>
              <w:left w:val="single" w:sz="12" w:space="0" w:color="auto"/>
              <w:bottom w:val="nil"/>
            </w:tcBorders>
            <w:noWrap/>
            <w:vAlign w:val="bottom"/>
            <w:hideMark/>
          </w:tcPr>
          <w:p w14:paraId="1796373E"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55" w:type="pct"/>
            <w:tcBorders>
              <w:top w:val="nil"/>
              <w:bottom w:val="nil"/>
              <w:right w:val="single" w:sz="12" w:space="0" w:color="auto"/>
            </w:tcBorders>
            <w:noWrap/>
            <w:vAlign w:val="bottom"/>
            <w:hideMark/>
          </w:tcPr>
          <w:p w14:paraId="78D20ECD" w14:textId="77777777" w:rsidR="008B6B35" w:rsidRPr="00B71F92" w:rsidRDefault="008B6B35" w:rsidP="00730932">
            <w:pPr>
              <w:spacing w:after="0" w:line="240" w:lineRule="auto"/>
              <w:jc w:val="right"/>
              <w:rPr>
                <w:rFonts w:eastAsia="Times New Roman"/>
                <w:sz w:val="18"/>
                <w:szCs w:val="18"/>
              </w:rPr>
            </w:pPr>
            <w:r w:rsidRPr="00B71F92">
              <w:rPr>
                <w:sz w:val="18"/>
                <w:szCs w:val="18"/>
              </w:rPr>
              <w:t>-9.24</w:t>
            </w:r>
          </w:p>
        </w:tc>
        <w:tc>
          <w:tcPr>
            <w:tcW w:w="153" w:type="pct"/>
            <w:tcBorders>
              <w:top w:val="nil"/>
              <w:left w:val="single" w:sz="12" w:space="0" w:color="auto"/>
              <w:bottom w:val="nil"/>
            </w:tcBorders>
            <w:noWrap/>
            <w:vAlign w:val="center"/>
          </w:tcPr>
          <w:p w14:paraId="2D8EC10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58906C2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3791237A" w14:textId="77777777" w:rsidR="008B6B35" w:rsidRPr="00B71F92" w:rsidRDefault="008B6B35" w:rsidP="00730932">
            <w:pPr>
              <w:spacing w:after="0" w:line="240" w:lineRule="auto"/>
              <w:jc w:val="right"/>
              <w:rPr>
                <w:rFonts w:eastAsia="Times New Roman"/>
                <w:sz w:val="18"/>
                <w:szCs w:val="18"/>
              </w:rPr>
            </w:pPr>
            <w:r w:rsidRPr="00B71F92">
              <w:rPr>
                <w:sz w:val="18"/>
                <w:szCs w:val="18"/>
              </w:rPr>
              <w:t>-0.59</w:t>
            </w:r>
          </w:p>
        </w:tc>
        <w:tc>
          <w:tcPr>
            <w:tcW w:w="153" w:type="pct"/>
            <w:tcBorders>
              <w:top w:val="nil"/>
              <w:bottom w:val="nil"/>
              <w:right w:val="single" w:sz="6" w:space="0" w:color="auto"/>
            </w:tcBorders>
            <w:noWrap/>
            <w:vAlign w:val="bottom"/>
          </w:tcPr>
          <w:p w14:paraId="560AD1F7" w14:textId="77777777" w:rsidR="008B6B35" w:rsidRPr="00B71F92" w:rsidRDefault="008B6B35" w:rsidP="00730932">
            <w:pPr>
              <w:spacing w:after="0" w:line="240" w:lineRule="auto"/>
              <w:jc w:val="right"/>
              <w:rPr>
                <w:rFonts w:eastAsia="Times New Roman"/>
                <w:sz w:val="18"/>
                <w:szCs w:val="18"/>
              </w:rPr>
            </w:pPr>
            <w:r w:rsidRPr="00B71F92">
              <w:rPr>
                <w:sz w:val="18"/>
                <w:szCs w:val="18"/>
              </w:rPr>
              <w:t>-2.32</w:t>
            </w:r>
          </w:p>
        </w:tc>
        <w:tc>
          <w:tcPr>
            <w:tcW w:w="153" w:type="pct"/>
            <w:tcBorders>
              <w:top w:val="nil"/>
              <w:left w:val="single" w:sz="6" w:space="0" w:color="auto"/>
              <w:bottom w:val="nil"/>
            </w:tcBorders>
            <w:noWrap/>
            <w:vAlign w:val="bottom"/>
          </w:tcPr>
          <w:p w14:paraId="7825D7FB" w14:textId="77777777" w:rsidR="008B6B35" w:rsidRPr="00B71F92" w:rsidRDefault="008B6B35" w:rsidP="00730932">
            <w:pPr>
              <w:spacing w:after="0" w:line="240" w:lineRule="auto"/>
              <w:jc w:val="right"/>
              <w:rPr>
                <w:rFonts w:eastAsia="Times New Roman"/>
                <w:sz w:val="18"/>
                <w:szCs w:val="18"/>
              </w:rPr>
            </w:pPr>
            <w:r w:rsidRPr="00B71F92">
              <w:rPr>
                <w:sz w:val="18"/>
                <w:szCs w:val="18"/>
              </w:rPr>
              <w:t>-0.71</w:t>
            </w:r>
          </w:p>
        </w:tc>
        <w:tc>
          <w:tcPr>
            <w:tcW w:w="153" w:type="pct"/>
            <w:tcBorders>
              <w:top w:val="nil"/>
              <w:bottom w:val="nil"/>
              <w:right w:val="single" w:sz="6" w:space="0" w:color="auto"/>
            </w:tcBorders>
            <w:noWrap/>
            <w:vAlign w:val="bottom"/>
          </w:tcPr>
          <w:p w14:paraId="5EDB9D8F" w14:textId="77777777" w:rsidR="008B6B35" w:rsidRPr="00B71F92" w:rsidRDefault="008B6B35" w:rsidP="00730932">
            <w:pPr>
              <w:spacing w:after="0" w:line="240" w:lineRule="auto"/>
              <w:jc w:val="right"/>
              <w:rPr>
                <w:rFonts w:eastAsia="Times New Roman"/>
                <w:sz w:val="18"/>
                <w:szCs w:val="18"/>
              </w:rPr>
            </w:pPr>
            <w:r w:rsidRPr="00B71F92">
              <w:rPr>
                <w:sz w:val="18"/>
                <w:szCs w:val="18"/>
              </w:rPr>
              <w:t>-2.34</w:t>
            </w:r>
          </w:p>
        </w:tc>
        <w:tc>
          <w:tcPr>
            <w:tcW w:w="153" w:type="pct"/>
            <w:tcBorders>
              <w:top w:val="nil"/>
              <w:left w:val="single" w:sz="6" w:space="0" w:color="auto"/>
              <w:bottom w:val="nil"/>
            </w:tcBorders>
            <w:noWrap/>
            <w:vAlign w:val="bottom"/>
          </w:tcPr>
          <w:p w14:paraId="2A386E03" w14:textId="77777777" w:rsidR="008B6B35" w:rsidRPr="00B71F92" w:rsidRDefault="008B6B35" w:rsidP="00730932">
            <w:pPr>
              <w:spacing w:after="0" w:line="240" w:lineRule="auto"/>
              <w:jc w:val="right"/>
              <w:rPr>
                <w:rFonts w:eastAsia="Times New Roman"/>
                <w:sz w:val="18"/>
                <w:szCs w:val="18"/>
              </w:rPr>
            </w:pPr>
            <w:r w:rsidRPr="00B71F92">
              <w:rPr>
                <w:sz w:val="18"/>
                <w:szCs w:val="18"/>
              </w:rPr>
              <w:t>-0.40</w:t>
            </w:r>
          </w:p>
        </w:tc>
        <w:tc>
          <w:tcPr>
            <w:tcW w:w="153" w:type="pct"/>
            <w:tcBorders>
              <w:top w:val="nil"/>
              <w:bottom w:val="nil"/>
              <w:right w:val="single" w:sz="6" w:space="0" w:color="auto"/>
            </w:tcBorders>
            <w:noWrap/>
            <w:vAlign w:val="bottom"/>
          </w:tcPr>
          <w:p w14:paraId="51E1349E" w14:textId="77777777" w:rsidR="008B6B35" w:rsidRPr="00B71F92" w:rsidRDefault="008B6B35" w:rsidP="00730932">
            <w:pPr>
              <w:spacing w:after="0" w:line="240" w:lineRule="auto"/>
              <w:jc w:val="right"/>
              <w:rPr>
                <w:rFonts w:eastAsia="Times New Roman"/>
                <w:sz w:val="18"/>
                <w:szCs w:val="18"/>
              </w:rPr>
            </w:pPr>
            <w:r w:rsidRPr="00B71F92">
              <w:rPr>
                <w:sz w:val="18"/>
                <w:szCs w:val="18"/>
              </w:rPr>
              <w:t>-2.98</w:t>
            </w:r>
          </w:p>
        </w:tc>
        <w:tc>
          <w:tcPr>
            <w:tcW w:w="153" w:type="pct"/>
            <w:tcBorders>
              <w:top w:val="nil"/>
              <w:left w:val="single" w:sz="6" w:space="0" w:color="auto"/>
              <w:bottom w:val="nil"/>
            </w:tcBorders>
            <w:noWrap/>
            <w:vAlign w:val="center"/>
          </w:tcPr>
          <w:p w14:paraId="47AC6ED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D24CEA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817A38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4DE9058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F85C83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4A5E93F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96018C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6A2F87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52297DE" w14:textId="77777777" w:rsidR="008B6B35" w:rsidRPr="00B71F92" w:rsidRDefault="008B6B35" w:rsidP="00730932">
            <w:pPr>
              <w:spacing w:after="0" w:line="240" w:lineRule="auto"/>
              <w:jc w:val="right"/>
              <w:rPr>
                <w:rFonts w:eastAsia="Times New Roman"/>
                <w:sz w:val="18"/>
                <w:szCs w:val="18"/>
              </w:rPr>
            </w:pPr>
            <w:r w:rsidRPr="00B71F92">
              <w:rPr>
                <w:sz w:val="18"/>
                <w:szCs w:val="18"/>
              </w:rPr>
              <w:t>0.74</w:t>
            </w:r>
          </w:p>
        </w:tc>
        <w:tc>
          <w:tcPr>
            <w:tcW w:w="153" w:type="pct"/>
            <w:tcBorders>
              <w:top w:val="nil"/>
              <w:bottom w:val="nil"/>
              <w:right w:val="single" w:sz="6" w:space="0" w:color="auto"/>
            </w:tcBorders>
            <w:noWrap/>
            <w:vAlign w:val="bottom"/>
          </w:tcPr>
          <w:p w14:paraId="6B28E0AF" w14:textId="77777777" w:rsidR="008B6B35" w:rsidRPr="00B71F92" w:rsidRDefault="008B6B35" w:rsidP="00730932">
            <w:pPr>
              <w:spacing w:after="0" w:line="240" w:lineRule="auto"/>
              <w:jc w:val="right"/>
              <w:rPr>
                <w:rFonts w:eastAsia="Times New Roman"/>
                <w:sz w:val="18"/>
                <w:szCs w:val="18"/>
              </w:rPr>
            </w:pPr>
            <w:r w:rsidRPr="00B71F92">
              <w:rPr>
                <w:sz w:val="18"/>
                <w:szCs w:val="18"/>
              </w:rPr>
              <w:t>2.49</w:t>
            </w:r>
          </w:p>
        </w:tc>
        <w:tc>
          <w:tcPr>
            <w:tcW w:w="153" w:type="pct"/>
            <w:tcBorders>
              <w:top w:val="nil"/>
              <w:left w:val="single" w:sz="6" w:space="0" w:color="auto"/>
              <w:bottom w:val="nil"/>
            </w:tcBorders>
            <w:noWrap/>
            <w:vAlign w:val="bottom"/>
          </w:tcPr>
          <w:p w14:paraId="1A408CE4" w14:textId="77777777" w:rsidR="008B6B35" w:rsidRPr="00B71F92" w:rsidRDefault="008B6B35" w:rsidP="00730932">
            <w:pPr>
              <w:spacing w:after="0" w:line="240" w:lineRule="auto"/>
              <w:jc w:val="right"/>
              <w:rPr>
                <w:rFonts w:eastAsia="Times New Roman"/>
                <w:sz w:val="18"/>
                <w:szCs w:val="18"/>
              </w:rPr>
            </w:pPr>
            <w:r w:rsidRPr="00B71F92">
              <w:rPr>
                <w:sz w:val="18"/>
                <w:szCs w:val="18"/>
              </w:rPr>
              <w:t>0.61</w:t>
            </w:r>
          </w:p>
        </w:tc>
        <w:tc>
          <w:tcPr>
            <w:tcW w:w="153" w:type="pct"/>
            <w:tcBorders>
              <w:top w:val="nil"/>
              <w:bottom w:val="nil"/>
              <w:right w:val="single" w:sz="8" w:space="0" w:color="auto"/>
            </w:tcBorders>
            <w:noWrap/>
            <w:vAlign w:val="bottom"/>
          </w:tcPr>
          <w:p w14:paraId="3969CF49" w14:textId="77777777" w:rsidR="008B6B35" w:rsidRPr="00B71F92" w:rsidRDefault="008B6B35" w:rsidP="00730932">
            <w:pPr>
              <w:spacing w:after="0" w:line="240" w:lineRule="auto"/>
              <w:jc w:val="right"/>
              <w:rPr>
                <w:rFonts w:eastAsia="Times New Roman"/>
                <w:sz w:val="18"/>
                <w:szCs w:val="18"/>
              </w:rPr>
            </w:pPr>
            <w:r w:rsidRPr="00B71F92">
              <w:rPr>
                <w:sz w:val="18"/>
                <w:szCs w:val="18"/>
              </w:rPr>
              <w:t>2.07</w:t>
            </w:r>
          </w:p>
        </w:tc>
        <w:tc>
          <w:tcPr>
            <w:tcW w:w="153" w:type="pct"/>
            <w:tcBorders>
              <w:top w:val="nil"/>
              <w:left w:val="single" w:sz="8" w:space="0" w:color="auto"/>
              <w:bottom w:val="nil"/>
            </w:tcBorders>
            <w:vAlign w:val="center"/>
          </w:tcPr>
          <w:p w14:paraId="2B41EFC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1B993B81" w14:textId="77777777" w:rsidR="008B6B35" w:rsidRPr="00B71F92" w:rsidRDefault="008B6B35" w:rsidP="00730932">
            <w:pPr>
              <w:spacing w:after="0" w:line="240" w:lineRule="auto"/>
              <w:jc w:val="right"/>
              <w:rPr>
                <w:rFonts w:eastAsia="Times New Roman"/>
                <w:sz w:val="18"/>
                <w:szCs w:val="18"/>
              </w:rPr>
            </w:pPr>
          </w:p>
        </w:tc>
      </w:tr>
      <w:tr w:rsidR="008B6B35" w:rsidRPr="00B71F92" w14:paraId="46CB7007" w14:textId="77777777" w:rsidTr="002F5607">
        <w:trPr>
          <w:trHeight w:val="230"/>
          <w:jc w:val="center"/>
        </w:trPr>
        <w:tc>
          <w:tcPr>
            <w:tcW w:w="1221" w:type="pct"/>
            <w:tcBorders>
              <w:top w:val="nil"/>
              <w:bottom w:val="nil"/>
              <w:right w:val="single" w:sz="12" w:space="0" w:color="auto"/>
            </w:tcBorders>
            <w:noWrap/>
            <w:vAlign w:val="center"/>
            <w:hideMark/>
          </w:tcPr>
          <w:p w14:paraId="0A4659B3"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Extended/multigenerational * 2021 Shift</w:t>
            </w:r>
          </w:p>
        </w:tc>
        <w:tc>
          <w:tcPr>
            <w:tcW w:w="171" w:type="pct"/>
            <w:tcBorders>
              <w:top w:val="nil"/>
              <w:left w:val="single" w:sz="12" w:space="0" w:color="auto"/>
              <w:bottom w:val="nil"/>
            </w:tcBorders>
            <w:noWrap/>
            <w:vAlign w:val="center"/>
            <w:hideMark/>
          </w:tcPr>
          <w:p w14:paraId="47EBE50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3FBDC51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6E3FAA4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1B7416E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F9E41F3" w14:textId="77777777" w:rsidR="008B6B35" w:rsidRPr="00B71F92" w:rsidRDefault="008B6B35" w:rsidP="00730932">
            <w:pPr>
              <w:spacing w:after="0" w:line="240" w:lineRule="auto"/>
              <w:jc w:val="right"/>
              <w:rPr>
                <w:rFonts w:eastAsia="Times New Roman"/>
                <w:sz w:val="18"/>
                <w:szCs w:val="18"/>
              </w:rPr>
            </w:pPr>
            <w:r w:rsidRPr="00B71F92">
              <w:rPr>
                <w:sz w:val="18"/>
                <w:szCs w:val="18"/>
              </w:rPr>
              <w:t>0.50</w:t>
            </w:r>
          </w:p>
        </w:tc>
        <w:tc>
          <w:tcPr>
            <w:tcW w:w="153" w:type="pct"/>
            <w:tcBorders>
              <w:top w:val="nil"/>
              <w:bottom w:val="nil"/>
              <w:right w:val="single" w:sz="6" w:space="0" w:color="auto"/>
            </w:tcBorders>
            <w:noWrap/>
            <w:vAlign w:val="bottom"/>
          </w:tcPr>
          <w:p w14:paraId="0554F86C" w14:textId="77777777" w:rsidR="008B6B35" w:rsidRPr="00B71F92" w:rsidRDefault="008B6B35" w:rsidP="00730932">
            <w:pPr>
              <w:spacing w:after="0" w:line="240" w:lineRule="auto"/>
              <w:jc w:val="right"/>
              <w:rPr>
                <w:rFonts w:eastAsia="Times New Roman"/>
                <w:sz w:val="18"/>
                <w:szCs w:val="18"/>
              </w:rPr>
            </w:pPr>
            <w:r w:rsidRPr="00B71F92">
              <w:rPr>
                <w:sz w:val="18"/>
                <w:szCs w:val="18"/>
              </w:rPr>
              <w:t>1.81</w:t>
            </w:r>
          </w:p>
        </w:tc>
        <w:tc>
          <w:tcPr>
            <w:tcW w:w="153" w:type="pct"/>
            <w:tcBorders>
              <w:top w:val="nil"/>
              <w:left w:val="single" w:sz="6" w:space="0" w:color="auto"/>
              <w:bottom w:val="nil"/>
            </w:tcBorders>
            <w:noWrap/>
            <w:vAlign w:val="bottom"/>
          </w:tcPr>
          <w:p w14:paraId="27CB055A" w14:textId="77777777" w:rsidR="008B6B35" w:rsidRPr="00B71F92" w:rsidRDefault="008B6B35" w:rsidP="00730932">
            <w:pPr>
              <w:spacing w:after="0" w:line="240" w:lineRule="auto"/>
              <w:jc w:val="right"/>
              <w:rPr>
                <w:rFonts w:eastAsia="Times New Roman"/>
                <w:sz w:val="18"/>
                <w:szCs w:val="18"/>
              </w:rPr>
            </w:pPr>
            <w:r w:rsidRPr="00B71F92">
              <w:rPr>
                <w:sz w:val="18"/>
                <w:szCs w:val="18"/>
              </w:rPr>
              <w:t>0.69</w:t>
            </w:r>
          </w:p>
        </w:tc>
        <w:tc>
          <w:tcPr>
            <w:tcW w:w="153" w:type="pct"/>
            <w:tcBorders>
              <w:top w:val="nil"/>
              <w:bottom w:val="nil"/>
              <w:right w:val="single" w:sz="6" w:space="0" w:color="auto"/>
            </w:tcBorders>
            <w:noWrap/>
            <w:vAlign w:val="bottom"/>
          </w:tcPr>
          <w:p w14:paraId="3299176D" w14:textId="77777777" w:rsidR="008B6B35" w:rsidRPr="00B71F92" w:rsidRDefault="008B6B35" w:rsidP="00730932">
            <w:pPr>
              <w:spacing w:after="0" w:line="240" w:lineRule="auto"/>
              <w:jc w:val="right"/>
              <w:rPr>
                <w:rFonts w:eastAsia="Times New Roman"/>
                <w:sz w:val="18"/>
                <w:szCs w:val="18"/>
              </w:rPr>
            </w:pPr>
            <w:r w:rsidRPr="00B71F92">
              <w:rPr>
                <w:sz w:val="18"/>
                <w:szCs w:val="18"/>
              </w:rPr>
              <w:t>2.11</w:t>
            </w:r>
          </w:p>
        </w:tc>
        <w:tc>
          <w:tcPr>
            <w:tcW w:w="153" w:type="pct"/>
            <w:tcBorders>
              <w:top w:val="nil"/>
              <w:left w:val="single" w:sz="6" w:space="0" w:color="auto"/>
              <w:bottom w:val="nil"/>
            </w:tcBorders>
            <w:noWrap/>
            <w:vAlign w:val="center"/>
          </w:tcPr>
          <w:p w14:paraId="3624803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158CDF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6E1ADA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AD0D43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869F9F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64A6D36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F09782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59543B0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F6A405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A33CCB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304119F1" w14:textId="77777777" w:rsidR="008B6B35" w:rsidRPr="00B71F92" w:rsidRDefault="008B6B35" w:rsidP="00730932">
            <w:pPr>
              <w:spacing w:after="0" w:line="240" w:lineRule="auto"/>
              <w:jc w:val="right"/>
              <w:rPr>
                <w:rFonts w:eastAsia="Times New Roman"/>
                <w:sz w:val="18"/>
                <w:szCs w:val="18"/>
              </w:rPr>
            </w:pPr>
            <w:r w:rsidRPr="00B71F92">
              <w:rPr>
                <w:sz w:val="18"/>
                <w:szCs w:val="18"/>
              </w:rPr>
              <w:t>-0.76</w:t>
            </w:r>
          </w:p>
        </w:tc>
        <w:tc>
          <w:tcPr>
            <w:tcW w:w="153" w:type="pct"/>
            <w:tcBorders>
              <w:top w:val="nil"/>
              <w:bottom w:val="nil"/>
              <w:right w:val="single" w:sz="6" w:space="0" w:color="auto"/>
            </w:tcBorders>
            <w:noWrap/>
            <w:vAlign w:val="bottom"/>
          </w:tcPr>
          <w:p w14:paraId="4C8CF277" w14:textId="77777777" w:rsidR="008B6B35" w:rsidRPr="00B71F92" w:rsidRDefault="008B6B35" w:rsidP="00730932">
            <w:pPr>
              <w:spacing w:after="0" w:line="240" w:lineRule="auto"/>
              <w:jc w:val="right"/>
              <w:rPr>
                <w:rFonts w:eastAsia="Times New Roman"/>
                <w:sz w:val="18"/>
                <w:szCs w:val="18"/>
              </w:rPr>
            </w:pPr>
            <w:r w:rsidRPr="00B71F92">
              <w:rPr>
                <w:sz w:val="18"/>
                <w:szCs w:val="18"/>
              </w:rPr>
              <w:t>-2.23</w:t>
            </w:r>
          </w:p>
        </w:tc>
        <w:tc>
          <w:tcPr>
            <w:tcW w:w="153" w:type="pct"/>
            <w:tcBorders>
              <w:top w:val="nil"/>
              <w:left w:val="single" w:sz="6" w:space="0" w:color="auto"/>
              <w:bottom w:val="nil"/>
            </w:tcBorders>
            <w:noWrap/>
            <w:vAlign w:val="bottom"/>
          </w:tcPr>
          <w:p w14:paraId="563E96BF" w14:textId="77777777" w:rsidR="008B6B35" w:rsidRPr="00B71F92" w:rsidRDefault="008B6B35" w:rsidP="00730932">
            <w:pPr>
              <w:spacing w:after="0" w:line="240" w:lineRule="auto"/>
              <w:jc w:val="right"/>
              <w:rPr>
                <w:rFonts w:eastAsia="Times New Roman"/>
                <w:sz w:val="18"/>
                <w:szCs w:val="18"/>
              </w:rPr>
            </w:pPr>
            <w:r w:rsidRPr="00B71F92">
              <w:rPr>
                <w:sz w:val="18"/>
                <w:szCs w:val="18"/>
              </w:rPr>
              <w:t>-0.79</w:t>
            </w:r>
          </w:p>
        </w:tc>
        <w:tc>
          <w:tcPr>
            <w:tcW w:w="153" w:type="pct"/>
            <w:tcBorders>
              <w:top w:val="nil"/>
              <w:bottom w:val="nil"/>
              <w:right w:val="single" w:sz="8" w:space="0" w:color="auto"/>
            </w:tcBorders>
            <w:noWrap/>
            <w:vAlign w:val="bottom"/>
          </w:tcPr>
          <w:p w14:paraId="3A29FD38" w14:textId="77777777" w:rsidR="008B6B35" w:rsidRPr="00B71F92" w:rsidRDefault="008B6B35" w:rsidP="00730932">
            <w:pPr>
              <w:spacing w:after="0" w:line="240" w:lineRule="auto"/>
              <w:jc w:val="right"/>
              <w:rPr>
                <w:rFonts w:eastAsia="Times New Roman"/>
                <w:sz w:val="18"/>
                <w:szCs w:val="18"/>
              </w:rPr>
            </w:pPr>
            <w:r w:rsidRPr="00B71F92">
              <w:rPr>
                <w:sz w:val="18"/>
                <w:szCs w:val="18"/>
              </w:rPr>
              <w:t>-2.20</w:t>
            </w:r>
          </w:p>
        </w:tc>
        <w:tc>
          <w:tcPr>
            <w:tcW w:w="153" w:type="pct"/>
            <w:tcBorders>
              <w:top w:val="nil"/>
              <w:left w:val="single" w:sz="8" w:space="0" w:color="auto"/>
              <w:bottom w:val="nil"/>
            </w:tcBorders>
            <w:vAlign w:val="center"/>
          </w:tcPr>
          <w:p w14:paraId="77E4336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089492AB" w14:textId="77777777" w:rsidR="008B6B35" w:rsidRPr="00B71F92" w:rsidRDefault="008B6B35" w:rsidP="00730932">
            <w:pPr>
              <w:spacing w:after="0" w:line="240" w:lineRule="auto"/>
              <w:jc w:val="right"/>
              <w:rPr>
                <w:rFonts w:eastAsia="Times New Roman"/>
                <w:sz w:val="18"/>
                <w:szCs w:val="18"/>
              </w:rPr>
            </w:pPr>
          </w:p>
        </w:tc>
      </w:tr>
      <w:tr w:rsidR="008B6B35" w:rsidRPr="00B71F92" w14:paraId="4DA22761" w14:textId="77777777" w:rsidTr="002F5607">
        <w:trPr>
          <w:trHeight w:val="230"/>
          <w:jc w:val="center"/>
        </w:trPr>
        <w:tc>
          <w:tcPr>
            <w:tcW w:w="1221" w:type="pct"/>
            <w:tcBorders>
              <w:top w:val="nil"/>
              <w:bottom w:val="nil"/>
              <w:right w:val="single" w:sz="12" w:space="0" w:color="auto"/>
            </w:tcBorders>
            <w:noWrap/>
            <w:vAlign w:val="center"/>
            <w:hideMark/>
          </w:tcPr>
          <w:p w14:paraId="0595A872"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Extended/multigenerational * 2023 Shift</w:t>
            </w:r>
          </w:p>
        </w:tc>
        <w:tc>
          <w:tcPr>
            <w:tcW w:w="171" w:type="pct"/>
            <w:tcBorders>
              <w:top w:val="nil"/>
              <w:left w:val="single" w:sz="12" w:space="0" w:color="auto"/>
              <w:bottom w:val="nil"/>
            </w:tcBorders>
            <w:noWrap/>
            <w:vAlign w:val="bottom"/>
            <w:hideMark/>
          </w:tcPr>
          <w:p w14:paraId="596BC01B" w14:textId="77777777" w:rsidR="008B6B35" w:rsidRPr="00B71F92" w:rsidRDefault="008B6B35" w:rsidP="00730932">
            <w:pPr>
              <w:spacing w:after="0" w:line="240" w:lineRule="auto"/>
              <w:jc w:val="right"/>
              <w:rPr>
                <w:rFonts w:eastAsia="Times New Roman"/>
                <w:sz w:val="18"/>
                <w:szCs w:val="18"/>
              </w:rPr>
            </w:pPr>
            <w:r w:rsidRPr="00B71F92">
              <w:rPr>
                <w:sz w:val="18"/>
                <w:szCs w:val="18"/>
              </w:rPr>
              <w:t>0.12</w:t>
            </w:r>
          </w:p>
        </w:tc>
        <w:tc>
          <w:tcPr>
            <w:tcW w:w="155" w:type="pct"/>
            <w:tcBorders>
              <w:top w:val="nil"/>
              <w:bottom w:val="nil"/>
              <w:right w:val="single" w:sz="12" w:space="0" w:color="auto"/>
            </w:tcBorders>
            <w:noWrap/>
            <w:vAlign w:val="bottom"/>
            <w:hideMark/>
          </w:tcPr>
          <w:p w14:paraId="15B5A979" w14:textId="77777777" w:rsidR="008B6B35" w:rsidRPr="00B71F92" w:rsidRDefault="008B6B35" w:rsidP="00730932">
            <w:pPr>
              <w:spacing w:after="0" w:line="240" w:lineRule="auto"/>
              <w:jc w:val="right"/>
              <w:rPr>
                <w:rFonts w:eastAsia="Times New Roman"/>
                <w:sz w:val="18"/>
                <w:szCs w:val="18"/>
              </w:rPr>
            </w:pPr>
            <w:r w:rsidRPr="00B71F92">
              <w:rPr>
                <w:sz w:val="18"/>
                <w:szCs w:val="18"/>
              </w:rPr>
              <w:t>1.66</w:t>
            </w:r>
          </w:p>
        </w:tc>
        <w:tc>
          <w:tcPr>
            <w:tcW w:w="153" w:type="pct"/>
            <w:tcBorders>
              <w:top w:val="nil"/>
              <w:left w:val="single" w:sz="12" w:space="0" w:color="auto"/>
              <w:bottom w:val="nil"/>
            </w:tcBorders>
            <w:noWrap/>
            <w:vAlign w:val="center"/>
          </w:tcPr>
          <w:p w14:paraId="75333C6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49A042A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429222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9113D0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55F8BE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D875D5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0D14711B"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vAlign w:val="bottom"/>
          </w:tcPr>
          <w:p w14:paraId="6443C983" w14:textId="77777777" w:rsidR="008B6B35" w:rsidRPr="00B71F92" w:rsidRDefault="008B6B35" w:rsidP="00730932">
            <w:pPr>
              <w:spacing w:after="0" w:line="240" w:lineRule="auto"/>
              <w:jc w:val="right"/>
              <w:rPr>
                <w:rFonts w:eastAsia="Times New Roman"/>
                <w:sz w:val="18"/>
                <w:szCs w:val="18"/>
              </w:rPr>
            </w:pPr>
            <w:r w:rsidRPr="00B71F92">
              <w:rPr>
                <w:sz w:val="18"/>
                <w:szCs w:val="18"/>
              </w:rPr>
              <w:t>1.90</w:t>
            </w:r>
          </w:p>
        </w:tc>
        <w:tc>
          <w:tcPr>
            <w:tcW w:w="153" w:type="pct"/>
            <w:tcBorders>
              <w:top w:val="nil"/>
              <w:left w:val="single" w:sz="6" w:space="0" w:color="auto"/>
              <w:bottom w:val="nil"/>
            </w:tcBorders>
            <w:noWrap/>
            <w:vAlign w:val="center"/>
          </w:tcPr>
          <w:p w14:paraId="179682F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42B893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53CA98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534054A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5FC050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105A85A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BC6783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7FF9FD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4A2DEE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74D424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9F5081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28445A2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6144924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1EAC28B3" w14:textId="77777777" w:rsidR="008B6B35" w:rsidRPr="00B71F92" w:rsidRDefault="008B6B35" w:rsidP="00730932">
            <w:pPr>
              <w:spacing w:after="0" w:line="240" w:lineRule="auto"/>
              <w:jc w:val="right"/>
              <w:rPr>
                <w:rFonts w:eastAsia="Times New Roman"/>
                <w:sz w:val="18"/>
                <w:szCs w:val="18"/>
              </w:rPr>
            </w:pPr>
          </w:p>
        </w:tc>
      </w:tr>
      <w:tr w:rsidR="008B6B35" w:rsidRPr="00B71F92" w14:paraId="06157917" w14:textId="77777777" w:rsidTr="002F5607">
        <w:trPr>
          <w:trHeight w:val="230"/>
          <w:jc w:val="center"/>
        </w:trPr>
        <w:tc>
          <w:tcPr>
            <w:tcW w:w="1221" w:type="pct"/>
            <w:tcBorders>
              <w:top w:val="nil"/>
              <w:bottom w:val="nil"/>
              <w:right w:val="single" w:sz="12" w:space="0" w:color="auto"/>
            </w:tcBorders>
            <w:noWrap/>
            <w:vAlign w:val="center"/>
            <w:hideMark/>
          </w:tcPr>
          <w:p w14:paraId="60CD9199" w14:textId="77777777" w:rsidR="008B6B35" w:rsidRPr="00B71F92" w:rsidRDefault="008B6B35" w:rsidP="00730932">
            <w:pPr>
              <w:spacing w:after="0" w:line="240" w:lineRule="auto"/>
              <w:rPr>
                <w:rFonts w:eastAsia="Times New Roman"/>
                <w:b/>
                <w:bCs/>
                <w:sz w:val="18"/>
                <w:szCs w:val="18"/>
              </w:rPr>
            </w:pPr>
            <w:r w:rsidRPr="00B71F92">
              <w:rPr>
                <w:rFonts w:eastAsia="Times New Roman"/>
                <w:b/>
                <w:bCs/>
                <w:sz w:val="18"/>
                <w:szCs w:val="18"/>
              </w:rPr>
              <w:t xml:space="preserve"> Number of Adults by Gender (2+adults)</w:t>
            </w:r>
          </w:p>
        </w:tc>
        <w:tc>
          <w:tcPr>
            <w:tcW w:w="171" w:type="pct"/>
            <w:tcBorders>
              <w:top w:val="nil"/>
              <w:left w:val="single" w:sz="12" w:space="0" w:color="auto"/>
              <w:bottom w:val="nil"/>
            </w:tcBorders>
            <w:noWrap/>
            <w:vAlign w:val="center"/>
            <w:hideMark/>
          </w:tcPr>
          <w:p w14:paraId="495780DC" w14:textId="77777777" w:rsidR="008B6B35" w:rsidRPr="00B71F92" w:rsidRDefault="008B6B35" w:rsidP="00730932">
            <w:pPr>
              <w:spacing w:after="0" w:line="240" w:lineRule="auto"/>
              <w:jc w:val="right"/>
              <w:rPr>
                <w:rFonts w:eastAsia="Times New Roman"/>
                <w:b/>
                <w:bCs/>
                <w:sz w:val="18"/>
                <w:szCs w:val="18"/>
              </w:rPr>
            </w:pPr>
          </w:p>
        </w:tc>
        <w:tc>
          <w:tcPr>
            <w:tcW w:w="155" w:type="pct"/>
            <w:tcBorders>
              <w:top w:val="nil"/>
              <w:bottom w:val="nil"/>
              <w:right w:val="single" w:sz="12" w:space="0" w:color="auto"/>
            </w:tcBorders>
            <w:noWrap/>
            <w:vAlign w:val="center"/>
            <w:hideMark/>
          </w:tcPr>
          <w:p w14:paraId="3CF74F7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76AF5B85" w14:textId="77777777" w:rsidR="008B6B35" w:rsidRPr="00B71F92" w:rsidRDefault="008B6B35" w:rsidP="00730932">
            <w:pPr>
              <w:spacing w:after="0" w:line="240" w:lineRule="auto"/>
              <w:jc w:val="right"/>
              <w:rPr>
                <w:rFonts w:eastAsia="Times New Roman"/>
                <w:sz w:val="18"/>
                <w:szCs w:val="18"/>
              </w:rPr>
            </w:pPr>
          </w:p>
        </w:tc>
        <w:tc>
          <w:tcPr>
            <w:tcW w:w="156" w:type="pct"/>
            <w:tcBorders>
              <w:top w:val="nil"/>
              <w:bottom w:val="nil"/>
              <w:right w:val="single" w:sz="6" w:space="0" w:color="auto"/>
            </w:tcBorders>
            <w:noWrap/>
            <w:vAlign w:val="center"/>
          </w:tcPr>
          <w:p w14:paraId="4056E35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05D76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C8F2F3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C12943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FCCCFF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F53AD6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82FD40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DE616A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6F0056D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B10633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bottom w:val="nil"/>
              <w:right w:val="single" w:sz="6" w:space="0" w:color="auto"/>
            </w:tcBorders>
            <w:noWrap/>
            <w:vAlign w:val="center"/>
          </w:tcPr>
          <w:p w14:paraId="3EBA875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4E749DC" w14:textId="77777777" w:rsidR="008B6B35" w:rsidRPr="00B71F92" w:rsidRDefault="008B6B35" w:rsidP="00730932">
            <w:pPr>
              <w:spacing w:after="0" w:line="240" w:lineRule="auto"/>
              <w:jc w:val="right"/>
              <w:rPr>
                <w:rFonts w:eastAsia="Times New Roman"/>
                <w:sz w:val="18"/>
                <w:szCs w:val="18"/>
              </w:rPr>
            </w:pPr>
          </w:p>
        </w:tc>
        <w:tc>
          <w:tcPr>
            <w:tcW w:w="186" w:type="pct"/>
            <w:tcBorders>
              <w:top w:val="nil"/>
              <w:bottom w:val="nil"/>
              <w:right w:val="single" w:sz="6" w:space="0" w:color="auto"/>
            </w:tcBorders>
            <w:noWrap/>
            <w:vAlign w:val="center"/>
          </w:tcPr>
          <w:p w14:paraId="08093F5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5CE90F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409D2B3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88F35F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5915466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03AADD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8" w:space="0" w:color="auto"/>
            </w:tcBorders>
            <w:noWrap/>
            <w:vAlign w:val="center"/>
          </w:tcPr>
          <w:p w14:paraId="062B00F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3AD00B79" w14:textId="77777777" w:rsidR="008B6B35" w:rsidRPr="00B71F92" w:rsidRDefault="008B6B35" w:rsidP="00730932">
            <w:pPr>
              <w:spacing w:after="0" w:line="240" w:lineRule="auto"/>
              <w:jc w:val="right"/>
              <w:rPr>
                <w:rFonts w:eastAsia="Times New Roman"/>
                <w:sz w:val="18"/>
                <w:szCs w:val="18"/>
              </w:rPr>
            </w:pPr>
          </w:p>
        </w:tc>
        <w:tc>
          <w:tcPr>
            <w:tcW w:w="206" w:type="pct"/>
            <w:tcBorders>
              <w:top w:val="nil"/>
              <w:bottom w:val="nil"/>
            </w:tcBorders>
            <w:vAlign w:val="center"/>
          </w:tcPr>
          <w:p w14:paraId="5A54E657" w14:textId="77777777" w:rsidR="008B6B35" w:rsidRPr="00B71F92" w:rsidRDefault="008B6B35" w:rsidP="00730932">
            <w:pPr>
              <w:spacing w:after="0" w:line="240" w:lineRule="auto"/>
              <w:jc w:val="right"/>
              <w:rPr>
                <w:rFonts w:eastAsia="Times New Roman"/>
                <w:sz w:val="18"/>
                <w:szCs w:val="18"/>
              </w:rPr>
            </w:pPr>
          </w:p>
        </w:tc>
      </w:tr>
      <w:tr w:rsidR="008B6B35" w:rsidRPr="00B71F92" w14:paraId="22DA6D94" w14:textId="77777777" w:rsidTr="002F5607">
        <w:trPr>
          <w:trHeight w:val="230"/>
          <w:jc w:val="center"/>
        </w:trPr>
        <w:tc>
          <w:tcPr>
            <w:tcW w:w="1221" w:type="pct"/>
            <w:tcBorders>
              <w:top w:val="nil"/>
              <w:bottom w:val="nil"/>
              <w:right w:val="single" w:sz="12" w:space="0" w:color="auto"/>
            </w:tcBorders>
            <w:noWrap/>
            <w:vAlign w:val="center"/>
            <w:hideMark/>
          </w:tcPr>
          <w:p w14:paraId="00D326E6"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male adult</w:t>
            </w:r>
          </w:p>
        </w:tc>
        <w:tc>
          <w:tcPr>
            <w:tcW w:w="171" w:type="pct"/>
            <w:tcBorders>
              <w:top w:val="nil"/>
              <w:left w:val="single" w:sz="12" w:space="0" w:color="auto"/>
              <w:bottom w:val="nil"/>
            </w:tcBorders>
            <w:noWrap/>
            <w:vAlign w:val="bottom"/>
            <w:hideMark/>
          </w:tcPr>
          <w:p w14:paraId="3F87FA3B"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5" w:type="pct"/>
            <w:tcBorders>
              <w:top w:val="nil"/>
              <w:bottom w:val="nil"/>
              <w:right w:val="single" w:sz="12" w:space="0" w:color="auto"/>
            </w:tcBorders>
            <w:noWrap/>
            <w:vAlign w:val="bottom"/>
            <w:hideMark/>
          </w:tcPr>
          <w:p w14:paraId="5E977782" w14:textId="77777777" w:rsidR="008B6B35" w:rsidRPr="00B71F92" w:rsidRDefault="008B6B35" w:rsidP="00730932">
            <w:pPr>
              <w:spacing w:after="0" w:line="240" w:lineRule="auto"/>
              <w:jc w:val="right"/>
              <w:rPr>
                <w:rFonts w:eastAsia="Times New Roman"/>
                <w:sz w:val="18"/>
                <w:szCs w:val="18"/>
              </w:rPr>
            </w:pPr>
            <w:r w:rsidRPr="00B71F92">
              <w:rPr>
                <w:sz w:val="18"/>
                <w:szCs w:val="18"/>
              </w:rPr>
              <w:t>-2.01</w:t>
            </w:r>
          </w:p>
        </w:tc>
        <w:tc>
          <w:tcPr>
            <w:tcW w:w="153" w:type="pct"/>
            <w:tcBorders>
              <w:top w:val="nil"/>
              <w:left w:val="single" w:sz="12" w:space="0" w:color="auto"/>
              <w:bottom w:val="nil"/>
            </w:tcBorders>
            <w:noWrap/>
            <w:vAlign w:val="center"/>
          </w:tcPr>
          <w:p w14:paraId="73D0A5D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2678283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6AAB957A" w14:textId="77777777" w:rsidR="008B6B35" w:rsidRPr="00B71F92" w:rsidRDefault="008B6B35" w:rsidP="00730932">
            <w:pPr>
              <w:spacing w:after="0" w:line="240" w:lineRule="auto"/>
              <w:jc w:val="right"/>
              <w:rPr>
                <w:rFonts w:eastAsia="Times New Roman"/>
                <w:sz w:val="18"/>
                <w:szCs w:val="18"/>
              </w:rPr>
            </w:pPr>
            <w:r w:rsidRPr="00B71F92">
              <w:rPr>
                <w:sz w:val="18"/>
                <w:szCs w:val="18"/>
              </w:rPr>
              <w:t>-0.16</w:t>
            </w:r>
          </w:p>
        </w:tc>
        <w:tc>
          <w:tcPr>
            <w:tcW w:w="153" w:type="pct"/>
            <w:tcBorders>
              <w:top w:val="nil"/>
              <w:bottom w:val="nil"/>
              <w:right w:val="single" w:sz="6" w:space="0" w:color="auto"/>
            </w:tcBorders>
            <w:noWrap/>
            <w:vAlign w:val="bottom"/>
          </w:tcPr>
          <w:p w14:paraId="53925ECF" w14:textId="77777777" w:rsidR="008B6B35" w:rsidRPr="00B71F92" w:rsidRDefault="008B6B35" w:rsidP="00730932">
            <w:pPr>
              <w:spacing w:after="0" w:line="240" w:lineRule="auto"/>
              <w:jc w:val="right"/>
              <w:rPr>
                <w:rFonts w:eastAsia="Times New Roman"/>
                <w:sz w:val="18"/>
                <w:szCs w:val="18"/>
              </w:rPr>
            </w:pPr>
            <w:r w:rsidRPr="00B71F92">
              <w:rPr>
                <w:sz w:val="18"/>
                <w:szCs w:val="18"/>
              </w:rPr>
              <w:t>-1.71</w:t>
            </w:r>
          </w:p>
        </w:tc>
        <w:tc>
          <w:tcPr>
            <w:tcW w:w="153" w:type="pct"/>
            <w:tcBorders>
              <w:top w:val="nil"/>
              <w:left w:val="single" w:sz="6" w:space="0" w:color="auto"/>
              <w:bottom w:val="nil"/>
            </w:tcBorders>
            <w:noWrap/>
            <w:vAlign w:val="center"/>
          </w:tcPr>
          <w:p w14:paraId="314BFDD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B562EB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44B2E39" w14:textId="77777777" w:rsidR="008B6B35" w:rsidRPr="00B71F92" w:rsidRDefault="008B6B35" w:rsidP="00730932">
            <w:pPr>
              <w:spacing w:after="0" w:line="240" w:lineRule="auto"/>
              <w:jc w:val="right"/>
              <w:rPr>
                <w:rFonts w:eastAsia="Times New Roman"/>
                <w:sz w:val="18"/>
                <w:szCs w:val="18"/>
              </w:rPr>
            </w:pPr>
            <w:r w:rsidRPr="00B71F92">
              <w:rPr>
                <w:sz w:val="18"/>
                <w:szCs w:val="18"/>
              </w:rPr>
              <w:t>-0.53</w:t>
            </w:r>
          </w:p>
        </w:tc>
        <w:tc>
          <w:tcPr>
            <w:tcW w:w="153" w:type="pct"/>
            <w:tcBorders>
              <w:top w:val="nil"/>
              <w:bottom w:val="nil"/>
              <w:right w:val="single" w:sz="6" w:space="0" w:color="auto"/>
            </w:tcBorders>
            <w:noWrap/>
            <w:vAlign w:val="bottom"/>
          </w:tcPr>
          <w:p w14:paraId="13391155" w14:textId="77777777" w:rsidR="008B6B35" w:rsidRPr="00B71F92" w:rsidRDefault="008B6B35" w:rsidP="00730932">
            <w:pPr>
              <w:spacing w:after="0" w:line="240" w:lineRule="auto"/>
              <w:jc w:val="right"/>
              <w:rPr>
                <w:rFonts w:eastAsia="Times New Roman"/>
                <w:sz w:val="18"/>
                <w:szCs w:val="18"/>
              </w:rPr>
            </w:pPr>
            <w:r w:rsidRPr="00B71F92">
              <w:rPr>
                <w:sz w:val="18"/>
                <w:szCs w:val="18"/>
              </w:rPr>
              <w:t>-5.25</w:t>
            </w:r>
          </w:p>
        </w:tc>
        <w:tc>
          <w:tcPr>
            <w:tcW w:w="153" w:type="pct"/>
            <w:tcBorders>
              <w:top w:val="nil"/>
              <w:left w:val="single" w:sz="6" w:space="0" w:color="auto"/>
              <w:bottom w:val="nil"/>
            </w:tcBorders>
            <w:noWrap/>
            <w:vAlign w:val="bottom"/>
          </w:tcPr>
          <w:p w14:paraId="0F5AAE71" w14:textId="77777777" w:rsidR="008B6B35" w:rsidRPr="00B71F92" w:rsidRDefault="008B6B35" w:rsidP="00730932">
            <w:pPr>
              <w:spacing w:after="0" w:line="240" w:lineRule="auto"/>
              <w:jc w:val="right"/>
              <w:rPr>
                <w:rFonts w:eastAsia="Times New Roman"/>
                <w:sz w:val="18"/>
                <w:szCs w:val="18"/>
              </w:rPr>
            </w:pPr>
            <w:r w:rsidRPr="00B71F92">
              <w:rPr>
                <w:sz w:val="18"/>
                <w:szCs w:val="18"/>
              </w:rPr>
              <w:t>0.49</w:t>
            </w:r>
          </w:p>
        </w:tc>
        <w:tc>
          <w:tcPr>
            <w:tcW w:w="153" w:type="pct"/>
            <w:tcBorders>
              <w:top w:val="nil"/>
              <w:bottom w:val="nil"/>
              <w:right w:val="single" w:sz="6" w:space="0" w:color="auto"/>
            </w:tcBorders>
            <w:noWrap/>
            <w:vAlign w:val="bottom"/>
          </w:tcPr>
          <w:p w14:paraId="24E2E03F" w14:textId="77777777" w:rsidR="008B6B35" w:rsidRPr="00B71F92" w:rsidRDefault="008B6B35" w:rsidP="00730932">
            <w:pPr>
              <w:spacing w:after="0" w:line="240" w:lineRule="auto"/>
              <w:jc w:val="right"/>
              <w:rPr>
                <w:rFonts w:eastAsia="Times New Roman"/>
                <w:sz w:val="18"/>
                <w:szCs w:val="18"/>
              </w:rPr>
            </w:pPr>
            <w:r w:rsidRPr="00B71F92">
              <w:rPr>
                <w:sz w:val="18"/>
                <w:szCs w:val="18"/>
              </w:rPr>
              <w:t>2.53</w:t>
            </w:r>
          </w:p>
        </w:tc>
        <w:tc>
          <w:tcPr>
            <w:tcW w:w="153" w:type="pct"/>
            <w:tcBorders>
              <w:top w:val="nil"/>
              <w:left w:val="single" w:sz="6" w:space="0" w:color="auto"/>
              <w:bottom w:val="nil"/>
            </w:tcBorders>
            <w:noWrap/>
            <w:vAlign w:val="center"/>
          </w:tcPr>
          <w:p w14:paraId="2EC1976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53D9D49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66BE331F"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86" w:type="pct"/>
            <w:tcBorders>
              <w:top w:val="nil"/>
              <w:bottom w:val="nil"/>
              <w:right w:val="single" w:sz="6" w:space="0" w:color="auto"/>
            </w:tcBorders>
            <w:noWrap/>
            <w:vAlign w:val="bottom"/>
          </w:tcPr>
          <w:p w14:paraId="29BC0CEC" w14:textId="77777777" w:rsidR="008B6B35" w:rsidRPr="00B71F92" w:rsidRDefault="008B6B35" w:rsidP="00730932">
            <w:pPr>
              <w:spacing w:after="0" w:line="240" w:lineRule="auto"/>
              <w:jc w:val="right"/>
              <w:rPr>
                <w:rFonts w:eastAsia="Times New Roman"/>
                <w:sz w:val="18"/>
                <w:szCs w:val="18"/>
              </w:rPr>
            </w:pPr>
            <w:r w:rsidRPr="00B71F92">
              <w:rPr>
                <w:sz w:val="18"/>
                <w:szCs w:val="18"/>
              </w:rPr>
              <w:t>-1.72</w:t>
            </w:r>
          </w:p>
        </w:tc>
        <w:tc>
          <w:tcPr>
            <w:tcW w:w="152" w:type="pct"/>
            <w:tcBorders>
              <w:top w:val="nil"/>
              <w:left w:val="single" w:sz="6" w:space="0" w:color="auto"/>
              <w:bottom w:val="nil"/>
            </w:tcBorders>
            <w:noWrap/>
            <w:vAlign w:val="center"/>
          </w:tcPr>
          <w:p w14:paraId="2E4879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D642D5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772C2C8F"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74B64E80" w14:textId="77777777" w:rsidR="008B6B35" w:rsidRPr="00B71F92" w:rsidRDefault="008B6B35" w:rsidP="00730932">
            <w:pPr>
              <w:spacing w:after="0" w:line="240" w:lineRule="auto"/>
              <w:jc w:val="right"/>
              <w:rPr>
                <w:rFonts w:eastAsia="Times New Roman"/>
                <w:sz w:val="18"/>
                <w:szCs w:val="18"/>
              </w:rPr>
            </w:pPr>
            <w:r w:rsidRPr="00B71F92">
              <w:rPr>
                <w:sz w:val="18"/>
                <w:szCs w:val="18"/>
              </w:rPr>
              <w:t>2.19</w:t>
            </w:r>
          </w:p>
        </w:tc>
        <w:tc>
          <w:tcPr>
            <w:tcW w:w="153" w:type="pct"/>
            <w:tcBorders>
              <w:top w:val="nil"/>
              <w:left w:val="single" w:sz="6" w:space="0" w:color="auto"/>
              <w:bottom w:val="nil"/>
            </w:tcBorders>
            <w:noWrap/>
            <w:vAlign w:val="bottom"/>
          </w:tcPr>
          <w:p w14:paraId="10EE7BB7" w14:textId="77777777" w:rsidR="008B6B35" w:rsidRPr="00B71F92" w:rsidRDefault="008B6B35" w:rsidP="00730932">
            <w:pPr>
              <w:spacing w:after="0" w:line="240" w:lineRule="auto"/>
              <w:jc w:val="right"/>
              <w:rPr>
                <w:rFonts w:eastAsia="Times New Roman"/>
                <w:sz w:val="18"/>
                <w:szCs w:val="18"/>
              </w:rPr>
            </w:pPr>
            <w:r w:rsidRPr="00B71F92">
              <w:rPr>
                <w:sz w:val="18"/>
                <w:szCs w:val="18"/>
              </w:rPr>
              <w:t>0.20</w:t>
            </w:r>
          </w:p>
        </w:tc>
        <w:tc>
          <w:tcPr>
            <w:tcW w:w="153" w:type="pct"/>
            <w:tcBorders>
              <w:top w:val="nil"/>
              <w:bottom w:val="nil"/>
              <w:right w:val="single" w:sz="8" w:space="0" w:color="auto"/>
            </w:tcBorders>
            <w:noWrap/>
            <w:vAlign w:val="bottom"/>
          </w:tcPr>
          <w:p w14:paraId="280CCEA9" w14:textId="77777777" w:rsidR="008B6B35" w:rsidRPr="00B71F92" w:rsidRDefault="008B6B35" w:rsidP="00730932">
            <w:pPr>
              <w:spacing w:after="0" w:line="240" w:lineRule="auto"/>
              <w:jc w:val="right"/>
              <w:rPr>
                <w:rFonts w:eastAsia="Times New Roman"/>
                <w:sz w:val="18"/>
                <w:szCs w:val="18"/>
              </w:rPr>
            </w:pPr>
            <w:r w:rsidRPr="00B71F92">
              <w:rPr>
                <w:sz w:val="18"/>
                <w:szCs w:val="18"/>
              </w:rPr>
              <w:t>2.13</w:t>
            </w:r>
          </w:p>
        </w:tc>
        <w:tc>
          <w:tcPr>
            <w:tcW w:w="153" w:type="pct"/>
            <w:tcBorders>
              <w:top w:val="nil"/>
              <w:left w:val="single" w:sz="8" w:space="0" w:color="auto"/>
              <w:bottom w:val="nil"/>
            </w:tcBorders>
            <w:vAlign w:val="center"/>
          </w:tcPr>
          <w:p w14:paraId="0E60DF3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355F44AD" w14:textId="77777777" w:rsidR="008B6B35" w:rsidRPr="00B71F92" w:rsidRDefault="008B6B35" w:rsidP="00730932">
            <w:pPr>
              <w:spacing w:after="0" w:line="240" w:lineRule="auto"/>
              <w:jc w:val="right"/>
              <w:rPr>
                <w:rFonts w:eastAsia="Times New Roman"/>
                <w:sz w:val="18"/>
                <w:szCs w:val="18"/>
              </w:rPr>
            </w:pPr>
          </w:p>
        </w:tc>
      </w:tr>
      <w:tr w:rsidR="008B6B35" w:rsidRPr="00B71F92" w14:paraId="25B7439A" w14:textId="77777777" w:rsidTr="002F5607">
        <w:trPr>
          <w:trHeight w:val="230"/>
          <w:jc w:val="center"/>
        </w:trPr>
        <w:tc>
          <w:tcPr>
            <w:tcW w:w="1221" w:type="pct"/>
            <w:tcBorders>
              <w:top w:val="nil"/>
              <w:bottom w:val="nil"/>
              <w:right w:val="single" w:sz="12" w:space="0" w:color="auto"/>
            </w:tcBorders>
            <w:noWrap/>
            <w:vAlign w:val="center"/>
            <w:hideMark/>
          </w:tcPr>
          <w:p w14:paraId="30AA7A3E"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male adult* 2021 Shift</w:t>
            </w:r>
          </w:p>
        </w:tc>
        <w:tc>
          <w:tcPr>
            <w:tcW w:w="171" w:type="pct"/>
            <w:tcBorders>
              <w:top w:val="nil"/>
              <w:left w:val="single" w:sz="12" w:space="0" w:color="auto"/>
              <w:bottom w:val="nil"/>
            </w:tcBorders>
            <w:noWrap/>
            <w:vAlign w:val="bottom"/>
            <w:hideMark/>
          </w:tcPr>
          <w:p w14:paraId="17206E33"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5" w:type="pct"/>
            <w:tcBorders>
              <w:top w:val="nil"/>
              <w:bottom w:val="nil"/>
              <w:right w:val="single" w:sz="12" w:space="0" w:color="auto"/>
            </w:tcBorders>
            <w:noWrap/>
            <w:vAlign w:val="bottom"/>
            <w:hideMark/>
          </w:tcPr>
          <w:p w14:paraId="52304D8D" w14:textId="77777777" w:rsidR="008B6B35" w:rsidRPr="00B71F92" w:rsidRDefault="008B6B35" w:rsidP="00730932">
            <w:pPr>
              <w:spacing w:after="0" w:line="240" w:lineRule="auto"/>
              <w:jc w:val="right"/>
              <w:rPr>
                <w:rFonts w:eastAsia="Times New Roman"/>
                <w:sz w:val="18"/>
                <w:szCs w:val="18"/>
              </w:rPr>
            </w:pPr>
            <w:r w:rsidRPr="00B71F92">
              <w:rPr>
                <w:sz w:val="18"/>
                <w:szCs w:val="18"/>
              </w:rPr>
              <w:t>2.22</w:t>
            </w:r>
          </w:p>
        </w:tc>
        <w:tc>
          <w:tcPr>
            <w:tcW w:w="153" w:type="pct"/>
            <w:tcBorders>
              <w:top w:val="nil"/>
              <w:left w:val="single" w:sz="12" w:space="0" w:color="auto"/>
              <w:bottom w:val="nil"/>
            </w:tcBorders>
            <w:noWrap/>
            <w:vAlign w:val="center"/>
          </w:tcPr>
          <w:p w14:paraId="221C0ED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29710D5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118A86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A01584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0A5569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1F6D54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5613ED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EB4A3F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301DBE5" w14:textId="77777777" w:rsidR="008B6B35" w:rsidRPr="00B71F92" w:rsidRDefault="008B6B35" w:rsidP="00730932">
            <w:pPr>
              <w:spacing w:after="0" w:line="240" w:lineRule="auto"/>
              <w:jc w:val="right"/>
              <w:rPr>
                <w:rFonts w:eastAsia="Times New Roman"/>
                <w:sz w:val="18"/>
                <w:szCs w:val="18"/>
              </w:rPr>
            </w:pPr>
            <w:r w:rsidRPr="00B71F92">
              <w:rPr>
                <w:sz w:val="18"/>
                <w:szCs w:val="18"/>
              </w:rPr>
              <w:t>-0.39</w:t>
            </w:r>
          </w:p>
        </w:tc>
        <w:tc>
          <w:tcPr>
            <w:tcW w:w="153" w:type="pct"/>
            <w:tcBorders>
              <w:top w:val="nil"/>
              <w:bottom w:val="nil"/>
              <w:right w:val="single" w:sz="6" w:space="0" w:color="auto"/>
            </w:tcBorders>
            <w:noWrap/>
            <w:vAlign w:val="bottom"/>
          </w:tcPr>
          <w:p w14:paraId="395DB263" w14:textId="77777777" w:rsidR="008B6B35" w:rsidRPr="00B71F92" w:rsidRDefault="008B6B35" w:rsidP="00730932">
            <w:pPr>
              <w:spacing w:after="0" w:line="240" w:lineRule="auto"/>
              <w:jc w:val="right"/>
              <w:rPr>
                <w:rFonts w:eastAsia="Times New Roman"/>
                <w:sz w:val="18"/>
                <w:szCs w:val="18"/>
              </w:rPr>
            </w:pPr>
            <w:r w:rsidRPr="00B71F92">
              <w:rPr>
                <w:sz w:val="18"/>
                <w:szCs w:val="18"/>
              </w:rPr>
              <w:t>-1.67</w:t>
            </w:r>
          </w:p>
        </w:tc>
        <w:tc>
          <w:tcPr>
            <w:tcW w:w="153" w:type="pct"/>
            <w:tcBorders>
              <w:top w:val="nil"/>
              <w:left w:val="single" w:sz="6" w:space="0" w:color="auto"/>
              <w:bottom w:val="nil"/>
            </w:tcBorders>
            <w:noWrap/>
            <w:vAlign w:val="center"/>
          </w:tcPr>
          <w:p w14:paraId="5A9163C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16AD544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2882914"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86" w:type="pct"/>
            <w:tcBorders>
              <w:top w:val="nil"/>
              <w:bottom w:val="nil"/>
              <w:right w:val="single" w:sz="6" w:space="0" w:color="auto"/>
            </w:tcBorders>
            <w:noWrap/>
            <w:vAlign w:val="bottom"/>
          </w:tcPr>
          <w:p w14:paraId="0C9C9798"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vAlign w:val="center"/>
          </w:tcPr>
          <w:p w14:paraId="6E7065F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90423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ECA01F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6BAD3F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861DBF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6D4109B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731DBF8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5748FA4D" w14:textId="77777777" w:rsidR="008B6B35" w:rsidRPr="00B71F92" w:rsidRDefault="008B6B35" w:rsidP="00730932">
            <w:pPr>
              <w:spacing w:after="0" w:line="240" w:lineRule="auto"/>
              <w:jc w:val="right"/>
              <w:rPr>
                <w:rFonts w:eastAsia="Times New Roman"/>
                <w:sz w:val="18"/>
                <w:szCs w:val="18"/>
              </w:rPr>
            </w:pPr>
          </w:p>
        </w:tc>
      </w:tr>
      <w:tr w:rsidR="008B6B35" w:rsidRPr="00B71F92" w14:paraId="38AD69A0" w14:textId="77777777" w:rsidTr="002F5607">
        <w:trPr>
          <w:trHeight w:val="230"/>
          <w:jc w:val="center"/>
        </w:trPr>
        <w:tc>
          <w:tcPr>
            <w:tcW w:w="1221" w:type="pct"/>
            <w:tcBorders>
              <w:top w:val="nil"/>
              <w:bottom w:val="nil"/>
              <w:right w:val="single" w:sz="12" w:space="0" w:color="auto"/>
            </w:tcBorders>
            <w:noWrap/>
            <w:vAlign w:val="center"/>
            <w:hideMark/>
          </w:tcPr>
          <w:p w14:paraId="02A92671"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male * 2023 Shift</w:t>
            </w:r>
          </w:p>
        </w:tc>
        <w:tc>
          <w:tcPr>
            <w:tcW w:w="171" w:type="pct"/>
            <w:tcBorders>
              <w:top w:val="nil"/>
              <w:left w:val="single" w:sz="12" w:space="0" w:color="auto"/>
              <w:bottom w:val="nil"/>
            </w:tcBorders>
            <w:noWrap/>
            <w:vAlign w:val="bottom"/>
            <w:hideMark/>
          </w:tcPr>
          <w:p w14:paraId="2E347912" w14:textId="77777777" w:rsidR="008B6B35" w:rsidRPr="00B71F92" w:rsidRDefault="008B6B35" w:rsidP="00730932">
            <w:pPr>
              <w:spacing w:after="0" w:line="240" w:lineRule="auto"/>
              <w:jc w:val="right"/>
              <w:rPr>
                <w:rFonts w:eastAsia="Times New Roman"/>
                <w:sz w:val="18"/>
                <w:szCs w:val="18"/>
              </w:rPr>
            </w:pPr>
            <w:r w:rsidRPr="00B71F92">
              <w:rPr>
                <w:sz w:val="18"/>
                <w:szCs w:val="18"/>
              </w:rPr>
              <w:t>-0.19</w:t>
            </w:r>
          </w:p>
        </w:tc>
        <w:tc>
          <w:tcPr>
            <w:tcW w:w="155" w:type="pct"/>
            <w:tcBorders>
              <w:top w:val="nil"/>
              <w:bottom w:val="nil"/>
              <w:right w:val="single" w:sz="12" w:space="0" w:color="auto"/>
            </w:tcBorders>
            <w:noWrap/>
            <w:vAlign w:val="bottom"/>
            <w:hideMark/>
          </w:tcPr>
          <w:p w14:paraId="2E156DFA" w14:textId="77777777" w:rsidR="008B6B35" w:rsidRPr="00B71F92" w:rsidRDefault="008B6B35" w:rsidP="00730932">
            <w:pPr>
              <w:spacing w:after="0" w:line="240" w:lineRule="auto"/>
              <w:jc w:val="right"/>
              <w:rPr>
                <w:rFonts w:eastAsia="Times New Roman"/>
                <w:sz w:val="18"/>
                <w:szCs w:val="18"/>
              </w:rPr>
            </w:pPr>
            <w:r w:rsidRPr="00B71F92">
              <w:rPr>
                <w:sz w:val="18"/>
                <w:szCs w:val="18"/>
              </w:rPr>
              <w:t>-1.66</w:t>
            </w:r>
          </w:p>
        </w:tc>
        <w:tc>
          <w:tcPr>
            <w:tcW w:w="153" w:type="pct"/>
            <w:tcBorders>
              <w:top w:val="nil"/>
              <w:left w:val="single" w:sz="12" w:space="0" w:color="auto"/>
              <w:bottom w:val="nil"/>
            </w:tcBorders>
            <w:noWrap/>
            <w:vAlign w:val="center"/>
          </w:tcPr>
          <w:p w14:paraId="0728D06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43D015A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0DB626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B5B3F9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6A28D5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5144EF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72735B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643DC2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462CDD8"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2D7F97FC" w14:textId="77777777" w:rsidR="008B6B35" w:rsidRPr="00B71F92" w:rsidRDefault="008B6B35" w:rsidP="00730932">
            <w:pPr>
              <w:spacing w:after="0" w:line="240" w:lineRule="auto"/>
              <w:jc w:val="right"/>
              <w:rPr>
                <w:rFonts w:eastAsia="Times New Roman"/>
                <w:sz w:val="18"/>
                <w:szCs w:val="18"/>
              </w:rPr>
            </w:pPr>
            <w:r w:rsidRPr="00B71F92">
              <w:rPr>
                <w:sz w:val="18"/>
                <w:szCs w:val="18"/>
              </w:rPr>
              <w:t>1.72</w:t>
            </w:r>
          </w:p>
        </w:tc>
        <w:tc>
          <w:tcPr>
            <w:tcW w:w="153" w:type="pct"/>
            <w:tcBorders>
              <w:top w:val="nil"/>
              <w:left w:val="single" w:sz="6" w:space="0" w:color="auto"/>
              <w:bottom w:val="nil"/>
            </w:tcBorders>
            <w:noWrap/>
            <w:vAlign w:val="center"/>
          </w:tcPr>
          <w:p w14:paraId="12F6611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10F747D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98C859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1EEE7E7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E76C8D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E03B49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F3533C5"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53" w:type="pct"/>
            <w:tcBorders>
              <w:top w:val="nil"/>
              <w:bottom w:val="nil"/>
              <w:right w:val="single" w:sz="6" w:space="0" w:color="auto"/>
            </w:tcBorders>
            <w:noWrap/>
            <w:vAlign w:val="bottom"/>
          </w:tcPr>
          <w:p w14:paraId="570FD7B8" w14:textId="77777777" w:rsidR="008B6B35" w:rsidRPr="00B71F92" w:rsidRDefault="008B6B35" w:rsidP="00730932">
            <w:pPr>
              <w:spacing w:after="0" w:line="240" w:lineRule="auto"/>
              <w:jc w:val="right"/>
              <w:rPr>
                <w:rFonts w:eastAsia="Times New Roman"/>
                <w:sz w:val="18"/>
                <w:szCs w:val="18"/>
              </w:rPr>
            </w:pPr>
            <w:r w:rsidRPr="00B71F92">
              <w:rPr>
                <w:sz w:val="18"/>
                <w:szCs w:val="18"/>
              </w:rPr>
              <w:t>-1.94</w:t>
            </w:r>
          </w:p>
        </w:tc>
        <w:tc>
          <w:tcPr>
            <w:tcW w:w="153" w:type="pct"/>
            <w:tcBorders>
              <w:top w:val="nil"/>
              <w:left w:val="single" w:sz="6" w:space="0" w:color="auto"/>
              <w:bottom w:val="nil"/>
            </w:tcBorders>
            <w:noWrap/>
            <w:vAlign w:val="center"/>
          </w:tcPr>
          <w:p w14:paraId="15D38EC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701A29F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36C893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47DE5D48" w14:textId="77777777" w:rsidR="008B6B35" w:rsidRPr="00B71F92" w:rsidRDefault="008B6B35" w:rsidP="00730932">
            <w:pPr>
              <w:spacing w:after="0" w:line="240" w:lineRule="auto"/>
              <w:jc w:val="right"/>
              <w:rPr>
                <w:rFonts w:eastAsia="Times New Roman"/>
                <w:sz w:val="18"/>
                <w:szCs w:val="18"/>
              </w:rPr>
            </w:pPr>
          </w:p>
        </w:tc>
      </w:tr>
      <w:tr w:rsidR="008B6B35" w:rsidRPr="00B71F92" w14:paraId="2DA50863" w14:textId="77777777" w:rsidTr="002F5607">
        <w:trPr>
          <w:trHeight w:val="230"/>
          <w:jc w:val="center"/>
        </w:trPr>
        <w:tc>
          <w:tcPr>
            <w:tcW w:w="1221" w:type="pct"/>
            <w:tcBorders>
              <w:top w:val="nil"/>
              <w:bottom w:val="nil"/>
              <w:right w:val="single" w:sz="12" w:space="0" w:color="auto"/>
            </w:tcBorders>
            <w:noWrap/>
            <w:vAlign w:val="center"/>
            <w:hideMark/>
          </w:tcPr>
          <w:p w14:paraId="6FB9EA20"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female adult</w:t>
            </w:r>
          </w:p>
        </w:tc>
        <w:tc>
          <w:tcPr>
            <w:tcW w:w="171" w:type="pct"/>
            <w:tcBorders>
              <w:top w:val="nil"/>
              <w:left w:val="single" w:sz="12" w:space="0" w:color="auto"/>
              <w:bottom w:val="nil"/>
            </w:tcBorders>
            <w:noWrap/>
            <w:vAlign w:val="bottom"/>
            <w:hideMark/>
          </w:tcPr>
          <w:p w14:paraId="4A57C702" w14:textId="77777777" w:rsidR="008B6B35" w:rsidRPr="00B71F92" w:rsidRDefault="008B6B35" w:rsidP="00730932">
            <w:pPr>
              <w:spacing w:after="0" w:line="240" w:lineRule="auto"/>
              <w:jc w:val="right"/>
              <w:rPr>
                <w:rFonts w:eastAsia="Times New Roman"/>
                <w:sz w:val="18"/>
                <w:szCs w:val="18"/>
              </w:rPr>
            </w:pPr>
            <w:r w:rsidRPr="00B71F92">
              <w:rPr>
                <w:sz w:val="18"/>
                <w:szCs w:val="18"/>
              </w:rPr>
              <w:t>0.11</w:t>
            </w:r>
          </w:p>
        </w:tc>
        <w:tc>
          <w:tcPr>
            <w:tcW w:w="155" w:type="pct"/>
            <w:tcBorders>
              <w:top w:val="nil"/>
              <w:bottom w:val="nil"/>
              <w:right w:val="single" w:sz="12" w:space="0" w:color="auto"/>
            </w:tcBorders>
            <w:noWrap/>
            <w:vAlign w:val="bottom"/>
            <w:hideMark/>
          </w:tcPr>
          <w:p w14:paraId="247A7B75" w14:textId="77777777" w:rsidR="008B6B35" w:rsidRPr="00B71F92" w:rsidRDefault="008B6B35" w:rsidP="00730932">
            <w:pPr>
              <w:spacing w:after="0" w:line="240" w:lineRule="auto"/>
              <w:jc w:val="right"/>
              <w:rPr>
                <w:rFonts w:eastAsia="Times New Roman"/>
                <w:sz w:val="18"/>
                <w:szCs w:val="18"/>
              </w:rPr>
            </w:pPr>
            <w:r w:rsidRPr="00B71F92">
              <w:rPr>
                <w:sz w:val="18"/>
                <w:szCs w:val="18"/>
              </w:rPr>
              <w:t>2.32</w:t>
            </w:r>
          </w:p>
        </w:tc>
        <w:tc>
          <w:tcPr>
            <w:tcW w:w="153" w:type="pct"/>
            <w:tcBorders>
              <w:top w:val="nil"/>
              <w:left w:val="single" w:sz="12" w:space="0" w:color="auto"/>
              <w:bottom w:val="nil"/>
            </w:tcBorders>
            <w:noWrap/>
            <w:vAlign w:val="center"/>
          </w:tcPr>
          <w:p w14:paraId="09DF08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4C4D5E4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F271632"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3" w:type="pct"/>
            <w:tcBorders>
              <w:top w:val="nil"/>
              <w:bottom w:val="nil"/>
              <w:right w:val="single" w:sz="6" w:space="0" w:color="auto"/>
            </w:tcBorders>
            <w:noWrap/>
            <w:vAlign w:val="bottom"/>
          </w:tcPr>
          <w:p w14:paraId="298B69C9" w14:textId="77777777" w:rsidR="008B6B35" w:rsidRPr="00B71F92" w:rsidRDefault="008B6B35" w:rsidP="00730932">
            <w:pPr>
              <w:spacing w:after="0" w:line="240" w:lineRule="auto"/>
              <w:jc w:val="right"/>
              <w:rPr>
                <w:rFonts w:eastAsia="Times New Roman"/>
                <w:sz w:val="18"/>
                <w:szCs w:val="18"/>
              </w:rPr>
            </w:pPr>
            <w:r w:rsidRPr="00B71F92">
              <w:rPr>
                <w:sz w:val="18"/>
                <w:szCs w:val="18"/>
              </w:rPr>
              <w:t>-2.44</w:t>
            </w:r>
          </w:p>
        </w:tc>
        <w:tc>
          <w:tcPr>
            <w:tcW w:w="153" w:type="pct"/>
            <w:tcBorders>
              <w:top w:val="nil"/>
              <w:left w:val="single" w:sz="6" w:space="0" w:color="auto"/>
              <w:bottom w:val="nil"/>
            </w:tcBorders>
            <w:noWrap/>
            <w:vAlign w:val="center"/>
          </w:tcPr>
          <w:p w14:paraId="646613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B1603C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569C6726" w14:textId="77777777" w:rsidR="008B6B35" w:rsidRPr="00B71F92" w:rsidRDefault="008B6B35" w:rsidP="00730932">
            <w:pPr>
              <w:spacing w:after="0" w:line="240" w:lineRule="auto"/>
              <w:jc w:val="right"/>
              <w:rPr>
                <w:rFonts w:eastAsia="Times New Roman"/>
                <w:sz w:val="18"/>
                <w:szCs w:val="18"/>
              </w:rPr>
            </w:pPr>
            <w:r w:rsidRPr="00B71F92">
              <w:rPr>
                <w:sz w:val="18"/>
                <w:szCs w:val="18"/>
              </w:rPr>
              <w:t>-0.39</w:t>
            </w:r>
          </w:p>
        </w:tc>
        <w:tc>
          <w:tcPr>
            <w:tcW w:w="153" w:type="pct"/>
            <w:tcBorders>
              <w:top w:val="nil"/>
              <w:bottom w:val="nil"/>
              <w:right w:val="single" w:sz="6" w:space="0" w:color="auto"/>
            </w:tcBorders>
            <w:noWrap/>
            <w:vAlign w:val="bottom"/>
          </w:tcPr>
          <w:p w14:paraId="492E05EE" w14:textId="77777777" w:rsidR="008B6B35" w:rsidRPr="00B71F92" w:rsidRDefault="008B6B35" w:rsidP="00730932">
            <w:pPr>
              <w:spacing w:after="0" w:line="240" w:lineRule="auto"/>
              <w:jc w:val="right"/>
              <w:rPr>
                <w:rFonts w:eastAsia="Times New Roman"/>
                <w:sz w:val="18"/>
                <w:szCs w:val="18"/>
              </w:rPr>
            </w:pPr>
            <w:r w:rsidRPr="00B71F92">
              <w:rPr>
                <w:sz w:val="18"/>
                <w:szCs w:val="18"/>
              </w:rPr>
              <w:t>-4.15</w:t>
            </w:r>
          </w:p>
        </w:tc>
        <w:tc>
          <w:tcPr>
            <w:tcW w:w="153" w:type="pct"/>
            <w:tcBorders>
              <w:top w:val="nil"/>
              <w:left w:val="single" w:sz="6" w:space="0" w:color="auto"/>
              <w:bottom w:val="nil"/>
            </w:tcBorders>
            <w:noWrap/>
            <w:vAlign w:val="center"/>
          </w:tcPr>
          <w:p w14:paraId="05A64F3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83A671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392DE3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4462ADA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8ADC8A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5DF84DD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9D0204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07238F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8FFAC3B"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237F00C4" w14:textId="77777777" w:rsidR="008B6B35" w:rsidRPr="00B71F92" w:rsidRDefault="008B6B35" w:rsidP="00730932">
            <w:pPr>
              <w:spacing w:after="0" w:line="240" w:lineRule="auto"/>
              <w:jc w:val="right"/>
              <w:rPr>
                <w:rFonts w:eastAsia="Times New Roman"/>
                <w:sz w:val="18"/>
                <w:szCs w:val="18"/>
              </w:rPr>
            </w:pPr>
            <w:r w:rsidRPr="00B71F92">
              <w:rPr>
                <w:sz w:val="18"/>
                <w:szCs w:val="18"/>
              </w:rPr>
              <w:t>1.87</w:t>
            </w:r>
          </w:p>
        </w:tc>
        <w:tc>
          <w:tcPr>
            <w:tcW w:w="153" w:type="pct"/>
            <w:tcBorders>
              <w:top w:val="nil"/>
              <w:left w:val="single" w:sz="6" w:space="0" w:color="auto"/>
              <w:bottom w:val="nil"/>
            </w:tcBorders>
            <w:noWrap/>
            <w:vAlign w:val="bottom"/>
          </w:tcPr>
          <w:p w14:paraId="5A4D34EB"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3" w:type="pct"/>
            <w:tcBorders>
              <w:top w:val="nil"/>
              <w:bottom w:val="nil"/>
              <w:right w:val="single" w:sz="8" w:space="0" w:color="auto"/>
            </w:tcBorders>
            <w:noWrap/>
            <w:vAlign w:val="bottom"/>
          </w:tcPr>
          <w:p w14:paraId="5EF413C7" w14:textId="77777777" w:rsidR="008B6B35" w:rsidRPr="00B71F92" w:rsidRDefault="008B6B35" w:rsidP="00730932">
            <w:pPr>
              <w:spacing w:after="0" w:line="240" w:lineRule="auto"/>
              <w:jc w:val="right"/>
              <w:rPr>
                <w:rFonts w:eastAsia="Times New Roman"/>
                <w:sz w:val="18"/>
                <w:szCs w:val="18"/>
              </w:rPr>
            </w:pPr>
            <w:r w:rsidRPr="00B71F92">
              <w:rPr>
                <w:sz w:val="18"/>
                <w:szCs w:val="18"/>
              </w:rPr>
              <w:t>1.91</w:t>
            </w:r>
          </w:p>
        </w:tc>
        <w:tc>
          <w:tcPr>
            <w:tcW w:w="153" w:type="pct"/>
            <w:tcBorders>
              <w:top w:val="nil"/>
              <w:left w:val="single" w:sz="8" w:space="0" w:color="auto"/>
              <w:bottom w:val="nil"/>
            </w:tcBorders>
            <w:vAlign w:val="center"/>
          </w:tcPr>
          <w:p w14:paraId="54A7B58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40EBB5AA" w14:textId="77777777" w:rsidR="008B6B35" w:rsidRPr="00B71F92" w:rsidRDefault="008B6B35" w:rsidP="00730932">
            <w:pPr>
              <w:spacing w:after="0" w:line="240" w:lineRule="auto"/>
              <w:jc w:val="right"/>
              <w:rPr>
                <w:rFonts w:eastAsia="Times New Roman"/>
                <w:sz w:val="18"/>
                <w:szCs w:val="18"/>
              </w:rPr>
            </w:pPr>
          </w:p>
        </w:tc>
      </w:tr>
      <w:tr w:rsidR="008B6B35" w:rsidRPr="00B71F92" w14:paraId="29538461" w14:textId="77777777" w:rsidTr="002F5607">
        <w:trPr>
          <w:trHeight w:val="230"/>
          <w:jc w:val="center"/>
        </w:trPr>
        <w:tc>
          <w:tcPr>
            <w:tcW w:w="1221" w:type="pct"/>
            <w:tcBorders>
              <w:top w:val="nil"/>
              <w:bottom w:val="nil"/>
              <w:right w:val="single" w:sz="12" w:space="0" w:color="auto"/>
            </w:tcBorders>
            <w:noWrap/>
            <w:vAlign w:val="center"/>
            <w:hideMark/>
          </w:tcPr>
          <w:p w14:paraId="2F3F7856"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female adult * 2021 Shift</w:t>
            </w:r>
          </w:p>
        </w:tc>
        <w:tc>
          <w:tcPr>
            <w:tcW w:w="171" w:type="pct"/>
            <w:tcBorders>
              <w:top w:val="nil"/>
              <w:left w:val="single" w:sz="12" w:space="0" w:color="auto"/>
              <w:bottom w:val="nil"/>
            </w:tcBorders>
            <w:noWrap/>
            <w:vAlign w:val="center"/>
            <w:hideMark/>
          </w:tcPr>
          <w:p w14:paraId="30F841D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3F02198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4E9A8D7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1A31C8E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2F5020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C5AFA7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9487F9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D5420E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F7E68E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F8B9CE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A10367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B05810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D343D5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282305B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629FB4D1"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86" w:type="pct"/>
            <w:tcBorders>
              <w:top w:val="nil"/>
              <w:bottom w:val="nil"/>
              <w:right w:val="single" w:sz="6" w:space="0" w:color="auto"/>
            </w:tcBorders>
            <w:noWrap/>
            <w:vAlign w:val="bottom"/>
          </w:tcPr>
          <w:p w14:paraId="23E8A69F" w14:textId="77777777" w:rsidR="008B6B35" w:rsidRPr="00B71F92" w:rsidRDefault="008B6B35" w:rsidP="00730932">
            <w:pPr>
              <w:spacing w:after="0" w:line="240" w:lineRule="auto"/>
              <w:jc w:val="right"/>
              <w:rPr>
                <w:rFonts w:eastAsia="Times New Roman"/>
                <w:sz w:val="18"/>
                <w:szCs w:val="18"/>
              </w:rPr>
            </w:pPr>
            <w:r w:rsidRPr="00B71F92">
              <w:rPr>
                <w:sz w:val="18"/>
                <w:szCs w:val="18"/>
              </w:rPr>
              <w:t>1.67</w:t>
            </w:r>
          </w:p>
        </w:tc>
        <w:tc>
          <w:tcPr>
            <w:tcW w:w="152" w:type="pct"/>
            <w:tcBorders>
              <w:top w:val="nil"/>
              <w:left w:val="single" w:sz="6" w:space="0" w:color="auto"/>
              <w:bottom w:val="nil"/>
            </w:tcBorders>
            <w:noWrap/>
            <w:vAlign w:val="center"/>
          </w:tcPr>
          <w:p w14:paraId="2F4CDC6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2B14A6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680B84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32A214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24AB3E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26E5417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440E7A0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7A6C5706" w14:textId="77777777" w:rsidR="008B6B35" w:rsidRPr="00B71F92" w:rsidRDefault="008B6B35" w:rsidP="00730932">
            <w:pPr>
              <w:spacing w:after="0" w:line="240" w:lineRule="auto"/>
              <w:jc w:val="right"/>
              <w:rPr>
                <w:rFonts w:eastAsia="Times New Roman"/>
                <w:sz w:val="18"/>
                <w:szCs w:val="18"/>
              </w:rPr>
            </w:pPr>
          </w:p>
        </w:tc>
      </w:tr>
      <w:tr w:rsidR="008B6B35" w:rsidRPr="00B71F92" w14:paraId="2AC8C59E" w14:textId="77777777" w:rsidTr="002F5607">
        <w:trPr>
          <w:trHeight w:val="230"/>
          <w:jc w:val="center"/>
        </w:trPr>
        <w:tc>
          <w:tcPr>
            <w:tcW w:w="1221" w:type="pct"/>
            <w:tcBorders>
              <w:top w:val="nil"/>
              <w:bottom w:val="nil"/>
              <w:right w:val="single" w:sz="12" w:space="0" w:color="auto"/>
            </w:tcBorders>
            <w:noWrap/>
            <w:vAlign w:val="center"/>
            <w:hideMark/>
          </w:tcPr>
          <w:p w14:paraId="040A592E"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Single female adult * 2023 Shift</w:t>
            </w:r>
          </w:p>
        </w:tc>
        <w:tc>
          <w:tcPr>
            <w:tcW w:w="171" w:type="pct"/>
            <w:tcBorders>
              <w:top w:val="nil"/>
              <w:left w:val="single" w:sz="12" w:space="0" w:color="auto"/>
              <w:bottom w:val="nil"/>
            </w:tcBorders>
            <w:noWrap/>
            <w:vAlign w:val="center"/>
            <w:hideMark/>
          </w:tcPr>
          <w:p w14:paraId="1C0BE85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0FDC448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103D54A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1BE6005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1A893E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B3ECD8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35F67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E218A5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7C516C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F06BA3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0228A2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819C5A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FC0F50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288416E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E70942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6FEFB6D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A47264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6957F6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6046C440" w14:textId="77777777" w:rsidR="008B6B35" w:rsidRPr="00B71F92" w:rsidRDefault="008B6B35" w:rsidP="00730932">
            <w:pPr>
              <w:spacing w:after="0" w:line="240" w:lineRule="auto"/>
              <w:jc w:val="right"/>
              <w:rPr>
                <w:rFonts w:eastAsia="Times New Roman"/>
                <w:sz w:val="18"/>
                <w:szCs w:val="18"/>
              </w:rPr>
            </w:pPr>
            <w:r w:rsidRPr="00B71F92">
              <w:rPr>
                <w:sz w:val="18"/>
                <w:szCs w:val="18"/>
              </w:rPr>
              <w:t>-0.23</w:t>
            </w:r>
          </w:p>
        </w:tc>
        <w:tc>
          <w:tcPr>
            <w:tcW w:w="153" w:type="pct"/>
            <w:tcBorders>
              <w:top w:val="nil"/>
              <w:bottom w:val="nil"/>
              <w:right w:val="single" w:sz="6" w:space="0" w:color="auto"/>
            </w:tcBorders>
            <w:noWrap/>
            <w:vAlign w:val="bottom"/>
          </w:tcPr>
          <w:p w14:paraId="15E3C011" w14:textId="77777777" w:rsidR="008B6B35" w:rsidRPr="00B71F92" w:rsidRDefault="008B6B35" w:rsidP="00730932">
            <w:pPr>
              <w:spacing w:after="0" w:line="240" w:lineRule="auto"/>
              <w:jc w:val="right"/>
              <w:rPr>
                <w:rFonts w:eastAsia="Times New Roman"/>
                <w:sz w:val="18"/>
                <w:szCs w:val="18"/>
              </w:rPr>
            </w:pPr>
            <w:r w:rsidRPr="00B71F92">
              <w:rPr>
                <w:sz w:val="18"/>
                <w:szCs w:val="18"/>
              </w:rPr>
              <w:t>-1.67</w:t>
            </w:r>
          </w:p>
        </w:tc>
        <w:tc>
          <w:tcPr>
            <w:tcW w:w="153" w:type="pct"/>
            <w:tcBorders>
              <w:top w:val="nil"/>
              <w:left w:val="single" w:sz="6" w:space="0" w:color="auto"/>
              <w:bottom w:val="nil"/>
            </w:tcBorders>
            <w:noWrap/>
            <w:vAlign w:val="center"/>
          </w:tcPr>
          <w:p w14:paraId="5D4C067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48A10F9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65DF360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3F293450" w14:textId="77777777" w:rsidR="008B6B35" w:rsidRPr="00B71F92" w:rsidRDefault="008B6B35" w:rsidP="00730932">
            <w:pPr>
              <w:spacing w:after="0" w:line="240" w:lineRule="auto"/>
              <w:jc w:val="right"/>
              <w:rPr>
                <w:rFonts w:eastAsia="Times New Roman"/>
                <w:sz w:val="18"/>
                <w:szCs w:val="18"/>
              </w:rPr>
            </w:pPr>
          </w:p>
        </w:tc>
      </w:tr>
      <w:tr w:rsidR="008B6B35" w:rsidRPr="00B71F92" w14:paraId="3F805645" w14:textId="77777777" w:rsidTr="002F5607">
        <w:trPr>
          <w:trHeight w:val="230"/>
          <w:jc w:val="center"/>
        </w:trPr>
        <w:tc>
          <w:tcPr>
            <w:tcW w:w="1221" w:type="pct"/>
            <w:tcBorders>
              <w:top w:val="nil"/>
              <w:bottom w:val="nil"/>
              <w:right w:val="single" w:sz="12" w:space="0" w:color="auto"/>
            </w:tcBorders>
            <w:noWrap/>
            <w:vAlign w:val="center"/>
            <w:hideMark/>
          </w:tcPr>
          <w:p w14:paraId="73520F18" w14:textId="77777777" w:rsidR="008B6B35" w:rsidRPr="00B71F92" w:rsidRDefault="008B6B35" w:rsidP="00730932">
            <w:pPr>
              <w:spacing w:after="0" w:line="240" w:lineRule="auto"/>
              <w:rPr>
                <w:rFonts w:eastAsia="Times New Roman"/>
                <w:b/>
                <w:bCs/>
                <w:sz w:val="18"/>
                <w:szCs w:val="18"/>
              </w:rPr>
            </w:pPr>
            <w:r w:rsidRPr="00B71F92">
              <w:rPr>
                <w:rFonts w:eastAsia="Times New Roman"/>
                <w:b/>
                <w:bCs/>
                <w:sz w:val="18"/>
                <w:szCs w:val="18"/>
              </w:rPr>
              <w:t>Presence of Children (No children)</w:t>
            </w:r>
          </w:p>
        </w:tc>
        <w:tc>
          <w:tcPr>
            <w:tcW w:w="171" w:type="pct"/>
            <w:tcBorders>
              <w:top w:val="nil"/>
              <w:left w:val="single" w:sz="12" w:space="0" w:color="auto"/>
              <w:bottom w:val="nil"/>
            </w:tcBorders>
            <w:noWrap/>
            <w:vAlign w:val="center"/>
            <w:hideMark/>
          </w:tcPr>
          <w:p w14:paraId="2E19FD9C" w14:textId="77777777" w:rsidR="008B6B35" w:rsidRPr="00B71F92" w:rsidRDefault="008B6B35" w:rsidP="00730932">
            <w:pPr>
              <w:spacing w:after="0" w:line="240" w:lineRule="auto"/>
              <w:jc w:val="right"/>
              <w:rPr>
                <w:rFonts w:eastAsia="Times New Roman"/>
                <w:b/>
                <w:bCs/>
                <w:sz w:val="18"/>
                <w:szCs w:val="18"/>
              </w:rPr>
            </w:pPr>
          </w:p>
        </w:tc>
        <w:tc>
          <w:tcPr>
            <w:tcW w:w="155" w:type="pct"/>
            <w:tcBorders>
              <w:top w:val="nil"/>
              <w:bottom w:val="nil"/>
              <w:right w:val="single" w:sz="12" w:space="0" w:color="auto"/>
            </w:tcBorders>
            <w:noWrap/>
            <w:vAlign w:val="center"/>
            <w:hideMark/>
          </w:tcPr>
          <w:p w14:paraId="3623271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7DA0240D" w14:textId="77777777" w:rsidR="008B6B35" w:rsidRPr="00B71F92" w:rsidRDefault="008B6B35" w:rsidP="00730932">
            <w:pPr>
              <w:spacing w:after="0" w:line="240" w:lineRule="auto"/>
              <w:jc w:val="right"/>
              <w:rPr>
                <w:rFonts w:eastAsia="Times New Roman"/>
                <w:sz w:val="18"/>
                <w:szCs w:val="18"/>
              </w:rPr>
            </w:pPr>
          </w:p>
        </w:tc>
        <w:tc>
          <w:tcPr>
            <w:tcW w:w="156" w:type="pct"/>
            <w:tcBorders>
              <w:top w:val="nil"/>
              <w:bottom w:val="nil"/>
              <w:right w:val="single" w:sz="6" w:space="0" w:color="auto"/>
            </w:tcBorders>
            <w:noWrap/>
            <w:vAlign w:val="center"/>
          </w:tcPr>
          <w:p w14:paraId="0394007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FE34EF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E59433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174FEA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05B47A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8D8C7D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F76FB1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28B6A9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3983DB8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28A5D6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bottom w:val="nil"/>
              <w:right w:val="single" w:sz="6" w:space="0" w:color="auto"/>
            </w:tcBorders>
            <w:noWrap/>
            <w:vAlign w:val="center"/>
          </w:tcPr>
          <w:p w14:paraId="612E3D9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5FCB4E6" w14:textId="77777777" w:rsidR="008B6B35" w:rsidRPr="00B71F92" w:rsidRDefault="008B6B35" w:rsidP="00730932">
            <w:pPr>
              <w:spacing w:after="0" w:line="240" w:lineRule="auto"/>
              <w:jc w:val="right"/>
              <w:rPr>
                <w:rFonts w:eastAsia="Times New Roman"/>
                <w:sz w:val="18"/>
                <w:szCs w:val="18"/>
              </w:rPr>
            </w:pPr>
          </w:p>
        </w:tc>
        <w:tc>
          <w:tcPr>
            <w:tcW w:w="186" w:type="pct"/>
            <w:tcBorders>
              <w:top w:val="nil"/>
              <w:bottom w:val="nil"/>
              <w:right w:val="single" w:sz="6" w:space="0" w:color="auto"/>
            </w:tcBorders>
            <w:noWrap/>
            <w:vAlign w:val="center"/>
          </w:tcPr>
          <w:p w14:paraId="0AB4B18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10A3C1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10B007D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C2A640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114C49F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6BE786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8" w:space="0" w:color="auto"/>
            </w:tcBorders>
            <w:noWrap/>
            <w:vAlign w:val="center"/>
          </w:tcPr>
          <w:p w14:paraId="441CC71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1F0E19B1" w14:textId="77777777" w:rsidR="008B6B35" w:rsidRPr="00B71F92" w:rsidRDefault="008B6B35" w:rsidP="00730932">
            <w:pPr>
              <w:spacing w:after="0" w:line="240" w:lineRule="auto"/>
              <w:jc w:val="right"/>
              <w:rPr>
                <w:rFonts w:eastAsia="Times New Roman"/>
                <w:sz w:val="18"/>
                <w:szCs w:val="18"/>
              </w:rPr>
            </w:pPr>
          </w:p>
        </w:tc>
        <w:tc>
          <w:tcPr>
            <w:tcW w:w="206" w:type="pct"/>
            <w:tcBorders>
              <w:top w:val="nil"/>
              <w:bottom w:val="nil"/>
            </w:tcBorders>
            <w:vAlign w:val="center"/>
          </w:tcPr>
          <w:p w14:paraId="7AFC6374" w14:textId="77777777" w:rsidR="008B6B35" w:rsidRPr="00B71F92" w:rsidRDefault="008B6B35" w:rsidP="00730932">
            <w:pPr>
              <w:spacing w:after="0" w:line="240" w:lineRule="auto"/>
              <w:jc w:val="right"/>
              <w:rPr>
                <w:rFonts w:eastAsia="Times New Roman"/>
                <w:sz w:val="18"/>
                <w:szCs w:val="18"/>
              </w:rPr>
            </w:pPr>
          </w:p>
        </w:tc>
      </w:tr>
      <w:tr w:rsidR="008B6B35" w:rsidRPr="00B71F92" w14:paraId="4E90C406" w14:textId="77777777" w:rsidTr="002F5607">
        <w:trPr>
          <w:trHeight w:val="230"/>
          <w:jc w:val="center"/>
        </w:trPr>
        <w:tc>
          <w:tcPr>
            <w:tcW w:w="1221" w:type="pct"/>
            <w:tcBorders>
              <w:top w:val="nil"/>
              <w:bottom w:val="nil"/>
              <w:right w:val="single" w:sz="12" w:space="0" w:color="auto"/>
            </w:tcBorders>
            <w:noWrap/>
            <w:vAlign w:val="center"/>
            <w:hideMark/>
          </w:tcPr>
          <w:p w14:paraId="397A7C18"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0-4</w:t>
            </w:r>
          </w:p>
        </w:tc>
        <w:tc>
          <w:tcPr>
            <w:tcW w:w="171" w:type="pct"/>
            <w:tcBorders>
              <w:top w:val="nil"/>
              <w:left w:val="single" w:sz="12" w:space="0" w:color="auto"/>
              <w:bottom w:val="nil"/>
            </w:tcBorders>
            <w:noWrap/>
            <w:vAlign w:val="bottom"/>
            <w:hideMark/>
          </w:tcPr>
          <w:p w14:paraId="2AF77531" w14:textId="77777777" w:rsidR="008B6B35" w:rsidRPr="00B71F92" w:rsidRDefault="008B6B35" w:rsidP="00730932">
            <w:pPr>
              <w:spacing w:after="0" w:line="240" w:lineRule="auto"/>
              <w:jc w:val="right"/>
              <w:rPr>
                <w:rFonts w:eastAsia="Times New Roman"/>
                <w:sz w:val="18"/>
                <w:szCs w:val="18"/>
              </w:rPr>
            </w:pPr>
            <w:r w:rsidRPr="00B71F92">
              <w:rPr>
                <w:sz w:val="18"/>
                <w:szCs w:val="18"/>
              </w:rPr>
              <w:t>0.13</w:t>
            </w:r>
          </w:p>
        </w:tc>
        <w:tc>
          <w:tcPr>
            <w:tcW w:w="155" w:type="pct"/>
            <w:tcBorders>
              <w:top w:val="nil"/>
              <w:bottom w:val="nil"/>
              <w:right w:val="single" w:sz="12" w:space="0" w:color="auto"/>
            </w:tcBorders>
            <w:noWrap/>
            <w:vAlign w:val="bottom"/>
            <w:hideMark/>
          </w:tcPr>
          <w:p w14:paraId="7257B5C9" w14:textId="77777777" w:rsidR="008B6B35" w:rsidRPr="00B71F92" w:rsidRDefault="008B6B35" w:rsidP="00730932">
            <w:pPr>
              <w:spacing w:after="0" w:line="240" w:lineRule="auto"/>
              <w:jc w:val="right"/>
              <w:rPr>
                <w:rFonts w:eastAsia="Times New Roman"/>
                <w:sz w:val="18"/>
                <w:szCs w:val="18"/>
              </w:rPr>
            </w:pPr>
            <w:r w:rsidRPr="00B71F92">
              <w:rPr>
                <w:sz w:val="18"/>
                <w:szCs w:val="18"/>
              </w:rPr>
              <w:t>2.23</w:t>
            </w:r>
          </w:p>
        </w:tc>
        <w:tc>
          <w:tcPr>
            <w:tcW w:w="153" w:type="pct"/>
            <w:tcBorders>
              <w:top w:val="nil"/>
              <w:left w:val="single" w:sz="12" w:space="0" w:color="auto"/>
              <w:bottom w:val="nil"/>
            </w:tcBorders>
            <w:noWrap/>
            <w:vAlign w:val="bottom"/>
          </w:tcPr>
          <w:p w14:paraId="29E5C9D2"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6" w:type="pct"/>
            <w:tcBorders>
              <w:top w:val="nil"/>
              <w:bottom w:val="nil"/>
              <w:right w:val="single" w:sz="6" w:space="0" w:color="auto"/>
            </w:tcBorders>
            <w:noWrap/>
            <w:vAlign w:val="bottom"/>
          </w:tcPr>
          <w:p w14:paraId="6F7C430B" w14:textId="77777777" w:rsidR="008B6B35" w:rsidRPr="00B71F92" w:rsidRDefault="008B6B35" w:rsidP="00730932">
            <w:pPr>
              <w:spacing w:after="0" w:line="240" w:lineRule="auto"/>
              <w:jc w:val="right"/>
              <w:rPr>
                <w:rFonts w:eastAsia="Times New Roman"/>
                <w:sz w:val="18"/>
                <w:szCs w:val="18"/>
              </w:rPr>
            </w:pPr>
            <w:r w:rsidRPr="00B71F92">
              <w:rPr>
                <w:sz w:val="18"/>
                <w:szCs w:val="18"/>
              </w:rPr>
              <w:t>-2.32</w:t>
            </w:r>
          </w:p>
        </w:tc>
        <w:tc>
          <w:tcPr>
            <w:tcW w:w="153" w:type="pct"/>
            <w:tcBorders>
              <w:top w:val="nil"/>
              <w:left w:val="single" w:sz="6" w:space="0" w:color="auto"/>
              <w:bottom w:val="nil"/>
            </w:tcBorders>
            <w:noWrap/>
            <w:vAlign w:val="bottom"/>
          </w:tcPr>
          <w:p w14:paraId="0D250153" w14:textId="77777777" w:rsidR="008B6B35" w:rsidRPr="00B71F92" w:rsidRDefault="008B6B35" w:rsidP="00730932">
            <w:pPr>
              <w:spacing w:after="0" w:line="240" w:lineRule="auto"/>
              <w:jc w:val="right"/>
              <w:rPr>
                <w:rFonts w:eastAsia="Times New Roman"/>
                <w:sz w:val="18"/>
                <w:szCs w:val="18"/>
              </w:rPr>
            </w:pPr>
            <w:r w:rsidRPr="00B71F92">
              <w:rPr>
                <w:sz w:val="18"/>
                <w:szCs w:val="18"/>
              </w:rPr>
              <w:t>0.39</w:t>
            </w:r>
          </w:p>
        </w:tc>
        <w:tc>
          <w:tcPr>
            <w:tcW w:w="153" w:type="pct"/>
            <w:tcBorders>
              <w:top w:val="nil"/>
              <w:bottom w:val="nil"/>
              <w:right w:val="single" w:sz="6" w:space="0" w:color="auto"/>
            </w:tcBorders>
            <w:noWrap/>
            <w:vAlign w:val="bottom"/>
          </w:tcPr>
          <w:p w14:paraId="5FB0783C" w14:textId="77777777" w:rsidR="008B6B35" w:rsidRPr="00B71F92" w:rsidRDefault="008B6B35" w:rsidP="00730932">
            <w:pPr>
              <w:spacing w:after="0" w:line="240" w:lineRule="auto"/>
              <w:jc w:val="right"/>
              <w:rPr>
                <w:rFonts w:eastAsia="Times New Roman"/>
                <w:sz w:val="18"/>
                <w:szCs w:val="18"/>
              </w:rPr>
            </w:pPr>
            <w:r w:rsidRPr="00B71F92">
              <w:rPr>
                <w:sz w:val="18"/>
                <w:szCs w:val="18"/>
              </w:rPr>
              <w:t>2.75</w:t>
            </w:r>
          </w:p>
        </w:tc>
        <w:tc>
          <w:tcPr>
            <w:tcW w:w="153" w:type="pct"/>
            <w:tcBorders>
              <w:top w:val="nil"/>
              <w:left w:val="single" w:sz="6" w:space="0" w:color="auto"/>
              <w:bottom w:val="nil"/>
            </w:tcBorders>
            <w:noWrap/>
            <w:vAlign w:val="bottom"/>
          </w:tcPr>
          <w:p w14:paraId="100180A6" w14:textId="77777777" w:rsidR="008B6B35" w:rsidRPr="00B71F92" w:rsidRDefault="008B6B35" w:rsidP="00730932">
            <w:pPr>
              <w:spacing w:after="0" w:line="240" w:lineRule="auto"/>
              <w:jc w:val="right"/>
              <w:rPr>
                <w:rFonts w:eastAsia="Times New Roman"/>
                <w:sz w:val="18"/>
                <w:szCs w:val="18"/>
              </w:rPr>
            </w:pPr>
            <w:r w:rsidRPr="00B71F92">
              <w:rPr>
                <w:sz w:val="18"/>
                <w:szCs w:val="18"/>
              </w:rPr>
              <w:t>0.57</w:t>
            </w:r>
          </w:p>
        </w:tc>
        <w:tc>
          <w:tcPr>
            <w:tcW w:w="153" w:type="pct"/>
            <w:tcBorders>
              <w:top w:val="nil"/>
              <w:bottom w:val="nil"/>
              <w:right w:val="single" w:sz="6" w:space="0" w:color="auto"/>
            </w:tcBorders>
            <w:noWrap/>
            <w:vAlign w:val="bottom"/>
          </w:tcPr>
          <w:p w14:paraId="24B11488" w14:textId="77777777" w:rsidR="008B6B35" w:rsidRPr="00B71F92" w:rsidRDefault="008B6B35" w:rsidP="00730932">
            <w:pPr>
              <w:spacing w:after="0" w:line="240" w:lineRule="auto"/>
              <w:jc w:val="right"/>
              <w:rPr>
                <w:rFonts w:eastAsia="Times New Roman"/>
                <w:sz w:val="18"/>
                <w:szCs w:val="18"/>
              </w:rPr>
            </w:pPr>
            <w:r w:rsidRPr="00B71F92">
              <w:rPr>
                <w:sz w:val="18"/>
                <w:szCs w:val="18"/>
              </w:rPr>
              <w:t>4.01</w:t>
            </w:r>
          </w:p>
        </w:tc>
        <w:tc>
          <w:tcPr>
            <w:tcW w:w="153" w:type="pct"/>
            <w:tcBorders>
              <w:top w:val="nil"/>
              <w:left w:val="single" w:sz="6" w:space="0" w:color="auto"/>
              <w:bottom w:val="nil"/>
            </w:tcBorders>
            <w:noWrap/>
            <w:vAlign w:val="bottom"/>
          </w:tcPr>
          <w:p w14:paraId="386D7009" w14:textId="77777777" w:rsidR="008B6B35" w:rsidRPr="00B71F92" w:rsidRDefault="008B6B35" w:rsidP="00730932">
            <w:pPr>
              <w:spacing w:after="0" w:line="240" w:lineRule="auto"/>
              <w:jc w:val="right"/>
              <w:rPr>
                <w:rFonts w:eastAsia="Times New Roman"/>
                <w:sz w:val="18"/>
                <w:szCs w:val="18"/>
              </w:rPr>
            </w:pPr>
            <w:r w:rsidRPr="00B71F92">
              <w:rPr>
                <w:sz w:val="18"/>
                <w:szCs w:val="18"/>
              </w:rPr>
              <w:t>0.37</w:t>
            </w:r>
          </w:p>
        </w:tc>
        <w:tc>
          <w:tcPr>
            <w:tcW w:w="153" w:type="pct"/>
            <w:tcBorders>
              <w:top w:val="nil"/>
              <w:bottom w:val="nil"/>
              <w:right w:val="single" w:sz="6" w:space="0" w:color="auto"/>
            </w:tcBorders>
            <w:noWrap/>
            <w:vAlign w:val="bottom"/>
          </w:tcPr>
          <w:p w14:paraId="596FDFCF" w14:textId="77777777" w:rsidR="008B6B35" w:rsidRPr="00B71F92" w:rsidRDefault="008B6B35" w:rsidP="00730932">
            <w:pPr>
              <w:spacing w:after="0" w:line="240" w:lineRule="auto"/>
              <w:jc w:val="right"/>
              <w:rPr>
                <w:rFonts w:eastAsia="Times New Roman"/>
                <w:sz w:val="18"/>
                <w:szCs w:val="18"/>
              </w:rPr>
            </w:pPr>
            <w:r w:rsidRPr="00B71F92">
              <w:rPr>
                <w:sz w:val="18"/>
                <w:szCs w:val="18"/>
              </w:rPr>
              <w:t>3.11</w:t>
            </w:r>
          </w:p>
        </w:tc>
        <w:tc>
          <w:tcPr>
            <w:tcW w:w="153" w:type="pct"/>
            <w:tcBorders>
              <w:top w:val="nil"/>
              <w:left w:val="single" w:sz="6" w:space="0" w:color="auto"/>
              <w:bottom w:val="nil"/>
            </w:tcBorders>
            <w:noWrap/>
            <w:vAlign w:val="bottom"/>
          </w:tcPr>
          <w:p w14:paraId="33EA0089"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53" w:type="pct"/>
            <w:tcBorders>
              <w:top w:val="nil"/>
              <w:bottom w:val="nil"/>
              <w:right w:val="single" w:sz="6" w:space="0" w:color="auto"/>
            </w:tcBorders>
            <w:noWrap/>
            <w:vAlign w:val="bottom"/>
          </w:tcPr>
          <w:p w14:paraId="332356AC" w14:textId="77777777" w:rsidR="008B6B35" w:rsidRPr="00B71F92" w:rsidRDefault="008B6B35" w:rsidP="00730932">
            <w:pPr>
              <w:spacing w:after="0" w:line="240" w:lineRule="auto"/>
              <w:jc w:val="right"/>
              <w:rPr>
                <w:rFonts w:eastAsia="Times New Roman"/>
                <w:sz w:val="18"/>
                <w:szCs w:val="18"/>
              </w:rPr>
            </w:pPr>
            <w:r w:rsidRPr="00B71F92">
              <w:rPr>
                <w:sz w:val="18"/>
                <w:szCs w:val="18"/>
              </w:rPr>
              <w:t>-2.41</w:t>
            </w:r>
          </w:p>
        </w:tc>
        <w:tc>
          <w:tcPr>
            <w:tcW w:w="153" w:type="pct"/>
            <w:tcBorders>
              <w:top w:val="nil"/>
              <w:left w:val="single" w:sz="6" w:space="0" w:color="auto"/>
              <w:bottom w:val="nil"/>
            </w:tcBorders>
            <w:noWrap/>
            <w:vAlign w:val="center"/>
          </w:tcPr>
          <w:p w14:paraId="6DC0C23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16E7F85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5C2E461E"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86" w:type="pct"/>
            <w:tcBorders>
              <w:top w:val="nil"/>
              <w:bottom w:val="nil"/>
              <w:right w:val="single" w:sz="6" w:space="0" w:color="auto"/>
            </w:tcBorders>
            <w:noWrap/>
            <w:vAlign w:val="bottom"/>
          </w:tcPr>
          <w:p w14:paraId="7644CF0D" w14:textId="77777777" w:rsidR="008B6B35" w:rsidRPr="00B71F92" w:rsidRDefault="008B6B35" w:rsidP="00730932">
            <w:pPr>
              <w:spacing w:after="0" w:line="240" w:lineRule="auto"/>
              <w:jc w:val="right"/>
              <w:rPr>
                <w:rFonts w:eastAsia="Times New Roman"/>
                <w:sz w:val="18"/>
                <w:szCs w:val="18"/>
              </w:rPr>
            </w:pPr>
            <w:r w:rsidRPr="00B71F92">
              <w:rPr>
                <w:sz w:val="18"/>
                <w:szCs w:val="18"/>
              </w:rPr>
              <w:t>2.57</w:t>
            </w:r>
          </w:p>
        </w:tc>
        <w:tc>
          <w:tcPr>
            <w:tcW w:w="152" w:type="pct"/>
            <w:tcBorders>
              <w:top w:val="nil"/>
              <w:left w:val="single" w:sz="6" w:space="0" w:color="auto"/>
              <w:bottom w:val="nil"/>
            </w:tcBorders>
            <w:noWrap/>
            <w:vAlign w:val="bottom"/>
          </w:tcPr>
          <w:p w14:paraId="48C823FA"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41190A35" w14:textId="77777777" w:rsidR="008B6B35" w:rsidRPr="00B71F92" w:rsidRDefault="008B6B35" w:rsidP="00730932">
            <w:pPr>
              <w:spacing w:after="0" w:line="240" w:lineRule="auto"/>
              <w:jc w:val="right"/>
              <w:rPr>
                <w:rFonts w:eastAsia="Times New Roman"/>
                <w:sz w:val="18"/>
                <w:szCs w:val="18"/>
              </w:rPr>
            </w:pPr>
            <w:r w:rsidRPr="00B71F92">
              <w:rPr>
                <w:sz w:val="18"/>
                <w:szCs w:val="18"/>
              </w:rPr>
              <w:t>1.94</w:t>
            </w:r>
          </w:p>
        </w:tc>
        <w:tc>
          <w:tcPr>
            <w:tcW w:w="153" w:type="pct"/>
            <w:tcBorders>
              <w:top w:val="nil"/>
              <w:left w:val="single" w:sz="6" w:space="0" w:color="auto"/>
              <w:bottom w:val="nil"/>
            </w:tcBorders>
            <w:noWrap/>
            <w:vAlign w:val="center"/>
          </w:tcPr>
          <w:p w14:paraId="78A96BA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69465D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61410D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5AD8091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bottom"/>
          </w:tcPr>
          <w:p w14:paraId="2CE1752C" w14:textId="77777777" w:rsidR="008B6B35" w:rsidRPr="00B71F92" w:rsidRDefault="008B6B35" w:rsidP="00730932">
            <w:pPr>
              <w:spacing w:after="0" w:line="240" w:lineRule="auto"/>
              <w:jc w:val="right"/>
              <w:rPr>
                <w:rFonts w:eastAsia="Times New Roman"/>
                <w:sz w:val="18"/>
                <w:szCs w:val="18"/>
              </w:rPr>
            </w:pPr>
            <w:r w:rsidRPr="00B71F92">
              <w:rPr>
                <w:sz w:val="18"/>
                <w:szCs w:val="18"/>
              </w:rPr>
              <w:t>0.35</w:t>
            </w:r>
          </w:p>
        </w:tc>
        <w:tc>
          <w:tcPr>
            <w:tcW w:w="206" w:type="pct"/>
            <w:tcBorders>
              <w:top w:val="nil"/>
              <w:bottom w:val="nil"/>
            </w:tcBorders>
            <w:vAlign w:val="bottom"/>
          </w:tcPr>
          <w:p w14:paraId="6058ED34" w14:textId="77777777" w:rsidR="008B6B35" w:rsidRPr="00B71F92" w:rsidRDefault="008B6B35" w:rsidP="00730932">
            <w:pPr>
              <w:spacing w:after="0" w:line="240" w:lineRule="auto"/>
              <w:jc w:val="right"/>
              <w:rPr>
                <w:rFonts w:eastAsia="Times New Roman"/>
                <w:sz w:val="18"/>
                <w:szCs w:val="18"/>
              </w:rPr>
            </w:pPr>
            <w:r w:rsidRPr="00B71F92">
              <w:rPr>
                <w:sz w:val="18"/>
                <w:szCs w:val="18"/>
              </w:rPr>
              <w:t>2.82</w:t>
            </w:r>
          </w:p>
        </w:tc>
      </w:tr>
      <w:tr w:rsidR="008B6B35" w:rsidRPr="00B71F92" w14:paraId="0EE31508" w14:textId="77777777" w:rsidTr="002F5607">
        <w:trPr>
          <w:trHeight w:val="230"/>
          <w:jc w:val="center"/>
        </w:trPr>
        <w:tc>
          <w:tcPr>
            <w:tcW w:w="1221" w:type="pct"/>
            <w:tcBorders>
              <w:top w:val="nil"/>
              <w:bottom w:val="nil"/>
              <w:right w:val="single" w:sz="12" w:space="0" w:color="auto"/>
            </w:tcBorders>
            <w:noWrap/>
            <w:vAlign w:val="center"/>
            <w:hideMark/>
          </w:tcPr>
          <w:p w14:paraId="22BCF5BF"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0-4 * 2021 Shift</w:t>
            </w:r>
          </w:p>
        </w:tc>
        <w:tc>
          <w:tcPr>
            <w:tcW w:w="171" w:type="pct"/>
            <w:tcBorders>
              <w:top w:val="nil"/>
              <w:left w:val="single" w:sz="12" w:space="0" w:color="auto"/>
              <w:bottom w:val="nil"/>
            </w:tcBorders>
            <w:noWrap/>
            <w:vAlign w:val="center"/>
            <w:hideMark/>
          </w:tcPr>
          <w:p w14:paraId="462C528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2D66594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4A7C1C5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1658E3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B138C7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8013049"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0A6460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5DA18E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AFAD20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3591F0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D08355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EF451A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DED733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1969250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1BD30C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020498C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56618E3" w14:textId="77777777" w:rsidR="008B6B35" w:rsidRPr="00B71F92" w:rsidRDefault="008B6B35" w:rsidP="00730932">
            <w:pPr>
              <w:spacing w:after="0" w:line="240" w:lineRule="auto"/>
              <w:jc w:val="right"/>
              <w:rPr>
                <w:rFonts w:eastAsia="Times New Roman"/>
                <w:sz w:val="18"/>
                <w:szCs w:val="18"/>
              </w:rPr>
            </w:pPr>
            <w:r w:rsidRPr="00B71F92">
              <w:rPr>
                <w:sz w:val="18"/>
                <w:szCs w:val="18"/>
              </w:rPr>
              <w:t>-0.68</w:t>
            </w:r>
          </w:p>
        </w:tc>
        <w:tc>
          <w:tcPr>
            <w:tcW w:w="153" w:type="pct"/>
            <w:tcBorders>
              <w:top w:val="nil"/>
              <w:bottom w:val="nil"/>
              <w:right w:val="single" w:sz="6" w:space="0" w:color="auto"/>
            </w:tcBorders>
            <w:noWrap/>
            <w:vAlign w:val="bottom"/>
          </w:tcPr>
          <w:p w14:paraId="38D562FB" w14:textId="77777777" w:rsidR="008B6B35" w:rsidRPr="00B71F92" w:rsidRDefault="008B6B35" w:rsidP="00730932">
            <w:pPr>
              <w:spacing w:after="0" w:line="240" w:lineRule="auto"/>
              <w:jc w:val="right"/>
              <w:rPr>
                <w:rFonts w:eastAsia="Times New Roman"/>
                <w:sz w:val="18"/>
                <w:szCs w:val="18"/>
              </w:rPr>
            </w:pPr>
            <w:r w:rsidRPr="00B71F92">
              <w:rPr>
                <w:sz w:val="18"/>
                <w:szCs w:val="18"/>
              </w:rPr>
              <w:t>-2.43</w:t>
            </w:r>
          </w:p>
        </w:tc>
        <w:tc>
          <w:tcPr>
            <w:tcW w:w="153" w:type="pct"/>
            <w:tcBorders>
              <w:top w:val="nil"/>
              <w:left w:val="single" w:sz="6" w:space="0" w:color="auto"/>
              <w:bottom w:val="nil"/>
            </w:tcBorders>
            <w:noWrap/>
            <w:vAlign w:val="center"/>
          </w:tcPr>
          <w:p w14:paraId="6D430F9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0B9EB4C"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7849B8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75503B0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21F4537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35335F7D" w14:textId="77777777" w:rsidR="008B6B35" w:rsidRPr="00B71F92" w:rsidRDefault="008B6B35" w:rsidP="00730932">
            <w:pPr>
              <w:spacing w:after="0" w:line="240" w:lineRule="auto"/>
              <w:jc w:val="right"/>
              <w:rPr>
                <w:rFonts w:eastAsia="Times New Roman"/>
                <w:sz w:val="18"/>
                <w:szCs w:val="18"/>
              </w:rPr>
            </w:pPr>
          </w:p>
        </w:tc>
      </w:tr>
      <w:tr w:rsidR="008B6B35" w:rsidRPr="00B71F92" w14:paraId="7FA2E7E0" w14:textId="77777777" w:rsidTr="002F5607">
        <w:trPr>
          <w:trHeight w:val="230"/>
          <w:jc w:val="center"/>
        </w:trPr>
        <w:tc>
          <w:tcPr>
            <w:tcW w:w="1221" w:type="pct"/>
            <w:tcBorders>
              <w:top w:val="nil"/>
              <w:bottom w:val="nil"/>
              <w:right w:val="single" w:sz="12" w:space="0" w:color="auto"/>
            </w:tcBorders>
            <w:noWrap/>
            <w:vAlign w:val="center"/>
            <w:hideMark/>
          </w:tcPr>
          <w:p w14:paraId="38AA867C"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0-4 * 2023 Shift</w:t>
            </w:r>
          </w:p>
        </w:tc>
        <w:tc>
          <w:tcPr>
            <w:tcW w:w="171" w:type="pct"/>
            <w:tcBorders>
              <w:top w:val="nil"/>
              <w:left w:val="single" w:sz="12" w:space="0" w:color="auto"/>
              <w:bottom w:val="nil"/>
            </w:tcBorders>
            <w:noWrap/>
            <w:vAlign w:val="center"/>
            <w:hideMark/>
          </w:tcPr>
          <w:p w14:paraId="00F60DD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7A7D3C2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3178AE1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7DBB36D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232CBF1" w14:textId="77777777" w:rsidR="008B6B35" w:rsidRPr="00B71F92" w:rsidRDefault="008B6B35" w:rsidP="00730932">
            <w:pPr>
              <w:spacing w:after="0" w:line="240" w:lineRule="auto"/>
              <w:jc w:val="right"/>
              <w:rPr>
                <w:rFonts w:eastAsia="Times New Roman"/>
                <w:sz w:val="18"/>
                <w:szCs w:val="18"/>
              </w:rPr>
            </w:pPr>
            <w:r w:rsidRPr="00B71F92">
              <w:rPr>
                <w:sz w:val="18"/>
                <w:szCs w:val="18"/>
              </w:rPr>
              <w:t>-0.31</w:t>
            </w:r>
          </w:p>
        </w:tc>
        <w:tc>
          <w:tcPr>
            <w:tcW w:w="153" w:type="pct"/>
            <w:tcBorders>
              <w:top w:val="nil"/>
              <w:bottom w:val="nil"/>
              <w:right w:val="single" w:sz="6" w:space="0" w:color="auto"/>
            </w:tcBorders>
            <w:noWrap/>
            <w:vAlign w:val="bottom"/>
          </w:tcPr>
          <w:p w14:paraId="41C69220" w14:textId="77777777" w:rsidR="008B6B35" w:rsidRPr="00B71F92" w:rsidRDefault="008B6B35" w:rsidP="00730932">
            <w:pPr>
              <w:spacing w:after="0" w:line="240" w:lineRule="auto"/>
              <w:jc w:val="right"/>
              <w:rPr>
                <w:rFonts w:eastAsia="Times New Roman"/>
                <w:sz w:val="18"/>
                <w:szCs w:val="18"/>
              </w:rPr>
            </w:pPr>
            <w:r w:rsidRPr="00B71F92">
              <w:rPr>
                <w:sz w:val="18"/>
                <w:szCs w:val="18"/>
              </w:rPr>
              <w:t>-1.91</w:t>
            </w:r>
          </w:p>
        </w:tc>
        <w:tc>
          <w:tcPr>
            <w:tcW w:w="153" w:type="pct"/>
            <w:tcBorders>
              <w:top w:val="nil"/>
              <w:left w:val="single" w:sz="6" w:space="0" w:color="auto"/>
              <w:bottom w:val="nil"/>
            </w:tcBorders>
            <w:noWrap/>
            <w:vAlign w:val="bottom"/>
          </w:tcPr>
          <w:p w14:paraId="79E0AA97" w14:textId="77777777" w:rsidR="008B6B35" w:rsidRPr="00B71F92" w:rsidRDefault="008B6B35" w:rsidP="00730932">
            <w:pPr>
              <w:spacing w:after="0" w:line="240" w:lineRule="auto"/>
              <w:jc w:val="right"/>
              <w:rPr>
                <w:rFonts w:eastAsia="Times New Roman"/>
                <w:sz w:val="18"/>
                <w:szCs w:val="18"/>
              </w:rPr>
            </w:pPr>
            <w:r w:rsidRPr="00B71F92">
              <w:rPr>
                <w:sz w:val="18"/>
                <w:szCs w:val="18"/>
              </w:rPr>
              <w:t>-1.01</w:t>
            </w:r>
          </w:p>
        </w:tc>
        <w:tc>
          <w:tcPr>
            <w:tcW w:w="153" w:type="pct"/>
            <w:tcBorders>
              <w:top w:val="nil"/>
              <w:bottom w:val="nil"/>
              <w:right w:val="single" w:sz="6" w:space="0" w:color="auto"/>
            </w:tcBorders>
            <w:noWrap/>
            <w:vAlign w:val="bottom"/>
          </w:tcPr>
          <w:p w14:paraId="3AFD624F" w14:textId="77777777" w:rsidR="008B6B35" w:rsidRPr="00B71F92" w:rsidRDefault="008B6B35" w:rsidP="00730932">
            <w:pPr>
              <w:spacing w:after="0" w:line="240" w:lineRule="auto"/>
              <w:jc w:val="right"/>
              <w:rPr>
                <w:rFonts w:eastAsia="Times New Roman"/>
                <w:sz w:val="18"/>
                <w:szCs w:val="18"/>
              </w:rPr>
            </w:pPr>
            <w:r w:rsidRPr="00B71F92">
              <w:rPr>
                <w:sz w:val="18"/>
                <w:szCs w:val="18"/>
              </w:rPr>
              <w:t>-3.80</w:t>
            </w:r>
          </w:p>
        </w:tc>
        <w:tc>
          <w:tcPr>
            <w:tcW w:w="153" w:type="pct"/>
            <w:tcBorders>
              <w:top w:val="nil"/>
              <w:left w:val="single" w:sz="6" w:space="0" w:color="auto"/>
              <w:bottom w:val="nil"/>
            </w:tcBorders>
            <w:noWrap/>
            <w:vAlign w:val="center"/>
          </w:tcPr>
          <w:p w14:paraId="25B1497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D5D239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92C2AC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E711D7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483E83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336FA61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D42ED8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6BA06BC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454840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95A7B7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F3FDD3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016AEB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13AA37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719DCA0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4D5D02A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043BA7D9" w14:textId="77777777" w:rsidR="008B6B35" w:rsidRPr="00B71F92" w:rsidRDefault="008B6B35" w:rsidP="00730932">
            <w:pPr>
              <w:spacing w:after="0" w:line="240" w:lineRule="auto"/>
              <w:jc w:val="right"/>
              <w:rPr>
                <w:rFonts w:eastAsia="Times New Roman"/>
                <w:sz w:val="18"/>
                <w:szCs w:val="18"/>
              </w:rPr>
            </w:pPr>
          </w:p>
        </w:tc>
      </w:tr>
      <w:tr w:rsidR="008B6B35" w:rsidRPr="00B71F92" w14:paraId="4C435E77" w14:textId="77777777" w:rsidTr="002F5607">
        <w:trPr>
          <w:trHeight w:val="230"/>
          <w:jc w:val="center"/>
        </w:trPr>
        <w:tc>
          <w:tcPr>
            <w:tcW w:w="1221" w:type="pct"/>
            <w:tcBorders>
              <w:top w:val="nil"/>
              <w:bottom w:val="nil"/>
              <w:right w:val="single" w:sz="12" w:space="0" w:color="auto"/>
            </w:tcBorders>
            <w:noWrap/>
            <w:vAlign w:val="center"/>
            <w:hideMark/>
          </w:tcPr>
          <w:p w14:paraId="27A6777C"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5-11</w:t>
            </w:r>
          </w:p>
        </w:tc>
        <w:tc>
          <w:tcPr>
            <w:tcW w:w="171" w:type="pct"/>
            <w:tcBorders>
              <w:top w:val="nil"/>
              <w:left w:val="single" w:sz="12" w:space="0" w:color="auto"/>
              <w:bottom w:val="nil"/>
            </w:tcBorders>
            <w:noWrap/>
            <w:vAlign w:val="bottom"/>
            <w:hideMark/>
          </w:tcPr>
          <w:p w14:paraId="3842944F"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5" w:type="pct"/>
            <w:tcBorders>
              <w:top w:val="nil"/>
              <w:bottom w:val="nil"/>
              <w:right w:val="single" w:sz="12" w:space="0" w:color="auto"/>
            </w:tcBorders>
            <w:noWrap/>
            <w:vAlign w:val="bottom"/>
            <w:hideMark/>
          </w:tcPr>
          <w:p w14:paraId="6D406061" w14:textId="77777777" w:rsidR="008B6B35" w:rsidRPr="00B71F92" w:rsidRDefault="008B6B35" w:rsidP="00730932">
            <w:pPr>
              <w:spacing w:after="0" w:line="240" w:lineRule="auto"/>
              <w:jc w:val="right"/>
              <w:rPr>
                <w:rFonts w:eastAsia="Times New Roman"/>
                <w:sz w:val="18"/>
                <w:szCs w:val="18"/>
              </w:rPr>
            </w:pPr>
            <w:r w:rsidRPr="00B71F92">
              <w:rPr>
                <w:sz w:val="18"/>
                <w:szCs w:val="18"/>
              </w:rPr>
              <w:t>-4.58</w:t>
            </w:r>
          </w:p>
        </w:tc>
        <w:tc>
          <w:tcPr>
            <w:tcW w:w="153" w:type="pct"/>
            <w:tcBorders>
              <w:top w:val="nil"/>
              <w:left w:val="single" w:sz="12" w:space="0" w:color="auto"/>
              <w:bottom w:val="nil"/>
            </w:tcBorders>
            <w:noWrap/>
            <w:vAlign w:val="bottom"/>
          </w:tcPr>
          <w:p w14:paraId="59BE6698" w14:textId="77777777" w:rsidR="008B6B35" w:rsidRPr="00B71F92" w:rsidRDefault="008B6B35" w:rsidP="00730932">
            <w:pPr>
              <w:spacing w:after="0" w:line="240" w:lineRule="auto"/>
              <w:jc w:val="right"/>
              <w:rPr>
                <w:rFonts w:eastAsia="Times New Roman"/>
                <w:sz w:val="18"/>
                <w:szCs w:val="18"/>
              </w:rPr>
            </w:pPr>
            <w:r w:rsidRPr="00B71F92">
              <w:rPr>
                <w:sz w:val="18"/>
                <w:szCs w:val="18"/>
              </w:rPr>
              <w:t>-0.35</w:t>
            </w:r>
          </w:p>
        </w:tc>
        <w:tc>
          <w:tcPr>
            <w:tcW w:w="156" w:type="pct"/>
            <w:tcBorders>
              <w:top w:val="nil"/>
              <w:bottom w:val="nil"/>
              <w:right w:val="single" w:sz="6" w:space="0" w:color="auto"/>
            </w:tcBorders>
            <w:noWrap/>
            <w:vAlign w:val="bottom"/>
          </w:tcPr>
          <w:p w14:paraId="7872AAB5" w14:textId="77777777" w:rsidR="008B6B35" w:rsidRPr="00B71F92" w:rsidRDefault="008B6B35" w:rsidP="00730932">
            <w:pPr>
              <w:spacing w:after="0" w:line="240" w:lineRule="auto"/>
              <w:jc w:val="right"/>
              <w:rPr>
                <w:rFonts w:eastAsia="Times New Roman"/>
                <w:sz w:val="18"/>
                <w:szCs w:val="18"/>
              </w:rPr>
            </w:pPr>
            <w:r w:rsidRPr="00B71F92">
              <w:rPr>
                <w:sz w:val="18"/>
                <w:szCs w:val="18"/>
              </w:rPr>
              <w:t>-1.93</w:t>
            </w:r>
          </w:p>
        </w:tc>
        <w:tc>
          <w:tcPr>
            <w:tcW w:w="153" w:type="pct"/>
            <w:tcBorders>
              <w:top w:val="nil"/>
              <w:left w:val="single" w:sz="6" w:space="0" w:color="auto"/>
              <w:bottom w:val="nil"/>
            </w:tcBorders>
            <w:noWrap/>
            <w:vAlign w:val="center"/>
          </w:tcPr>
          <w:p w14:paraId="620BEB9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E5B14F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07413323"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53" w:type="pct"/>
            <w:tcBorders>
              <w:top w:val="nil"/>
              <w:bottom w:val="nil"/>
              <w:right w:val="single" w:sz="6" w:space="0" w:color="auto"/>
            </w:tcBorders>
            <w:noWrap/>
            <w:vAlign w:val="bottom"/>
          </w:tcPr>
          <w:p w14:paraId="6B5377B1" w14:textId="77777777" w:rsidR="008B6B35" w:rsidRPr="00B71F92" w:rsidRDefault="008B6B35" w:rsidP="00730932">
            <w:pPr>
              <w:spacing w:after="0" w:line="240" w:lineRule="auto"/>
              <w:jc w:val="right"/>
              <w:rPr>
                <w:rFonts w:eastAsia="Times New Roman"/>
                <w:sz w:val="18"/>
                <w:szCs w:val="18"/>
              </w:rPr>
            </w:pPr>
            <w:r w:rsidRPr="00B71F92">
              <w:rPr>
                <w:sz w:val="18"/>
                <w:szCs w:val="18"/>
              </w:rPr>
              <w:t>2.26</w:t>
            </w:r>
          </w:p>
        </w:tc>
        <w:tc>
          <w:tcPr>
            <w:tcW w:w="153" w:type="pct"/>
            <w:tcBorders>
              <w:top w:val="nil"/>
              <w:left w:val="single" w:sz="6" w:space="0" w:color="auto"/>
              <w:bottom w:val="nil"/>
            </w:tcBorders>
            <w:noWrap/>
            <w:vAlign w:val="bottom"/>
          </w:tcPr>
          <w:p w14:paraId="7C23A10E" w14:textId="77777777" w:rsidR="008B6B35" w:rsidRPr="00B71F92" w:rsidRDefault="008B6B35" w:rsidP="00730932">
            <w:pPr>
              <w:spacing w:after="0" w:line="240" w:lineRule="auto"/>
              <w:jc w:val="right"/>
              <w:rPr>
                <w:rFonts w:eastAsia="Times New Roman"/>
                <w:sz w:val="18"/>
                <w:szCs w:val="18"/>
              </w:rPr>
            </w:pPr>
            <w:r w:rsidRPr="00B71F92">
              <w:rPr>
                <w:sz w:val="18"/>
                <w:szCs w:val="18"/>
              </w:rPr>
              <w:t>0.48</w:t>
            </w:r>
          </w:p>
        </w:tc>
        <w:tc>
          <w:tcPr>
            <w:tcW w:w="153" w:type="pct"/>
            <w:tcBorders>
              <w:top w:val="nil"/>
              <w:bottom w:val="nil"/>
              <w:right w:val="single" w:sz="6" w:space="0" w:color="auto"/>
            </w:tcBorders>
            <w:noWrap/>
            <w:vAlign w:val="bottom"/>
          </w:tcPr>
          <w:p w14:paraId="7DE69BAE" w14:textId="77777777" w:rsidR="008B6B35" w:rsidRPr="00B71F92" w:rsidRDefault="008B6B35" w:rsidP="00730932">
            <w:pPr>
              <w:spacing w:after="0" w:line="240" w:lineRule="auto"/>
              <w:jc w:val="right"/>
              <w:rPr>
                <w:rFonts w:eastAsia="Times New Roman"/>
                <w:sz w:val="18"/>
                <w:szCs w:val="18"/>
              </w:rPr>
            </w:pPr>
            <w:r w:rsidRPr="00B71F92">
              <w:rPr>
                <w:sz w:val="18"/>
                <w:szCs w:val="18"/>
              </w:rPr>
              <w:t>1.91</w:t>
            </w:r>
          </w:p>
        </w:tc>
        <w:tc>
          <w:tcPr>
            <w:tcW w:w="153" w:type="pct"/>
            <w:tcBorders>
              <w:top w:val="nil"/>
              <w:left w:val="single" w:sz="6" w:space="0" w:color="auto"/>
              <w:bottom w:val="nil"/>
            </w:tcBorders>
            <w:noWrap/>
            <w:vAlign w:val="bottom"/>
          </w:tcPr>
          <w:p w14:paraId="12EF5D52"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53" w:type="pct"/>
            <w:tcBorders>
              <w:top w:val="nil"/>
              <w:bottom w:val="nil"/>
              <w:right w:val="single" w:sz="6" w:space="0" w:color="auto"/>
            </w:tcBorders>
            <w:noWrap/>
            <w:vAlign w:val="bottom"/>
          </w:tcPr>
          <w:p w14:paraId="03DBD70E" w14:textId="77777777" w:rsidR="008B6B35" w:rsidRPr="00B71F92" w:rsidRDefault="008B6B35" w:rsidP="00730932">
            <w:pPr>
              <w:spacing w:after="0" w:line="240" w:lineRule="auto"/>
              <w:jc w:val="right"/>
              <w:rPr>
                <w:rFonts w:eastAsia="Times New Roman"/>
                <w:sz w:val="18"/>
                <w:szCs w:val="18"/>
              </w:rPr>
            </w:pPr>
            <w:r w:rsidRPr="00B71F92">
              <w:rPr>
                <w:sz w:val="18"/>
                <w:szCs w:val="18"/>
              </w:rPr>
              <w:t>-2.41</w:t>
            </w:r>
          </w:p>
        </w:tc>
        <w:tc>
          <w:tcPr>
            <w:tcW w:w="153" w:type="pct"/>
            <w:tcBorders>
              <w:top w:val="nil"/>
              <w:left w:val="single" w:sz="6" w:space="0" w:color="auto"/>
              <w:bottom w:val="nil"/>
            </w:tcBorders>
            <w:noWrap/>
            <w:vAlign w:val="bottom"/>
          </w:tcPr>
          <w:p w14:paraId="23D5D368" w14:textId="77777777" w:rsidR="008B6B35" w:rsidRPr="00B71F92" w:rsidRDefault="008B6B35" w:rsidP="00730932">
            <w:pPr>
              <w:spacing w:after="0" w:line="240" w:lineRule="auto"/>
              <w:jc w:val="right"/>
              <w:rPr>
                <w:rFonts w:eastAsia="Times New Roman"/>
                <w:sz w:val="18"/>
                <w:szCs w:val="18"/>
              </w:rPr>
            </w:pPr>
            <w:r w:rsidRPr="00B71F92">
              <w:rPr>
                <w:sz w:val="18"/>
                <w:szCs w:val="18"/>
              </w:rPr>
              <w:t>-0.72</w:t>
            </w:r>
          </w:p>
        </w:tc>
        <w:tc>
          <w:tcPr>
            <w:tcW w:w="152" w:type="pct"/>
            <w:tcBorders>
              <w:top w:val="nil"/>
              <w:bottom w:val="nil"/>
              <w:right w:val="single" w:sz="6" w:space="0" w:color="auto"/>
            </w:tcBorders>
            <w:noWrap/>
            <w:vAlign w:val="bottom"/>
          </w:tcPr>
          <w:p w14:paraId="5D1C13C6" w14:textId="77777777" w:rsidR="008B6B35" w:rsidRPr="00B71F92" w:rsidRDefault="008B6B35" w:rsidP="00730932">
            <w:pPr>
              <w:spacing w:after="0" w:line="240" w:lineRule="auto"/>
              <w:jc w:val="right"/>
              <w:rPr>
                <w:rFonts w:eastAsia="Times New Roman"/>
                <w:sz w:val="18"/>
                <w:szCs w:val="18"/>
              </w:rPr>
            </w:pPr>
            <w:r w:rsidRPr="00B71F92">
              <w:rPr>
                <w:sz w:val="18"/>
                <w:szCs w:val="18"/>
              </w:rPr>
              <w:t>-2.77</w:t>
            </w:r>
          </w:p>
        </w:tc>
        <w:tc>
          <w:tcPr>
            <w:tcW w:w="153" w:type="pct"/>
            <w:tcBorders>
              <w:top w:val="nil"/>
              <w:left w:val="single" w:sz="6" w:space="0" w:color="auto"/>
              <w:bottom w:val="nil"/>
            </w:tcBorders>
            <w:noWrap/>
            <w:vAlign w:val="center"/>
          </w:tcPr>
          <w:p w14:paraId="192F68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4AC2FAD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51EFD0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0DCC77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30DDBBC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78E7E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A6579D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3201463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bottom"/>
          </w:tcPr>
          <w:p w14:paraId="75EF7C87" w14:textId="77777777" w:rsidR="008B6B35" w:rsidRPr="00B71F92" w:rsidRDefault="008B6B35" w:rsidP="00730932">
            <w:pPr>
              <w:spacing w:after="0" w:line="240" w:lineRule="auto"/>
              <w:jc w:val="right"/>
              <w:rPr>
                <w:rFonts w:eastAsia="Times New Roman"/>
                <w:sz w:val="18"/>
                <w:szCs w:val="18"/>
              </w:rPr>
            </w:pPr>
            <w:r w:rsidRPr="00B71F92">
              <w:rPr>
                <w:sz w:val="18"/>
                <w:szCs w:val="18"/>
              </w:rPr>
              <w:t>0.35</w:t>
            </w:r>
          </w:p>
        </w:tc>
        <w:tc>
          <w:tcPr>
            <w:tcW w:w="206" w:type="pct"/>
            <w:tcBorders>
              <w:top w:val="nil"/>
              <w:bottom w:val="nil"/>
            </w:tcBorders>
            <w:vAlign w:val="bottom"/>
          </w:tcPr>
          <w:p w14:paraId="7F892AFE" w14:textId="77777777" w:rsidR="008B6B35" w:rsidRPr="00B71F92" w:rsidRDefault="008B6B35" w:rsidP="00730932">
            <w:pPr>
              <w:spacing w:after="0" w:line="240" w:lineRule="auto"/>
              <w:jc w:val="right"/>
              <w:rPr>
                <w:rFonts w:eastAsia="Times New Roman"/>
                <w:sz w:val="18"/>
                <w:szCs w:val="18"/>
              </w:rPr>
            </w:pPr>
            <w:r w:rsidRPr="00B71F92">
              <w:rPr>
                <w:sz w:val="18"/>
                <w:szCs w:val="18"/>
              </w:rPr>
              <w:t>2.82</w:t>
            </w:r>
          </w:p>
        </w:tc>
      </w:tr>
      <w:tr w:rsidR="008B6B35" w:rsidRPr="00B71F92" w14:paraId="6DC438B2" w14:textId="77777777" w:rsidTr="002F5607">
        <w:trPr>
          <w:trHeight w:val="230"/>
          <w:jc w:val="center"/>
        </w:trPr>
        <w:tc>
          <w:tcPr>
            <w:tcW w:w="1221" w:type="pct"/>
            <w:tcBorders>
              <w:top w:val="nil"/>
              <w:bottom w:val="nil"/>
              <w:right w:val="single" w:sz="12" w:space="0" w:color="auto"/>
            </w:tcBorders>
            <w:noWrap/>
            <w:vAlign w:val="center"/>
            <w:hideMark/>
          </w:tcPr>
          <w:p w14:paraId="4F8BCF60"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5-11 * 2021 Shift</w:t>
            </w:r>
          </w:p>
        </w:tc>
        <w:tc>
          <w:tcPr>
            <w:tcW w:w="171" w:type="pct"/>
            <w:tcBorders>
              <w:top w:val="nil"/>
              <w:left w:val="single" w:sz="12" w:space="0" w:color="auto"/>
              <w:bottom w:val="nil"/>
            </w:tcBorders>
            <w:noWrap/>
            <w:vAlign w:val="center"/>
            <w:hideMark/>
          </w:tcPr>
          <w:p w14:paraId="419F6F0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1C73B25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1D8CA58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37B7905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82991C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DCA6B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2981DFBA" w14:textId="77777777" w:rsidR="008B6B35" w:rsidRPr="00B71F92" w:rsidRDefault="008B6B35" w:rsidP="00730932">
            <w:pPr>
              <w:spacing w:after="0" w:line="240" w:lineRule="auto"/>
              <w:jc w:val="right"/>
              <w:rPr>
                <w:rFonts w:eastAsia="Times New Roman"/>
                <w:sz w:val="18"/>
                <w:szCs w:val="18"/>
              </w:rPr>
            </w:pPr>
            <w:r w:rsidRPr="00B71F92">
              <w:rPr>
                <w:sz w:val="18"/>
                <w:szCs w:val="18"/>
              </w:rPr>
              <w:t>-0.47</w:t>
            </w:r>
          </w:p>
        </w:tc>
        <w:tc>
          <w:tcPr>
            <w:tcW w:w="153" w:type="pct"/>
            <w:tcBorders>
              <w:top w:val="nil"/>
              <w:bottom w:val="nil"/>
              <w:right w:val="single" w:sz="6" w:space="0" w:color="auto"/>
            </w:tcBorders>
            <w:noWrap/>
            <w:vAlign w:val="bottom"/>
          </w:tcPr>
          <w:p w14:paraId="7670BC1B" w14:textId="77777777" w:rsidR="008B6B35" w:rsidRPr="00B71F92" w:rsidRDefault="008B6B35" w:rsidP="00730932">
            <w:pPr>
              <w:spacing w:after="0" w:line="240" w:lineRule="auto"/>
              <w:jc w:val="right"/>
              <w:rPr>
                <w:rFonts w:eastAsia="Times New Roman"/>
                <w:sz w:val="18"/>
                <w:szCs w:val="18"/>
              </w:rPr>
            </w:pPr>
            <w:r w:rsidRPr="00B71F92">
              <w:rPr>
                <w:sz w:val="18"/>
                <w:szCs w:val="18"/>
              </w:rPr>
              <w:t>-2.15</w:t>
            </w:r>
          </w:p>
        </w:tc>
        <w:tc>
          <w:tcPr>
            <w:tcW w:w="153" w:type="pct"/>
            <w:tcBorders>
              <w:top w:val="nil"/>
              <w:left w:val="single" w:sz="6" w:space="0" w:color="auto"/>
              <w:bottom w:val="nil"/>
            </w:tcBorders>
            <w:noWrap/>
            <w:vAlign w:val="bottom"/>
          </w:tcPr>
          <w:p w14:paraId="5DED5A55" w14:textId="77777777" w:rsidR="008B6B35" w:rsidRPr="00B71F92" w:rsidRDefault="008B6B35" w:rsidP="00730932">
            <w:pPr>
              <w:spacing w:after="0" w:line="240" w:lineRule="auto"/>
              <w:jc w:val="right"/>
              <w:rPr>
                <w:rFonts w:eastAsia="Times New Roman"/>
                <w:sz w:val="18"/>
                <w:szCs w:val="18"/>
              </w:rPr>
            </w:pPr>
            <w:r w:rsidRPr="00B71F92">
              <w:rPr>
                <w:sz w:val="18"/>
                <w:szCs w:val="18"/>
              </w:rPr>
              <w:t>-0.39</w:t>
            </w:r>
          </w:p>
        </w:tc>
        <w:tc>
          <w:tcPr>
            <w:tcW w:w="153" w:type="pct"/>
            <w:tcBorders>
              <w:top w:val="nil"/>
              <w:bottom w:val="nil"/>
              <w:right w:val="single" w:sz="6" w:space="0" w:color="auto"/>
            </w:tcBorders>
            <w:noWrap/>
            <w:vAlign w:val="bottom"/>
          </w:tcPr>
          <w:p w14:paraId="75AF58E6" w14:textId="77777777" w:rsidR="008B6B35" w:rsidRPr="00B71F92" w:rsidRDefault="008B6B35" w:rsidP="00730932">
            <w:pPr>
              <w:spacing w:after="0" w:line="240" w:lineRule="auto"/>
              <w:jc w:val="right"/>
              <w:rPr>
                <w:rFonts w:eastAsia="Times New Roman"/>
                <w:sz w:val="18"/>
                <w:szCs w:val="18"/>
              </w:rPr>
            </w:pPr>
            <w:r w:rsidRPr="00B71F92">
              <w:rPr>
                <w:sz w:val="18"/>
                <w:szCs w:val="18"/>
              </w:rPr>
              <w:t>-2.10</w:t>
            </w:r>
          </w:p>
        </w:tc>
        <w:tc>
          <w:tcPr>
            <w:tcW w:w="153" w:type="pct"/>
            <w:tcBorders>
              <w:top w:val="nil"/>
              <w:left w:val="single" w:sz="6" w:space="0" w:color="auto"/>
              <w:bottom w:val="nil"/>
            </w:tcBorders>
            <w:noWrap/>
            <w:vAlign w:val="center"/>
          </w:tcPr>
          <w:p w14:paraId="62F2709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9D5D5E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B7AD2B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61F3406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4BFA7B9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6365522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10EC398"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53" w:type="pct"/>
            <w:tcBorders>
              <w:top w:val="nil"/>
              <w:bottom w:val="nil"/>
              <w:right w:val="single" w:sz="6" w:space="0" w:color="auto"/>
            </w:tcBorders>
            <w:noWrap/>
            <w:vAlign w:val="bottom"/>
          </w:tcPr>
          <w:p w14:paraId="6E7274FC" w14:textId="77777777" w:rsidR="008B6B35" w:rsidRPr="00B71F92" w:rsidRDefault="008B6B35" w:rsidP="00730932">
            <w:pPr>
              <w:spacing w:after="0" w:line="240" w:lineRule="auto"/>
              <w:jc w:val="right"/>
              <w:rPr>
                <w:rFonts w:eastAsia="Times New Roman"/>
                <w:sz w:val="18"/>
                <w:szCs w:val="18"/>
              </w:rPr>
            </w:pPr>
            <w:r w:rsidRPr="00B71F92">
              <w:rPr>
                <w:sz w:val="18"/>
                <w:szCs w:val="18"/>
              </w:rPr>
              <w:t>-2.05</w:t>
            </w:r>
          </w:p>
        </w:tc>
        <w:tc>
          <w:tcPr>
            <w:tcW w:w="153" w:type="pct"/>
            <w:tcBorders>
              <w:top w:val="nil"/>
              <w:left w:val="single" w:sz="6" w:space="0" w:color="auto"/>
              <w:bottom w:val="nil"/>
            </w:tcBorders>
            <w:noWrap/>
            <w:vAlign w:val="center"/>
          </w:tcPr>
          <w:p w14:paraId="37FECE6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41EE3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D5C537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29FA47B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019DB7E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1AA602C0" w14:textId="77777777" w:rsidR="008B6B35" w:rsidRPr="00B71F92" w:rsidRDefault="008B6B35" w:rsidP="00730932">
            <w:pPr>
              <w:spacing w:after="0" w:line="240" w:lineRule="auto"/>
              <w:jc w:val="right"/>
              <w:rPr>
                <w:rFonts w:eastAsia="Times New Roman"/>
                <w:sz w:val="18"/>
                <w:szCs w:val="18"/>
              </w:rPr>
            </w:pPr>
          </w:p>
        </w:tc>
      </w:tr>
      <w:tr w:rsidR="008B6B35" w:rsidRPr="00B71F92" w14:paraId="21C7FBF3" w14:textId="77777777" w:rsidTr="002F5607">
        <w:trPr>
          <w:trHeight w:val="230"/>
          <w:jc w:val="center"/>
        </w:trPr>
        <w:tc>
          <w:tcPr>
            <w:tcW w:w="1221" w:type="pct"/>
            <w:tcBorders>
              <w:top w:val="nil"/>
              <w:bottom w:val="nil"/>
              <w:right w:val="single" w:sz="12" w:space="0" w:color="auto"/>
            </w:tcBorders>
            <w:noWrap/>
            <w:vAlign w:val="center"/>
            <w:hideMark/>
          </w:tcPr>
          <w:p w14:paraId="1BBFEBCE"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5-11 * 2023 Shift</w:t>
            </w:r>
          </w:p>
        </w:tc>
        <w:tc>
          <w:tcPr>
            <w:tcW w:w="171" w:type="pct"/>
            <w:tcBorders>
              <w:top w:val="nil"/>
              <w:left w:val="single" w:sz="12" w:space="0" w:color="auto"/>
              <w:bottom w:val="nil"/>
            </w:tcBorders>
            <w:noWrap/>
            <w:vAlign w:val="center"/>
            <w:hideMark/>
          </w:tcPr>
          <w:p w14:paraId="2CC605B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12" w:space="0" w:color="auto"/>
            </w:tcBorders>
            <w:noWrap/>
            <w:vAlign w:val="center"/>
            <w:hideMark/>
          </w:tcPr>
          <w:p w14:paraId="43D5388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nil"/>
            </w:tcBorders>
            <w:noWrap/>
            <w:vAlign w:val="center"/>
          </w:tcPr>
          <w:p w14:paraId="65E796F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0096A95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2EEA556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EDA329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43D4CE92" w14:textId="77777777" w:rsidR="008B6B35" w:rsidRPr="00B71F92" w:rsidRDefault="008B6B35" w:rsidP="00730932">
            <w:pPr>
              <w:spacing w:after="0" w:line="240" w:lineRule="auto"/>
              <w:jc w:val="right"/>
              <w:rPr>
                <w:rFonts w:eastAsia="Times New Roman"/>
                <w:sz w:val="18"/>
                <w:szCs w:val="18"/>
              </w:rPr>
            </w:pPr>
            <w:r w:rsidRPr="00B71F92">
              <w:rPr>
                <w:sz w:val="18"/>
                <w:szCs w:val="18"/>
              </w:rPr>
              <w:t>-0.56</w:t>
            </w:r>
          </w:p>
        </w:tc>
        <w:tc>
          <w:tcPr>
            <w:tcW w:w="153" w:type="pct"/>
            <w:tcBorders>
              <w:top w:val="nil"/>
              <w:bottom w:val="nil"/>
              <w:right w:val="single" w:sz="6" w:space="0" w:color="auto"/>
            </w:tcBorders>
            <w:noWrap/>
            <w:vAlign w:val="bottom"/>
          </w:tcPr>
          <w:p w14:paraId="5605A050" w14:textId="77777777" w:rsidR="008B6B35" w:rsidRPr="00B71F92" w:rsidRDefault="008B6B35" w:rsidP="00730932">
            <w:pPr>
              <w:spacing w:after="0" w:line="240" w:lineRule="auto"/>
              <w:jc w:val="right"/>
              <w:rPr>
                <w:rFonts w:eastAsia="Times New Roman"/>
                <w:sz w:val="18"/>
                <w:szCs w:val="18"/>
              </w:rPr>
            </w:pPr>
            <w:r w:rsidRPr="00B71F92">
              <w:rPr>
                <w:sz w:val="18"/>
                <w:szCs w:val="18"/>
              </w:rPr>
              <w:t>-1.66</w:t>
            </w:r>
          </w:p>
        </w:tc>
        <w:tc>
          <w:tcPr>
            <w:tcW w:w="153" w:type="pct"/>
            <w:tcBorders>
              <w:top w:val="nil"/>
              <w:left w:val="single" w:sz="6" w:space="0" w:color="auto"/>
              <w:bottom w:val="nil"/>
            </w:tcBorders>
            <w:noWrap/>
            <w:vAlign w:val="center"/>
          </w:tcPr>
          <w:p w14:paraId="30E3FEC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5B1A00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A5461C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2376B6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320281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6" w:space="0" w:color="auto"/>
            </w:tcBorders>
            <w:noWrap/>
            <w:vAlign w:val="center"/>
          </w:tcPr>
          <w:p w14:paraId="33AF7DE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6E7E0EE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750EF47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9C60BF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DC6EC1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735CCA0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9BF89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401F9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6AC7D10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center"/>
          </w:tcPr>
          <w:p w14:paraId="0EA9EF0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nil"/>
            </w:tcBorders>
            <w:vAlign w:val="center"/>
          </w:tcPr>
          <w:p w14:paraId="2842B289" w14:textId="77777777" w:rsidR="008B6B35" w:rsidRPr="00B71F92" w:rsidRDefault="008B6B35" w:rsidP="00730932">
            <w:pPr>
              <w:spacing w:after="0" w:line="240" w:lineRule="auto"/>
              <w:jc w:val="right"/>
              <w:rPr>
                <w:rFonts w:eastAsia="Times New Roman"/>
                <w:sz w:val="18"/>
                <w:szCs w:val="18"/>
              </w:rPr>
            </w:pPr>
          </w:p>
        </w:tc>
      </w:tr>
      <w:tr w:rsidR="008B6B35" w:rsidRPr="00B71F92" w14:paraId="435D1713" w14:textId="77777777" w:rsidTr="002F5607">
        <w:trPr>
          <w:trHeight w:val="230"/>
          <w:jc w:val="center"/>
        </w:trPr>
        <w:tc>
          <w:tcPr>
            <w:tcW w:w="1221" w:type="pct"/>
            <w:tcBorders>
              <w:top w:val="nil"/>
              <w:bottom w:val="nil"/>
              <w:right w:val="single" w:sz="12" w:space="0" w:color="auto"/>
            </w:tcBorders>
            <w:noWrap/>
            <w:vAlign w:val="center"/>
            <w:hideMark/>
          </w:tcPr>
          <w:p w14:paraId="10196C60"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12-17</w:t>
            </w:r>
          </w:p>
        </w:tc>
        <w:tc>
          <w:tcPr>
            <w:tcW w:w="171" w:type="pct"/>
            <w:tcBorders>
              <w:top w:val="nil"/>
              <w:left w:val="single" w:sz="12" w:space="0" w:color="auto"/>
              <w:bottom w:val="nil"/>
            </w:tcBorders>
            <w:noWrap/>
            <w:vAlign w:val="bottom"/>
            <w:hideMark/>
          </w:tcPr>
          <w:p w14:paraId="3A5F6336"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5" w:type="pct"/>
            <w:tcBorders>
              <w:top w:val="nil"/>
              <w:bottom w:val="nil"/>
              <w:right w:val="single" w:sz="12" w:space="0" w:color="auto"/>
            </w:tcBorders>
            <w:noWrap/>
            <w:vAlign w:val="bottom"/>
            <w:hideMark/>
          </w:tcPr>
          <w:p w14:paraId="786DDB44" w14:textId="77777777" w:rsidR="008B6B35" w:rsidRPr="00B71F92" w:rsidRDefault="008B6B35" w:rsidP="00730932">
            <w:pPr>
              <w:spacing w:after="0" w:line="240" w:lineRule="auto"/>
              <w:jc w:val="right"/>
              <w:rPr>
                <w:rFonts w:eastAsia="Times New Roman"/>
                <w:sz w:val="18"/>
                <w:szCs w:val="18"/>
              </w:rPr>
            </w:pPr>
            <w:r w:rsidRPr="00B71F92">
              <w:rPr>
                <w:sz w:val="18"/>
                <w:szCs w:val="18"/>
              </w:rPr>
              <w:t>-4.58</w:t>
            </w:r>
          </w:p>
        </w:tc>
        <w:tc>
          <w:tcPr>
            <w:tcW w:w="153" w:type="pct"/>
            <w:tcBorders>
              <w:top w:val="nil"/>
              <w:left w:val="single" w:sz="12" w:space="0" w:color="auto"/>
              <w:bottom w:val="nil"/>
            </w:tcBorders>
            <w:noWrap/>
            <w:vAlign w:val="center"/>
          </w:tcPr>
          <w:p w14:paraId="2981B8F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nil"/>
              <w:right w:val="single" w:sz="6" w:space="0" w:color="auto"/>
            </w:tcBorders>
            <w:noWrap/>
            <w:vAlign w:val="center"/>
          </w:tcPr>
          <w:p w14:paraId="70A0A52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DEBC9F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9AEEC3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6A875F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7C1330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19CE9DC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686E0A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bottom"/>
          </w:tcPr>
          <w:p w14:paraId="1F6499CB"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53" w:type="pct"/>
            <w:tcBorders>
              <w:top w:val="nil"/>
              <w:bottom w:val="nil"/>
              <w:right w:val="single" w:sz="6" w:space="0" w:color="auto"/>
            </w:tcBorders>
            <w:noWrap/>
            <w:vAlign w:val="bottom"/>
          </w:tcPr>
          <w:p w14:paraId="716CCCA5" w14:textId="77777777" w:rsidR="008B6B35" w:rsidRPr="00B71F92" w:rsidRDefault="008B6B35" w:rsidP="00730932">
            <w:pPr>
              <w:spacing w:after="0" w:line="240" w:lineRule="auto"/>
              <w:jc w:val="right"/>
              <w:rPr>
                <w:rFonts w:eastAsia="Times New Roman"/>
                <w:sz w:val="18"/>
                <w:szCs w:val="18"/>
              </w:rPr>
            </w:pPr>
            <w:r w:rsidRPr="00B71F92">
              <w:rPr>
                <w:sz w:val="18"/>
                <w:szCs w:val="18"/>
              </w:rPr>
              <w:t>-2.41</w:t>
            </w:r>
          </w:p>
        </w:tc>
        <w:tc>
          <w:tcPr>
            <w:tcW w:w="153" w:type="pct"/>
            <w:tcBorders>
              <w:top w:val="nil"/>
              <w:left w:val="single" w:sz="6" w:space="0" w:color="auto"/>
              <w:bottom w:val="nil"/>
            </w:tcBorders>
            <w:noWrap/>
            <w:vAlign w:val="bottom"/>
          </w:tcPr>
          <w:p w14:paraId="75F3D637" w14:textId="77777777" w:rsidR="008B6B35" w:rsidRPr="00B71F92" w:rsidRDefault="008B6B35" w:rsidP="00730932">
            <w:pPr>
              <w:spacing w:after="0" w:line="240" w:lineRule="auto"/>
              <w:jc w:val="right"/>
              <w:rPr>
                <w:rFonts w:eastAsia="Times New Roman"/>
                <w:sz w:val="18"/>
                <w:szCs w:val="18"/>
              </w:rPr>
            </w:pPr>
            <w:r w:rsidRPr="00B71F92">
              <w:rPr>
                <w:sz w:val="18"/>
                <w:szCs w:val="18"/>
              </w:rPr>
              <w:t>-0.72</w:t>
            </w:r>
          </w:p>
        </w:tc>
        <w:tc>
          <w:tcPr>
            <w:tcW w:w="152" w:type="pct"/>
            <w:tcBorders>
              <w:top w:val="nil"/>
              <w:bottom w:val="nil"/>
              <w:right w:val="single" w:sz="6" w:space="0" w:color="auto"/>
            </w:tcBorders>
            <w:noWrap/>
            <w:vAlign w:val="bottom"/>
          </w:tcPr>
          <w:p w14:paraId="266DFAFC" w14:textId="77777777" w:rsidR="008B6B35" w:rsidRPr="00B71F92" w:rsidRDefault="008B6B35" w:rsidP="00730932">
            <w:pPr>
              <w:spacing w:after="0" w:line="240" w:lineRule="auto"/>
              <w:jc w:val="right"/>
              <w:rPr>
                <w:rFonts w:eastAsia="Times New Roman"/>
                <w:sz w:val="18"/>
                <w:szCs w:val="18"/>
              </w:rPr>
            </w:pPr>
            <w:r w:rsidRPr="00B71F92">
              <w:rPr>
                <w:sz w:val="18"/>
                <w:szCs w:val="18"/>
              </w:rPr>
              <w:t>-2.77</w:t>
            </w:r>
          </w:p>
        </w:tc>
        <w:tc>
          <w:tcPr>
            <w:tcW w:w="153" w:type="pct"/>
            <w:tcBorders>
              <w:top w:val="nil"/>
              <w:left w:val="single" w:sz="6" w:space="0" w:color="auto"/>
              <w:bottom w:val="nil"/>
            </w:tcBorders>
            <w:noWrap/>
            <w:vAlign w:val="center"/>
          </w:tcPr>
          <w:p w14:paraId="64426AE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nil"/>
              <w:right w:val="single" w:sz="6" w:space="0" w:color="auto"/>
            </w:tcBorders>
            <w:noWrap/>
            <w:vAlign w:val="center"/>
          </w:tcPr>
          <w:p w14:paraId="630B826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4B96472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F34F45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0D8F996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8FC194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nil"/>
            </w:tcBorders>
            <w:noWrap/>
            <w:vAlign w:val="center"/>
          </w:tcPr>
          <w:p w14:paraId="5A624FA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8" w:space="0" w:color="auto"/>
            </w:tcBorders>
            <w:noWrap/>
            <w:vAlign w:val="center"/>
          </w:tcPr>
          <w:p w14:paraId="0896562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nil"/>
            </w:tcBorders>
            <w:vAlign w:val="bottom"/>
          </w:tcPr>
          <w:p w14:paraId="0A737DD2" w14:textId="77777777" w:rsidR="008B6B35" w:rsidRPr="00B71F92" w:rsidRDefault="008B6B35" w:rsidP="00730932">
            <w:pPr>
              <w:spacing w:after="0" w:line="240" w:lineRule="auto"/>
              <w:jc w:val="right"/>
              <w:rPr>
                <w:rFonts w:eastAsia="Times New Roman"/>
                <w:sz w:val="18"/>
                <w:szCs w:val="18"/>
              </w:rPr>
            </w:pPr>
            <w:r w:rsidRPr="00B71F92">
              <w:rPr>
                <w:sz w:val="18"/>
                <w:szCs w:val="18"/>
              </w:rPr>
              <w:t>0.35</w:t>
            </w:r>
          </w:p>
        </w:tc>
        <w:tc>
          <w:tcPr>
            <w:tcW w:w="206" w:type="pct"/>
            <w:tcBorders>
              <w:top w:val="nil"/>
              <w:bottom w:val="nil"/>
            </w:tcBorders>
            <w:vAlign w:val="bottom"/>
          </w:tcPr>
          <w:p w14:paraId="0BAE937F" w14:textId="77777777" w:rsidR="008B6B35" w:rsidRPr="00B71F92" w:rsidRDefault="008B6B35" w:rsidP="00730932">
            <w:pPr>
              <w:spacing w:after="0" w:line="240" w:lineRule="auto"/>
              <w:jc w:val="right"/>
              <w:rPr>
                <w:rFonts w:eastAsia="Times New Roman"/>
                <w:sz w:val="18"/>
                <w:szCs w:val="18"/>
              </w:rPr>
            </w:pPr>
            <w:r w:rsidRPr="00B71F92">
              <w:rPr>
                <w:sz w:val="18"/>
                <w:szCs w:val="18"/>
              </w:rPr>
              <w:t>2.82</w:t>
            </w:r>
          </w:p>
        </w:tc>
      </w:tr>
      <w:tr w:rsidR="008B6B35" w:rsidRPr="00B71F92" w14:paraId="1757E848" w14:textId="77777777" w:rsidTr="002F5607">
        <w:trPr>
          <w:trHeight w:val="230"/>
          <w:jc w:val="center"/>
        </w:trPr>
        <w:tc>
          <w:tcPr>
            <w:tcW w:w="1221" w:type="pct"/>
            <w:tcBorders>
              <w:top w:val="nil"/>
              <w:bottom w:val="single" w:sz="12" w:space="0" w:color="auto"/>
              <w:right w:val="single" w:sz="12" w:space="0" w:color="auto"/>
            </w:tcBorders>
            <w:noWrap/>
            <w:vAlign w:val="center"/>
            <w:hideMark/>
          </w:tcPr>
          <w:p w14:paraId="654B069F"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Children aged 12-17 * 2021 Shift</w:t>
            </w:r>
          </w:p>
        </w:tc>
        <w:tc>
          <w:tcPr>
            <w:tcW w:w="171" w:type="pct"/>
            <w:tcBorders>
              <w:top w:val="nil"/>
              <w:left w:val="single" w:sz="12" w:space="0" w:color="auto"/>
              <w:bottom w:val="single" w:sz="12" w:space="0" w:color="auto"/>
            </w:tcBorders>
            <w:noWrap/>
            <w:vAlign w:val="center"/>
            <w:hideMark/>
          </w:tcPr>
          <w:p w14:paraId="0A49EFF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single" w:sz="12" w:space="0" w:color="auto"/>
              <w:right w:val="single" w:sz="12" w:space="0" w:color="auto"/>
            </w:tcBorders>
            <w:noWrap/>
            <w:vAlign w:val="center"/>
            <w:hideMark/>
          </w:tcPr>
          <w:p w14:paraId="51885171"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12" w:space="0" w:color="auto"/>
              <w:bottom w:val="single" w:sz="12" w:space="0" w:color="auto"/>
            </w:tcBorders>
            <w:noWrap/>
            <w:vAlign w:val="center"/>
          </w:tcPr>
          <w:p w14:paraId="75A92D0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6" w:type="pct"/>
            <w:tcBorders>
              <w:top w:val="nil"/>
              <w:bottom w:val="single" w:sz="12" w:space="0" w:color="auto"/>
              <w:right w:val="single" w:sz="6" w:space="0" w:color="auto"/>
            </w:tcBorders>
            <w:noWrap/>
            <w:vAlign w:val="center"/>
          </w:tcPr>
          <w:p w14:paraId="76320CC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792061C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6A54713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4487A43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22B4BBE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0A98B36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1F2667C2"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1F6736F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55B3C7F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6D0B37B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single" w:sz="12" w:space="0" w:color="auto"/>
              <w:right w:val="single" w:sz="6" w:space="0" w:color="auto"/>
            </w:tcBorders>
            <w:noWrap/>
            <w:vAlign w:val="center"/>
          </w:tcPr>
          <w:p w14:paraId="6264E096"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5308BF6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6" w:type="pct"/>
            <w:tcBorders>
              <w:top w:val="nil"/>
              <w:bottom w:val="single" w:sz="12" w:space="0" w:color="auto"/>
              <w:right w:val="single" w:sz="6" w:space="0" w:color="auto"/>
            </w:tcBorders>
            <w:noWrap/>
            <w:vAlign w:val="center"/>
          </w:tcPr>
          <w:p w14:paraId="11A45F6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vAlign w:val="bottom"/>
          </w:tcPr>
          <w:p w14:paraId="69ED1C6E"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53" w:type="pct"/>
            <w:tcBorders>
              <w:top w:val="nil"/>
              <w:bottom w:val="single" w:sz="12" w:space="0" w:color="auto"/>
              <w:right w:val="single" w:sz="6" w:space="0" w:color="auto"/>
            </w:tcBorders>
            <w:noWrap/>
            <w:vAlign w:val="bottom"/>
          </w:tcPr>
          <w:p w14:paraId="48688745" w14:textId="77777777" w:rsidR="008B6B35" w:rsidRPr="00B71F92" w:rsidRDefault="008B6B35" w:rsidP="00730932">
            <w:pPr>
              <w:spacing w:after="0" w:line="240" w:lineRule="auto"/>
              <w:jc w:val="right"/>
              <w:rPr>
                <w:rFonts w:eastAsia="Times New Roman"/>
                <w:sz w:val="18"/>
                <w:szCs w:val="18"/>
              </w:rPr>
            </w:pPr>
            <w:r w:rsidRPr="00B71F92">
              <w:rPr>
                <w:sz w:val="18"/>
                <w:szCs w:val="18"/>
              </w:rPr>
              <w:t>-2.05</w:t>
            </w:r>
          </w:p>
        </w:tc>
        <w:tc>
          <w:tcPr>
            <w:tcW w:w="153" w:type="pct"/>
            <w:tcBorders>
              <w:top w:val="nil"/>
              <w:left w:val="single" w:sz="6" w:space="0" w:color="auto"/>
              <w:bottom w:val="single" w:sz="12" w:space="0" w:color="auto"/>
            </w:tcBorders>
            <w:noWrap/>
            <w:vAlign w:val="center"/>
          </w:tcPr>
          <w:p w14:paraId="6D1A3DB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22BE01D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6" w:space="0" w:color="auto"/>
              <w:bottom w:val="single" w:sz="12" w:space="0" w:color="auto"/>
            </w:tcBorders>
            <w:noWrap/>
            <w:vAlign w:val="center"/>
          </w:tcPr>
          <w:p w14:paraId="6E59CB8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8" w:space="0" w:color="auto"/>
            </w:tcBorders>
            <w:noWrap/>
            <w:vAlign w:val="center"/>
          </w:tcPr>
          <w:p w14:paraId="05E2EBB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left w:val="single" w:sz="8" w:space="0" w:color="auto"/>
              <w:bottom w:val="single" w:sz="12" w:space="0" w:color="auto"/>
            </w:tcBorders>
            <w:vAlign w:val="center"/>
          </w:tcPr>
          <w:p w14:paraId="6D7A93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206" w:type="pct"/>
            <w:tcBorders>
              <w:top w:val="nil"/>
              <w:bottom w:val="single" w:sz="12" w:space="0" w:color="auto"/>
            </w:tcBorders>
            <w:vAlign w:val="center"/>
          </w:tcPr>
          <w:p w14:paraId="128870B1" w14:textId="77777777" w:rsidR="008B6B35" w:rsidRPr="00B71F92" w:rsidRDefault="008B6B35" w:rsidP="00730932">
            <w:pPr>
              <w:spacing w:after="0" w:line="240" w:lineRule="auto"/>
              <w:jc w:val="right"/>
              <w:rPr>
                <w:rFonts w:eastAsia="Times New Roman"/>
                <w:sz w:val="18"/>
                <w:szCs w:val="18"/>
              </w:rPr>
            </w:pPr>
          </w:p>
        </w:tc>
      </w:tr>
    </w:tbl>
    <w:p w14:paraId="2276CB8E" w14:textId="77777777" w:rsidR="008B6B35" w:rsidRPr="00B71F92" w:rsidRDefault="008B6B35" w:rsidP="008B6B35">
      <w:pPr>
        <w:spacing w:after="0" w:line="240" w:lineRule="auto"/>
        <w:jc w:val="both"/>
        <w:rPr>
          <w:b/>
          <w:bCs/>
        </w:rPr>
      </w:pPr>
    </w:p>
    <w:p w14:paraId="426BBF4F" w14:textId="77777777" w:rsidR="008B6B35" w:rsidRPr="00B71F92" w:rsidRDefault="008B6B35" w:rsidP="008B6B35">
      <w:pPr>
        <w:rPr>
          <w:b/>
          <w:bCs/>
        </w:rPr>
      </w:pPr>
      <w:r w:rsidRPr="00B71F92">
        <w:rPr>
          <w:b/>
          <w:bCs/>
        </w:rPr>
        <w:br w:type="page"/>
      </w:r>
    </w:p>
    <w:p w14:paraId="4DF867C8" w14:textId="2D694A64" w:rsidR="008B6B35" w:rsidRPr="00B71F92" w:rsidRDefault="008B6B35" w:rsidP="002F5607">
      <w:pPr>
        <w:spacing w:after="120" w:line="240" w:lineRule="auto"/>
        <w:jc w:val="both"/>
        <w:rPr>
          <w:b/>
          <w:bCs/>
        </w:rPr>
      </w:pPr>
      <w:r w:rsidRPr="00B71F92">
        <w:rPr>
          <w:b/>
          <w:bCs/>
        </w:rPr>
        <w:lastRenderedPageBreak/>
        <w:t>Table 3: Main Estimation Results (2/3)</w:t>
      </w:r>
    </w:p>
    <w:p w14:paraId="4DB24C1B" w14:textId="77777777" w:rsidR="008B6B35" w:rsidRPr="00B71F92" w:rsidRDefault="008B6B35" w:rsidP="008B6B35">
      <w:pPr>
        <w:spacing w:after="0" w:line="240" w:lineRule="auto"/>
        <w:jc w:val="both"/>
        <w:rPr>
          <w:b/>
          <w:bCs/>
          <w:sz w:val="4"/>
          <w:szCs w:val="4"/>
        </w:rPr>
      </w:pPr>
    </w:p>
    <w:tbl>
      <w:tblPr>
        <w:tblW w:w="5493" w:type="pct"/>
        <w:jc w:val="center"/>
        <w:tblBorders>
          <w:top w:val="single" w:sz="12" w:space="0" w:color="auto"/>
          <w:left w:val="single" w:sz="12" w:space="0" w:color="auto"/>
          <w:bottom w:val="single" w:sz="12" w:space="0" w:color="auto"/>
          <w:right w:val="single" w:sz="12" w:space="0" w:color="auto"/>
        </w:tblBorders>
        <w:tblLayout w:type="fixed"/>
        <w:tblCellMar>
          <w:left w:w="0" w:type="dxa"/>
          <w:right w:w="0" w:type="dxa"/>
        </w:tblCellMar>
        <w:tblLook w:val="04A0" w:firstRow="1" w:lastRow="0" w:firstColumn="1" w:lastColumn="0" w:noHBand="0" w:noVBand="1"/>
      </w:tblPr>
      <w:tblGrid>
        <w:gridCol w:w="3465"/>
        <w:gridCol w:w="431"/>
        <w:gridCol w:w="431"/>
        <w:gridCol w:w="516"/>
        <w:gridCol w:w="435"/>
        <w:gridCol w:w="432"/>
        <w:gridCol w:w="520"/>
        <w:gridCol w:w="432"/>
        <w:gridCol w:w="438"/>
        <w:gridCol w:w="432"/>
        <w:gridCol w:w="435"/>
        <w:gridCol w:w="432"/>
        <w:gridCol w:w="435"/>
        <w:gridCol w:w="432"/>
        <w:gridCol w:w="435"/>
        <w:gridCol w:w="432"/>
        <w:gridCol w:w="491"/>
        <w:gridCol w:w="432"/>
        <w:gridCol w:w="435"/>
        <w:gridCol w:w="432"/>
        <w:gridCol w:w="435"/>
        <w:gridCol w:w="432"/>
        <w:gridCol w:w="440"/>
        <w:gridCol w:w="432"/>
        <w:gridCol w:w="543"/>
      </w:tblGrid>
      <w:tr w:rsidR="008B6B35" w:rsidRPr="00B71F92" w14:paraId="297AA956" w14:textId="77777777" w:rsidTr="002F5607">
        <w:trPr>
          <w:trHeight w:val="230"/>
          <w:jc w:val="center"/>
        </w:trPr>
        <w:tc>
          <w:tcPr>
            <w:tcW w:w="1220" w:type="pct"/>
            <w:vMerge w:val="restart"/>
            <w:tcBorders>
              <w:top w:val="single" w:sz="12" w:space="0" w:color="auto"/>
              <w:right w:val="single" w:sz="12" w:space="0" w:color="auto"/>
            </w:tcBorders>
            <w:noWrap/>
            <w:vAlign w:val="center"/>
          </w:tcPr>
          <w:p w14:paraId="4C1E8997" w14:textId="77777777" w:rsidR="008B6B35" w:rsidRPr="00B71F92" w:rsidRDefault="008B6B35" w:rsidP="00730932">
            <w:pPr>
              <w:spacing w:after="0" w:line="240" w:lineRule="auto"/>
              <w:jc w:val="center"/>
              <w:rPr>
                <w:rFonts w:eastAsia="Times New Roman"/>
                <w:b/>
                <w:bCs/>
                <w:sz w:val="18"/>
                <w:szCs w:val="18"/>
                <w:highlight w:val="yellow"/>
              </w:rPr>
            </w:pPr>
            <w:r w:rsidRPr="00B71F92">
              <w:rPr>
                <w:rFonts w:eastAsia="Times New Roman"/>
                <w:sz w:val="18"/>
                <w:szCs w:val="18"/>
              </w:rPr>
              <w:t>Variables (base)</w:t>
            </w:r>
          </w:p>
        </w:tc>
        <w:tc>
          <w:tcPr>
            <w:tcW w:w="303" w:type="pct"/>
            <w:gridSpan w:val="2"/>
            <w:vMerge w:val="restart"/>
            <w:tcBorders>
              <w:top w:val="single" w:sz="12" w:space="0" w:color="auto"/>
              <w:left w:val="single" w:sz="12" w:space="0" w:color="auto"/>
              <w:right w:val="single" w:sz="12" w:space="0" w:color="auto"/>
            </w:tcBorders>
            <w:noWrap/>
            <w:vAlign w:val="center"/>
          </w:tcPr>
          <w:p w14:paraId="4A914145"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Move Within Two Years</w:t>
            </w:r>
          </w:p>
        </w:tc>
        <w:tc>
          <w:tcPr>
            <w:tcW w:w="3477" w:type="pct"/>
            <w:gridSpan w:val="22"/>
            <w:tcBorders>
              <w:top w:val="single" w:sz="12" w:space="0" w:color="auto"/>
              <w:left w:val="single" w:sz="12" w:space="0" w:color="auto"/>
              <w:bottom w:val="nil"/>
            </w:tcBorders>
            <w:noWrap/>
            <w:vAlign w:val="center"/>
          </w:tcPr>
          <w:p w14:paraId="4181BE9F"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Reason For Considering a Move</w:t>
            </w:r>
          </w:p>
        </w:tc>
      </w:tr>
      <w:tr w:rsidR="008B6B35" w:rsidRPr="00B71F92" w14:paraId="5B9F7E89" w14:textId="77777777" w:rsidTr="002F5607">
        <w:trPr>
          <w:trHeight w:val="230"/>
          <w:jc w:val="center"/>
        </w:trPr>
        <w:tc>
          <w:tcPr>
            <w:tcW w:w="1220" w:type="pct"/>
            <w:vMerge/>
            <w:tcBorders>
              <w:right w:val="single" w:sz="12" w:space="0" w:color="auto"/>
            </w:tcBorders>
            <w:noWrap/>
            <w:vAlign w:val="center"/>
          </w:tcPr>
          <w:p w14:paraId="61BF1E55" w14:textId="77777777" w:rsidR="008B6B35" w:rsidRPr="00B71F92" w:rsidRDefault="008B6B35" w:rsidP="00730932">
            <w:pPr>
              <w:spacing w:after="0" w:line="240" w:lineRule="auto"/>
              <w:jc w:val="center"/>
              <w:rPr>
                <w:rFonts w:eastAsia="Times New Roman"/>
                <w:b/>
                <w:bCs/>
                <w:sz w:val="18"/>
                <w:szCs w:val="18"/>
                <w:highlight w:val="yellow"/>
              </w:rPr>
            </w:pPr>
          </w:p>
        </w:tc>
        <w:tc>
          <w:tcPr>
            <w:tcW w:w="303" w:type="pct"/>
            <w:gridSpan w:val="2"/>
            <w:vMerge/>
            <w:tcBorders>
              <w:left w:val="single" w:sz="12" w:space="0" w:color="auto"/>
              <w:right w:val="single" w:sz="12" w:space="0" w:color="auto"/>
            </w:tcBorders>
            <w:noWrap/>
            <w:vAlign w:val="center"/>
          </w:tcPr>
          <w:p w14:paraId="7BFB97C4" w14:textId="77777777" w:rsidR="008B6B35" w:rsidRPr="00B71F92" w:rsidRDefault="008B6B35" w:rsidP="00730932">
            <w:pPr>
              <w:spacing w:after="0" w:line="240" w:lineRule="auto"/>
              <w:jc w:val="center"/>
              <w:rPr>
                <w:rFonts w:eastAsia="Times New Roman"/>
                <w:sz w:val="18"/>
                <w:szCs w:val="18"/>
              </w:rPr>
            </w:pPr>
          </w:p>
        </w:tc>
        <w:tc>
          <w:tcPr>
            <w:tcW w:w="976" w:type="pct"/>
            <w:gridSpan w:val="6"/>
            <w:tcBorders>
              <w:top w:val="single" w:sz="12" w:space="0" w:color="auto"/>
              <w:left w:val="single" w:sz="12" w:space="0" w:color="auto"/>
              <w:bottom w:val="nil"/>
              <w:right w:val="single" w:sz="6" w:space="0" w:color="auto"/>
            </w:tcBorders>
            <w:noWrap/>
            <w:vAlign w:val="center"/>
          </w:tcPr>
          <w:p w14:paraId="7DFA21D3"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Proactive Planning</w:t>
            </w:r>
          </w:p>
        </w:tc>
        <w:tc>
          <w:tcPr>
            <w:tcW w:w="1240" w:type="pct"/>
            <w:gridSpan w:val="8"/>
            <w:tcBorders>
              <w:top w:val="single" w:sz="12" w:space="0" w:color="auto"/>
              <w:left w:val="single" w:sz="6" w:space="0" w:color="auto"/>
              <w:bottom w:val="nil"/>
              <w:right w:val="single" w:sz="6" w:space="0" w:color="auto"/>
            </w:tcBorders>
            <w:noWrap/>
            <w:vAlign w:val="center"/>
          </w:tcPr>
          <w:p w14:paraId="7FF0A3F1"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Disconnects Between Preferences and Housing</w:t>
            </w:r>
          </w:p>
        </w:tc>
        <w:tc>
          <w:tcPr>
            <w:tcW w:w="917" w:type="pct"/>
            <w:gridSpan w:val="6"/>
            <w:tcBorders>
              <w:top w:val="single" w:sz="12" w:space="0" w:color="auto"/>
              <w:left w:val="single" w:sz="6" w:space="0" w:color="auto"/>
              <w:bottom w:val="nil"/>
              <w:right w:val="single" w:sz="8" w:space="0" w:color="auto"/>
            </w:tcBorders>
            <w:noWrap/>
            <w:vAlign w:val="center"/>
          </w:tcPr>
          <w:p w14:paraId="4DCE6456"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Triggered Reevaluations</w:t>
            </w:r>
          </w:p>
        </w:tc>
        <w:tc>
          <w:tcPr>
            <w:tcW w:w="343" w:type="pct"/>
            <w:gridSpan w:val="2"/>
            <w:tcBorders>
              <w:top w:val="single" w:sz="12" w:space="0" w:color="auto"/>
              <w:left w:val="single" w:sz="8" w:space="0" w:color="auto"/>
              <w:bottom w:val="nil"/>
            </w:tcBorders>
            <w:vAlign w:val="center"/>
          </w:tcPr>
          <w:p w14:paraId="01EC26F7"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Forced Relocations</w:t>
            </w:r>
          </w:p>
        </w:tc>
      </w:tr>
      <w:tr w:rsidR="008B6B35" w:rsidRPr="00B71F92" w14:paraId="09EE4F6B" w14:textId="77777777" w:rsidTr="002F5607">
        <w:trPr>
          <w:trHeight w:val="230"/>
          <w:jc w:val="center"/>
        </w:trPr>
        <w:tc>
          <w:tcPr>
            <w:tcW w:w="1220" w:type="pct"/>
            <w:vMerge/>
            <w:tcBorders>
              <w:right w:val="single" w:sz="12" w:space="0" w:color="auto"/>
            </w:tcBorders>
            <w:noWrap/>
            <w:vAlign w:val="center"/>
          </w:tcPr>
          <w:p w14:paraId="10C63F71" w14:textId="77777777" w:rsidR="008B6B35" w:rsidRPr="00B71F92" w:rsidRDefault="008B6B35" w:rsidP="00730932">
            <w:pPr>
              <w:spacing w:after="0" w:line="240" w:lineRule="auto"/>
              <w:jc w:val="center"/>
              <w:rPr>
                <w:rFonts w:eastAsia="Times New Roman"/>
                <w:b/>
                <w:bCs/>
                <w:sz w:val="18"/>
                <w:szCs w:val="18"/>
                <w:highlight w:val="yellow"/>
              </w:rPr>
            </w:pPr>
          </w:p>
        </w:tc>
        <w:tc>
          <w:tcPr>
            <w:tcW w:w="303" w:type="pct"/>
            <w:gridSpan w:val="2"/>
            <w:vMerge/>
            <w:tcBorders>
              <w:left w:val="single" w:sz="12" w:space="0" w:color="auto"/>
              <w:bottom w:val="nil"/>
              <w:right w:val="single" w:sz="12" w:space="0" w:color="auto"/>
            </w:tcBorders>
            <w:noWrap/>
            <w:vAlign w:val="center"/>
          </w:tcPr>
          <w:p w14:paraId="207C8B39" w14:textId="77777777" w:rsidR="008B6B35" w:rsidRPr="00B71F92" w:rsidRDefault="008B6B35" w:rsidP="00730932">
            <w:pPr>
              <w:spacing w:after="0" w:line="240" w:lineRule="auto"/>
              <w:jc w:val="center"/>
              <w:rPr>
                <w:rFonts w:eastAsia="Times New Roman"/>
                <w:sz w:val="18"/>
                <w:szCs w:val="18"/>
              </w:rPr>
            </w:pPr>
          </w:p>
        </w:tc>
        <w:tc>
          <w:tcPr>
            <w:tcW w:w="335" w:type="pct"/>
            <w:gridSpan w:val="2"/>
            <w:tcBorders>
              <w:top w:val="single" w:sz="12" w:space="0" w:color="auto"/>
              <w:left w:val="single" w:sz="12" w:space="0" w:color="auto"/>
              <w:bottom w:val="nil"/>
              <w:right w:val="single" w:sz="6" w:space="0" w:color="auto"/>
            </w:tcBorders>
            <w:noWrap/>
            <w:vAlign w:val="center"/>
          </w:tcPr>
          <w:p w14:paraId="64F5D3E2" w14:textId="77777777" w:rsidR="008B6B35" w:rsidRPr="00B71F92" w:rsidRDefault="008B6B35" w:rsidP="00730932">
            <w:pPr>
              <w:spacing w:after="0" w:line="240" w:lineRule="auto"/>
              <w:jc w:val="center"/>
              <w:rPr>
                <w:rFonts w:eastAsia="Times New Roman"/>
                <w:sz w:val="18"/>
                <w:szCs w:val="18"/>
              </w:rPr>
            </w:pPr>
            <w:r w:rsidRPr="00B71F92">
              <w:rPr>
                <w:sz w:val="18"/>
                <w:szCs w:val="18"/>
              </w:rPr>
              <w:t>Better access to work</w:t>
            </w:r>
          </w:p>
        </w:tc>
        <w:tc>
          <w:tcPr>
            <w:tcW w:w="335" w:type="pct"/>
            <w:gridSpan w:val="2"/>
            <w:tcBorders>
              <w:top w:val="single" w:sz="12" w:space="0" w:color="auto"/>
              <w:left w:val="single" w:sz="6" w:space="0" w:color="auto"/>
              <w:bottom w:val="nil"/>
              <w:right w:val="single" w:sz="6" w:space="0" w:color="auto"/>
            </w:tcBorders>
            <w:noWrap/>
            <w:vAlign w:val="center"/>
          </w:tcPr>
          <w:p w14:paraId="45CE7E8F" w14:textId="77777777" w:rsidR="008B6B35" w:rsidRPr="00B71F92" w:rsidRDefault="008B6B35" w:rsidP="00730932">
            <w:pPr>
              <w:spacing w:after="0" w:line="240" w:lineRule="auto"/>
              <w:jc w:val="center"/>
              <w:rPr>
                <w:rFonts w:eastAsia="Times New Roman"/>
                <w:sz w:val="18"/>
                <w:szCs w:val="18"/>
              </w:rPr>
            </w:pPr>
            <w:r w:rsidRPr="00B71F92">
              <w:rPr>
                <w:sz w:val="18"/>
                <w:szCs w:val="18"/>
              </w:rPr>
              <w:t>Upgrade or buy a home</w:t>
            </w:r>
          </w:p>
        </w:tc>
        <w:tc>
          <w:tcPr>
            <w:tcW w:w="306" w:type="pct"/>
            <w:gridSpan w:val="2"/>
            <w:tcBorders>
              <w:top w:val="single" w:sz="12" w:space="0" w:color="auto"/>
              <w:left w:val="single" w:sz="6" w:space="0" w:color="auto"/>
              <w:bottom w:val="nil"/>
              <w:right w:val="single" w:sz="6" w:space="0" w:color="auto"/>
            </w:tcBorders>
            <w:noWrap/>
            <w:vAlign w:val="center"/>
          </w:tcPr>
          <w:p w14:paraId="1DDA1EA6" w14:textId="77777777" w:rsidR="008B6B35" w:rsidRPr="00B71F92" w:rsidRDefault="008B6B35" w:rsidP="00730932">
            <w:pPr>
              <w:spacing w:after="0" w:line="240" w:lineRule="auto"/>
              <w:jc w:val="center"/>
              <w:rPr>
                <w:rFonts w:eastAsia="Times New Roman"/>
                <w:sz w:val="18"/>
                <w:szCs w:val="18"/>
              </w:rPr>
            </w:pPr>
            <w:r w:rsidRPr="00B71F92">
              <w:rPr>
                <w:sz w:val="18"/>
                <w:szCs w:val="18"/>
              </w:rPr>
              <w:t>Change in who you live with</w:t>
            </w:r>
          </w:p>
        </w:tc>
        <w:tc>
          <w:tcPr>
            <w:tcW w:w="305" w:type="pct"/>
            <w:gridSpan w:val="2"/>
            <w:tcBorders>
              <w:top w:val="single" w:sz="12" w:space="0" w:color="auto"/>
              <w:left w:val="single" w:sz="6" w:space="0" w:color="auto"/>
              <w:bottom w:val="nil"/>
              <w:right w:val="single" w:sz="6" w:space="0" w:color="auto"/>
            </w:tcBorders>
            <w:noWrap/>
            <w:vAlign w:val="center"/>
          </w:tcPr>
          <w:p w14:paraId="53D692F5" w14:textId="77777777" w:rsidR="008B6B35" w:rsidRPr="00B71F92" w:rsidRDefault="008B6B35" w:rsidP="00730932">
            <w:pPr>
              <w:spacing w:after="0" w:line="240" w:lineRule="auto"/>
              <w:jc w:val="center"/>
              <w:rPr>
                <w:rFonts w:eastAsia="Times New Roman"/>
                <w:sz w:val="18"/>
                <w:szCs w:val="18"/>
              </w:rPr>
            </w:pPr>
            <w:r w:rsidRPr="00B71F92">
              <w:rPr>
                <w:sz w:val="18"/>
                <w:szCs w:val="18"/>
              </w:rPr>
              <w:t>Need for more space</w:t>
            </w:r>
          </w:p>
        </w:tc>
        <w:tc>
          <w:tcPr>
            <w:tcW w:w="305" w:type="pct"/>
            <w:gridSpan w:val="2"/>
            <w:tcBorders>
              <w:top w:val="single" w:sz="12" w:space="0" w:color="auto"/>
              <w:left w:val="single" w:sz="6" w:space="0" w:color="auto"/>
              <w:bottom w:val="nil"/>
              <w:right w:val="single" w:sz="6" w:space="0" w:color="auto"/>
            </w:tcBorders>
            <w:noWrap/>
            <w:vAlign w:val="center"/>
          </w:tcPr>
          <w:p w14:paraId="69D093DF" w14:textId="77777777" w:rsidR="008B6B35" w:rsidRPr="00B71F92" w:rsidRDefault="008B6B35" w:rsidP="00730932">
            <w:pPr>
              <w:spacing w:after="0" w:line="240" w:lineRule="auto"/>
              <w:jc w:val="center"/>
              <w:rPr>
                <w:rFonts w:eastAsia="Times New Roman"/>
                <w:sz w:val="18"/>
                <w:szCs w:val="18"/>
              </w:rPr>
            </w:pPr>
            <w:r w:rsidRPr="00B71F92">
              <w:rPr>
                <w:sz w:val="18"/>
                <w:szCs w:val="18"/>
              </w:rPr>
              <w:t>Need for less space</w:t>
            </w:r>
          </w:p>
        </w:tc>
        <w:tc>
          <w:tcPr>
            <w:tcW w:w="305" w:type="pct"/>
            <w:gridSpan w:val="2"/>
            <w:tcBorders>
              <w:top w:val="single" w:sz="12" w:space="0" w:color="auto"/>
              <w:left w:val="single" w:sz="6" w:space="0" w:color="auto"/>
              <w:bottom w:val="nil"/>
              <w:right w:val="single" w:sz="6" w:space="0" w:color="auto"/>
            </w:tcBorders>
            <w:noWrap/>
            <w:vAlign w:val="center"/>
          </w:tcPr>
          <w:p w14:paraId="01C5CE2C" w14:textId="77777777" w:rsidR="008B6B35" w:rsidRPr="00B71F92" w:rsidRDefault="008B6B35" w:rsidP="00730932">
            <w:pPr>
              <w:spacing w:after="0" w:line="240" w:lineRule="auto"/>
              <w:jc w:val="center"/>
              <w:rPr>
                <w:rFonts w:eastAsia="Times New Roman"/>
                <w:sz w:val="18"/>
                <w:szCs w:val="18"/>
              </w:rPr>
            </w:pPr>
            <w:r w:rsidRPr="00B71F92">
              <w:rPr>
                <w:sz w:val="18"/>
                <w:szCs w:val="18"/>
              </w:rPr>
              <w:t>Better access to amenities</w:t>
            </w:r>
          </w:p>
        </w:tc>
        <w:tc>
          <w:tcPr>
            <w:tcW w:w="325" w:type="pct"/>
            <w:gridSpan w:val="2"/>
            <w:tcBorders>
              <w:top w:val="single" w:sz="12" w:space="0" w:color="auto"/>
              <w:left w:val="single" w:sz="6" w:space="0" w:color="auto"/>
              <w:bottom w:val="nil"/>
              <w:right w:val="single" w:sz="6" w:space="0" w:color="auto"/>
            </w:tcBorders>
            <w:noWrap/>
            <w:vAlign w:val="center"/>
          </w:tcPr>
          <w:p w14:paraId="1C8320A3" w14:textId="77777777" w:rsidR="008B6B35" w:rsidRPr="00B71F92" w:rsidRDefault="008B6B35" w:rsidP="00730932">
            <w:pPr>
              <w:spacing w:after="0" w:line="240" w:lineRule="auto"/>
              <w:jc w:val="center"/>
              <w:rPr>
                <w:rFonts w:eastAsia="Times New Roman"/>
                <w:sz w:val="18"/>
                <w:szCs w:val="18"/>
              </w:rPr>
            </w:pPr>
            <w:r w:rsidRPr="00B71F92">
              <w:rPr>
                <w:sz w:val="18"/>
                <w:szCs w:val="18"/>
              </w:rPr>
              <w:t>Concerns about safety or crime</w:t>
            </w:r>
          </w:p>
        </w:tc>
        <w:tc>
          <w:tcPr>
            <w:tcW w:w="305" w:type="pct"/>
            <w:gridSpan w:val="2"/>
            <w:tcBorders>
              <w:top w:val="single" w:sz="12" w:space="0" w:color="auto"/>
              <w:left w:val="single" w:sz="6" w:space="0" w:color="auto"/>
              <w:bottom w:val="nil"/>
              <w:right w:val="single" w:sz="6" w:space="0" w:color="auto"/>
            </w:tcBorders>
            <w:noWrap/>
            <w:vAlign w:val="center"/>
          </w:tcPr>
          <w:p w14:paraId="6D87DEF6" w14:textId="77777777" w:rsidR="008B6B35" w:rsidRPr="00B71F92" w:rsidRDefault="008B6B35" w:rsidP="00730932">
            <w:pPr>
              <w:spacing w:after="0" w:line="240" w:lineRule="auto"/>
              <w:jc w:val="center"/>
              <w:rPr>
                <w:rFonts w:eastAsia="Times New Roman"/>
                <w:sz w:val="18"/>
                <w:szCs w:val="18"/>
              </w:rPr>
            </w:pPr>
            <w:r w:rsidRPr="00B71F92">
              <w:rPr>
                <w:sz w:val="18"/>
                <w:szCs w:val="18"/>
              </w:rPr>
              <w:t>Increase in housing costs</w:t>
            </w:r>
          </w:p>
        </w:tc>
        <w:tc>
          <w:tcPr>
            <w:tcW w:w="305" w:type="pct"/>
            <w:gridSpan w:val="2"/>
            <w:tcBorders>
              <w:top w:val="single" w:sz="12" w:space="0" w:color="auto"/>
              <w:left w:val="single" w:sz="6" w:space="0" w:color="auto"/>
              <w:bottom w:val="nil"/>
              <w:right w:val="single" w:sz="6" w:space="0" w:color="auto"/>
            </w:tcBorders>
            <w:noWrap/>
            <w:vAlign w:val="center"/>
          </w:tcPr>
          <w:p w14:paraId="10817ABB" w14:textId="77777777" w:rsidR="008B6B35" w:rsidRPr="00B71F92" w:rsidRDefault="008B6B35" w:rsidP="00730932">
            <w:pPr>
              <w:spacing w:after="0" w:line="240" w:lineRule="auto"/>
              <w:jc w:val="center"/>
              <w:rPr>
                <w:rFonts w:eastAsia="Times New Roman"/>
                <w:sz w:val="18"/>
                <w:szCs w:val="18"/>
              </w:rPr>
            </w:pPr>
            <w:r w:rsidRPr="00B71F92">
              <w:rPr>
                <w:sz w:val="18"/>
                <w:szCs w:val="18"/>
              </w:rPr>
              <w:t>Change in income or finances</w:t>
            </w:r>
          </w:p>
        </w:tc>
        <w:tc>
          <w:tcPr>
            <w:tcW w:w="307" w:type="pct"/>
            <w:gridSpan w:val="2"/>
            <w:tcBorders>
              <w:top w:val="single" w:sz="12" w:space="0" w:color="auto"/>
              <w:left w:val="single" w:sz="6" w:space="0" w:color="auto"/>
              <w:bottom w:val="nil"/>
              <w:right w:val="single" w:sz="8" w:space="0" w:color="auto"/>
            </w:tcBorders>
            <w:noWrap/>
            <w:vAlign w:val="center"/>
          </w:tcPr>
          <w:p w14:paraId="524E190C" w14:textId="77777777" w:rsidR="008B6B35" w:rsidRPr="00B71F92" w:rsidRDefault="008B6B35" w:rsidP="00730932">
            <w:pPr>
              <w:spacing w:after="0" w:line="240" w:lineRule="auto"/>
              <w:jc w:val="center"/>
              <w:rPr>
                <w:rFonts w:eastAsia="Times New Roman"/>
                <w:sz w:val="18"/>
                <w:szCs w:val="18"/>
              </w:rPr>
            </w:pPr>
            <w:r w:rsidRPr="00B71F92">
              <w:rPr>
                <w:sz w:val="18"/>
                <w:szCs w:val="18"/>
              </w:rPr>
              <w:t>Friends leaving</w:t>
            </w:r>
          </w:p>
        </w:tc>
        <w:tc>
          <w:tcPr>
            <w:tcW w:w="343" w:type="pct"/>
            <w:gridSpan w:val="2"/>
            <w:tcBorders>
              <w:top w:val="single" w:sz="12" w:space="0" w:color="auto"/>
              <w:left w:val="single" w:sz="8" w:space="0" w:color="auto"/>
              <w:bottom w:val="nil"/>
            </w:tcBorders>
            <w:vAlign w:val="center"/>
          </w:tcPr>
          <w:p w14:paraId="1923B548" w14:textId="77777777" w:rsidR="008B6B35" w:rsidRPr="00B71F92" w:rsidRDefault="008B6B35" w:rsidP="00730932">
            <w:pPr>
              <w:spacing w:after="0" w:line="240" w:lineRule="auto"/>
              <w:jc w:val="center"/>
              <w:rPr>
                <w:rFonts w:eastAsia="Times New Roman"/>
                <w:sz w:val="18"/>
                <w:szCs w:val="18"/>
              </w:rPr>
            </w:pPr>
            <w:r w:rsidRPr="00B71F92">
              <w:rPr>
                <w:sz w:val="18"/>
                <w:szCs w:val="18"/>
              </w:rPr>
              <w:t>Threat of being forced to move out</w:t>
            </w:r>
          </w:p>
        </w:tc>
      </w:tr>
      <w:tr w:rsidR="008B6B35" w:rsidRPr="00B71F92" w14:paraId="5571999E" w14:textId="77777777" w:rsidTr="002F5607">
        <w:trPr>
          <w:trHeight w:val="230"/>
          <w:jc w:val="center"/>
        </w:trPr>
        <w:tc>
          <w:tcPr>
            <w:tcW w:w="1220" w:type="pct"/>
            <w:vMerge/>
            <w:tcBorders>
              <w:bottom w:val="single" w:sz="12" w:space="0" w:color="auto"/>
              <w:right w:val="single" w:sz="12" w:space="0" w:color="auto"/>
            </w:tcBorders>
            <w:noWrap/>
            <w:vAlign w:val="center"/>
          </w:tcPr>
          <w:p w14:paraId="1669818F" w14:textId="77777777" w:rsidR="008B6B35" w:rsidRPr="00B71F92" w:rsidRDefault="008B6B35" w:rsidP="00730932">
            <w:pPr>
              <w:spacing w:after="0" w:line="240" w:lineRule="auto"/>
              <w:rPr>
                <w:rFonts w:eastAsia="Times New Roman"/>
                <w:b/>
                <w:bCs/>
                <w:sz w:val="18"/>
                <w:szCs w:val="18"/>
                <w:highlight w:val="yellow"/>
              </w:rPr>
            </w:pPr>
          </w:p>
        </w:tc>
        <w:tc>
          <w:tcPr>
            <w:tcW w:w="152" w:type="pct"/>
            <w:tcBorders>
              <w:top w:val="single" w:sz="12" w:space="0" w:color="auto"/>
              <w:left w:val="single" w:sz="12" w:space="0" w:color="auto"/>
              <w:bottom w:val="single" w:sz="12" w:space="0" w:color="auto"/>
            </w:tcBorders>
            <w:noWrap/>
            <w:vAlign w:val="bottom"/>
          </w:tcPr>
          <w:p w14:paraId="689BFB9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2" w:type="pct"/>
            <w:tcBorders>
              <w:top w:val="single" w:sz="12" w:space="0" w:color="auto"/>
              <w:bottom w:val="single" w:sz="12" w:space="0" w:color="auto"/>
              <w:right w:val="single" w:sz="12" w:space="0" w:color="auto"/>
            </w:tcBorders>
            <w:noWrap/>
            <w:vAlign w:val="bottom"/>
          </w:tcPr>
          <w:p w14:paraId="430F322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82" w:type="pct"/>
            <w:tcBorders>
              <w:top w:val="single" w:sz="12" w:space="0" w:color="auto"/>
              <w:left w:val="single" w:sz="12" w:space="0" w:color="auto"/>
              <w:bottom w:val="single" w:sz="12" w:space="0" w:color="auto"/>
            </w:tcBorders>
            <w:noWrap/>
            <w:vAlign w:val="bottom"/>
          </w:tcPr>
          <w:p w14:paraId="3905119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1281740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0B4CE8A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83" w:type="pct"/>
            <w:tcBorders>
              <w:top w:val="single" w:sz="12" w:space="0" w:color="auto"/>
              <w:bottom w:val="single" w:sz="12" w:space="0" w:color="auto"/>
              <w:right w:val="single" w:sz="6" w:space="0" w:color="auto"/>
            </w:tcBorders>
            <w:noWrap/>
            <w:vAlign w:val="bottom"/>
          </w:tcPr>
          <w:p w14:paraId="20869D7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6753EB0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4" w:type="pct"/>
            <w:tcBorders>
              <w:top w:val="single" w:sz="12" w:space="0" w:color="auto"/>
              <w:bottom w:val="single" w:sz="12" w:space="0" w:color="auto"/>
              <w:right w:val="single" w:sz="6" w:space="0" w:color="auto"/>
            </w:tcBorders>
            <w:noWrap/>
            <w:vAlign w:val="bottom"/>
          </w:tcPr>
          <w:p w14:paraId="196C044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5FECA2A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1428EDD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0138E65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7EE84E0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31070B0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763F343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71C2AA3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73" w:type="pct"/>
            <w:tcBorders>
              <w:top w:val="single" w:sz="12" w:space="0" w:color="auto"/>
              <w:bottom w:val="single" w:sz="12" w:space="0" w:color="auto"/>
              <w:right w:val="single" w:sz="6" w:space="0" w:color="auto"/>
            </w:tcBorders>
            <w:noWrap/>
            <w:vAlign w:val="bottom"/>
          </w:tcPr>
          <w:p w14:paraId="540925F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7E019BA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1EBCBD8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49C044C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701A6FF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4147088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55" w:type="pct"/>
            <w:tcBorders>
              <w:top w:val="single" w:sz="12" w:space="0" w:color="auto"/>
              <w:bottom w:val="single" w:sz="12" w:space="0" w:color="auto"/>
              <w:right w:val="single" w:sz="8" w:space="0" w:color="auto"/>
            </w:tcBorders>
            <w:noWrap/>
            <w:vAlign w:val="bottom"/>
          </w:tcPr>
          <w:p w14:paraId="5D1E6E1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c>
          <w:tcPr>
            <w:tcW w:w="152" w:type="pct"/>
            <w:tcBorders>
              <w:top w:val="single" w:sz="12" w:space="0" w:color="auto"/>
              <w:left w:val="single" w:sz="8" w:space="0" w:color="auto"/>
              <w:bottom w:val="single" w:sz="12" w:space="0" w:color="auto"/>
            </w:tcBorders>
            <w:vAlign w:val="bottom"/>
          </w:tcPr>
          <w:p w14:paraId="7371724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Coeff.</w:t>
            </w:r>
          </w:p>
        </w:tc>
        <w:tc>
          <w:tcPr>
            <w:tcW w:w="191" w:type="pct"/>
            <w:tcBorders>
              <w:top w:val="single" w:sz="12" w:space="0" w:color="auto"/>
              <w:bottom w:val="single" w:sz="12" w:space="0" w:color="auto"/>
            </w:tcBorders>
            <w:vAlign w:val="bottom"/>
          </w:tcPr>
          <w:p w14:paraId="623990B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6"/>
                <w:szCs w:val="16"/>
              </w:rPr>
              <w:t>t-stat</w:t>
            </w:r>
          </w:p>
        </w:tc>
      </w:tr>
      <w:tr w:rsidR="008B6B35" w:rsidRPr="00B71F92" w14:paraId="7D465071" w14:textId="77777777" w:rsidTr="002F5607">
        <w:trPr>
          <w:trHeight w:val="230"/>
          <w:jc w:val="center"/>
        </w:trPr>
        <w:tc>
          <w:tcPr>
            <w:tcW w:w="5000" w:type="pct"/>
            <w:gridSpan w:val="25"/>
            <w:tcBorders>
              <w:top w:val="single" w:sz="12" w:space="0" w:color="auto"/>
              <w:bottom w:val="single" w:sz="4" w:space="0" w:color="auto"/>
            </w:tcBorders>
            <w:noWrap/>
            <w:vAlign w:val="center"/>
          </w:tcPr>
          <w:p w14:paraId="021F13C6" w14:textId="77777777" w:rsidR="008B6B35" w:rsidRPr="00B71F92" w:rsidRDefault="008B6B35" w:rsidP="00730932">
            <w:pPr>
              <w:spacing w:after="0" w:line="240" w:lineRule="auto"/>
              <w:rPr>
                <w:rFonts w:eastAsia="Times New Roman"/>
                <w:sz w:val="18"/>
                <w:szCs w:val="18"/>
              </w:rPr>
            </w:pPr>
            <w:r w:rsidRPr="00B71F92">
              <w:rPr>
                <w:b/>
                <w:bCs/>
                <w:i/>
                <w:iCs/>
                <w:sz w:val="18"/>
                <w:szCs w:val="18"/>
              </w:rPr>
              <w:t>Employment-Related and Education Variables</w:t>
            </w:r>
          </w:p>
        </w:tc>
      </w:tr>
      <w:tr w:rsidR="008B6B35" w:rsidRPr="00B71F92" w14:paraId="67E38063" w14:textId="77777777" w:rsidTr="002F5607">
        <w:trPr>
          <w:trHeight w:val="230"/>
          <w:jc w:val="center"/>
        </w:trPr>
        <w:tc>
          <w:tcPr>
            <w:tcW w:w="1220" w:type="pct"/>
            <w:tcBorders>
              <w:top w:val="single" w:sz="4" w:space="0" w:color="auto"/>
              <w:bottom w:val="nil"/>
              <w:right w:val="single" w:sz="12" w:space="0" w:color="auto"/>
            </w:tcBorders>
            <w:noWrap/>
            <w:vAlign w:val="center"/>
          </w:tcPr>
          <w:p w14:paraId="0D890421" w14:textId="77777777" w:rsidR="008B6B35" w:rsidRPr="00B71F92" w:rsidRDefault="008B6B35" w:rsidP="00730932">
            <w:pPr>
              <w:spacing w:after="0" w:line="240" w:lineRule="auto"/>
              <w:rPr>
                <w:rFonts w:eastAsia="Times New Roman"/>
                <w:b/>
                <w:bCs/>
                <w:sz w:val="18"/>
                <w:szCs w:val="18"/>
              </w:rPr>
            </w:pPr>
            <w:r w:rsidRPr="00B71F92">
              <w:rPr>
                <w:rFonts w:eastAsia="Times New Roman"/>
                <w:b/>
                <w:bCs/>
                <w:sz w:val="18"/>
                <w:szCs w:val="18"/>
              </w:rPr>
              <w:t>Employment (no adult employed)</w:t>
            </w:r>
          </w:p>
        </w:tc>
        <w:tc>
          <w:tcPr>
            <w:tcW w:w="152" w:type="pct"/>
            <w:tcBorders>
              <w:top w:val="single" w:sz="4" w:space="0" w:color="auto"/>
              <w:left w:val="single" w:sz="12" w:space="0" w:color="auto"/>
              <w:bottom w:val="nil"/>
            </w:tcBorders>
            <w:noWrap/>
            <w:vAlign w:val="center"/>
          </w:tcPr>
          <w:p w14:paraId="5C7020F5"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bottom w:val="nil"/>
              <w:right w:val="single" w:sz="12" w:space="0" w:color="auto"/>
            </w:tcBorders>
            <w:noWrap/>
            <w:vAlign w:val="center"/>
          </w:tcPr>
          <w:p w14:paraId="54AD2EF8" w14:textId="77777777" w:rsidR="008B6B35" w:rsidRPr="00B71F92" w:rsidRDefault="008B6B35" w:rsidP="00730932">
            <w:pPr>
              <w:spacing w:after="0" w:line="240" w:lineRule="auto"/>
              <w:jc w:val="right"/>
              <w:rPr>
                <w:rFonts w:eastAsia="Times New Roman"/>
                <w:sz w:val="18"/>
                <w:szCs w:val="18"/>
              </w:rPr>
            </w:pPr>
          </w:p>
        </w:tc>
        <w:tc>
          <w:tcPr>
            <w:tcW w:w="182" w:type="pct"/>
            <w:tcBorders>
              <w:top w:val="single" w:sz="4" w:space="0" w:color="auto"/>
              <w:left w:val="single" w:sz="12" w:space="0" w:color="auto"/>
              <w:bottom w:val="nil"/>
            </w:tcBorders>
            <w:noWrap/>
            <w:vAlign w:val="center"/>
          </w:tcPr>
          <w:p w14:paraId="12EFC360"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13270734"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5B4C1AC0" w14:textId="77777777" w:rsidR="008B6B35" w:rsidRPr="00B71F92" w:rsidRDefault="008B6B35" w:rsidP="00730932">
            <w:pPr>
              <w:spacing w:after="0" w:line="240" w:lineRule="auto"/>
              <w:jc w:val="right"/>
              <w:rPr>
                <w:rFonts w:eastAsia="Times New Roman"/>
                <w:sz w:val="18"/>
                <w:szCs w:val="18"/>
              </w:rPr>
            </w:pPr>
          </w:p>
        </w:tc>
        <w:tc>
          <w:tcPr>
            <w:tcW w:w="183" w:type="pct"/>
            <w:tcBorders>
              <w:top w:val="single" w:sz="4" w:space="0" w:color="auto"/>
              <w:bottom w:val="nil"/>
              <w:right w:val="single" w:sz="6" w:space="0" w:color="auto"/>
            </w:tcBorders>
            <w:noWrap/>
            <w:vAlign w:val="center"/>
          </w:tcPr>
          <w:p w14:paraId="11AB0ED2"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6A64444F" w14:textId="77777777" w:rsidR="008B6B35" w:rsidRPr="00B71F92" w:rsidRDefault="008B6B35" w:rsidP="00730932">
            <w:pPr>
              <w:spacing w:after="0" w:line="240" w:lineRule="auto"/>
              <w:jc w:val="right"/>
              <w:rPr>
                <w:rFonts w:eastAsia="Times New Roman"/>
                <w:sz w:val="18"/>
                <w:szCs w:val="18"/>
              </w:rPr>
            </w:pPr>
          </w:p>
        </w:tc>
        <w:tc>
          <w:tcPr>
            <w:tcW w:w="154" w:type="pct"/>
            <w:tcBorders>
              <w:top w:val="single" w:sz="4" w:space="0" w:color="auto"/>
              <w:bottom w:val="nil"/>
              <w:right w:val="single" w:sz="6" w:space="0" w:color="auto"/>
            </w:tcBorders>
            <w:noWrap/>
            <w:vAlign w:val="center"/>
          </w:tcPr>
          <w:p w14:paraId="239D897B"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6DAFF40B"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12324B5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2E807669"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114B6A05"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152F0D6C"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4922A646"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5151B48E" w14:textId="77777777" w:rsidR="008B6B35" w:rsidRPr="00B71F92" w:rsidRDefault="008B6B35" w:rsidP="00730932">
            <w:pPr>
              <w:spacing w:after="0" w:line="240" w:lineRule="auto"/>
              <w:jc w:val="right"/>
              <w:rPr>
                <w:rFonts w:eastAsia="Times New Roman"/>
                <w:sz w:val="18"/>
                <w:szCs w:val="18"/>
              </w:rPr>
            </w:pPr>
          </w:p>
        </w:tc>
        <w:tc>
          <w:tcPr>
            <w:tcW w:w="173" w:type="pct"/>
            <w:tcBorders>
              <w:top w:val="single" w:sz="4" w:space="0" w:color="auto"/>
              <w:bottom w:val="nil"/>
              <w:right w:val="single" w:sz="6" w:space="0" w:color="auto"/>
            </w:tcBorders>
            <w:noWrap/>
            <w:vAlign w:val="center"/>
          </w:tcPr>
          <w:p w14:paraId="46887F5B"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7D8AA2BE"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4A924750"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68C69E4E"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26B3F2CD"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60765B7E" w14:textId="77777777" w:rsidR="008B6B35" w:rsidRPr="00B71F92" w:rsidRDefault="008B6B35" w:rsidP="00730932">
            <w:pPr>
              <w:spacing w:after="0" w:line="240" w:lineRule="auto"/>
              <w:jc w:val="right"/>
              <w:rPr>
                <w:rFonts w:eastAsia="Times New Roman"/>
                <w:sz w:val="18"/>
                <w:szCs w:val="18"/>
              </w:rPr>
            </w:pPr>
          </w:p>
        </w:tc>
        <w:tc>
          <w:tcPr>
            <w:tcW w:w="155" w:type="pct"/>
            <w:tcBorders>
              <w:top w:val="single" w:sz="4" w:space="0" w:color="auto"/>
              <w:bottom w:val="nil"/>
              <w:right w:val="single" w:sz="8" w:space="0" w:color="auto"/>
            </w:tcBorders>
            <w:noWrap/>
            <w:vAlign w:val="center"/>
          </w:tcPr>
          <w:p w14:paraId="37A0D361"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8" w:space="0" w:color="auto"/>
              <w:bottom w:val="nil"/>
            </w:tcBorders>
            <w:vAlign w:val="center"/>
          </w:tcPr>
          <w:p w14:paraId="2FDA0B94" w14:textId="77777777" w:rsidR="008B6B35" w:rsidRPr="00B71F92" w:rsidRDefault="008B6B35" w:rsidP="00730932">
            <w:pPr>
              <w:spacing w:after="0" w:line="240" w:lineRule="auto"/>
              <w:jc w:val="right"/>
              <w:rPr>
                <w:rFonts w:eastAsia="Times New Roman"/>
                <w:sz w:val="18"/>
                <w:szCs w:val="18"/>
              </w:rPr>
            </w:pPr>
          </w:p>
        </w:tc>
        <w:tc>
          <w:tcPr>
            <w:tcW w:w="191" w:type="pct"/>
            <w:tcBorders>
              <w:top w:val="single" w:sz="4" w:space="0" w:color="auto"/>
              <w:bottom w:val="nil"/>
            </w:tcBorders>
            <w:vAlign w:val="center"/>
          </w:tcPr>
          <w:p w14:paraId="5AFAF05A" w14:textId="77777777" w:rsidR="008B6B35" w:rsidRPr="00B71F92" w:rsidRDefault="008B6B35" w:rsidP="00730932">
            <w:pPr>
              <w:spacing w:after="0" w:line="240" w:lineRule="auto"/>
              <w:jc w:val="right"/>
              <w:rPr>
                <w:rFonts w:eastAsia="Times New Roman"/>
                <w:sz w:val="18"/>
                <w:szCs w:val="18"/>
              </w:rPr>
            </w:pPr>
          </w:p>
        </w:tc>
      </w:tr>
      <w:tr w:rsidR="008B6B35" w:rsidRPr="00B71F92" w14:paraId="3146AAB2" w14:textId="77777777" w:rsidTr="002F5607">
        <w:trPr>
          <w:trHeight w:val="230"/>
          <w:jc w:val="center"/>
        </w:trPr>
        <w:tc>
          <w:tcPr>
            <w:tcW w:w="1220" w:type="pct"/>
            <w:tcBorders>
              <w:top w:val="nil"/>
              <w:bottom w:val="nil"/>
              <w:right w:val="single" w:sz="12" w:space="0" w:color="auto"/>
            </w:tcBorders>
            <w:noWrap/>
            <w:vAlign w:val="center"/>
          </w:tcPr>
          <w:p w14:paraId="1DC1520C"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Presence of employed adult</w:t>
            </w:r>
          </w:p>
        </w:tc>
        <w:tc>
          <w:tcPr>
            <w:tcW w:w="152" w:type="pct"/>
            <w:tcBorders>
              <w:top w:val="nil"/>
              <w:left w:val="single" w:sz="12" w:space="0" w:color="auto"/>
              <w:bottom w:val="nil"/>
            </w:tcBorders>
            <w:noWrap/>
            <w:vAlign w:val="center"/>
          </w:tcPr>
          <w:p w14:paraId="1C75686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5F3333A6"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4A51474A" w14:textId="77777777" w:rsidR="008B6B35" w:rsidRPr="00B71F92" w:rsidRDefault="008B6B35" w:rsidP="00730932">
            <w:pPr>
              <w:spacing w:after="0" w:line="240" w:lineRule="auto"/>
              <w:jc w:val="right"/>
              <w:rPr>
                <w:rFonts w:eastAsia="Times New Roman"/>
                <w:sz w:val="18"/>
                <w:szCs w:val="18"/>
              </w:rPr>
            </w:pPr>
            <w:r w:rsidRPr="00B71F92">
              <w:rPr>
                <w:sz w:val="18"/>
                <w:szCs w:val="18"/>
              </w:rPr>
              <w:t>0.54</w:t>
            </w:r>
          </w:p>
        </w:tc>
        <w:tc>
          <w:tcPr>
            <w:tcW w:w="153" w:type="pct"/>
            <w:tcBorders>
              <w:top w:val="nil"/>
              <w:bottom w:val="nil"/>
              <w:right w:val="single" w:sz="6" w:space="0" w:color="auto"/>
            </w:tcBorders>
            <w:noWrap/>
            <w:vAlign w:val="bottom"/>
          </w:tcPr>
          <w:p w14:paraId="2B28AF83" w14:textId="77777777" w:rsidR="008B6B35" w:rsidRPr="00B71F92" w:rsidRDefault="008B6B35" w:rsidP="00730932">
            <w:pPr>
              <w:spacing w:after="0" w:line="240" w:lineRule="auto"/>
              <w:jc w:val="right"/>
              <w:rPr>
                <w:rFonts w:eastAsia="Times New Roman"/>
                <w:sz w:val="18"/>
                <w:szCs w:val="18"/>
              </w:rPr>
            </w:pPr>
            <w:r w:rsidRPr="00B71F92">
              <w:rPr>
                <w:sz w:val="18"/>
                <w:szCs w:val="18"/>
              </w:rPr>
              <w:t>2.02</w:t>
            </w:r>
          </w:p>
        </w:tc>
        <w:tc>
          <w:tcPr>
            <w:tcW w:w="152" w:type="pct"/>
            <w:tcBorders>
              <w:top w:val="nil"/>
              <w:left w:val="single" w:sz="6" w:space="0" w:color="auto"/>
              <w:bottom w:val="nil"/>
            </w:tcBorders>
            <w:noWrap/>
            <w:vAlign w:val="center"/>
          </w:tcPr>
          <w:p w14:paraId="52E1EEF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409919F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C855D29"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4" w:type="pct"/>
            <w:tcBorders>
              <w:top w:val="nil"/>
              <w:bottom w:val="nil"/>
              <w:right w:val="single" w:sz="6" w:space="0" w:color="auto"/>
            </w:tcBorders>
            <w:noWrap/>
            <w:vAlign w:val="bottom"/>
          </w:tcPr>
          <w:p w14:paraId="3353DE96" w14:textId="77777777" w:rsidR="008B6B35" w:rsidRPr="00B71F92" w:rsidRDefault="008B6B35" w:rsidP="00730932">
            <w:pPr>
              <w:spacing w:after="0" w:line="240" w:lineRule="auto"/>
              <w:jc w:val="right"/>
              <w:rPr>
                <w:rFonts w:eastAsia="Times New Roman"/>
                <w:sz w:val="18"/>
                <w:szCs w:val="18"/>
              </w:rPr>
            </w:pPr>
            <w:r w:rsidRPr="00B71F92">
              <w:rPr>
                <w:sz w:val="18"/>
                <w:szCs w:val="18"/>
              </w:rPr>
              <w:t>1.82</w:t>
            </w:r>
          </w:p>
        </w:tc>
        <w:tc>
          <w:tcPr>
            <w:tcW w:w="152" w:type="pct"/>
            <w:tcBorders>
              <w:top w:val="nil"/>
              <w:left w:val="single" w:sz="6" w:space="0" w:color="auto"/>
              <w:bottom w:val="nil"/>
            </w:tcBorders>
            <w:noWrap/>
            <w:vAlign w:val="center"/>
          </w:tcPr>
          <w:p w14:paraId="338F018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03A542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28BA901E" w14:textId="77777777" w:rsidR="008B6B35" w:rsidRPr="00B71F92" w:rsidRDefault="008B6B35" w:rsidP="00730932">
            <w:pPr>
              <w:spacing w:after="0" w:line="240" w:lineRule="auto"/>
              <w:jc w:val="right"/>
              <w:rPr>
                <w:rFonts w:eastAsia="Times New Roman"/>
                <w:sz w:val="18"/>
                <w:szCs w:val="18"/>
              </w:rPr>
            </w:pPr>
            <w:r w:rsidRPr="00B71F92">
              <w:rPr>
                <w:sz w:val="18"/>
                <w:szCs w:val="18"/>
              </w:rPr>
              <w:t>-0.60</w:t>
            </w:r>
          </w:p>
        </w:tc>
        <w:tc>
          <w:tcPr>
            <w:tcW w:w="153" w:type="pct"/>
            <w:tcBorders>
              <w:top w:val="nil"/>
              <w:bottom w:val="nil"/>
              <w:right w:val="single" w:sz="6" w:space="0" w:color="auto"/>
            </w:tcBorders>
            <w:noWrap/>
            <w:vAlign w:val="bottom"/>
          </w:tcPr>
          <w:p w14:paraId="18379ABB" w14:textId="77777777" w:rsidR="008B6B35" w:rsidRPr="00B71F92" w:rsidRDefault="008B6B35" w:rsidP="00730932">
            <w:pPr>
              <w:spacing w:after="0" w:line="240" w:lineRule="auto"/>
              <w:jc w:val="right"/>
              <w:rPr>
                <w:rFonts w:eastAsia="Times New Roman"/>
                <w:sz w:val="18"/>
                <w:szCs w:val="18"/>
              </w:rPr>
            </w:pPr>
            <w:r w:rsidRPr="00B71F92">
              <w:rPr>
                <w:sz w:val="18"/>
                <w:szCs w:val="18"/>
              </w:rPr>
              <w:t>-2.21</w:t>
            </w:r>
          </w:p>
        </w:tc>
        <w:tc>
          <w:tcPr>
            <w:tcW w:w="152" w:type="pct"/>
            <w:tcBorders>
              <w:top w:val="nil"/>
              <w:left w:val="single" w:sz="6" w:space="0" w:color="auto"/>
              <w:bottom w:val="nil"/>
            </w:tcBorders>
            <w:noWrap/>
            <w:vAlign w:val="bottom"/>
          </w:tcPr>
          <w:p w14:paraId="2837A485"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3" w:type="pct"/>
            <w:tcBorders>
              <w:top w:val="nil"/>
              <w:bottom w:val="nil"/>
              <w:right w:val="single" w:sz="6" w:space="0" w:color="auto"/>
            </w:tcBorders>
            <w:noWrap/>
            <w:vAlign w:val="bottom"/>
          </w:tcPr>
          <w:p w14:paraId="79AF38B6" w14:textId="77777777" w:rsidR="008B6B35" w:rsidRPr="00B71F92" w:rsidRDefault="008B6B35" w:rsidP="00730932">
            <w:pPr>
              <w:spacing w:after="0" w:line="240" w:lineRule="auto"/>
              <w:jc w:val="right"/>
              <w:rPr>
                <w:rFonts w:eastAsia="Times New Roman"/>
                <w:sz w:val="18"/>
                <w:szCs w:val="18"/>
              </w:rPr>
            </w:pPr>
            <w:r w:rsidRPr="00B71F92">
              <w:rPr>
                <w:sz w:val="18"/>
                <w:szCs w:val="18"/>
              </w:rPr>
              <w:t>1.75</w:t>
            </w:r>
          </w:p>
        </w:tc>
        <w:tc>
          <w:tcPr>
            <w:tcW w:w="152" w:type="pct"/>
            <w:tcBorders>
              <w:top w:val="nil"/>
              <w:left w:val="single" w:sz="6" w:space="0" w:color="auto"/>
              <w:bottom w:val="nil"/>
            </w:tcBorders>
            <w:noWrap/>
            <w:vAlign w:val="bottom"/>
          </w:tcPr>
          <w:p w14:paraId="521F9960"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73" w:type="pct"/>
            <w:tcBorders>
              <w:top w:val="nil"/>
              <w:bottom w:val="nil"/>
              <w:right w:val="single" w:sz="6" w:space="0" w:color="auto"/>
            </w:tcBorders>
            <w:noWrap/>
            <w:vAlign w:val="bottom"/>
          </w:tcPr>
          <w:p w14:paraId="214BCA13" w14:textId="77777777" w:rsidR="008B6B35" w:rsidRPr="00B71F92" w:rsidRDefault="008B6B35" w:rsidP="00730932">
            <w:pPr>
              <w:spacing w:after="0" w:line="240" w:lineRule="auto"/>
              <w:jc w:val="right"/>
              <w:rPr>
                <w:rFonts w:eastAsia="Times New Roman"/>
                <w:sz w:val="18"/>
                <w:szCs w:val="18"/>
              </w:rPr>
            </w:pPr>
            <w:r w:rsidRPr="00B71F92">
              <w:rPr>
                <w:sz w:val="18"/>
                <w:szCs w:val="18"/>
              </w:rPr>
              <w:t>-2.23</w:t>
            </w:r>
          </w:p>
        </w:tc>
        <w:tc>
          <w:tcPr>
            <w:tcW w:w="152" w:type="pct"/>
            <w:tcBorders>
              <w:top w:val="nil"/>
              <w:left w:val="single" w:sz="6" w:space="0" w:color="auto"/>
              <w:bottom w:val="nil"/>
            </w:tcBorders>
            <w:noWrap/>
            <w:vAlign w:val="center"/>
          </w:tcPr>
          <w:p w14:paraId="7393F85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EAB1FB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5EC579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6E8365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57940D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47B9F39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43C1CBA1" w14:textId="77777777" w:rsidR="008B6B35" w:rsidRPr="00B71F92" w:rsidRDefault="008B6B35" w:rsidP="00730932">
            <w:pPr>
              <w:spacing w:after="0" w:line="240" w:lineRule="auto"/>
              <w:jc w:val="right"/>
              <w:rPr>
                <w:rFonts w:eastAsia="Times New Roman"/>
                <w:sz w:val="18"/>
                <w:szCs w:val="18"/>
              </w:rPr>
            </w:pPr>
            <w:r w:rsidRPr="00B71F92">
              <w:rPr>
                <w:sz w:val="18"/>
                <w:szCs w:val="18"/>
              </w:rPr>
              <w:t>-0.49</w:t>
            </w:r>
          </w:p>
        </w:tc>
        <w:tc>
          <w:tcPr>
            <w:tcW w:w="191" w:type="pct"/>
            <w:tcBorders>
              <w:top w:val="nil"/>
              <w:bottom w:val="nil"/>
            </w:tcBorders>
            <w:vAlign w:val="bottom"/>
          </w:tcPr>
          <w:p w14:paraId="7CADC40A" w14:textId="77777777" w:rsidR="008B6B35" w:rsidRPr="00B71F92" w:rsidRDefault="008B6B35" w:rsidP="00730932">
            <w:pPr>
              <w:spacing w:after="0" w:line="240" w:lineRule="auto"/>
              <w:jc w:val="right"/>
              <w:rPr>
                <w:rFonts w:eastAsia="Times New Roman"/>
                <w:sz w:val="18"/>
                <w:szCs w:val="18"/>
              </w:rPr>
            </w:pPr>
            <w:r w:rsidRPr="00B71F92">
              <w:rPr>
                <w:sz w:val="18"/>
                <w:szCs w:val="18"/>
              </w:rPr>
              <w:t>-3.09</w:t>
            </w:r>
          </w:p>
        </w:tc>
      </w:tr>
      <w:tr w:rsidR="008B6B35" w:rsidRPr="00B71F92" w14:paraId="166A80B8" w14:textId="77777777" w:rsidTr="002F5607">
        <w:trPr>
          <w:trHeight w:val="230"/>
          <w:jc w:val="center"/>
        </w:trPr>
        <w:tc>
          <w:tcPr>
            <w:tcW w:w="1220" w:type="pct"/>
            <w:tcBorders>
              <w:top w:val="nil"/>
              <w:bottom w:val="nil"/>
              <w:right w:val="single" w:sz="12" w:space="0" w:color="auto"/>
            </w:tcBorders>
            <w:noWrap/>
            <w:vAlign w:val="center"/>
          </w:tcPr>
          <w:p w14:paraId="7F0F3A43"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Presence of employed adult * 2021 Shift</w:t>
            </w:r>
          </w:p>
        </w:tc>
        <w:tc>
          <w:tcPr>
            <w:tcW w:w="152" w:type="pct"/>
            <w:tcBorders>
              <w:top w:val="nil"/>
              <w:left w:val="single" w:sz="12" w:space="0" w:color="auto"/>
              <w:bottom w:val="nil"/>
            </w:tcBorders>
            <w:noWrap/>
            <w:vAlign w:val="center"/>
          </w:tcPr>
          <w:p w14:paraId="063B271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26581FEF"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1DCDE799" w14:textId="77777777" w:rsidR="008B6B35" w:rsidRPr="00B71F92" w:rsidRDefault="008B6B35" w:rsidP="00730932">
            <w:pPr>
              <w:spacing w:after="0" w:line="240" w:lineRule="auto"/>
              <w:jc w:val="right"/>
              <w:rPr>
                <w:rFonts w:eastAsia="Times New Roman"/>
                <w:sz w:val="18"/>
                <w:szCs w:val="18"/>
              </w:rPr>
            </w:pPr>
            <w:r w:rsidRPr="00B71F92">
              <w:rPr>
                <w:sz w:val="18"/>
                <w:szCs w:val="18"/>
              </w:rPr>
              <w:t>-0.73</w:t>
            </w:r>
          </w:p>
        </w:tc>
        <w:tc>
          <w:tcPr>
            <w:tcW w:w="153" w:type="pct"/>
            <w:tcBorders>
              <w:top w:val="nil"/>
              <w:bottom w:val="nil"/>
              <w:right w:val="single" w:sz="6" w:space="0" w:color="auto"/>
            </w:tcBorders>
            <w:noWrap/>
            <w:vAlign w:val="bottom"/>
          </w:tcPr>
          <w:p w14:paraId="7F3A8EE7" w14:textId="77777777" w:rsidR="008B6B35" w:rsidRPr="00B71F92" w:rsidRDefault="008B6B35" w:rsidP="00730932">
            <w:pPr>
              <w:spacing w:after="0" w:line="240" w:lineRule="auto"/>
              <w:jc w:val="right"/>
              <w:rPr>
                <w:rFonts w:eastAsia="Times New Roman"/>
                <w:sz w:val="18"/>
                <w:szCs w:val="18"/>
              </w:rPr>
            </w:pPr>
            <w:r w:rsidRPr="00B71F92">
              <w:rPr>
                <w:sz w:val="18"/>
                <w:szCs w:val="18"/>
              </w:rPr>
              <w:t>-2.20</w:t>
            </w:r>
          </w:p>
        </w:tc>
        <w:tc>
          <w:tcPr>
            <w:tcW w:w="152" w:type="pct"/>
            <w:tcBorders>
              <w:top w:val="nil"/>
              <w:left w:val="single" w:sz="6" w:space="0" w:color="auto"/>
              <w:bottom w:val="nil"/>
            </w:tcBorders>
            <w:noWrap/>
            <w:vAlign w:val="center"/>
          </w:tcPr>
          <w:p w14:paraId="0489283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1CD84F8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16E979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7ABAA7F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5CA915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7366B9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DC9F6B6"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780A9E2C" w14:textId="77777777" w:rsidR="008B6B35" w:rsidRPr="00B71F92" w:rsidRDefault="008B6B35" w:rsidP="00730932">
            <w:pPr>
              <w:spacing w:after="0" w:line="240" w:lineRule="auto"/>
              <w:jc w:val="right"/>
              <w:rPr>
                <w:rFonts w:eastAsia="Times New Roman"/>
                <w:sz w:val="18"/>
                <w:szCs w:val="18"/>
              </w:rPr>
            </w:pPr>
            <w:r w:rsidRPr="00B71F92">
              <w:rPr>
                <w:sz w:val="18"/>
                <w:szCs w:val="18"/>
              </w:rPr>
              <w:t>1.82</w:t>
            </w:r>
          </w:p>
        </w:tc>
        <w:tc>
          <w:tcPr>
            <w:tcW w:w="152" w:type="pct"/>
            <w:tcBorders>
              <w:top w:val="nil"/>
              <w:left w:val="single" w:sz="6" w:space="0" w:color="auto"/>
              <w:bottom w:val="nil"/>
            </w:tcBorders>
            <w:noWrap/>
          </w:tcPr>
          <w:p w14:paraId="4A62FA2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223102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6301A5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1E6F317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ACA062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35B41D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7EFA957F"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6E461DA6" w14:textId="77777777" w:rsidR="008B6B35" w:rsidRPr="00B71F92" w:rsidRDefault="008B6B35" w:rsidP="00730932">
            <w:pPr>
              <w:spacing w:after="0" w:line="240" w:lineRule="auto"/>
              <w:jc w:val="right"/>
              <w:rPr>
                <w:rFonts w:eastAsia="Times New Roman"/>
                <w:sz w:val="18"/>
                <w:szCs w:val="18"/>
              </w:rPr>
            </w:pPr>
            <w:r w:rsidRPr="00B71F92">
              <w:rPr>
                <w:sz w:val="18"/>
                <w:szCs w:val="18"/>
              </w:rPr>
              <w:t>-1.93</w:t>
            </w:r>
          </w:p>
        </w:tc>
        <w:tc>
          <w:tcPr>
            <w:tcW w:w="152" w:type="pct"/>
            <w:tcBorders>
              <w:top w:val="nil"/>
              <w:left w:val="single" w:sz="6" w:space="0" w:color="auto"/>
              <w:bottom w:val="nil"/>
            </w:tcBorders>
            <w:noWrap/>
            <w:vAlign w:val="bottom"/>
          </w:tcPr>
          <w:p w14:paraId="12EC5488" w14:textId="77777777" w:rsidR="008B6B35" w:rsidRPr="00B71F92" w:rsidRDefault="008B6B35" w:rsidP="00730932">
            <w:pPr>
              <w:spacing w:after="0" w:line="240" w:lineRule="auto"/>
              <w:jc w:val="right"/>
              <w:rPr>
                <w:rFonts w:eastAsia="Times New Roman"/>
                <w:sz w:val="18"/>
                <w:szCs w:val="18"/>
              </w:rPr>
            </w:pPr>
            <w:r w:rsidRPr="00B71F92">
              <w:rPr>
                <w:sz w:val="18"/>
                <w:szCs w:val="18"/>
              </w:rPr>
              <w:t>0.48</w:t>
            </w:r>
          </w:p>
        </w:tc>
        <w:tc>
          <w:tcPr>
            <w:tcW w:w="155" w:type="pct"/>
            <w:tcBorders>
              <w:top w:val="nil"/>
              <w:bottom w:val="nil"/>
              <w:right w:val="single" w:sz="8" w:space="0" w:color="auto"/>
            </w:tcBorders>
            <w:noWrap/>
            <w:vAlign w:val="bottom"/>
          </w:tcPr>
          <w:p w14:paraId="0F739630" w14:textId="77777777" w:rsidR="008B6B35" w:rsidRPr="00B71F92" w:rsidRDefault="008B6B35" w:rsidP="00730932">
            <w:pPr>
              <w:spacing w:after="0" w:line="240" w:lineRule="auto"/>
              <w:jc w:val="right"/>
              <w:rPr>
                <w:rFonts w:eastAsia="Times New Roman"/>
                <w:sz w:val="18"/>
                <w:szCs w:val="18"/>
              </w:rPr>
            </w:pPr>
            <w:r w:rsidRPr="00B71F92">
              <w:rPr>
                <w:sz w:val="18"/>
                <w:szCs w:val="18"/>
              </w:rPr>
              <w:t>1.66</w:t>
            </w:r>
          </w:p>
        </w:tc>
        <w:tc>
          <w:tcPr>
            <w:tcW w:w="152" w:type="pct"/>
            <w:tcBorders>
              <w:top w:val="nil"/>
              <w:left w:val="single" w:sz="8" w:space="0" w:color="auto"/>
              <w:bottom w:val="nil"/>
            </w:tcBorders>
            <w:vAlign w:val="center"/>
          </w:tcPr>
          <w:p w14:paraId="60556C6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482D8C41" w14:textId="77777777" w:rsidR="008B6B35" w:rsidRPr="00B71F92" w:rsidRDefault="008B6B35" w:rsidP="00730932">
            <w:pPr>
              <w:spacing w:after="0" w:line="240" w:lineRule="auto"/>
              <w:jc w:val="right"/>
              <w:rPr>
                <w:rFonts w:eastAsia="Times New Roman"/>
                <w:sz w:val="18"/>
                <w:szCs w:val="18"/>
              </w:rPr>
            </w:pPr>
          </w:p>
        </w:tc>
      </w:tr>
      <w:tr w:rsidR="008B6B35" w:rsidRPr="00B71F92" w14:paraId="139672AE" w14:textId="77777777" w:rsidTr="002F5607">
        <w:trPr>
          <w:trHeight w:val="230"/>
          <w:jc w:val="center"/>
        </w:trPr>
        <w:tc>
          <w:tcPr>
            <w:tcW w:w="1220" w:type="pct"/>
            <w:tcBorders>
              <w:top w:val="nil"/>
              <w:bottom w:val="nil"/>
              <w:right w:val="single" w:sz="12" w:space="0" w:color="auto"/>
            </w:tcBorders>
            <w:noWrap/>
            <w:vAlign w:val="center"/>
          </w:tcPr>
          <w:p w14:paraId="0ED8C3ED"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Presence of employed adult * 2023 Shift</w:t>
            </w:r>
          </w:p>
        </w:tc>
        <w:tc>
          <w:tcPr>
            <w:tcW w:w="152" w:type="pct"/>
            <w:tcBorders>
              <w:top w:val="nil"/>
              <w:left w:val="single" w:sz="12" w:space="0" w:color="auto"/>
              <w:bottom w:val="nil"/>
            </w:tcBorders>
            <w:noWrap/>
            <w:vAlign w:val="bottom"/>
          </w:tcPr>
          <w:p w14:paraId="2CE10D9A"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2" w:type="pct"/>
            <w:tcBorders>
              <w:top w:val="nil"/>
              <w:bottom w:val="nil"/>
              <w:right w:val="single" w:sz="12" w:space="0" w:color="auto"/>
            </w:tcBorders>
            <w:noWrap/>
            <w:vAlign w:val="bottom"/>
          </w:tcPr>
          <w:p w14:paraId="50D390C1" w14:textId="77777777" w:rsidR="008B6B35" w:rsidRPr="00B71F92" w:rsidRDefault="008B6B35" w:rsidP="00730932">
            <w:pPr>
              <w:spacing w:after="0" w:line="240" w:lineRule="auto"/>
              <w:jc w:val="right"/>
              <w:rPr>
                <w:rFonts w:eastAsia="Times New Roman"/>
                <w:sz w:val="18"/>
                <w:szCs w:val="18"/>
              </w:rPr>
            </w:pPr>
            <w:r w:rsidRPr="00B71F92">
              <w:rPr>
                <w:sz w:val="18"/>
                <w:szCs w:val="18"/>
              </w:rPr>
              <w:t>2.29</w:t>
            </w:r>
          </w:p>
        </w:tc>
        <w:tc>
          <w:tcPr>
            <w:tcW w:w="182" w:type="pct"/>
            <w:tcBorders>
              <w:top w:val="nil"/>
              <w:left w:val="single" w:sz="12" w:space="0" w:color="auto"/>
              <w:bottom w:val="nil"/>
            </w:tcBorders>
            <w:noWrap/>
            <w:vAlign w:val="bottom"/>
          </w:tcPr>
          <w:p w14:paraId="5F6524B6" w14:textId="77777777" w:rsidR="008B6B35" w:rsidRPr="00B71F92" w:rsidRDefault="008B6B35" w:rsidP="00730932">
            <w:pPr>
              <w:spacing w:after="0" w:line="240" w:lineRule="auto"/>
              <w:jc w:val="right"/>
              <w:rPr>
                <w:rFonts w:eastAsia="Times New Roman"/>
                <w:sz w:val="18"/>
                <w:szCs w:val="18"/>
              </w:rPr>
            </w:pPr>
            <w:r w:rsidRPr="00B71F92">
              <w:rPr>
                <w:sz w:val="18"/>
                <w:szCs w:val="18"/>
              </w:rPr>
              <w:t>0.54</w:t>
            </w:r>
          </w:p>
        </w:tc>
        <w:tc>
          <w:tcPr>
            <w:tcW w:w="153" w:type="pct"/>
            <w:tcBorders>
              <w:top w:val="nil"/>
              <w:bottom w:val="nil"/>
              <w:right w:val="single" w:sz="6" w:space="0" w:color="auto"/>
            </w:tcBorders>
            <w:noWrap/>
            <w:vAlign w:val="bottom"/>
          </w:tcPr>
          <w:p w14:paraId="463E49D6" w14:textId="77777777" w:rsidR="008B6B35" w:rsidRPr="00B71F92" w:rsidRDefault="008B6B35" w:rsidP="00730932">
            <w:pPr>
              <w:spacing w:after="0" w:line="240" w:lineRule="auto"/>
              <w:jc w:val="right"/>
              <w:rPr>
                <w:rFonts w:eastAsia="Times New Roman"/>
                <w:sz w:val="18"/>
                <w:szCs w:val="18"/>
              </w:rPr>
            </w:pPr>
            <w:r w:rsidRPr="00B71F92">
              <w:rPr>
                <w:sz w:val="18"/>
                <w:szCs w:val="18"/>
              </w:rPr>
              <w:t>2.00</w:t>
            </w:r>
          </w:p>
        </w:tc>
        <w:tc>
          <w:tcPr>
            <w:tcW w:w="152" w:type="pct"/>
            <w:tcBorders>
              <w:top w:val="nil"/>
              <w:left w:val="single" w:sz="6" w:space="0" w:color="auto"/>
              <w:bottom w:val="nil"/>
            </w:tcBorders>
            <w:noWrap/>
            <w:vAlign w:val="center"/>
          </w:tcPr>
          <w:p w14:paraId="5EA369E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3E23015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FF6229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0099F47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D444B8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011584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474548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DDC82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F8BE45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4C3C63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599188C" w14:textId="77777777" w:rsidR="008B6B35" w:rsidRPr="00B71F92" w:rsidRDefault="008B6B35" w:rsidP="00730932">
            <w:pPr>
              <w:spacing w:after="0" w:line="240" w:lineRule="auto"/>
              <w:jc w:val="right"/>
              <w:rPr>
                <w:rFonts w:eastAsia="Times New Roman"/>
                <w:sz w:val="18"/>
                <w:szCs w:val="18"/>
              </w:rPr>
            </w:pPr>
            <w:r w:rsidRPr="00B71F92">
              <w:rPr>
                <w:sz w:val="18"/>
                <w:szCs w:val="18"/>
              </w:rPr>
              <w:t>0.55</w:t>
            </w:r>
          </w:p>
        </w:tc>
        <w:tc>
          <w:tcPr>
            <w:tcW w:w="173" w:type="pct"/>
            <w:tcBorders>
              <w:top w:val="nil"/>
              <w:bottom w:val="nil"/>
              <w:right w:val="single" w:sz="6" w:space="0" w:color="auto"/>
            </w:tcBorders>
            <w:noWrap/>
            <w:vAlign w:val="bottom"/>
          </w:tcPr>
          <w:p w14:paraId="5D4F70C9"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vAlign w:val="center"/>
          </w:tcPr>
          <w:p w14:paraId="4BA6C0D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742181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DA3AFA2"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2B959BF1" w14:textId="77777777" w:rsidR="008B6B35" w:rsidRPr="00B71F92" w:rsidRDefault="008B6B35" w:rsidP="00730932">
            <w:pPr>
              <w:spacing w:after="0" w:line="240" w:lineRule="auto"/>
              <w:jc w:val="right"/>
              <w:rPr>
                <w:rFonts w:eastAsia="Times New Roman"/>
                <w:sz w:val="18"/>
                <w:szCs w:val="18"/>
              </w:rPr>
            </w:pPr>
            <w:r w:rsidRPr="00B71F92">
              <w:rPr>
                <w:sz w:val="18"/>
                <w:szCs w:val="18"/>
              </w:rPr>
              <w:t>-1.77</w:t>
            </w:r>
          </w:p>
        </w:tc>
        <w:tc>
          <w:tcPr>
            <w:tcW w:w="152" w:type="pct"/>
            <w:tcBorders>
              <w:top w:val="nil"/>
              <w:left w:val="single" w:sz="6" w:space="0" w:color="auto"/>
              <w:bottom w:val="nil"/>
            </w:tcBorders>
            <w:noWrap/>
            <w:vAlign w:val="bottom"/>
          </w:tcPr>
          <w:p w14:paraId="258C27F9" w14:textId="77777777" w:rsidR="008B6B35" w:rsidRPr="00B71F92" w:rsidRDefault="008B6B35" w:rsidP="00730932">
            <w:pPr>
              <w:spacing w:after="0" w:line="240" w:lineRule="auto"/>
              <w:jc w:val="right"/>
              <w:rPr>
                <w:rFonts w:eastAsia="Times New Roman"/>
                <w:sz w:val="18"/>
                <w:szCs w:val="18"/>
              </w:rPr>
            </w:pPr>
            <w:r w:rsidRPr="00B71F92">
              <w:rPr>
                <w:sz w:val="18"/>
                <w:szCs w:val="18"/>
              </w:rPr>
              <w:t>-0.79</w:t>
            </w:r>
          </w:p>
        </w:tc>
        <w:tc>
          <w:tcPr>
            <w:tcW w:w="155" w:type="pct"/>
            <w:tcBorders>
              <w:top w:val="nil"/>
              <w:bottom w:val="nil"/>
              <w:right w:val="single" w:sz="8" w:space="0" w:color="auto"/>
            </w:tcBorders>
            <w:noWrap/>
            <w:vAlign w:val="bottom"/>
          </w:tcPr>
          <w:p w14:paraId="0CE63082" w14:textId="77777777" w:rsidR="008B6B35" w:rsidRPr="00B71F92" w:rsidRDefault="008B6B35" w:rsidP="00730932">
            <w:pPr>
              <w:spacing w:after="0" w:line="240" w:lineRule="auto"/>
              <w:jc w:val="right"/>
              <w:rPr>
                <w:rFonts w:eastAsia="Times New Roman"/>
                <w:sz w:val="18"/>
                <w:szCs w:val="18"/>
              </w:rPr>
            </w:pPr>
            <w:r w:rsidRPr="00B71F92">
              <w:rPr>
                <w:sz w:val="18"/>
                <w:szCs w:val="18"/>
              </w:rPr>
              <w:t>-1.87</w:t>
            </w:r>
          </w:p>
        </w:tc>
        <w:tc>
          <w:tcPr>
            <w:tcW w:w="152" w:type="pct"/>
            <w:tcBorders>
              <w:top w:val="nil"/>
              <w:left w:val="single" w:sz="8" w:space="0" w:color="auto"/>
              <w:bottom w:val="nil"/>
            </w:tcBorders>
            <w:vAlign w:val="bottom"/>
          </w:tcPr>
          <w:p w14:paraId="75DFB5C7" w14:textId="77777777" w:rsidR="008B6B35" w:rsidRPr="00B71F92" w:rsidRDefault="008B6B35" w:rsidP="00730932">
            <w:pPr>
              <w:spacing w:after="0" w:line="240" w:lineRule="auto"/>
              <w:jc w:val="right"/>
              <w:rPr>
                <w:rFonts w:eastAsia="Times New Roman"/>
                <w:sz w:val="18"/>
                <w:szCs w:val="18"/>
              </w:rPr>
            </w:pPr>
            <w:r w:rsidRPr="00B71F92">
              <w:rPr>
                <w:sz w:val="18"/>
                <w:szCs w:val="18"/>
              </w:rPr>
              <w:t>0.39</w:t>
            </w:r>
          </w:p>
        </w:tc>
        <w:tc>
          <w:tcPr>
            <w:tcW w:w="191" w:type="pct"/>
            <w:tcBorders>
              <w:top w:val="nil"/>
              <w:bottom w:val="nil"/>
            </w:tcBorders>
            <w:vAlign w:val="bottom"/>
          </w:tcPr>
          <w:p w14:paraId="224D893B"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r>
      <w:tr w:rsidR="008B6B35" w:rsidRPr="00B71F92" w14:paraId="58612152" w14:textId="77777777" w:rsidTr="002F5607">
        <w:trPr>
          <w:trHeight w:val="230"/>
          <w:jc w:val="center"/>
        </w:trPr>
        <w:tc>
          <w:tcPr>
            <w:tcW w:w="1220" w:type="pct"/>
            <w:tcBorders>
              <w:top w:val="nil"/>
              <w:bottom w:val="nil"/>
              <w:right w:val="single" w:sz="12" w:space="0" w:color="auto"/>
            </w:tcBorders>
            <w:noWrap/>
            <w:vAlign w:val="center"/>
          </w:tcPr>
          <w:p w14:paraId="0DBA3350"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Adult with more than one job</w:t>
            </w:r>
          </w:p>
        </w:tc>
        <w:tc>
          <w:tcPr>
            <w:tcW w:w="152" w:type="pct"/>
            <w:tcBorders>
              <w:top w:val="nil"/>
              <w:left w:val="single" w:sz="12" w:space="0" w:color="auto"/>
              <w:bottom w:val="nil"/>
            </w:tcBorders>
            <w:noWrap/>
            <w:vAlign w:val="bottom"/>
          </w:tcPr>
          <w:p w14:paraId="3B4F3D15" w14:textId="77777777" w:rsidR="008B6B35" w:rsidRPr="00B71F92" w:rsidRDefault="008B6B35" w:rsidP="00730932">
            <w:pPr>
              <w:spacing w:after="0" w:line="240" w:lineRule="auto"/>
              <w:jc w:val="right"/>
              <w:rPr>
                <w:rFonts w:eastAsia="Times New Roman"/>
                <w:sz w:val="18"/>
                <w:szCs w:val="18"/>
              </w:rPr>
            </w:pPr>
            <w:r w:rsidRPr="00B71F92">
              <w:rPr>
                <w:sz w:val="18"/>
                <w:szCs w:val="18"/>
              </w:rPr>
              <w:t>0.11</w:t>
            </w:r>
          </w:p>
        </w:tc>
        <w:tc>
          <w:tcPr>
            <w:tcW w:w="152" w:type="pct"/>
            <w:tcBorders>
              <w:top w:val="nil"/>
              <w:bottom w:val="nil"/>
              <w:right w:val="single" w:sz="12" w:space="0" w:color="auto"/>
            </w:tcBorders>
            <w:noWrap/>
            <w:vAlign w:val="bottom"/>
          </w:tcPr>
          <w:p w14:paraId="69E7313B" w14:textId="77777777" w:rsidR="008B6B35" w:rsidRPr="00B71F92" w:rsidRDefault="008B6B35" w:rsidP="00730932">
            <w:pPr>
              <w:spacing w:after="0" w:line="240" w:lineRule="auto"/>
              <w:jc w:val="right"/>
              <w:rPr>
                <w:rFonts w:eastAsia="Times New Roman"/>
                <w:sz w:val="18"/>
                <w:szCs w:val="18"/>
              </w:rPr>
            </w:pPr>
            <w:r w:rsidRPr="00B71F92">
              <w:rPr>
                <w:sz w:val="18"/>
                <w:szCs w:val="18"/>
              </w:rPr>
              <w:t>2.17</w:t>
            </w:r>
          </w:p>
        </w:tc>
        <w:tc>
          <w:tcPr>
            <w:tcW w:w="182" w:type="pct"/>
            <w:tcBorders>
              <w:top w:val="nil"/>
              <w:left w:val="single" w:sz="12" w:space="0" w:color="auto"/>
              <w:bottom w:val="nil"/>
            </w:tcBorders>
            <w:noWrap/>
            <w:vAlign w:val="bottom"/>
          </w:tcPr>
          <w:p w14:paraId="6558A622" w14:textId="77777777" w:rsidR="008B6B35" w:rsidRPr="00B71F92" w:rsidRDefault="008B6B35" w:rsidP="00730932">
            <w:pPr>
              <w:spacing w:after="0" w:line="240" w:lineRule="auto"/>
              <w:jc w:val="right"/>
              <w:rPr>
                <w:rFonts w:eastAsia="Times New Roman"/>
                <w:sz w:val="18"/>
                <w:szCs w:val="18"/>
              </w:rPr>
            </w:pPr>
            <w:r w:rsidRPr="00B71F92">
              <w:rPr>
                <w:sz w:val="18"/>
                <w:szCs w:val="18"/>
              </w:rPr>
              <w:t>0.20</w:t>
            </w:r>
          </w:p>
        </w:tc>
        <w:tc>
          <w:tcPr>
            <w:tcW w:w="153" w:type="pct"/>
            <w:tcBorders>
              <w:top w:val="nil"/>
              <w:bottom w:val="nil"/>
              <w:right w:val="single" w:sz="6" w:space="0" w:color="auto"/>
            </w:tcBorders>
            <w:noWrap/>
            <w:vAlign w:val="bottom"/>
          </w:tcPr>
          <w:p w14:paraId="14EA504E" w14:textId="77777777" w:rsidR="008B6B35" w:rsidRPr="00B71F92" w:rsidRDefault="008B6B35" w:rsidP="00730932">
            <w:pPr>
              <w:spacing w:after="0" w:line="240" w:lineRule="auto"/>
              <w:jc w:val="right"/>
              <w:rPr>
                <w:rFonts w:eastAsia="Times New Roman"/>
                <w:sz w:val="18"/>
                <w:szCs w:val="18"/>
              </w:rPr>
            </w:pPr>
            <w:r w:rsidRPr="00B71F92">
              <w:rPr>
                <w:sz w:val="18"/>
                <w:szCs w:val="18"/>
              </w:rPr>
              <w:t>1.83</w:t>
            </w:r>
          </w:p>
        </w:tc>
        <w:tc>
          <w:tcPr>
            <w:tcW w:w="152" w:type="pct"/>
            <w:tcBorders>
              <w:top w:val="nil"/>
              <w:left w:val="single" w:sz="6" w:space="0" w:color="auto"/>
              <w:bottom w:val="nil"/>
            </w:tcBorders>
            <w:noWrap/>
            <w:vAlign w:val="center"/>
          </w:tcPr>
          <w:p w14:paraId="7C176DA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29D70ED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A61202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3B1B4E0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218D8F4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vAlign w:val="bottom"/>
          </w:tcPr>
          <w:p w14:paraId="4EBD7E3D" w14:textId="77777777" w:rsidR="008B6B35" w:rsidRPr="00B71F92" w:rsidRDefault="008B6B35" w:rsidP="00730932">
            <w:pPr>
              <w:spacing w:after="0" w:line="240" w:lineRule="auto"/>
              <w:jc w:val="right"/>
              <w:rPr>
                <w:rFonts w:eastAsia="Times New Roman"/>
                <w:sz w:val="18"/>
                <w:szCs w:val="18"/>
              </w:rPr>
            </w:pPr>
            <w:r w:rsidRPr="00B71F92">
              <w:rPr>
                <w:sz w:val="18"/>
                <w:szCs w:val="18"/>
              </w:rPr>
              <w:t>1.79</w:t>
            </w:r>
          </w:p>
        </w:tc>
        <w:tc>
          <w:tcPr>
            <w:tcW w:w="152" w:type="pct"/>
            <w:tcBorders>
              <w:top w:val="nil"/>
              <w:left w:val="single" w:sz="6" w:space="0" w:color="auto"/>
              <w:bottom w:val="nil"/>
            </w:tcBorders>
            <w:noWrap/>
            <w:vAlign w:val="center"/>
          </w:tcPr>
          <w:p w14:paraId="56A0CA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19479C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8107ED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BDDE25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A40988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4B27DE4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3878AA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1DF3DB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3C4EE0BB" w14:textId="77777777" w:rsidR="008B6B35" w:rsidRPr="00B71F92" w:rsidRDefault="008B6B35" w:rsidP="00730932">
            <w:pPr>
              <w:spacing w:after="0" w:line="240" w:lineRule="auto"/>
              <w:jc w:val="right"/>
              <w:rPr>
                <w:rFonts w:eastAsia="Times New Roman"/>
                <w:sz w:val="18"/>
                <w:szCs w:val="18"/>
              </w:rPr>
            </w:pPr>
            <w:r w:rsidRPr="00B71F92">
              <w:rPr>
                <w:sz w:val="18"/>
                <w:szCs w:val="18"/>
              </w:rPr>
              <w:t>0.37</w:t>
            </w:r>
          </w:p>
        </w:tc>
        <w:tc>
          <w:tcPr>
            <w:tcW w:w="153" w:type="pct"/>
            <w:tcBorders>
              <w:top w:val="nil"/>
              <w:bottom w:val="nil"/>
              <w:right w:val="single" w:sz="6" w:space="0" w:color="auto"/>
            </w:tcBorders>
            <w:noWrap/>
            <w:vAlign w:val="bottom"/>
          </w:tcPr>
          <w:p w14:paraId="39104492" w14:textId="77777777" w:rsidR="008B6B35" w:rsidRPr="00B71F92" w:rsidRDefault="008B6B35" w:rsidP="00730932">
            <w:pPr>
              <w:spacing w:after="0" w:line="240" w:lineRule="auto"/>
              <w:jc w:val="right"/>
              <w:rPr>
                <w:rFonts w:eastAsia="Times New Roman"/>
                <w:sz w:val="18"/>
                <w:szCs w:val="18"/>
              </w:rPr>
            </w:pPr>
            <w:r w:rsidRPr="00B71F92">
              <w:rPr>
                <w:sz w:val="18"/>
                <w:szCs w:val="18"/>
              </w:rPr>
              <w:t>2.18</w:t>
            </w:r>
          </w:p>
        </w:tc>
        <w:tc>
          <w:tcPr>
            <w:tcW w:w="152" w:type="pct"/>
            <w:tcBorders>
              <w:top w:val="nil"/>
              <w:left w:val="single" w:sz="6" w:space="0" w:color="auto"/>
              <w:bottom w:val="nil"/>
            </w:tcBorders>
            <w:noWrap/>
            <w:vAlign w:val="center"/>
          </w:tcPr>
          <w:p w14:paraId="4023585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2700465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5097377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5436E0F6" w14:textId="77777777" w:rsidR="008B6B35" w:rsidRPr="00B71F92" w:rsidRDefault="008B6B35" w:rsidP="00730932">
            <w:pPr>
              <w:spacing w:after="0" w:line="240" w:lineRule="auto"/>
              <w:jc w:val="right"/>
              <w:rPr>
                <w:rFonts w:eastAsia="Times New Roman"/>
                <w:sz w:val="18"/>
                <w:szCs w:val="18"/>
              </w:rPr>
            </w:pPr>
          </w:p>
        </w:tc>
      </w:tr>
      <w:tr w:rsidR="008B6B35" w:rsidRPr="00B71F92" w14:paraId="448BCFBF" w14:textId="77777777" w:rsidTr="002F5607">
        <w:trPr>
          <w:trHeight w:val="230"/>
          <w:jc w:val="center"/>
        </w:trPr>
        <w:tc>
          <w:tcPr>
            <w:tcW w:w="1220" w:type="pct"/>
            <w:tcBorders>
              <w:top w:val="nil"/>
              <w:bottom w:val="nil"/>
              <w:right w:val="single" w:sz="12" w:space="0" w:color="auto"/>
            </w:tcBorders>
            <w:noWrap/>
            <w:vAlign w:val="center"/>
          </w:tcPr>
          <w:p w14:paraId="21482C78"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Adult with more than one job * 2021 Shift</w:t>
            </w:r>
          </w:p>
        </w:tc>
        <w:tc>
          <w:tcPr>
            <w:tcW w:w="152" w:type="pct"/>
            <w:tcBorders>
              <w:top w:val="nil"/>
              <w:left w:val="single" w:sz="12" w:space="0" w:color="auto"/>
              <w:bottom w:val="nil"/>
            </w:tcBorders>
            <w:noWrap/>
            <w:vAlign w:val="bottom"/>
          </w:tcPr>
          <w:p w14:paraId="68DEBDB9" w14:textId="77777777" w:rsidR="008B6B35" w:rsidRPr="00B71F92" w:rsidRDefault="008B6B35" w:rsidP="00730932">
            <w:pPr>
              <w:spacing w:after="0" w:line="240" w:lineRule="auto"/>
              <w:jc w:val="right"/>
              <w:rPr>
                <w:rFonts w:eastAsia="Times New Roman"/>
                <w:sz w:val="18"/>
                <w:szCs w:val="18"/>
              </w:rPr>
            </w:pPr>
            <w:r w:rsidRPr="00B71F92">
              <w:rPr>
                <w:sz w:val="18"/>
                <w:szCs w:val="18"/>
              </w:rPr>
              <w:t>-0.15</w:t>
            </w:r>
          </w:p>
        </w:tc>
        <w:tc>
          <w:tcPr>
            <w:tcW w:w="152" w:type="pct"/>
            <w:tcBorders>
              <w:top w:val="nil"/>
              <w:bottom w:val="nil"/>
              <w:right w:val="single" w:sz="12" w:space="0" w:color="auto"/>
            </w:tcBorders>
            <w:noWrap/>
            <w:vAlign w:val="bottom"/>
          </w:tcPr>
          <w:p w14:paraId="44216302" w14:textId="77777777" w:rsidR="008B6B35" w:rsidRPr="00B71F92" w:rsidRDefault="008B6B35" w:rsidP="00730932">
            <w:pPr>
              <w:spacing w:after="0" w:line="240" w:lineRule="auto"/>
              <w:jc w:val="right"/>
              <w:rPr>
                <w:rFonts w:eastAsia="Times New Roman"/>
                <w:sz w:val="18"/>
                <w:szCs w:val="18"/>
              </w:rPr>
            </w:pPr>
            <w:r w:rsidRPr="00B71F92">
              <w:rPr>
                <w:sz w:val="18"/>
                <w:szCs w:val="18"/>
              </w:rPr>
              <w:t>-2.36</w:t>
            </w:r>
          </w:p>
        </w:tc>
        <w:tc>
          <w:tcPr>
            <w:tcW w:w="182" w:type="pct"/>
            <w:tcBorders>
              <w:top w:val="nil"/>
              <w:left w:val="single" w:sz="12" w:space="0" w:color="auto"/>
              <w:bottom w:val="nil"/>
            </w:tcBorders>
            <w:noWrap/>
            <w:vAlign w:val="center"/>
          </w:tcPr>
          <w:p w14:paraId="4FE026C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53CA57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2A3B14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3CD4A05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4419437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183DF5B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C090E68" w14:textId="77777777" w:rsidR="008B6B35" w:rsidRPr="00B71F92" w:rsidRDefault="008B6B35" w:rsidP="00730932">
            <w:pPr>
              <w:spacing w:after="0" w:line="240" w:lineRule="auto"/>
              <w:jc w:val="right"/>
              <w:rPr>
                <w:rFonts w:eastAsia="Times New Roman"/>
                <w:sz w:val="18"/>
                <w:szCs w:val="18"/>
              </w:rPr>
            </w:pPr>
            <w:r w:rsidRPr="00B71F92">
              <w:rPr>
                <w:sz w:val="18"/>
                <w:szCs w:val="18"/>
              </w:rPr>
              <w:t>-0.25</w:t>
            </w:r>
          </w:p>
        </w:tc>
        <w:tc>
          <w:tcPr>
            <w:tcW w:w="153" w:type="pct"/>
            <w:tcBorders>
              <w:top w:val="nil"/>
              <w:bottom w:val="nil"/>
              <w:right w:val="single" w:sz="6" w:space="0" w:color="auto"/>
            </w:tcBorders>
            <w:noWrap/>
            <w:vAlign w:val="bottom"/>
          </w:tcPr>
          <w:p w14:paraId="227A6ED8" w14:textId="77777777" w:rsidR="008B6B35" w:rsidRPr="00B71F92" w:rsidRDefault="008B6B35" w:rsidP="00730932">
            <w:pPr>
              <w:spacing w:after="0" w:line="240" w:lineRule="auto"/>
              <w:jc w:val="right"/>
              <w:rPr>
                <w:rFonts w:eastAsia="Times New Roman"/>
                <w:sz w:val="18"/>
                <w:szCs w:val="18"/>
              </w:rPr>
            </w:pPr>
            <w:r w:rsidRPr="00B71F92">
              <w:rPr>
                <w:sz w:val="18"/>
                <w:szCs w:val="18"/>
              </w:rPr>
              <w:t>-1.82</w:t>
            </w:r>
          </w:p>
        </w:tc>
        <w:tc>
          <w:tcPr>
            <w:tcW w:w="152" w:type="pct"/>
            <w:tcBorders>
              <w:top w:val="nil"/>
              <w:left w:val="single" w:sz="6" w:space="0" w:color="auto"/>
              <w:bottom w:val="nil"/>
            </w:tcBorders>
            <w:noWrap/>
            <w:vAlign w:val="center"/>
          </w:tcPr>
          <w:p w14:paraId="4DFB1DC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5B11AF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663D21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E7E9E5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A8CF9A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0D5215D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11BDBE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4CFF2C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8A094A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374A46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CD3476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0067014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0AA9BA8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2C65481A" w14:textId="77777777" w:rsidR="008B6B35" w:rsidRPr="00B71F92" w:rsidRDefault="008B6B35" w:rsidP="00730932">
            <w:pPr>
              <w:spacing w:after="0" w:line="240" w:lineRule="auto"/>
              <w:jc w:val="right"/>
              <w:rPr>
                <w:rFonts w:eastAsia="Times New Roman"/>
                <w:sz w:val="18"/>
                <w:szCs w:val="18"/>
              </w:rPr>
            </w:pPr>
          </w:p>
        </w:tc>
      </w:tr>
      <w:tr w:rsidR="008B6B35" w:rsidRPr="00B71F92" w14:paraId="1ED27604" w14:textId="77777777" w:rsidTr="002F5607">
        <w:trPr>
          <w:trHeight w:val="230"/>
          <w:jc w:val="center"/>
        </w:trPr>
        <w:tc>
          <w:tcPr>
            <w:tcW w:w="1220" w:type="pct"/>
            <w:tcBorders>
              <w:top w:val="nil"/>
              <w:bottom w:val="nil"/>
              <w:right w:val="single" w:sz="12" w:space="0" w:color="auto"/>
            </w:tcBorders>
            <w:noWrap/>
            <w:vAlign w:val="center"/>
          </w:tcPr>
          <w:p w14:paraId="42ADB9D3"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Job </w:t>
            </w:r>
            <w:proofErr w:type="gramStart"/>
            <w:r w:rsidRPr="00B71F92">
              <w:rPr>
                <w:rFonts w:eastAsia="Times New Roman"/>
                <w:sz w:val="18"/>
                <w:szCs w:val="18"/>
              </w:rPr>
              <w:t>change</w:t>
            </w:r>
            <w:proofErr w:type="gramEnd"/>
            <w:r w:rsidRPr="00B71F92">
              <w:rPr>
                <w:rFonts w:eastAsia="Times New Roman"/>
                <w:sz w:val="18"/>
                <w:szCs w:val="18"/>
              </w:rPr>
              <w:t xml:space="preserve"> in past five years</w:t>
            </w:r>
          </w:p>
        </w:tc>
        <w:tc>
          <w:tcPr>
            <w:tcW w:w="152" w:type="pct"/>
            <w:tcBorders>
              <w:top w:val="nil"/>
              <w:left w:val="single" w:sz="12" w:space="0" w:color="auto"/>
              <w:bottom w:val="nil"/>
            </w:tcBorders>
            <w:noWrap/>
            <w:vAlign w:val="bottom"/>
          </w:tcPr>
          <w:p w14:paraId="1DBEB74F" w14:textId="77777777" w:rsidR="008B6B35" w:rsidRPr="00B71F92" w:rsidRDefault="008B6B35" w:rsidP="00730932">
            <w:pPr>
              <w:spacing w:after="0" w:line="240" w:lineRule="auto"/>
              <w:jc w:val="right"/>
              <w:rPr>
                <w:rFonts w:eastAsia="Times New Roman"/>
                <w:sz w:val="18"/>
                <w:szCs w:val="18"/>
              </w:rPr>
            </w:pPr>
            <w:r w:rsidRPr="00B71F92">
              <w:rPr>
                <w:sz w:val="18"/>
                <w:szCs w:val="18"/>
              </w:rPr>
              <w:t>0.10</w:t>
            </w:r>
          </w:p>
        </w:tc>
        <w:tc>
          <w:tcPr>
            <w:tcW w:w="152" w:type="pct"/>
            <w:tcBorders>
              <w:top w:val="nil"/>
              <w:bottom w:val="nil"/>
              <w:right w:val="single" w:sz="12" w:space="0" w:color="auto"/>
            </w:tcBorders>
            <w:noWrap/>
            <w:vAlign w:val="bottom"/>
          </w:tcPr>
          <w:p w14:paraId="388B1B81" w14:textId="77777777" w:rsidR="008B6B35" w:rsidRPr="00B71F92" w:rsidRDefault="008B6B35" w:rsidP="00730932">
            <w:pPr>
              <w:spacing w:after="0" w:line="240" w:lineRule="auto"/>
              <w:jc w:val="right"/>
              <w:rPr>
                <w:rFonts w:eastAsia="Times New Roman"/>
                <w:sz w:val="18"/>
                <w:szCs w:val="18"/>
              </w:rPr>
            </w:pPr>
            <w:r w:rsidRPr="00B71F92">
              <w:rPr>
                <w:sz w:val="18"/>
                <w:szCs w:val="18"/>
              </w:rPr>
              <w:t>2.35</w:t>
            </w:r>
          </w:p>
        </w:tc>
        <w:tc>
          <w:tcPr>
            <w:tcW w:w="182" w:type="pct"/>
            <w:tcBorders>
              <w:top w:val="nil"/>
              <w:left w:val="single" w:sz="12" w:space="0" w:color="auto"/>
              <w:bottom w:val="nil"/>
            </w:tcBorders>
            <w:noWrap/>
            <w:vAlign w:val="bottom"/>
          </w:tcPr>
          <w:p w14:paraId="4BAAFA7B" w14:textId="77777777" w:rsidR="008B6B35" w:rsidRPr="00B71F92" w:rsidRDefault="008B6B35" w:rsidP="00730932">
            <w:pPr>
              <w:spacing w:after="0" w:line="240" w:lineRule="auto"/>
              <w:jc w:val="right"/>
              <w:rPr>
                <w:rFonts w:eastAsia="Times New Roman"/>
                <w:sz w:val="18"/>
                <w:szCs w:val="18"/>
              </w:rPr>
            </w:pPr>
            <w:r w:rsidRPr="00B71F92">
              <w:rPr>
                <w:sz w:val="18"/>
                <w:szCs w:val="18"/>
              </w:rPr>
              <w:t>0.18</w:t>
            </w:r>
          </w:p>
        </w:tc>
        <w:tc>
          <w:tcPr>
            <w:tcW w:w="153" w:type="pct"/>
            <w:tcBorders>
              <w:top w:val="nil"/>
              <w:bottom w:val="nil"/>
              <w:right w:val="single" w:sz="6" w:space="0" w:color="auto"/>
            </w:tcBorders>
            <w:noWrap/>
            <w:vAlign w:val="bottom"/>
          </w:tcPr>
          <w:p w14:paraId="7958199F" w14:textId="77777777" w:rsidR="008B6B35" w:rsidRPr="00B71F92" w:rsidRDefault="008B6B35" w:rsidP="00730932">
            <w:pPr>
              <w:spacing w:after="0" w:line="240" w:lineRule="auto"/>
              <w:jc w:val="right"/>
              <w:rPr>
                <w:rFonts w:eastAsia="Times New Roman"/>
                <w:sz w:val="18"/>
                <w:szCs w:val="18"/>
              </w:rPr>
            </w:pPr>
            <w:r w:rsidRPr="00B71F92">
              <w:rPr>
                <w:sz w:val="18"/>
                <w:szCs w:val="18"/>
              </w:rPr>
              <w:t>1.87</w:t>
            </w:r>
          </w:p>
        </w:tc>
        <w:tc>
          <w:tcPr>
            <w:tcW w:w="152" w:type="pct"/>
            <w:tcBorders>
              <w:top w:val="nil"/>
              <w:left w:val="single" w:sz="6" w:space="0" w:color="auto"/>
              <w:bottom w:val="nil"/>
            </w:tcBorders>
            <w:noWrap/>
            <w:vAlign w:val="center"/>
          </w:tcPr>
          <w:p w14:paraId="43DBD9E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6443578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6826D88" w14:textId="77777777" w:rsidR="008B6B35" w:rsidRPr="00B71F92" w:rsidRDefault="008B6B35" w:rsidP="00730932">
            <w:pPr>
              <w:spacing w:after="0" w:line="240" w:lineRule="auto"/>
              <w:jc w:val="right"/>
              <w:rPr>
                <w:rFonts w:eastAsia="Times New Roman"/>
                <w:sz w:val="18"/>
                <w:szCs w:val="18"/>
              </w:rPr>
            </w:pPr>
            <w:r w:rsidRPr="00B71F92">
              <w:rPr>
                <w:sz w:val="18"/>
                <w:szCs w:val="18"/>
              </w:rPr>
              <w:t>0.22</w:t>
            </w:r>
          </w:p>
        </w:tc>
        <w:tc>
          <w:tcPr>
            <w:tcW w:w="154" w:type="pct"/>
            <w:tcBorders>
              <w:top w:val="nil"/>
              <w:bottom w:val="nil"/>
              <w:right w:val="single" w:sz="6" w:space="0" w:color="auto"/>
            </w:tcBorders>
            <w:noWrap/>
            <w:vAlign w:val="bottom"/>
          </w:tcPr>
          <w:p w14:paraId="54B09B73" w14:textId="77777777" w:rsidR="008B6B35" w:rsidRPr="00B71F92" w:rsidRDefault="008B6B35" w:rsidP="00730932">
            <w:pPr>
              <w:spacing w:after="0" w:line="240" w:lineRule="auto"/>
              <w:jc w:val="right"/>
              <w:rPr>
                <w:rFonts w:eastAsia="Times New Roman"/>
                <w:sz w:val="18"/>
                <w:szCs w:val="18"/>
              </w:rPr>
            </w:pPr>
            <w:r w:rsidRPr="00B71F92">
              <w:rPr>
                <w:sz w:val="18"/>
                <w:szCs w:val="18"/>
              </w:rPr>
              <w:t>1.88</w:t>
            </w:r>
          </w:p>
        </w:tc>
        <w:tc>
          <w:tcPr>
            <w:tcW w:w="152" w:type="pct"/>
            <w:tcBorders>
              <w:top w:val="nil"/>
              <w:left w:val="single" w:sz="6" w:space="0" w:color="auto"/>
              <w:bottom w:val="nil"/>
            </w:tcBorders>
            <w:noWrap/>
            <w:vAlign w:val="center"/>
          </w:tcPr>
          <w:p w14:paraId="1648689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2E12C3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436A1F2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9393D9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3FC5BF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361D11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A9FA44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396DAC0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F6D74E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52A1B5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B6750D1"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3" w:type="pct"/>
            <w:tcBorders>
              <w:top w:val="nil"/>
              <w:bottom w:val="nil"/>
              <w:right w:val="single" w:sz="6" w:space="0" w:color="auto"/>
            </w:tcBorders>
            <w:noWrap/>
            <w:vAlign w:val="bottom"/>
          </w:tcPr>
          <w:p w14:paraId="65941998" w14:textId="77777777" w:rsidR="008B6B35" w:rsidRPr="00B71F92" w:rsidRDefault="008B6B35" w:rsidP="00730932">
            <w:pPr>
              <w:spacing w:after="0" w:line="240" w:lineRule="auto"/>
              <w:jc w:val="right"/>
              <w:rPr>
                <w:rFonts w:eastAsia="Times New Roman"/>
                <w:sz w:val="18"/>
                <w:szCs w:val="18"/>
              </w:rPr>
            </w:pPr>
            <w:r w:rsidRPr="00B71F92">
              <w:rPr>
                <w:sz w:val="18"/>
                <w:szCs w:val="18"/>
              </w:rPr>
              <w:t>1.77</w:t>
            </w:r>
          </w:p>
        </w:tc>
        <w:tc>
          <w:tcPr>
            <w:tcW w:w="152" w:type="pct"/>
            <w:tcBorders>
              <w:top w:val="nil"/>
              <w:left w:val="single" w:sz="6" w:space="0" w:color="auto"/>
              <w:bottom w:val="nil"/>
            </w:tcBorders>
            <w:noWrap/>
            <w:vAlign w:val="center"/>
          </w:tcPr>
          <w:p w14:paraId="7DA6DAD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05268F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3360AA0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1E683553" w14:textId="77777777" w:rsidR="008B6B35" w:rsidRPr="00B71F92" w:rsidRDefault="008B6B35" w:rsidP="00730932">
            <w:pPr>
              <w:spacing w:after="0" w:line="240" w:lineRule="auto"/>
              <w:jc w:val="right"/>
              <w:rPr>
                <w:rFonts w:eastAsia="Times New Roman"/>
                <w:sz w:val="18"/>
                <w:szCs w:val="18"/>
              </w:rPr>
            </w:pPr>
          </w:p>
        </w:tc>
      </w:tr>
      <w:tr w:rsidR="008B6B35" w:rsidRPr="00B71F92" w14:paraId="5BDBCE88" w14:textId="77777777" w:rsidTr="002F5607">
        <w:trPr>
          <w:trHeight w:val="230"/>
          <w:jc w:val="center"/>
        </w:trPr>
        <w:tc>
          <w:tcPr>
            <w:tcW w:w="1220" w:type="pct"/>
            <w:tcBorders>
              <w:top w:val="nil"/>
              <w:bottom w:val="nil"/>
              <w:right w:val="single" w:sz="12" w:space="0" w:color="auto"/>
            </w:tcBorders>
            <w:noWrap/>
            <w:vAlign w:val="center"/>
          </w:tcPr>
          <w:p w14:paraId="0B062829"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Job </w:t>
            </w:r>
            <w:proofErr w:type="gramStart"/>
            <w:r w:rsidRPr="00B71F92">
              <w:rPr>
                <w:rFonts w:eastAsia="Times New Roman"/>
                <w:sz w:val="18"/>
                <w:szCs w:val="18"/>
              </w:rPr>
              <w:t>change</w:t>
            </w:r>
            <w:proofErr w:type="gramEnd"/>
            <w:r w:rsidRPr="00B71F92">
              <w:rPr>
                <w:rFonts w:eastAsia="Times New Roman"/>
                <w:sz w:val="18"/>
                <w:szCs w:val="18"/>
              </w:rPr>
              <w:t xml:space="preserve"> in past five years * 2021 Shift</w:t>
            </w:r>
          </w:p>
        </w:tc>
        <w:tc>
          <w:tcPr>
            <w:tcW w:w="152" w:type="pct"/>
            <w:tcBorders>
              <w:top w:val="nil"/>
              <w:left w:val="single" w:sz="12" w:space="0" w:color="auto"/>
              <w:bottom w:val="nil"/>
            </w:tcBorders>
            <w:noWrap/>
            <w:vAlign w:val="center"/>
          </w:tcPr>
          <w:p w14:paraId="063F62E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48C2A9C9"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center"/>
          </w:tcPr>
          <w:p w14:paraId="6EF86AB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B23FC5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E94CFF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6DFA938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0F9FA8E" w14:textId="77777777" w:rsidR="008B6B35" w:rsidRPr="00B71F92" w:rsidRDefault="008B6B35" w:rsidP="00730932">
            <w:pPr>
              <w:spacing w:after="0" w:line="240" w:lineRule="auto"/>
              <w:jc w:val="right"/>
              <w:rPr>
                <w:rFonts w:eastAsia="Times New Roman"/>
                <w:sz w:val="18"/>
                <w:szCs w:val="18"/>
              </w:rPr>
            </w:pPr>
            <w:r w:rsidRPr="00B71F92">
              <w:rPr>
                <w:sz w:val="18"/>
                <w:szCs w:val="18"/>
              </w:rPr>
              <w:t>-0.17</w:t>
            </w:r>
          </w:p>
        </w:tc>
        <w:tc>
          <w:tcPr>
            <w:tcW w:w="154" w:type="pct"/>
            <w:tcBorders>
              <w:top w:val="nil"/>
              <w:bottom w:val="nil"/>
              <w:right w:val="single" w:sz="6" w:space="0" w:color="auto"/>
            </w:tcBorders>
            <w:noWrap/>
            <w:vAlign w:val="bottom"/>
          </w:tcPr>
          <w:p w14:paraId="510DFE10" w14:textId="77777777" w:rsidR="008B6B35" w:rsidRPr="00B71F92" w:rsidRDefault="008B6B35" w:rsidP="00730932">
            <w:pPr>
              <w:spacing w:after="0" w:line="240" w:lineRule="auto"/>
              <w:jc w:val="right"/>
              <w:rPr>
                <w:rFonts w:eastAsia="Times New Roman"/>
                <w:sz w:val="18"/>
                <w:szCs w:val="18"/>
              </w:rPr>
            </w:pPr>
            <w:r w:rsidRPr="00B71F92">
              <w:rPr>
                <w:sz w:val="18"/>
                <w:szCs w:val="18"/>
              </w:rPr>
              <w:t>-1.99</w:t>
            </w:r>
          </w:p>
        </w:tc>
        <w:tc>
          <w:tcPr>
            <w:tcW w:w="152" w:type="pct"/>
            <w:tcBorders>
              <w:top w:val="nil"/>
              <w:left w:val="single" w:sz="6" w:space="0" w:color="auto"/>
              <w:bottom w:val="nil"/>
            </w:tcBorders>
            <w:noWrap/>
            <w:vAlign w:val="center"/>
          </w:tcPr>
          <w:p w14:paraId="20D89BE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0E1E2E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4CBA18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3005C1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FD979A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51BF3D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C65B38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04A42B2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917BE4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EEC489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9AABB8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E8F39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4D702D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1794B10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3E58E30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7309D921" w14:textId="77777777" w:rsidR="008B6B35" w:rsidRPr="00B71F92" w:rsidRDefault="008B6B35" w:rsidP="00730932">
            <w:pPr>
              <w:spacing w:after="0" w:line="240" w:lineRule="auto"/>
              <w:jc w:val="right"/>
              <w:rPr>
                <w:rFonts w:eastAsia="Times New Roman"/>
                <w:sz w:val="18"/>
                <w:szCs w:val="18"/>
              </w:rPr>
            </w:pPr>
          </w:p>
        </w:tc>
      </w:tr>
      <w:tr w:rsidR="008B6B35" w:rsidRPr="00B71F92" w14:paraId="181AA252" w14:textId="77777777" w:rsidTr="002F5607">
        <w:trPr>
          <w:trHeight w:val="230"/>
          <w:jc w:val="center"/>
        </w:trPr>
        <w:tc>
          <w:tcPr>
            <w:tcW w:w="1220" w:type="pct"/>
            <w:tcBorders>
              <w:top w:val="nil"/>
              <w:bottom w:val="nil"/>
              <w:right w:val="single" w:sz="12" w:space="0" w:color="auto"/>
            </w:tcBorders>
            <w:noWrap/>
            <w:vAlign w:val="center"/>
          </w:tcPr>
          <w:p w14:paraId="1A8F27E0"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Job </w:t>
            </w:r>
            <w:proofErr w:type="gramStart"/>
            <w:r w:rsidRPr="00B71F92">
              <w:rPr>
                <w:rFonts w:eastAsia="Times New Roman"/>
                <w:sz w:val="18"/>
                <w:szCs w:val="18"/>
              </w:rPr>
              <w:t>change</w:t>
            </w:r>
            <w:proofErr w:type="gramEnd"/>
            <w:r w:rsidRPr="00B71F92">
              <w:rPr>
                <w:rFonts w:eastAsia="Times New Roman"/>
                <w:sz w:val="18"/>
                <w:szCs w:val="18"/>
              </w:rPr>
              <w:t xml:space="preserve"> in past five years * 2023 Shift</w:t>
            </w:r>
          </w:p>
        </w:tc>
        <w:tc>
          <w:tcPr>
            <w:tcW w:w="152" w:type="pct"/>
            <w:tcBorders>
              <w:top w:val="nil"/>
              <w:left w:val="single" w:sz="12" w:space="0" w:color="auto"/>
              <w:bottom w:val="nil"/>
            </w:tcBorders>
            <w:noWrap/>
            <w:vAlign w:val="bottom"/>
          </w:tcPr>
          <w:p w14:paraId="00F98882" w14:textId="77777777" w:rsidR="008B6B35" w:rsidRPr="00B71F92" w:rsidRDefault="008B6B35" w:rsidP="00730932">
            <w:pPr>
              <w:spacing w:after="0" w:line="240" w:lineRule="auto"/>
              <w:jc w:val="right"/>
              <w:rPr>
                <w:rFonts w:eastAsia="Times New Roman"/>
                <w:sz w:val="18"/>
                <w:szCs w:val="18"/>
              </w:rPr>
            </w:pPr>
            <w:r w:rsidRPr="00B71F92">
              <w:rPr>
                <w:sz w:val="18"/>
                <w:szCs w:val="18"/>
              </w:rPr>
              <w:t>0.13</w:t>
            </w:r>
          </w:p>
        </w:tc>
        <w:tc>
          <w:tcPr>
            <w:tcW w:w="152" w:type="pct"/>
            <w:tcBorders>
              <w:top w:val="nil"/>
              <w:bottom w:val="nil"/>
              <w:right w:val="single" w:sz="12" w:space="0" w:color="auto"/>
            </w:tcBorders>
            <w:noWrap/>
            <w:vAlign w:val="bottom"/>
          </w:tcPr>
          <w:p w14:paraId="7FF68551" w14:textId="77777777" w:rsidR="008B6B35" w:rsidRPr="00B71F92" w:rsidRDefault="008B6B35" w:rsidP="00730932">
            <w:pPr>
              <w:spacing w:after="0" w:line="240" w:lineRule="auto"/>
              <w:jc w:val="right"/>
              <w:rPr>
                <w:rFonts w:eastAsia="Times New Roman"/>
                <w:sz w:val="18"/>
                <w:szCs w:val="18"/>
              </w:rPr>
            </w:pPr>
            <w:r w:rsidRPr="00B71F92">
              <w:rPr>
                <w:sz w:val="18"/>
                <w:szCs w:val="18"/>
              </w:rPr>
              <w:t>1.76</w:t>
            </w:r>
          </w:p>
        </w:tc>
        <w:tc>
          <w:tcPr>
            <w:tcW w:w="182" w:type="pct"/>
            <w:tcBorders>
              <w:top w:val="nil"/>
              <w:left w:val="single" w:sz="12" w:space="0" w:color="auto"/>
              <w:bottom w:val="nil"/>
            </w:tcBorders>
            <w:noWrap/>
            <w:vAlign w:val="bottom"/>
          </w:tcPr>
          <w:p w14:paraId="2F656712" w14:textId="77777777" w:rsidR="008B6B35" w:rsidRPr="00B71F92" w:rsidRDefault="008B6B35" w:rsidP="00730932">
            <w:pPr>
              <w:spacing w:after="0" w:line="240" w:lineRule="auto"/>
              <w:jc w:val="right"/>
              <w:rPr>
                <w:rFonts w:eastAsia="Times New Roman"/>
                <w:sz w:val="18"/>
                <w:szCs w:val="18"/>
              </w:rPr>
            </w:pPr>
            <w:r w:rsidRPr="00B71F92">
              <w:rPr>
                <w:sz w:val="18"/>
                <w:szCs w:val="18"/>
              </w:rPr>
              <w:t>0.27</w:t>
            </w:r>
          </w:p>
        </w:tc>
        <w:tc>
          <w:tcPr>
            <w:tcW w:w="153" w:type="pct"/>
            <w:tcBorders>
              <w:top w:val="nil"/>
              <w:bottom w:val="nil"/>
              <w:right w:val="single" w:sz="6" w:space="0" w:color="auto"/>
            </w:tcBorders>
            <w:noWrap/>
            <w:vAlign w:val="bottom"/>
          </w:tcPr>
          <w:p w14:paraId="602FD91B" w14:textId="77777777" w:rsidR="008B6B35" w:rsidRPr="00B71F92" w:rsidRDefault="008B6B35" w:rsidP="00730932">
            <w:pPr>
              <w:spacing w:after="0" w:line="240" w:lineRule="auto"/>
              <w:jc w:val="right"/>
              <w:rPr>
                <w:rFonts w:eastAsia="Times New Roman"/>
                <w:sz w:val="18"/>
                <w:szCs w:val="18"/>
              </w:rPr>
            </w:pPr>
            <w:r w:rsidRPr="00B71F92">
              <w:rPr>
                <w:sz w:val="18"/>
                <w:szCs w:val="18"/>
              </w:rPr>
              <w:t>1.69</w:t>
            </w:r>
          </w:p>
        </w:tc>
        <w:tc>
          <w:tcPr>
            <w:tcW w:w="152" w:type="pct"/>
            <w:tcBorders>
              <w:top w:val="nil"/>
              <w:left w:val="single" w:sz="6" w:space="0" w:color="auto"/>
              <w:bottom w:val="nil"/>
            </w:tcBorders>
            <w:noWrap/>
            <w:vAlign w:val="center"/>
          </w:tcPr>
          <w:p w14:paraId="26A8CA2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3460493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CE5469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32D16AD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6FB9FA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E29A23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E3FEC5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559DA4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318DE5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C16A10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B2D23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5DB1ED0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DDE8A9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D76CDE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41C58F4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3165C6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BE3AB72" w14:textId="77777777" w:rsidR="008B6B35" w:rsidRPr="00B71F92" w:rsidRDefault="008B6B35" w:rsidP="00730932">
            <w:pPr>
              <w:spacing w:after="0" w:line="240" w:lineRule="auto"/>
              <w:jc w:val="right"/>
              <w:rPr>
                <w:rFonts w:eastAsia="Times New Roman"/>
                <w:sz w:val="18"/>
                <w:szCs w:val="18"/>
              </w:rPr>
            </w:pPr>
            <w:r w:rsidRPr="00B71F92">
              <w:rPr>
                <w:sz w:val="18"/>
                <w:szCs w:val="18"/>
              </w:rPr>
              <w:t>-0.46</w:t>
            </w:r>
          </w:p>
        </w:tc>
        <w:tc>
          <w:tcPr>
            <w:tcW w:w="155" w:type="pct"/>
            <w:tcBorders>
              <w:top w:val="nil"/>
              <w:bottom w:val="nil"/>
              <w:right w:val="single" w:sz="8" w:space="0" w:color="auto"/>
            </w:tcBorders>
            <w:noWrap/>
            <w:vAlign w:val="bottom"/>
          </w:tcPr>
          <w:p w14:paraId="0834E798" w14:textId="77777777" w:rsidR="008B6B35" w:rsidRPr="00B71F92" w:rsidRDefault="008B6B35" w:rsidP="00730932">
            <w:pPr>
              <w:spacing w:after="0" w:line="240" w:lineRule="auto"/>
              <w:jc w:val="right"/>
              <w:rPr>
                <w:rFonts w:eastAsia="Times New Roman"/>
                <w:sz w:val="18"/>
                <w:szCs w:val="18"/>
              </w:rPr>
            </w:pPr>
            <w:r w:rsidRPr="00B71F92">
              <w:rPr>
                <w:sz w:val="18"/>
                <w:szCs w:val="18"/>
              </w:rPr>
              <w:t>-2.02</w:t>
            </w:r>
          </w:p>
        </w:tc>
        <w:tc>
          <w:tcPr>
            <w:tcW w:w="152" w:type="pct"/>
            <w:tcBorders>
              <w:top w:val="nil"/>
              <w:left w:val="single" w:sz="8" w:space="0" w:color="auto"/>
              <w:bottom w:val="nil"/>
            </w:tcBorders>
            <w:vAlign w:val="center"/>
          </w:tcPr>
          <w:p w14:paraId="70A5680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14944B54" w14:textId="77777777" w:rsidR="008B6B35" w:rsidRPr="00B71F92" w:rsidRDefault="008B6B35" w:rsidP="00730932">
            <w:pPr>
              <w:spacing w:after="0" w:line="240" w:lineRule="auto"/>
              <w:jc w:val="right"/>
              <w:rPr>
                <w:rFonts w:eastAsia="Times New Roman"/>
                <w:sz w:val="18"/>
                <w:szCs w:val="18"/>
              </w:rPr>
            </w:pPr>
          </w:p>
        </w:tc>
      </w:tr>
      <w:tr w:rsidR="008B6B35" w:rsidRPr="00B71F92" w14:paraId="54BE032D" w14:textId="77777777" w:rsidTr="002F5607">
        <w:trPr>
          <w:trHeight w:val="230"/>
          <w:jc w:val="center"/>
        </w:trPr>
        <w:tc>
          <w:tcPr>
            <w:tcW w:w="1220" w:type="pct"/>
            <w:tcBorders>
              <w:top w:val="nil"/>
              <w:bottom w:val="nil"/>
              <w:right w:val="single" w:sz="12" w:space="0" w:color="auto"/>
            </w:tcBorders>
            <w:noWrap/>
            <w:vAlign w:val="center"/>
          </w:tcPr>
          <w:p w14:paraId="50D1DE3C" w14:textId="77777777" w:rsidR="008B6B35" w:rsidRPr="00B71F92" w:rsidRDefault="008B6B35" w:rsidP="00730932">
            <w:pPr>
              <w:spacing w:after="0" w:line="240" w:lineRule="auto"/>
              <w:rPr>
                <w:rFonts w:eastAsia="Times New Roman"/>
                <w:b/>
                <w:bCs/>
                <w:sz w:val="18"/>
                <w:szCs w:val="18"/>
              </w:rPr>
            </w:pPr>
            <w:r w:rsidRPr="00B71F92">
              <w:rPr>
                <w:rFonts w:eastAsia="Times New Roman"/>
                <w:b/>
                <w:bCs/>
                <w:sz w:val="18"/>
                <w:szCs w:val="18"/>
              </w:rPr>
              <w:t>Household Income (Less than $50,000)</w:t>
            </w:r>
          </w:p>
        </w:tc>
        <w:tc>
          <w:tcPr>
            <w:tcW w:w="152" w:type="pct"/>
            <w:tcBorders>
              <w:top w:val="nil"/>
              <w:left w:val="single" w:sz="12" w:space="0" w:color="auto"/>
              <w:bottom w:val="nil"/>
            </w:tcBorders>
            <w:noWrap/>
            <w:vAlign w:val="center"/>
          </w:tcPr>
          <w:p w14:paraId="1E47715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bottom w:val="nil"/>
              <w:right w:val="single" w:sz="12" w:space="0" w:color="auto"/>
            </w:tcBorders>
            <w:noWrap/>
            <w:vAlign w:val="center"/>
          </w:tcPr>
          <w:p w14:paraId="35D43D19"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center"/>
          </w:tcPr>
          <w:p w14:paraId="2A38B2C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5C2FA68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B147D42" w14:textId="77777777" w:rsidR="008B6B35" w:rsidRPr="00B71F92" w:rsidRDefault="008B6B35" w:rsidP="00730932">
            <w:pPr>
              <w:spacing w:after="0" w:line="240" w:lineRule="auto"/>
              <w:jc w:val="right"/>
              <w:rPr>
                <w:rFonts w:eastAsia="Times New Roman"/>
                <w:sz w:val="18"/>
                <w:szCs w:val="18"/>
              </w:rPr>
            </w:pPr>
          </w:p>
        </w:tc>
        <w:tc>
          <w:tcPr>
            <w:tcW w:w="183" w:type="pct"/>
            <w:tcBorders>
              <w:top w:val="nil"/>
              <w:bottom w:val="nil"/>
              <w:right w:val="single" w:sz="6" w:space="0" w:color="auto"/>
            </w:tcBorders>
            <w:noWrap/>
            <w:vAlign w:val="center"/>
          </w:tcPr>
          <w:p w14:paraId="4C161C4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746A3D6" w14:textId="77777777" w:rsidR="008B6B35" w:rsidRPr="00B71F92" w:rsidRDefault="008B6B35" w:rsidP="00730932">
            <w:pPr>
              <w:spacing w:after="0" w:line="240" w:lineRule="auto"/>
              <w:jc w:val="right"/>
              <w:rPr>
                <w:rFonts w:eastAsia="Times New Roman"/>
                <w:sz w:val="18"/>
                <w:szCs w:val="18"/>
              </w:rPr>
            </w:pPr>
          </w:p>
        </w:tc>
        <w:tc>
          <w:tcPr>
            <w:tcW w:w="154" w:type="pct"/>
            <w:tcBorders>
              <w:top w:val="nil"/>
              <w:bottom w:val="nil"/>
              <w:right w:val="single" w:sz="6" w:space="0" w:color="auto"/>
            </w:tcBorders>
            <w:noWrap/>
            <w:vAlign w:val="center"/>
          </w:tcPr>
          <w:p w14:paraId="3C08016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A2A1918"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5C11774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51A86B0"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5ADCCE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7999D6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5B37F45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CA6C1D9" w14:textId="77777777" w:rsidR="008B6B35" w:rsidRPr="00B71F92" w:rsidRDefault="008B6B35" w:rsidP="00730932">
            <w:pPr>
              <w:spacing w:after="0" w:line="240" w:lineRule="auto"/>
              <w:jc w:val="right"/>
              <w:rPr>
                <w:rFonts w:eastAsia="Times New Roman"/>
                <w:sz w:val="18"/>
                <w:szCs w:val="18"/>
              </w:rPr>
            </w:pPr>
          </w:p>
        </w:tc>
        <w:tc>
          <w:tcPr>
            <w:tcW w:w="173" w:type="pct"/>
            <w:tcBorders>
              <w:top w:val="nil"/>
              <w:bottom w:val="nil"/>
              <w:right w:val="single" w:sz="6" w:space="0" w:color="auto"/>
            </w:tcBorders>
            <w:noWrap/>
            <w:vAlign w:val="center"/>
          </w:tcPr>
          <w:p w14:paraId="7467536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AF8AC9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10283B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0883A8F3"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3DF51ED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7FADBAAE" w14:textId="77777777" w:rsidR="008B6B35" w:rsidRPr="00B71F92" w:rsidRDefault="008B6B35" w:rsidP="00730932">
            <w:pPr>
              <w:spacing w:after="0" w:line="240" w:lineRule="auto"/>
              <w:jc w:val="right"/>
              <w:rPr>
                <w:rFonts w:eastAsia="Times New Roman"/>
                <w:sz w:val="18"/>
                <w:szCs w:val="18"/>
              </w:rPr>
            </w:pPr>
          </w:p>
        </w:tc>
        <w:tc>
          <w:tcPr>
            <w:tcW w:w="155" w:type="pct"/>
            <w:tcBorders>
              <w:top w:val="nil"/>
              <w:bottom w:val="nil"/>
              <w:right w:val="single" w:sz="8" w:space="0" w:color="auto"/>
            </w:tcBorders>
            <w:noWrap/>
            <w:vAlign w:val="center"/>
          </w:tcPr>
          <w:p w14:paraId="46DFA07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0C1BEDCB" w14:textId="77777777" w:rsidR="008B6B35" w:rsidRPr="00B71F92" w:rsidRDefault="008B6B35" w:rsidP="00730932">
            <w:pPr>
              <w:spacing w:after="0" w:line="240" w:lineRule="auto"/>
              <w:jc w:val="right"/>
              <w:rPr>
                <w:rFonts w:eastAsia="Times New Roman"/>
                <w:sz w:val="18"/>
                <w:szCs w:val="18"/>
              </w:rPr>
            </w:pPr>
          </w:p>
        </w:tc>
        <w:tc>
          <w:tcPr>
            <w:tcW w:w="191" w:type="pct"/>
            <w:tcBorders>
              <w:top w:val="nil"/>
              <w:bottom w:val="nil"/>
            </w:tcBorders>
            <w:vAlign w:val="center"/>
          </w:tcPr>
          <w:p w14:paraId="267E4230" w14:textId="77777777" w:rsidR="008B6B35" w:rsidRPr="00B71F92" w:rsidRDefault="008B6B35" w:rsidP="00730932">
            <w:pPr>
              <w:spacing w:after="0" w:line="240" w:lineRule="auto"/>
              <w:jc w:val="right"/>
              <w:rPr>
                <w:rFonts w:eastAsia="Times New Roman"/>
                <w:sz w:val="18"/>
                <w:szCs w:val="18"/>
              </w:rPr>
            </w:pPr>
          </w:p>
        </w:tc>
      </w:tr>
      <w:tr w:rsidR="008B6B35" w:rsidRPr="00B71F92" w14:paraId="6AA18779" w14:textId="77777777" w:rsidTr="002F5607">
        <w:trPr>
          <w:trHeight w:val="230"/>
          <w:jc w:val="center"/>
        </w:trPr>
        <w:tc>
          <w:tcPr>
            <w:tcW w:w="1220" w:type="pct"/>
            <w:tcBorders>
              <w:top w:val="nil"/>
              <w:bottom w:val="nil"/>
              <w:right w:val="single" w:sz="12" w:space="0" w:color="auto"/>
            </w:tcBorders>
            <w:noWrap/>
            <w:vAlign w:val="center"/>
            <w:hideMark/>
          </w:tcPr>
          <w:p w14:paraId="188CCA17"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50,000-$99,999</w:t>
            </w:r>
          </w:p>
        </w:tc>
        <w:tc>
          <w:tcPr>
            <w:tcW w:w="152" w:type="pct"/>
            <w:tcBorders>
              <w:top w:val="nil"/>
              <w:left w:val="single" w:sz="12" w:space="0" w:color="auto"/>
              <w:bottom w:val="nil"/>
            </w:tcBorders>
            <w:noWrap/>
            <w:hideMark/>
          </w:tcPr>
          <w:p w14:paraId="6C3187A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432F084F"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7E5EA05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F39AA5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3249380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83" w:type="pct"/>
            <w:tcBorders>
              <w:top w:val="nil"/>
              <w:bottom w:val="nil"/>
              <w:right w:val="single" w:sz="6" w:space="0" w:color="auto"/>
            </w:tcBorders>
            <w:noWrap/>
            <w:vAlign w:val="bottom"/>
          </w:tcPr>
          <w:p w14:paraId="3DF65B20" w14:textId="77777777" w:rsidR="008B6B35" w:rsidRPr="00B71F92" w:rsidRDefault="008B6B35" w:rsidP="00730932">
            <w:pPr>
              <w:spacing w:after="0" w:line="240" w:lineRule="auto"/>
              <w:jc w:val="right"/>
              <w:rPr>
                <w:rFonts w:eastAsia="Times New Roman"/>
                <w:sz w:val="18"/>
                <w:szCs w:val="18"/>
              </w:rPr>
            </w:pPr>
            <w:r w:rsidRPr="00B71F92">
              <w:rPr>
                <w:sz w:val="18"/>
                <w:szCs w:val="18"/>
              </w:rPr>
              <w:t>3.13</w:t>
            </w:r>
          </w:p>
        </w:tc>
        <w:tc>
          <w:tcPr>
            <w:tcW w:w="152" w:type="pct"/>
            <w:tcBorders>
              <w:top w:val="nil"/>
              <w:left w:val="single" w:sz="6" w:space="0" w:color="auto"/>
              <w:bottom w:val="nil"/>
            </w:tcBorders>
            <w:noWrap/>
            <w:vAlign w:val="bottom"/>
          </w:tcPr>
          <w:p w14:paraId="2F12AF85" w14:textId="77777777" w:rsidR="008B6B35" w:rsidRPr="00B71F92" w:rsidRDefault="008B6B35" w:rsidP="00730932">
            <w:pPr>
              <w:spacing w:after="0" w:line="240" w:lineRule="auto"/>
              <w:jc w:val="right"/>
              <w:rPr>
                <w:rFonts w:eastAsia="Times New Roman"/>
                <w:sz w:val="18"/>
                <w:szCs w:val="18"/>
              </w:rPr>
            </w:pPr>
            <w:r w:rsidRPr="00B71F92">
              <w:rPr>
                <w:sz w:val="18"/>
                <w:szCs w:val="18"/>
              </w:rPr>
              <w:t>-0.33</w:t>
            </w:r>
          </w:p>
        </w:tc>
        <w:tc>
          <w:tcPr>
            <w:tcW w:w="154" w:type="pct"/>
            <w:tcBorders>
              <w:top w:val="nil"/>
              <w:bottom w:val="nil"/>
              <w:right w:val="single" w:sz="6" w:space="0" w:color="auto"/>
            </w:tcBorders>
            <w:noWrap/>
            <w:vAlign w:val="bottom"/>
          </w:tcPr>
          <w:p w14:paraId="7AE4536F" w14:textId="77777777" w:rsidR="008B6B35" w:rsidRPr="00B71F92" w:rsidRDefault="008B6B35" w:rsidP="00730932">
            <w:pPr>
              <w:spacing w:after="0" w:line="240" w:lineRule="auto"/>
              <w:jc w:val="right"/>
              <w:rPr>
                <w:rFonts w:eastAsia="Times New Roman"/>
                <w:sz w:val="18"/>
                <w:szCs w:val="18"/>
              </w:rPr>
            </w:pPr>
            <w:r w:rsidRPr="00B71F92">
              <w:rPr>
                <w:sz w:val="18"/>
                <w:szCs w:val="18"/>
              </w:rPr>
              <w:t>-3.59</w:t>
            </w:r>
          </w:p>
        </w:tc>
        <w:tc>
          <w:tcPr>
            <w:tcW w:w="152" w:type="pct"/>
            <w:tcBorders>
              <w:top w:val="nil"/>
              <w:left w:val="single" w:sz="6" w:space="0" w:color="auto"/>
              <w:bottom w:val="nil"/>
            </w:tcBorders>
            <w:noWrap/>
            <w:vAlign w:val="bottom"/>
          </w:tcPr>
          <w:p w14:paraId="2461CC87" w14:textId="77777777" w:rsidR="008B6B35" w:rsidRPr="00B71F92" w:rsidRDefault="008B6B35" w:rsidP="00730932">
            <w:pPr>
              <w:spacing w:after="0" w:line="240" w:lineRule="auto"/>
              <w:jc w:val="right"/>
              <w:rPr>
                <w:rFonts w:eastAsia="Times New Roman"/>
                <w:sz w:val="18"/>
                <w:szCs w:val="18"/>
              </w:rPr>
            </w:pPr>
            <w:r w:rsidRPr="00B71F92">
              <w:rPr>
                <w:sz w:val="18"/>
                <w:szCs w:val="18"/>
              </w:rPr>
              <w:t>0.16</w:t>
            </w:r>
          </w:p>
        </w:tc>
        <w:tc>
          <w:tcPr>
            <w:tcW w:w="153" w:type="pct"/>
            <w:tcBorders>
              <w:top w:val="nil"/>
              <w:bottom w:val="nil"/>
              <w:right w:val="single" w:sz="6" w:space="0" w:color="auto"/>
            </w:tcBorders>
            <w:noWrap/>
            <w:vAlign w:val="bottom"/>
          </w:tcPr>
          <w:p w14:paraId="56F00C9E"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vAlign w:val="bottom"/>
          </w:tcPr>
          <w:p w14:paraId="5220DE5E"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53" w:type="pct"/>
            <w:tcBorders>
              <w:top w:val="nil"/>
              <w:bottom w:val="nil"/>
              <w:right w:val="single" w:sz="6" w:space="0" w:color="auto"/>
            </w:tcBorders>
            <w:noWrap/>
            <w:vAlign w:val="bottom"/>
          </w:tcPr>
          <w:p w14:paraId="51FF953D" w14:textId="77777777" w:rsidR="008B6B35" w:rsidRPr="00B71F92" w:rsidRDefault="008B6B35" w:rsidP="00730932">
            <w:pPr>
              <w:spacing w:after="0" w:line="240" w:lineRule="auto"/>
              <w:jc w:val="right"/>
              <w:rPr>
                <w:rFonts w:eastAsia="Times New Roman"/>
                <w:sz w:val="18"/>
                <w:szCs w:val="18"/>
              </w:rPr>
            </w:pPr>
            <w:r w:rsidRPr="00B71F92">
              <w:rPr>
                <w:sz w:val="18"/>
                <w:szCs w:val="18"/>
              </w:rPr>
              <w:t>2.27</w:t>
            </w:r>
          </w:p>
        </w:tc>
        <w:tc>
          <w:tcPr>
            <w:tcW w:w="152" w:type="pct"/>
            <w:tcBorders>
              <w:top w:val="nil"/>
              <w:left w:val="single" w:sz="6" w:space="0" w:color="auto"/>
              <w:bottom w:val="nil"/>
            </w:tcBorders>
            <w:noWrap/>
          </w:tcPr>
          <w:p w14:paraId="550D1DE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33FF69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7E4AF8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1B2E23B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41CBEF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DD7700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7CF2D739"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0B379594" w14:textId="77777777" w:rsidR="008B6B35" w:rsidRPr="00B71F92" w:rsidRDefault="008B6B35" w:rsidP="00730932">
            <w:pPr>
              <w:spacing w:after="0" w:line="240" w:lineRule="auto"/>
              <w:jc w:val="right"/>
              <w:rPr>
                <w:rFonts w:eastAsia="Times New Roman"/>
                <w:sz w:val="18"/>
                <w:szCs w:val="18"/>
              </w:rPr>
            </w:pPr>
            <w:r w:rsidRPr="00B71F92">
              <w:rPr>
                <w:sz w:val="18"/>
                <w:szCs w:val="18"/>
              </w:rPr>
              <w:t>-1.99</w:t>
            </w:r>
          </w:p>
        </w:tc>
        <w:tc>
          <w:tcPr>
            <w:tcW w:w="152" w:type="pct"/>
            <w:tcBorders>
              <w:top w:val="nil"/>
              <w:left w:val="single" w:sz="6" w:space="0" w:color="auto"/>
              <w:bottom w:val="nil"/>
            </w:tcBorders>
            <w:noWrap/>
          </w:tcPr>
          <w:p w14:paraId="6E72099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27E6898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52369ED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14786AAF" w14:textId="77777777" w:rsidR="008B6B35" w:rsidRPr="00B71F92" w:rsidRDefault="008B6B35" w:rsidP="00730932">
            <w:pPr>
              <w:spacing w:after="0" w:line="240" w:lineRule="auto"/>
              <w:jc w:val="right"/>
              <w:rPr>
                <w:rFonts w:eastAsia="Times New Roman"/>
                <w:sz w:val="18"/>
                <w:szCs w:val="18"/>
              </w:rPr>
            </w:pPr>
          </w:p>
        </w:tc>
      </w:tr>
      <w:tr w:rsidR="008B6B35" w:rsidRPr="00B71F92" w14:paraId="591B2223" w14:textId="77777777" w:rsidTr="002F5607">
        <w:trPr>
          <w:trHeight w:val="230"/>
          <w:jc w:val="center"/>
        </w:trPr>
        <w:tc>
          <w:tcPr>
            <w:tcW w:w="1220" w:type="pct"/>
            <w:tcBorders>
              <w:top w:val="nil"/>
              <w:bottom w:val="nil"/>
              <w:right w:val="single" w:sz="12" w:space="0" w:color="auto"/>
            </w:tcBorders>
            <w:noWrap/>
            <w:vAlign w:val="center"/>
            <w:hideMark/>
          </w:tcPr>
          <w:p w14:paraId="51D72D3C"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50,000-$99,999 * 2021 Shift</w:t>
            </w:r>
          </w:p>
        </w:tc>
        <w:tc>
          <w:tcPr>
            <w:tcW w:w="152" w:type="pct"/>
            <w:tcBorders>
              <w:top w:val="nil"/>
              <w:left w:val="single" w:sz="12" w:space="0" w:color="auto"/>
              <w:bottom w:val="nil"/>
            </w:tcBorders>
            <w:noWrap/>
            <w:hideMark/>
          </w:tcPr>
          <w:p w14:paraId="46EF2F7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60FBB0F4"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32C0759B" w14:textId="77777777" w:rsidR="008B6B35" w:rsidRPr="00B71F92" w:rsidRDefault="008B6B35" w:rsidP="00730932">
            <w:pPr>
              <w:spacing w:after="0" w:line="240" w:lineRule="auto"/>
              <w:jc w:val="right"/>
              <w:rPr>
                <w:rFonts w:eastAsia="Times New Roman"/>
                <w:sz w:val="18"/>
                <w:szCs w:val="18"/>
              </w:rPr>
            </w:pPr>
            <w:r w:rsidRPr="00B71F92">
              <w:rPr>
                <w:sz w:val="18"/>
                <w:szCs w:val="18"/>
              </w:rPr>
              <w:t>0.50</w:t>
            </w:r>
          </w:p>
        </w:tc>
        <w:tc>
          <w:tcPr>
            <w:tcW w:w="153" w:type="pct"/>
            <w:tcBorders>
              <w:top w:val="nil"/>
              <w:bottom w:val="nil"/>
              <w:right w:val="single" w:sz="6" w:space="0" w:color="auto"/>
            </w:tcBorders>
            <w:noWrap/>
            <w:vAlign w:val="bottom"/>
          </w:tcPr>
          <w:p w14:paraId="1C6C838B" w14:textId="77777777" w:rsidR="008B6B35" w:rsidRPr="00B71F92" w:rsidRDefault="008B6B35" w:rsidP="00730932">
            <w:pPr>
              <w:spacing w:after="0" w:line="240" w:lineRule="auto"/>
              <w:jc w:val="right"/>
              <w:rPr>
                <w:rFonts w:eastAsia="Times New Roman"/>
                <w:sz w:val="18"/>
                <w:szCs w:val="18"/>
              </w:rPr>
            </w:pPr>
            <w:r w:rsidRPr="00B71F92">
              <w:rPr>
                <w:sz w:val="18"/>
                <w:szCs w:val="18"/>
              </w:rPr>
              <w:t>2.95</w:t>
            </w:r>
          </w:p>
        </w:tc>
        <w:tc>
          <w:tcPr>
            <w:tcW w:w="152" w:type="pct"/>
            <w:tcBorders>
              <w:top w:val="nil"/>
              <w:left w:val="single" w:sz="6" w:space="0" w:color="auto"/>
              <w:bottom w:val="nil"/>
            </w:tcBorders>
            <w:noWrap/>
          </w:tcPr>
          <w:p w14:paraId="09FF22D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1BE9816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81635B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3716A90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B5E862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44E14A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27B66B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3216EA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49EB83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80EBF2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8C7EE1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2906E28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82CD845"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53" w:type="pct"/>
            <w:tcBorders>
              <w:top w:val="nil"/>
              <w:bottom w:val="nil"/>
              <w:right w:val="single" w:sz="6" w:space="0" w:color="auto"/>
            </w:tcBorders>
            <w:noWrap/>
            <w:vAlign w:val="bottom"/>
          </w:tcPr>
          <w:p w14:paraId="3B717B46" w14:textId="77777777" w:rsidR="008B6B35" w:rsidRPr="00B71F92" w:rsidRDefault="008B6B35" w:rsidP="00730932">
            <w:pPr>
              <w:spacing w:after="0" w:line="240" w:lineRule="auto"/>
              <w:jc w:val="right"/>
              <w:rPr>
                <w:rFonts w:eastAsia="Times New Roman"/>
                <w:sz w:val="18"/>
                <w:szCs w:val="18"/>
              </w:rPr>
            </w:pPr>
            <w:r w:rsidRPr="00B71F92">
              <w:rPr>
                <w:sz w:val="18"/>
                <w:szCs w:val="18"/>
              </w:rPr>
              <w:t>-1.97</w:t>
            </w:r>
          </w:p>
        </w:tc>
        <w:tc>
          <w:tcPr>
            <w:tcW w:w="152" w:type="pct"/>
            <w:tcBorders>
              <w:top w:val="nil"/>
              <w:left w:val="single" w:sz="6" w:space="0" w:color="auto"/>
              <w:bottom w:val="nil"/>
            </w:tcBorders>
            <w:noWrap/>
          </w:tcPr>
          <w:p w14:paraId="0B930CB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35B8B9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A07FCA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6F74346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580A89C3" w14:textId="77777777" w:rsidR="008B6B35" w:rsidRPr="00B71F92" w:rsidRDefault="008B6B35" w:rsidP="00730932">
            <w:pPr>
              <w:spacing w:after="0" w:line="240" w:lineRule="auto"/>
              <w:jc w:val="right"/>
              <w:rPr>
                <w:rFonts w:eastAsia="Times New Roman"/>
                <w:sz w:val="18"/>
                <w:szCs w:val="18"/>
              </w:rPr>
            </w:pPr>
            <w:r w:rsidRPr="00B71F92">
              <w:rPr>
                <w:sz w:val="18"/>
                <w:szCs w:val="18"/>
              </w:rPr>
              <w:t>-0.38</w:t>
            </w:r>
          </w:p>
        </w:tc>
        <w:tc>
          <w:tcPr>
            <w:tcW w:w="191" w:type="pct"/>
            <w:tcBorders>
              <w:top w:val="nil"/>
              <w:bottom w:val="nil"/>
            </w:tcBorders>
            <w:vAlign w:val="bottom"/>
          </w:tcPr>
          <w:p w14:paraId="2753E8EA" w14:textId="77777777" w:rsidR="008B6B35" w:rsidRPr="00B71F92" w:rsidRDefault="008B6B35" w:rsidP="00730932">
            <w:pPr>
              <w:spacing w:after="0" w:line="240" w:lineRule="auto"/>
              <w:jc w:val="right"/>
              <w:rPr>
                <w:rFonts w:eastAsia="Times New Roman"/>
                <w:sz w:val="18"/>
                <w:szCs w:val="18"/>
              </w:rPr>
            </w:pPr>
            <w:r w:rsidRPr="00B71F92">
              <w:rPr>
                <w:sz w:val="18"/>
                <w:szCs w:val="18"/>
              </w:rPr>
              <w:t>-2.90</w:t>
            </w:r>
          </w:p>
        </w:tc>
      </w:tr>
      <w:tr w:rsidR="008B6B35" w:rsidRPr="00B71F92" w14:paraId="49C4E5DA" w14:textId="77777777" w:rsidTr="002F5607">
        <w:trPr>
          <w:trHeight w:val="230"/>
          <w:jc w:val="center"/>
        </w:trPr>
        <w:tc>
          <w:tcPr>
            <w:tcW w:w="1220" w:type="pct"/>
            <w:tcBorders>
              <w:top w:val="nil"/>
              <w:bottom w:val="nil"/>
              <w:right w:val="single" w:sz="12" w:space="0" w:color="auto"/>
            </w:tcBorders>
            <w:noWrap/>
            <w:vAlign w:val="center"/>
            <w:hideMark/>
          </w:tcPr>
          <w:p w14:paraId="00F97D59"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50,000-$99,999 * 2023 Shift</w:t>
            </w:r>
          </w:p>
        </w:tc>
        <w:tc>
          <w:tcPr>
            <w:tcW w:w="152" w:type="pct"/>
            <w:tcBorders>
              <w:top w:val="nil"/>
              <w:left w:val="single" w:sz="12" w:space="0" w:color="auto"/>
              <w:bottom w:val="nil"/>
            </w:tcBorders>
            <w:noWrap/>
            <w:hideMark/>
          </w:tcPr>
          <w:p w14:paraId="7E4A70A2" w14:textId="77777777" w:rsidR="008B6B35" w:rsidRPr="00B71F92" w:rsidRDefault="008B6B35" w:rsidP="00730932">
            <w:pPr>
              <w:spacing w:after="0" w:line="240" w:lineRule="auto"/>
              <w:jc w:val="right"/>
              <w:rPr>
                <w:rFonts w:eastAsia="Times New Roman"/>
                <w:b/>
                <w:bCs/>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08CFE4A0"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2A829130"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53" w:type="pct"/>
            <w:tcBorders>
              <w:top w:val="nil"/>
              <w:bottom w:val="nil"/>
              <w:right w:val="single" w:sz="6" w:space="0" w:color="auto"/>
            </w:tcBorders>
            <w:noWrap/>
            <w:vAlign w:val="bottom"/>
          </w:tcPr>
          <w:p w14:paraId="6E08A7B7" w14:textId="77777777" w:rsidR="008B6B35" w:rsidRPr="00B71F92" w:rsidRDefault="008B6B35" w:rsidP="00730932">
            <w:pPr>
              <w:spacing w:after="0" w:line="240" w:lineRule="auto"/>
              <w:jc w:val="right"/>
              <w:rPr>
                <w:rFonts w:eastAsia="Times New Roman"/>
                <w:sz w:val="18"/>
                <w:szCs w:val="18"/>
              </w:rPr>
            </w:pPr>
            <w:r w:rsidRPr="00B71F92">
              <w:rPr>
                <w:sz w:val="18"/>
                <w:szCs w:val="18"/>
              </w:rPr>
              <w:t>-1.80</w:t>
            </w:r>
          </w:p>
        </w:tc>
        <w:tc>
          <w:tcPr>
            <w:tcW w:w="152" w:type="pct"/>
            <w:tcBorders>
              <w:top w:val="nil"/>
              <w:left w:val="single" w:sz="6" w:space="0" w:color="auto"/>
              <w:bottom w:val="nil"/>
            </w:tcBorders>
            <w:noWrap/>
          </w:tcPr>
          <w:p w14:paraId="5D170A0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57E93DD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9F6F00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0163CF0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D09409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700AC6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FE33AB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B517BD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009BC4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087E3D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83C0A2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625ED86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BA0DDE1" w14:textId="77777777" w:rsidR="008B6B35" w:rsidRPr="00B71F92" w:rsidRDefault="008B6B35" w:rsidP="00730932">
            <w:pPr>
              <w:spacing w:after="0" w:line="240" w:lineRule="auto"/>
              <w:jc w:val="right"/>
              <w:rPr>
                <w:rFonts w:eastAsia="Times New Roman"/>
                <w:sz w:val="18"/>
                <w:szCs w:val="18"/>
              </w:rPr>
            </w:pPr>
            <w:r w:rsidRPr="00B71F92">
              <w:rPr>
                <w:sz w:val="18"/>
                <w:szCs w:val="18"/>
              </w:rPr>
              <w:t>0.57</w:t>
            </w:r>
          </w:p>
        </w:tc>
        <w:tc>
          <w:tcPr>
            <w:tcW w:w="153" w:type="pct"/>
            <w:tcBorders>
              <w:top w:val="nil"/>
              <w:bottom w:val="nil"/>
              <w:right w:val="single" w:sz="6" w:space="0" w:color="auto"/>
            </w:tcBorders>
            <w:noWrap/>
            <w:vAlign w:val="bottom"/>
          </w:tcPr>
          <w:p w14:paraId="156CE140" w14:textId="77777777" w:rsidR="008B6B35" w:rsidRPr="00B71F92" w:rsidRDefault="008B6B35" w:rsidP="00730932">
            <w:pPr>
              <w:spacing w:after="0" w:line="240" w:lineRule="auto"/>
              <w:jc w:val="right"/>
              <w:rPr>
                <w:rFonts w:eastAsia="Times New Roman"/>
                <w:sz w:val="18"/>
                <w:szCs w:val="18"/>
              </w:rPr>
            </w:pPr>
            <w:r w:rsidRPr="00B71F92">
              <w:rPr>
                <w:sz w:val="18"/>
                <w:szCs w:val="18"/>
              </w:rPr>
              <w:t>2.40</w:t>
            </w:r>
          </w:p>
        </w:tc>
        <w:tc>
          <w:tcPr>
            <w:tcW w:w="152" w:type="pct"/>
            <w:tcBorders>
              <w:top w:val="nil"/>
              <w:left w:val="single" w:sz="6" w:space="0" w:color="auto"/>
              <w:bottom w:val="nil"/>
            </w:tcBorders>
            <w:noWrap/>
            <w:vAlign w:val="bottom"/>
          </w:tcPr>
          <w:p w14:paraId="0D0A05EE" w14:textId="77777777" w:rsidR="008B6B35" w:rsidRPr="00B71F92" w:rsidRDefault="008B6B35" w:rsidP="00730932">
            <w:pPr>
              <w:spacing w:after="0" w:line="240" w:lineRule="auto"/>
              <w:jc w:val="right"/>
              <w:rPr>
                <w:rFonts w:eastAsia="Times New Roman"/>
                <w:sz w:val="18"/>
                <w:szCs w:val="18"/>
              </w:rPr>
            </w:pPr>
            <w:r w:rsidRPr="00B71F92">
              <w:rPr>
                <w:sz w:val="18"/>
                <w:szCs w:val="18"/>
              </w:rPr>
              <w:t>0.38</w:t>
            </w:r>
          </w:p>
        </w:tc>
        <w:tc>
          <w:tcPr>
            <w:tcW w:w="153" w:type="pct"/>
            <w:tcBorders>
              <w:top w:val="nil"/>
              <w:bottom w:val="nil"/>
              <w:right w:val="single" w:sz="6" w:space="0" w:color="auto"/>
            </w:tcBorders>
            <w:noWrap/>
            <w:vAlign w:val="bottom"/>
          </w:tcPr>
          <w:p w14:paraId="54923F58" w14:textId="77777777" w:rsidR="008B6B35" w:rsidRPr="00B71F92" w:rsidRDefault="008B6B35" w:rsidP="00730932">
            <w:pPr>
              <w:spacing w:after="0" w:line="240" w:lineRule="auto"/>
              <w:jc w:val="right"/>
              <w:rPr>
                <w:rFonts w:eastAsia="Times New Roman"/>
                <w:sz w:val="18"/>
                <w:szCs w:val="18"/>
              </w:rPr>
            </w:pPr>
            <w:r w:rsidRPr="00B71F92">
              <w:rPr>
                <w:sz w:val="18"/>
                <w:szCs w:val="18"/>
              </w:rPr>
              <w:t>1.84</w:t>
            </w:r>
          </w:p>
        </w:tc>
        <w:tc>
          <w:tcPr>
            <w:tcW w:w="152" w:type="pct"/>
            <w:tcBorders>
              <w:top w:val="nil"/>
              <w:left w:val="single" w:sz="6" w:space="0" w:color="auto"/>
              <w:bottom w:val="nil"/>
            </w:tcBorders>
            <w:noWrap/>
          </w:tcPr>
          <w:p w14:paraId="0995028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348F2D5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73CC42B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7E276E71" w14:textId="77777777" w:rsidR="008B6B35" w:rsidRPr="00B71F92" w:rsidRDefault="008B6B35" w:rsidP="00730932">
            <w:pPr>
              <w:spacing w:after="0" w:line="240" w:lineRule="auto"/>
              <w:jc w:val="right"/>
              <w:rPr>
                <w:rFonts w:eastAsia="Times New Roman"/>
                <w:sz w:val="18"/>
                <w:szCs w:val="18"/>
              </w:rPr>
            </w:pPr>
          </w:p>
        </w:tc>
      </w:tr>
      <w:tr w:rsidR="008B6B35" w:rsidRPr="00B71F92" w14:paraId="14B29783" w14:textId="77777777" w:rsidTr="002F5607">
        <w:trPr>
          <w:trHeight w:val="230"/>
          <w:jc w:val="center"/>
        </w:trPr>
        <w:tc>
          <w:tcPr>
            <w:tcW w:w="1220" w:type="pct"/>
            <w:tcBorders>
              <w:top w:val="nil"/>
              <w:bottom w:val="nil"/>
              <w:right w:val="single" w:sz="12" w:space="0" w:color="auto"/>
            </w:tcBorders>
            <w:noWrap/>
            <w:vAlign w:val="center"/>
            <w:hideMark/>
          </w:tcPr>
          <w:p w14:paraId="21B2BF54"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100,000-$199,999</w:t>
            </w:r>
          </w:p>
        </w:tc>
        <w:tc>
          <w:tcPr>
            <w:tcW w:w="152" w:type="pct"/>
            <w:tcBorders>
              <w:top w:val="nil"/>
              <w:left w:val="single" w:sz="12" w:space="0" w:color="auto"/>
              <w:bottom w:val="nil"/>
            </w:tcBorders>
            <w:noWrap/>
            <w:vAlign w:val="bottom"/>
            <w:hideMark/>
          </w:tcPr>
          <w:p w14:paraId="6162B8E7" w14:textId="77777777" w:rsidR="008B6B35" w:rsidRPr="00B71F92" w:rsidRDefault="008B6B35" w:rsidP="00730932">
            <w:pPr>
              <w:spacing w:after="0" w:line="240" w:lineRule="auto"/>
              <w:jc w:val="right"/>
              <w:rPr>
                <w:rFonts w:eastAsia="Times New Roman"/>
                <w:sz w:val="18"/>
                <w:szCs w:val="18"/>
              </w:rPr>
            </w:pPr>
            <w:r w:rsidRPr="00B71F92">
              <w:rPr>
                <w:sz w:val="18"/>
                <w:szCs w:val="18"/>
              </w:rPr>
              <w:t>-0.16</w:t>
            </w:r>
          </w:p>
        </w:tc>
        <w:tc>
          <w:tcPr>
            <w:tcW w:w="152" w:type="pct"/>
            <w:tcBorders>
              <w:top w:val="nil"/>
              <w:bottom w:val="nil"/>
              <w:right w:val="single" w:sz="12" w:space="0" w:color="auto"/>
            </w:tcBorders>
            <w:noWrap/>
            <w:vAlign w:val="bottom"/>
          </w:tcPr>
          <w:p w14:paraId="235C6962" w14:textId="77777777" w:rsidR="008B6B35" w:rsidRPr="00B71F92" w:rsidRDefault="008B6B35" w:rsidP="00730932">
            <w:pPr>
              <w:spacing w:after="0" w:line="240" w:lineRule="auto"/>
              <w:jc w:val="right"/>
              <w:rPr>
                <w:rFonts w:eastAsia="Times New Roman"/>
                <w:sz w:val="18"/>
                <w:szCs w:val="18"/>
              </w:rPr>
            </w:pPr>
            <w:r w:rsidRPr="00B71F92">
              <w:rPr>
                <w:sz w:val="18"/>
                <w:szCs w:val="18"/>
              </w:rPr>
              <w:t>-3.13</w:t>
            </w:r>
          </w:p>
        </w:tc>
        <w:tc>
          <w:tcPr>
            <w:tcW w:w="182" w:type="pct"/>
            <w:tcBorders>
              <w:top w:val="nil"/>
              <w:left w:val="single" w:sz="12" w:space="0" w:color="auto"/>
              <w:bottom w:val="nil"/>
            </w:tcBorders>
            <w:noWrap/>
          </w:tcPr>
          <w:p w14:paraId="2B43AAE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E00DCC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2237FBC" w14:textId="77777777" w:rsidR="008B6B35" w:rsidRPr="00B71F92" w:rsidRDefault="008B6B35" w:rsidP="00730932">
            <w:pPr>
              <w:spacing w:after="0" w:line="240" w:lineRule="auto"/>
              <w:jc w:val="right"/>
              <w:rPr>
                <w:rFonts w:eastAsia="Times New Roman"/>
                <w:sz w:val="18"/>
                <w:szCs w:val="18"/>
              </w:rPr>
            </w:pPr>
            <w:r w:rsidRPr="00B71F92">
              <w:rPr>
                <w:sz w:val="18"/>
                <w:szCs w:val="18"/>
              </w:rPr>
              <w:t>0.65</w:t>
            </w:r>
          </w:p>
        </w:tc>
        <w:tc>
          <w:tcPr>
            <w:tcW w:w="183" w:type="pct"/>
            <w:tcBorders>
              <w:top w:val="nil"/>
              <w:bottom w:val="nil"/>
              <w:right w:val="single" w:sz="6" w:space="0" w:color="auto"/>
            </w:tcBorders>
            <w:noWrap/>
            <w:vAlign w:val="bottom"/>
          </w:tcPr>
          <w:p w14:paraId="06E83248" w14:textId="77777777" w:rsidR="008B6B35" w:rsidRPr="00B71F92" w:rsidRDefault="008B6B35" w:rsidP="00730932">
            <w:pPr>
              <w:spacing w:after="0" w:line="240" w:lineRule="auto"/>
              <w:jc w:val="right"/>
              <w:rPr>
                <w:rFonts w:eastAsia="Times New Roman"/>
                <w:sz w:val="18"/>
                <w:szCs w:val="18"/>
              </w:rPr>
            </w:pPr>
            <w:r w:rsidRPr="00B71F92">
              <w:rPr>
                <w:sz w:val="18"/>
                <w:szCs w:val="18"/>
              </w:rPr>
              <w:t>6.28</w:t>
            </w:r>
          </w:p>
        </w:tc>
        <w:tc>
          <w:tcPr>
            <w:tcW w:w="152" w:type="pct"/>
            <w:tcBorders>
              <w:top w:val="nil"/>
              <w:left w:val="single" w:sz="6" w:space="0" w:color="auto"/>
              <w:bottom w:val="nil"/>
            </w:tcBorders>
            <w:noWrap/>
            <w:vAlign w:val="bottom"/>
          </w:tcPr>
          <w:p w14:paraId="14DDA59D" w14:textId="77777777" w:rsidR="008B6B35" w:rsidRPr="00B71F92" w:rsidRDefault="008B6B35" w:rsidP="00730932">
            <w:pPr>
              <w:spacing w:after="0" w:line="240" w:lineRule="auto"/>
              <w:jc w:val="right"/>
              <w:rPr>
                <w:rFonts w:eastAsia="Times New Roman"/>
                <w:sz w:val="18"/>
                <w:szCs w:val="18"/>
              </w:rPr>
            </w:pPr>
            <w:r w:rsidRPr="00B71F92">
              <w:rPr>
                <w:sz w:val="18"/>
                <w:szCs w:val="18"/>
              </w:rPr>
              <w:t>-0.37</w:t>
            </w:r>
          </w:p>
        </w:tc>
        <w:tc>
          <w:tcPr>
            <w:tcW w:w="154" w:type="pct"/>
            <w:tcBorders>
              <w:top w:val="nil"/>
              <w:bottom w:val="nil"/>
              <w:right w:val="single" w:sz="6" w:space="0" w:color="auto"/>
            </w:tcBorders>
            <w:noWrap/>
            <w:vAlign w:val="bottom"/>
          </w:tcPr>
          <w:p w14:paraId="16272705" w14:textId="77777777" w:rsidR="008B6B35" w:rsidRPr="00B71F92" w:rsidRDefault="008B6B35" w:rsidP="00730932">
            <w:pPr>
              <w:spacing w:after="0" w:line="240" w:lineRule="auto"/>
              <w:jc w:val="right"/>
              <w:rPr>
                <w:rFonts w:eastAsia="Times New Roman"/>
                <w:sz w:val="18"/>
                <w:szCs w:val="18"/>
              </w:rPr>
            </w:pPr>
            <w:r w:rsidRPr="00B71F92">
              <w:rPr>
                <w:sz w:val="18"/>
                <w:szCs w:val="18"/>
              </w:rPr>
              <w:t>-3.26</w:t>
            </w:r>
          </w:p>
        </w:tc>
        <w:tc>
          <w:tcPr>
            <w:tcW w:w="152" w:type="pct"/>
            <w:tcBorders>
              <w:top w:val="nil"/>
              <w:left w:val="single" w:sz="6" w:space="0" w:color="auto"/>
              <w:bottom w:val="nil"/>
            </w:tcBorders>
            <w:noWrap/>
            <w:vAlign w:val="bottom"/>
          </w:tcPr>
          <w:p w14:paraId="77109A05"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3" w:type="pct"/>
            <w:tcBorders>
              <w:top w:val="nil"/>
              <w:bottom w:val="nil"/>
              <w:right w:val="single" w:sz="6" w:space="0" w:color="auto"/>
            </w:tcBorders>
            <w:noWrap/>
            <w:vAlign w:val="bottom"/>
          </w:tcPr>
          <w:p w14:paraId="52F19C4A" w14:textId="77777777" w:rsidR="008B6B35" w:rsidRPr="00B71F92" w:rsidRDefault="008B6B35" w:rsidP="00730932">
            <w:pPr>
              <w:spacing w:after="0" w:line="240" w:lineRule="auto"/>
              <w:jc w:val="right"/>
              <w:rPr>
                <w:rFonts w:eastAsia="Times New Roman"/>
                <w:sz w:val="18"/>
                <w:szCs w:val="18"/>
              </w:rPr>
            </w:pPr>
            <w:r w:rsidRPr="00B71F92">
              <w:rPr>
                <w:sz w:val="18"/>
                <w:szCs w:val="18"/>
              </w:rPr>
              <w:t>2.39</w:t>
            </w:r>
          </w:p>
        </w:tc>
        <w:tc>
          <w:tcPr>
            <w:tcW w:w="152" w:type="pct"/>
            <w:tcBorders>
              <w:top w:val="nil"/>
              <w:left w:val="single" w:sz="6" w:space="0" w:color="auto"/>
              <w:bottom w:val="nil"/>
            </w:tcBorders>
            <w:noWrap/>
            <w:vAlign w:val="bottom"/>
          </w:tcPr>
          <w:p w14:paraId="1A05A112"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53" w:type="pct"/>
            <w:tcBorders>
              <w:top w:val="nil"/>
              <w:bottom w:val="nil"/>
              <w:right w:val="single" w:sz="6" w:space="0" w:color="auto"/>
            </w:tcBorders>
            <w:noWrap/>
            <w:vAlign w:val="bottom"/>
          </w:tcPr>
          <w:p w14:paraId="6500EF60" w14:textId="77777777" w:rsidR="008B6B35" w:rsidRPr="00B71F92" w:rsidRDefault="008B6B35" w:rsidP="00730932">
            <w:pPr>
              <w:spacing w:after="0" w:line="240" w:lineRule="auto"/>
              <w:jc w:val="right"/>
              <w:rPr>
                <w:rFonts w:eastAsia="Times New Roman"/>
                <w:sz w:val="18"/>
                <w:szCs w:val="18"/>
              </w:rPr>
            </w:pPr>
            <w:r w:rsidRPr="00B71F92">
              <w:rPr>
                <w:sz w:val="18"/>
                <w:szCs w:val="18"/>
              </w:rPr>
              <w:t>2.27</w:t>
            </w:r>
          </w:p>
        </w:tc>
        <w:tc>
          <w:tcPr>
            <w:tcW w:w="152" w:type="pct"/>
            <w:tcBorders>
              <w:top w:val="nil"/>
              <w:left w:val="single" w:sz="6" w:space="0" w:color="auto"/>
              <w:bottom w:val="nil"/>
            </w:tcBorders>
            <w:noWrap/>
          </w:tcPr>
          <w:p w14:paraId="6FEC2CC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27EFEF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D087C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7994D09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D130333" w14:textId="77777777" w:rsidR="008B6B35" w:rsidRPr="00B71F92" w:rsidRDefault="008B6B35" w:rsidP="00730932">
            <w:pPr>
              <w:spacing w:after="0" w:line="240" w:lineRule="auto"/>
              <w:jc w:val="right"/>
              <w:rPr>
                <w:rFonts w:eastAsia="Times New Roman"/>
                <w:sz w:val="18"/>
                <w:szCs w:val="18"/>
              </w:rPr>
            </w:pPr>
            <w:r w:rsidRPr="00B71F92">
              <w:rPr>
                <w:sz w:val="18"/>
                <w:szCs w:val="18"/>
              </w:rPr>
              <w:t>-0.43</w:t>
            </w:r>
          </w:p>
        </w:tc>
        <w:tc>
          <w:tcPr>
            <w:tcW w:w="153" w:type="pct"/>
            <w:tcBorders>
              <w:top w:val="nil"/>
              <w:bottom w:val="nil"/>
              <w:right w:val="single" w:sz="6" w:space="0" w:color="auto"/>
            </w:tcBorders>
            <w:noWrap/>
            <w:vAlign w:val="bottom"/>
          </w:tcPr>
          <w:p w14:paraId="3D6EAD58" w14:textId="77777777" w:rsidR="008B6B35" w:rsidRPr="00B71F92" w:rsidRDefault="008B6B35" w:rsidP="00730932">
            <w:pPr>
              <w:spacing w:after="0" w:line="240" w:lineRule="auto"/>
              <w:jc w:val="right"/>
              <w:rPr>
                <w:rFonts w:eastAsia="Times New Roman"/>
                <w:sz w:val="18"/>
                <w:szCs w:val="18"/>
              </w:rPr>
            </w:pPr>
            <w:r w:rsidRPr="00B71F92">
              <w:rPr>
                <w:sz w:val="18"/>
                <w:szCs w:val="18"/>
              </w:rPr>
              <w:t>-3.54</w:t>
            </w:r>
          </w:p>
        </w:tc>
        <w:tc>
          <w:tcPr>
            <w:tcW w:w="152" w:type="pct"/>
            <w:tcBorders>
              <w:top w:val="nil"/>
              <w:left w:val="single" w:sz="6" w:space="0" w:color="auto"/>
              <w:bottom w:val="nil"/>
            </w:tcBorders>
            <w:noWrap/>
            <w:vAlign w:val="bottom"/>
          </w:tcPr>
          <w:p w14:paraId="59FCDF6F" w14:textId="77777777" w:rsidR="008B6B35" w:rsidRPr="00B71F92" w:rsidRDefault="008B6B35" w:rsidP="00730932">
            <w:pPr>
              <w:spacing w:after="0" w:line="240" w:lineRule="auto"/>
              <w:jc w:val="right"/>
              <w:rPr>
                <w:rFonts w:eastAsia="Times New Roman"/>
                <w:sz w:val="18"/>
                <w:szCs w:val="18"/>
              </w:rPr>
            </w:pPr>
            <w:r w:rsidRPr="00B71F92">
              <w:rPr>
                <w:sz w:val="18"/>
                <w:szCs w:val="18"/>
              </w:rPr>
              <w:t>-0.55</w:t>
            </w:r>
          </w:p>
        </w:tc>
        <w:tc>
          <w:tcPr>
            <w:tcW w:w="153" w:type="pct"/>
            <w:tcBorders>
              <w:top w:val="nil"/>
              <w:bottom w:val="nil"/>
              <w:right w:val="single" w:sz="6" w:space="0" w:color="auto"/>
            </w:tcBorders>
            <w:noWrap/>
            <w:vAlign w:val="bottom"/>
          </w:tcPr>
          <w:p w14:paraId="551496B1" w14:textId="77777777" w:rsidR="008B6B35" w:rsidRPr="00B71F92" w:rsidRDefault="008B6B35" w:rsidP="00730932">
            <w:pPr>
              <w:spacing w:after="0" w:line="240" w:lineRule="auto"/>
              <w:jc w:val="right"/>
              <w:rPr>
                <w:rFonts w:eastAsia="Times New Roman"/>
                <w:sz w:val="18"/>
                <w:szCs w:val="18"/>
              </w:rPr>
            </w:pPr>
            <w:r w:rsidRPr="00B71F92">
              <w:rPr>
                <w:sz w:val="18"/>
                <w:szCs w:val="18"/>
              </w:rPr>
              <w:t>-2.53</w:t>
            </w:r>
          </w:p>
        </w:tc>
        <w:tc>
          <w:tcPr>
            <w:tcW w:w="152" w:type="pct"/>
            <w:tcBorders>
              <w:top w:val="nil"/>
              <w:left w:val="single" w:sz="6" w:space="0" w:color="auto"/>
              <w:bottom w:val="nil"/>
            </w:tcBorders>
            <w:noWrap/>
          </w:tcPr>
          <w:p w14:paraId="11E5D75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3982488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5624E717" w14:textId="77777777" w:rsidR="008B6B35" w:rsidRPr="00B71F92" w:rsidRDefault="008B6B35" w:rsidP="00730932">
            <w:pPr>
              <w:spacing w:after="0" w:line="240" w:lineRule="auto"/>
              <w:jc w:val="right"/>
              <w:rPr>
                <w:rFonts w:eastAsia="Times New Roman"/>
                <w:b/>
                <w:bCs/>
                <w:sz w:val="18"/>
                <w:szCs w:val="18"/>
              </w:rPr>
            </w:pPr>
            <w:r w:rsidRPr="00B71F92">
              <w:rPr>
                <w:sz w:val="18"/>
                <w:szCs w:val="18"/>
              </w:rPr>
              <w:t>-0.38</w:t>
            </w:r>
          </w:p>
        </w:tc>
        <w:tc>
          <w:tcPr>
            <w:tcW w:w="191" w:type="pct"/>
            <w:tcBorders>
              <w:top w:val="nil"/>
              <w:bottom w:val="nil"/>
            </w:tcBorders>
            <w:vAlign w:val="bottom"/>
          </w:tcPr>
          <w:p w14:paraId="60C22FDA" w14:textId="77777777" w:rsidR="008B6B35" w:rsidRPr="00B71F92" w:rsidRDefault="008B6B35" w:rsidP="00730932">
            <w:pPr>
              <w:spacing w:after="0" w:line="240" w:lineRule="auto"/>
              <w:jc w:val="right"/>
              <w:rPr>
                <w:rFonts w:eastAsia="Times New Roman"/>
                <w:b/>
                <w:bCs/>
                <w:sz w:val="18"/>
                <w:szCs w:val="18"/>
              </w:rPr>
            </w:pPr>
            <w:r w:rsidRPr="00B71F92">
              <w:rPr>
                <w:sz w:val="18"/>
                <w:szCs w:val="18"/>
              </w:rPr>
              <w:t>-2.90</w:t>
            </w:r>
          </w:p>
        </w:tc>
      </w:tr>
      <w:tr w:rsidR="008B6B35" w:rsidRPr="00B71F92" w14:paraId="07AF263B" w14:textId="77777777" w:rsidTr="002F5607">
        <w:trPr>
          <w:trHeight w:val="230"/>
          <w:jc w:val="center"/>
        </w:trPr>
        <w:tc>
          <w:tcPr>
            <w:tcW w:w="1220" w:type="pct"/>
            <w:tcBorders>
              <w:top w:val="nil"/>
              <w:bottom w:val="nil"/>
              <w:right w:val="single" w:sz="12" w:space="0" w:color="auto"/>
            </w:tcBorders>
            <w:noWrap/>
            <w:vAlign w:val="center"/>
            <w:hideMark/>
          </w:tcPr>
          <w:p w14:paraId="226B43D9"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100,000-$199,999 * 2021 Shift</w:t>
            </w:r>
          </w:p>
        </w:tc>
        <w:tc>
          <w:tcPr>
            <w:tcW w:w="152" w:type="pct"/>
            <w:tcBorders>
              <w:top w:val="nil"/>
              <w:left w:val="single" w:sz="12" w:space="0" w:color="auto"/>
              <w:bottom w:val="nil"/>
            </w:tcBorders>
            <w:noWrap/>
            <w:hideMark/>
          </w:tcPr>
          <w:p w14:paraId="0816ABB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68C60A5B"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10882977" w14:textId="77777777" w:rsidR="008B6B35" w:rsidRPr="00B71F92" w:rsidRDefault="008B6B35" w:rsidP="00730932">
            <w:pPr>
              <w:spacing w:after="0" w:line="240" w:lineRule="auto"/>
              <w:jc w:val="right"/>
              <w:rPr>
                <w:rFonts w:eastAsia="Times New Roman"/>
                <w:sz w:val="18"/>
                <w:szCs w:val="18"/>
              </w:rPr>
            </w:pPr>
            <w:r w:rsidRPr="00B71F92">
              <w:rPr>
                <w:sz w:val="18"/>
                <w:szCs w:val="18"/>
              </w:rPr>
              <w:t>0.57</w:t>
            </w:r>
          </w:p>
        </w:tc>
        <w:tc>
          <w:tcPr>
            <w:tcW w:w="153" w:type="pct"/>
            <w:tcBorders>
              <w:top w:val="nil"/>
              <w:bottom w:val="nil"/>
              <w:right w:val="single" w:sz="6" w:space="0" w:color="auto"/>
            </w:tcBorders>
            <w:noWrap/>
            <w:vAlign w:val="bottom"/>
          </w:tcPr>
          <w:p w14:paraId="52AB7CFE" w14:textId="77777777" w:rsidR="008B6B35" w:rsidRPr="00B71F92" w:rsidRDefault="008B6B35" w:rsidP="00730932">
            <w:pPr>
              <w:spacing w:after="0" w:line="240" w:lineRule="auto"/>
              <w:jc w:val="right"/>
              <w:rPr>
                <w:rFonts w:eastAsia="Times New Roman"/>
                <w:sz w:val="18"/>
                <w:szCs w:val="18"/>
              </w:rPr>
            </w:pPr>
            <w:r w:rsidRPr="00B71F92">
              <w:rPr>
                <w:sz w:val="18"/>
                <w:szCs w:val="18"/>
              </w:rPr>
              <w:t>3.03</w:t>
            </w:r>
          </w:p>
        </w:tc>
        <w:tc>
          <w:tcPr>
            <w:tcW w:w="152" w:type="pct"/>
            <w:tcBorders>
              <w:top w:val="nil"/>
              <w:left w:val="single" w:sz="6" w:space="0" w:color="auto"/>
              <w:bottom w:val="nil"/>
            </w:tcBorders>
            <w:noWrap/>
          </w:tcPr>
          <w:p w14:paraId="17E6F00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1193B2B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A3AB17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68B851B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224C27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745EE6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0D8D49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95FB10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716C75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FEA02C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F78C87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67B0083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7376D7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470098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92A9E4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3076EB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F2E9F7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6AA9962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06F1B62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01E6A0B0" w14:textId="77777777" w:rsidR="008B6B35" w:rsidRPr="00B71F92" w:rsidRDefault="008B6B35" w:rsidP="00730932">
            <w:pPr>
              <w:spacing w:after="0" w:line="240" w:lineRule="auto"/>
              <w:jc w:val="right"/>
              <w:rPr>
                <w:rFonts w:eastAsia="Times New Roman"/>
                <w:sz w:val="18"/>
                <w:szCs w:val="18"/>
              </w:rPr>
            </w:pPr>
          </w:p>
        </w:tc>
      </w:tr>
      <w:tr w:rsidR="008B6B35" w:rsidRPr="00B71F92" w14:paraId="3DDE0B7E" w14:textId="77777777" w:rsidTr="002F5607">
        <w:trPr>
          <w:trHeight w:val="230"/>
          <w:jc w:val="center"/>
        </w:trPr>
        <w:tc>
          <w:tcPr>
            <w:tcW w:w="1220" w:type="pct"/>
            <w:tcBorders>
              <w:top w:val="nil"/>
              <w:bottom w:val="nil"/>
              <w:right w:val="single" w:sz="12" w:space="0" w:color="auto"/>
            </w:tcBorders>
            <w:noWrap/>
            <w:vAlign w:val="center"/>
            <w:hideMark/>
          </w:tcPr>
          <w:p w14:paraId="655A51F1"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100,000-$199,999 * 2023 Shift</w:t>
            </w:r>
          </w:p>
        </w:tc>
        <w:tc>
          <w:tcPr>
            <w:tcW w:w="152" w:type="pct"/>
            <w:tcBorders>
              <w:top w:val="nil"/>
              <w:left w:val="single" w:sz="12" w:space="0" w:color="auto"/>
              <w:bottom w:val="nil"/>
            </w:tcBorders>
            <w:noWrap/>
            <w:vAlign w:val="bottom"/>
            <w:hideMark/>
          </w:tcPr>
          <w:p w14:paraId="55067756"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2" w:type="pct"/>
            <w:tcBorders>
              <w:top w:val="nil"/>
              <w:bottom w:val="nil"/>
              <w:right w:val="single" w:sz="12" w:space="0" w:color="auto"/>
            </w:tcBorders>
            <w:noWrap/>
            <w:vAlign w:val="bottom"/>
          </w:tcPr>
          <w:p w14:paraId="741D0544" w14:textId="77777777" w:rsidR="008B6B35" w:rsidRPr="00B71F92" w:rsidRDefault="008B6B35" w:rsidP="00730932">
            <w:pPr>
              <w:spacing w:after="0" w:line="240" w:lineRule="auto"/>
              <w:jc w:val="right"/>
              <w:rPr>
                <w:rFonts w:eastAsia="Times New Roman"/>
                <w:sz w:val="18"/>
                <w:szCs w:val="18"/>
              </w:rPr>
            </w:pPr>
            <w:r w:rsidRPr="00B71F92">
              <w:rPr>
                <w:sz w:val="18"/>
                <w:szCs w:val="18"/>
              </w:rPr>
              <w:t>1.87</w:t>
            </w:r>
          </w:p>
        </w:tc>
        <w:tc>
          <w:tcPr>
            <w:tcW w:w="182" w:type="pct"/>
            <w:tcBorders>
              <w:top w:val="nil"/>
              <w:left w:val="single" w:sz="12" w:space="0" w:color="auto"/>
              <w:bottom w:val="nil"/>
            </w:tcBorders>
            <w:noWrap/>
            <w:vAlign w:val="bottom"/>
          </w:tcPr>
          <w:p w14:paraId="185FF88B" w14:textId="77777777" w:rsidR="008B6B35" w:rsidRPr="00B71F92" w:rsidRDefault="008B6B35" w:rsidP="00730932">
            <w:pPr>
              <w:spacing w:after="0" w:line="240" w:lineRule="auto"/>
              <w:jc w:val="right"/>
              <w:rPr>
                <w:rFonts w:eastAsia="Times New Roman"/>
                <w:sz w:val="18"/>
                <w:szCs w:val="18"/>
              </w:rPr>
            </w:pPr>
            <w:r w:rsidRPr="00B71F92">
              <w:rPr>
                <w:sz w:val="18"/>
                <w:szCs w:val="18"/>
              </w:rPr>
              <w:t>-0.84</w:t>
            </w:r>
          </w:p>
        </w:tc>
        <w:tc>
          <w:tcPr>
            <w:tcW w:w="153" w:type="pct"/>
            <w:tcBorders>
              <w:top w:val="nil"/>
              <w:bottom w:val="nil"/>
              <w:right w:val="single" w:sz="6" w:space="0" w:color="auto"/>
            </w:tcBorders>
            <w:noWrap/>
            <w:vAlign w:val="bottom"/>
          </w:tcPr>
          <w:p w14:paraId="34CEA345" w14:textId="77777777" w:rsidR="008B6B35" w:rsidRPr="00B71F92" w:rsidRDefault="008B6B35" w:rsidP="00730932">
            <w:pPr>
              <w:spacing w:after="0" w:line="240" w:lineRule="auto"/>
              <w:jc w:val="right"/>
              <w:rPr>
                <w:rFonts w:eastAsia="Times New Roman"/>
                <w:sz w:val="18"/>
                <w:szCs w:val="18"/>
              </w:rPr>
            </w:pPr>
            <w:r w:rsidRPr="00B71F92">
              <w:rPr>
                <w:sz w:val="18"/>
                <w:szCs w:val="18"/>
              </w:rPr>
              <w:t>-3.22</w:t>
            </w:r>
          </w:p>
        </w:tc>
        <w:tc>
          <w:tcPr>
            <w:tcW w:w="152" w:type="pct"/>
            <w:tcBorders>
              <w:top w:val="nil"/>
              <w:left w:val="single" w:sz="6" w:space="0" w:color="auto"/>
              <w:bottom w:val="nil"/>
            </w:tcBorders>
            <w:noWrap/>
          </w:tcPr>
          <w:p w14:paraId="765A5F6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040C2F9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289AC75"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54" w:type="pct"/>
            <w:tcBorders>
              <w:top w:val="nil"/>
              <w:bottom w:val="nil"/>
              <w:right w:val="single" w:sz="6" w:space="0" w:color="auto"/>
            </w:tcBorders>
            <w:noWrap/>
            <w:vAlign w:val="bottom"/>
          </w:tcPr>
          <w:p w14:paraId="56A9FC17" w14:textId="77777777" w:rsidR="008B6B35" w:rsidRPr="00B71F92" w:rsidRDefault="008B6B35" w:rsidP="00730932">
            <w:pPr>
              <w:spacing w:after="0" w:line="240" w:lineRule="auto"/>
              <w:jc w:val="right"/>
              <w:rPr>
                <w:rFonts w:eastAsia="Times New Roman"/>
                <w:sz w:val="18"/>
                <w:szCs w:val="18"/>
              </w:rPr>
            </w:pPr>
            <w:r w:rsidRPr="00B71F92">
              <w:rPr>
                <w:sz w:val="18"/>
                <w:szCs w:val="18"/>
              </w:rPr>
              <w:t>-2.44</w:t>
            </w:r>
          </w:p>
        </w:tc>
        <w:tc>
          <w:tcPr>
            <w:tcW w:w="152" w:type="pct"/>
            <w:tcBorders>
              <w:top w:val="nil"/>
              <w:left w:val="single" w:sz="6" w:space="0" w:color="auto"/>
              <w:bottom w:val="nil"/>
            </w:tcBorders>
            <w:noWrap/>
          </w:tcPr>
          <w:p w14:paraId="5238D44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9354E8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D13B3D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7E63A0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64D2E5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9F73C2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CCBBD1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7F22378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EB83E62"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53" w:type="pct"/>
            <w:tcBorders>
              <w:top w:val="nil"/>
              <w:bottom w:val="nil"/>
              <w:right w:val="single" w:sz="6" w:space="0" w:color="auto"/>
            </w:tcBorders>
            <w:noWrap/>
            <w:vAlign w:val="bottom"/>
          </w:tcPr>
          <w:p w14:paraId="5D3E0C71" w14:textId="77777777" w:rsidR="008B6B35" w:rsidRPr="00B71F92" w:rsidRDefault="008B6B35" w:rsidP="00730932">
            <w:pPr>
              <w:spacing w:after="0" w:line="240" w:lineRule="auto"/>
              <w:jc w:val="right"/>
              <w:rPr>
                <w:rFonts w:eastAsia="Times New Roman"/>
                <w:sz w:val="18"/>
                <w:szCs w:val="18"/>
              </w:rPr>
            </w:pPr>
            <w:r w:rsidRPr="00B71F92">
              <w:rPr>
                <w:sz w:val="18"/>
                <w:szCs w:val="18"/>
              </w:rPr>
              <w:t>2.73</w:t>
            </w:r>
          </w:p>
        </w:tc>
        <w:tc>
          <w:tcPr>
            <w:tcW w:w="152" w:type="pct"/>
            <w:tcBorders>
              <w:top w:val="nil"/>
              <w:left w:val="single" w:sz="6" w:space="0" w:color="auto"/>
              <w:bottom w:val="nil"/>
            </w:tcBorders>
            <w:noWrap/>
            <w:vAlign w:val="bottom"/>
          </w:tcPr>
          <w:p w14:paraId="307038E6"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5C438DF8" w14:textId="77777777" w:rsidR="008B6B35" w:rsidRPr="00B71F92" w:rsidRDefault="008B6B35" w:rsidP="00730932">
            <w:pPr>
              <w:spacing w:after="0" w:line="240" w:lineRule="auto"/>
              <w:jc w:val="right"/>
              <w:rPr>
                <w:rFonts w:eastAsia="Times New Roman"/>
                <w:sz w:val="18"/>
                <w:szCs w:val="18"/>
              </w:rPr>
            </w:pPr>
            <w:r w:rsidRPr="00B71F92">
              <w:rPr>
                <w:sz w:val="18"/>
                <w:szCs w:val="18"/>
              </w:rPr>
              <w:t>1.75</w:t>
            </w:r>
          </w:p>
        </w:tc>
        <w:tc>
          <w:tcPr>
            <w:tcW w:w="152" w:type="pct"/>
            <w:tcBorders>
              <w:top w:val="nil"/>
              <w:left w:val="single" w:sz="6" w:space="0" w:color="auto"/>
              <w:bottom w:val="nil"/>
            </w:tcBorders>
            <w:noWrap/>
          </w:tcPr>
          <w:p w14:paraId="26AA48B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6DB3BA3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22FAC85D"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91" w:type="pct"/>
            <w:tcBorders>
              <w:top w:val="nil"/>
              <w:bottom w:val="nil"/>
            </w:tcBorders>
            <w:vAlign w:val="bottom"/>
          </w:tcPr>
          <w:p w14:paraId="09E55442" w14:textId="77777777" w:rsidR="008B6B35" w:rsidRPr="00B71F92" w:rsidRDefault="008B6B35" w:rsidP="00730932">
            <w:pPr>
              <w:spacing w:after="0" w:line="240" w:lineRule="auto"/>
              <w:jc w:val="right"/>
              <w:rPr>
                <w:rFonts w:eastAsia="Times New Roman"/>
                <w:sz w:val="18"/>
                <w:szCs w:val="18"/>
              </w:rPr>
            </w:pPr>
            <w:r w:rsidRPr="00B71F92">
              <w:rPr>
                <w:sz w:val="18"/>
                <w:szCs w:val="18"/>
              </w:rPr>
              <w:t>-1.79</w:t>
            </w:r>
          </w:p>
        </w:tc>
      </w:tr>
      <w:tr w:rsidR="008B6B35" w:rsidRPr="00B71F92" w14:paraId="79E03AD0" w14:textId="77777777" w:rsidTr="002F5607">
        <w:trPr>
          <w:trHeight w:val="230"/>
          <w:jc w:val="center"/>
        </w:trPr>
        <w:tc>
          <w:tcPr>
            <w:tcW w:w="1220" w:type="pct"/>
            <w:tcBorders>
              <w:top w:val="nil"/>
              <w:bottom w:val="nil"/>
              <w:right w:val="single" w:sz="12" w:space="0" w:color="auto"/>
            </w:tcBorders>
            <w:noWrap/>
            <w:vAlign w:val="center"/>
            <w:hideMark/>
          </w:tcPr>
          <w:p w14:paraId="0A6BBE5D"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200 or more</w:t>
            </w:r>
          </w:p>
        </w:tc>
        <w:tc>
          <w:tcPr>
            <w:tcW w:w="152" w:type="pct"/>
            <w:tcBorders>
              <w:top w:val="nil"/>
              <w:left w:val="single" w:sz="12" w:space="0" w:color="auto"/>
              <w:bottom w:val="nil"/>
            </w:tcBorders>
            <w:noWrap/>
            <w:vAlign w:val="bottom"/>
            <w:hideMark/>
          </w:tcPr>
          <w:p w14:paraId="6272A43D" w14:textId="77777777" w:rsidR="008B6B35" w:rsidRPr="00B71F92" w:rsidRDefault="008B6B35" w:rsidP="00730932">
            <w:pPr>
              <w:spacing w:after="0" w:line="240" w:lineRule="auto"/>
              <w:jc w:val="right"/>
              <w:rPr>
                <w:rFonts w:eastAsia="Times New Roman"/>
                <w:sz w:val="18"/>
                <w:szCs w:val="18"/>
              </w:rPr>
            </w:pPr>
            <w:r w:rsidRPr="00B71F92">
              <w:rPr>
                <w:sz w:val="18"/>
                <w:szCs w:val="18"/>
              </w:rPr>
              <w:t>-0.20</w:t>
            </w:r>
          </w:p>
        </w:tc>
        <w:tc>
          <w:tcPr>
            <w:tcW w:w="152" w:type="pct"/>
            <w:tcBorders>
              <w:top w:val="nil"/>
              <w:bottom w:val="nil"/>
              <w:right w:val="single" w:sz="12" w:space="0" w:color="auto"/>
            </w:tcBorders>
            <w:noWrap/>
            <w:vAlign w:val="bottom"/>
          </w:tcPr>
          <w:p w14:paraId="6313A9AD" w14:textId="77777777" w:rsidR="008B6B35" w:rsidRPr="00B71F92" w:rsidRDefault="008B6B35" w:rsidP="00730932">
            <w:pPr>
              <w:spacing w:after="0" w:line="240" w:lineRule="auto"/>
              <w:jc w:val="right"/>
              <w:rPr>
                <w:rFonts w:eastAsia="Times New Roman"/>
                <w:sz w:val="18"/>
                <w:szCs w:val="18"/>
              </w:rPr>
            </w:pPr>
            <w:r w:rsidRPr="00B71F92">
              <w:rPr>
                <w:sz w:val="18"/>
                <w:szCs w:val="18"/>
              </w:rPr>
              <w:t>-2.81</w:t>
            </w:r>
          </w:p>
        </w:tc>
        <w:tc>
          <w:tcPr>
            <w:tcW w:w="182" w:type="pct"/>
            <w:tcBorders>
              <w:top w:val="nil"/>
              <w:left w:val="single" w:sz="12" w:space="0" w:color="auto"/>
              <w:bottom w:val="nil"/>
            </w:tcBorders>
            <w:noWrap/>
            <w:vAlign w:val="bottom"/>
          </w:tcPr>
          <w:p w14:paraId="046132CF"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1FE6E453" w14:textId="77777777" w:rsidR="008B6B35" w:rsidRPr="00B71F92" w:rsidRDefault="008B6B35" w:rsidP="00730932">
            <w:pPr>
              <w:spacing w:after="0" w:line="240" w:lineRule="auto"/>
              <w:jc w:val="right"/>
              <w:rPr>
                <w:rFonts w:eastAsia="Times New Roman"/>
                <w:sz w:val="18"/>
                <w:szCs w:val="18"/>
              </w:rPr>
            </w:pPr>
            <w:r w:rsidRPr="00B71F92">
              <w:rPr>
                <w:sz w:val="18"/>
                <w:szCs w:val="18"/>
              </w:rPr>
              <w:t>-2.14</w:t>
            </w:r>
          </w:p>
        </w:tc>
        <w:tc>
          <w:tcPr>
            <w:tcW w:w="152" w:type="pct"/>
            <w:tcBorders>
              <w:top w:val="nil"/>
              <w:left w:val="single" w:sz="6" w:space="0" w:color="auto"/>
              <w:bottom w:val="nil"/>
            </w:tcBorders>
            <w:noWrap/>
            <w:vAlign w:val="bottom"/>
          </w:tcPr>
          <w:p w14:paraId="77D215AC"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83" w:type="pct"/>
            <w:tcBorders>
              <w:top w:val="nil"/>
              <w:bottom w:val="nil"/>
              <w:right w:val="single" w:sz="6" w:space="0" w:color="auto"/>
            </w:tcBorders>
            <w:noWrap/>
            <w:vAlign w:val="bottom"/>
          </w:tcPr>
          <w:p w14:paraId="5196594D" w14:textId="77777777" w:rsidR="008B6B35" w:rsidRPr="00B71F92" w:rsidRDefault="008B6B35" w:rsidP="00730932">
            <w:pPr>
              <w:spacing w:after="0" w:line="240" w:lineRule="auto"/>
              <w:jc w:val="right"/>
              <w:rPr>
                <w:rFonts w:eastAsia="Times New Roman"/>
                <w:sz w:val="18"/>
                <w:szCs w:val="18"/>
              </w:rPr>
            </w:pPr>
            <w:r w:rsidRPr="00B71F92">
              <w:rPr>
                <w:sz w:val="18"/>
                <w:szCs w:val="18"/>
              </w:rPr>
              <w:t>7.77</w:t>
            </w:r>
          </w:p>
        </w:tc>
        <w:tc>
          <w:tcPr>
            <w:tcW w:w="152" w:type="pct"/>
            <w:tcBorders>
              <w:top w:val="nil"/>
              <w:left w:val="single" w:sz="6" w:space="0" w:color="auto"/>
              <w:bottom w:val="nil"/>
            </w:tcBorders>
            <w:noWrap/>
            <w:vAlign w:val="bottom"/>
          </w:tcPr>
          <w:p w14:paraId="0FECB585" w14:textId="77777777" w:rsidR="008B6B35" w:rsidRPr="00B71F92" w:rsidRDefault="008B6B35" w:rsidP="00730932">
            <w:pPr>
              <w:spacing w:after="0" w:line="240" w:lineRule="auto"/>
              <w:jc w:val="right"/>
              <w:rPr>
                <w:rFonts w:eastAsia="Times New Roman"/>
                <w:sz w:val="18"/>
                <w:szCs w:val="18"/>
              </w:rPr>
            </w:pPr>
            <w:r w:rsidRPr="00B71F92">
              <w:rPr>
                <w:sz w:val="18"/>
                <w:szCs w:val="18"/>
              </w:rPr>
              <w:t>-0.49</w:t>
            </w:r>
          </w:p>
        </w:tc>
        <w:tc>
          <w:tcPr>
            <w:tcW w:w="154" w:type="pct"/>
            <w:tcBorders>
              <w:top w:val="nil"/>
              <w:bottom w:val="nil"/>
              <w:right w:val="single" w:sz="6" w:space="0" w:color="auto"/>
            </w:tcBorders>
            <w:noWrap/>
            <w:vAlign w:val="bottom"/>
          </w:tcPr>
          <w:p w14:paraId="06FC5AEE" w14:textId="77777777" w:rsidR="008B6B35" w:rsidRPr="00B71F92" w:rsidRDefault="008B6B35" w:rsidP="00730932">
            <w:pPr>
              <w:spacing w:after="0" w:line="240" w:lineRule="auto"/>
              <w:jc w:val="right"/>
              <w:rPr>
                <w:rFonts w:eastAsia="Times New Roman"/>
                <w:sz w:val="18"/>
                <w:szCs w:val="18"/>
              </w:rPr>
            </w:pPr>
            <w:r w:rsidRPr="00B71F92">
              <w:rPr>
                <w:sz w:val="18"/>
                <w:szCs w:val="18"/>
              </w:rPr>
              <w:t>-3.23</w:t>
            </w:r>
          </w:p>
        </w:tc>
        <w:tc>
          <w:tcPr>
            <w:tcW w:w="152" w:type="pct"/>
            <w:tcBorders>
              <w:top w:val="nil"/>
              <w:left w:val="single" w:sz="6" w:space="0" w:color="auto"/>
              <w:bottom w:val="nil"/>
            </w:tcBorders>
            <w:noWrap/>
            <w:vAlign w:val="bottom"/>
          </w:tcPr>
          <w:p w14:paraId="1A390500" w14:textId="77777777" w:rsidR="008B6B35" w:rsidRPr="00B71F92" w:rsidRDefault="008B6B35" w:rsidP="00730932">
            <w:pPr>
              <w:spacing w:after="0" w:line="240" w:lineRule="auto"/>
              <w:jc w:val="right"/>
              <w:rPr>
                <w:rFonts w:eastAsia="Times New Roman"/>
                <w:sz w:val="18"/>
                <w:szCs w:val="18"/>
              </w:rPr>
            </w:pPr>
            <w:r w:rsidRPr="00B71F92">
              <w:rPr>
                <w:sz w:val="18"/>
                <w:szCs w:val="18"/>
              </w:rPr>
              <w:t>0.33</w:t>
            </w:r>
          </w:p>
        </w:tc>
        <w:tc>
          <w:tcPr>
            <w:tcW w:w="153" w:type="pct"/>
            <w:tcBorders>
              <w:top w:val="nil"/>
              <w:bottom w:val="nil"/>
              <w:right w:val="single" w:sz="6" w:space="0" w:color="auto"/>
            </w:tcBorders>
            <w:noWrap/>
            <w:vAlign w:val="bottom"/>
          </w:tcPr>
          <w:p w14:paraId="18818EBE" w14:textId="77777777" w:rsidR="008B6B35" w:rsidRPr="00B71F92" w:rsidRDefault="008B6B35" w:rsidP="00730932">
            <w:pPr>
              <w:spacing w:after="0" w:line="240" w:lineRule="auto"/>
              <w:jc w:val="right"/>
              <w:rPr>
                <w:rFonts w:eastAsia="Times New Roman"/>
                <w:sz w:val="18"/>
                <w:szCs w:val="18"/>
              </w:rPr>
            </w:pPr>
            <w:r w:rsidRPr="00B71F92">
              <w:rPr>
                <w:sz w:val="18"/>
                <w:szCs w:val="18"/>
              </w:rPr>
              <w:t>2.67</w:t>
            </w:r>
          </w:p>
        </w:tc>
        <w:tc>
          <w:tcPr>
            <w:tcW w:w="152" w:type="pct"/>
            <w:tcBorders>
              <w:top w:val="nil"/>
              <w:left w:val="single" w:sz="6" w:space="0" w:color="auto"/>
              <w:bottom w:val="nil"/>
            </w:tcBorders>
            <w:noWrap/>
            <w:vAlign w:val="bottom"/>
          </w:tcPr>
          <w:p w14:paraId="3D4DDC46" w14:textId="77777777" w:rsidR="008B6B35" w:rsidRPr="00B71F92" w:rsidRDefault="008B6B35" w:rsidP="00730932">
            <w:pPr>
              <w:spacing w:after="0" w:line="240" w:lineRule="auto"/>
              <w:jc w:val="right"/>
              <w:rPr>
                <w:rFonts w:eastAsia="Times New Roman"/>
                <w:sz w:val="18"/>
                <w:szCs w:val="18"/>
              </w:rPr>
            </w:pPr>
            <w:r w:rsidRPr="00B71F92">
              <w:rPr>
                <w:sz w:val="18"/>
                <w:szCs w:val="18"/>
              </w:rPr>
              <w:t>0.64</w:t>
            </w:r>
          </w:p>
        </w:tc>
        <w:tc>
          <w:tcPr>
            <w:tcW w:w="153" w:type="pct"/>
            <w:tcBorders>
              <w:top w:val="nil"/>
              <w:bottom w:val="nil"/>
              <w:right w:val="single" w:sz="6" w:space="0" w:color="auto"/>
            </w:tcBorders>
            <w:noWrap/>
            <w:vAlign w:val="bottom"/>
          </w:tcPr>
          <w:p w14:paraId="6F084DAE" w14:textId="77777777" w:rsidR="008B6B35" w:rsidRPr="00B71F92" w:rsidRDefault="008B6B35" w:rsidP="00730932">
            <w:pPr>
              <w:spacing w:after="0" w:line="240" w:lineRule="auto"/>
              <w:jc w:val="right"/>
              <w:rPr>
                <w:rFonts w:eastAsia="Times New Roman"/>
                <w:sz w:val="18"/>
                <w:szCs w:val="18"/>
              </w:rPr>
            </w:pPr>
            <w:r w:rsidRPr="00B71F92">
              <w:rPr>
                <w:sz w:val="18"/>
                <w:szCs w:val="18"/>
              </w:rPr>
              <w:t>3.25</w:t>
            </w:r>
          </w:p>
        </w:tc>
        <w:tc>
          <w:tcPr>
            <w:tcW w:w="152" w:type="pct"/>
            <w:tcBorders>
              <w:top w:val="nil"/>
              <w:left w:val="single" w:sz="6" w:space="0" w:color="auto"/>
              <w:bottom w:val="nil"/>
            </w:tcBorders>
            <w:noWrap/>
          </w:tcPr>
          <w:p w14:paraId="2C990DC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6B1CDE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E35E00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23DF573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A218C28" w14:textId="77777777" w:rsidR="008B6B35" w:rsidRPr="00B71F92" w:rsidRDefault="008B6B35" w:rsidP="00730932">
            <w:pPr>
              <w:spacing w:after="0" w:line="240" w:lineRule="auto"/>
              <w:jc w:val="right"/>
              <w:rPr>
                <w:rFonts w:eastAsia="Times New Roman"/>
                <w:sz w:val="18"/>
                <w:szCs w:val="18"/>
              </w:rPr>
            </w:pPr>
            <w:r w:rsidRPr="00B71F92">
              <w:rPr>
                <w:sz w:val="18"/>
                <w:szCs w:val="18"/>
              </w:rPr>
              <w:t>-0.43</w:t>
            </w:r>
          </w:p>
        </w:tc>
        <w:tc>
          <w:tcPr>
            <w:tcW w:w="153" w:type="pct"/>
            <w:tcBorders>
              <w:top w:val="nil"/>
              <w:bottom w:val="nil"/>
              <w:right w:val="single" w:sz="6" w:space="0" w:color="auto"/>
            </w:tcBorders>
            <w:noWrap/>
            <w:vAlign w:val="bottom"/>
          </w:tcPr>
          <w:p w14:paraId="040AB6B2" w14:textId="77777777" w:rsidR="008B6B35" w:rsidRPr="00B71F92" w:rsidRDefault="008B6B35" w:rsidP="00730932">
            <w:pPr>
              <w:spacing w:after="0" w:line="240" w:lineRule="auto"/>
              <w:jc w:val="right"/>
              <w:rPr>
                <w:rFonts w:eastAsia="Times New Roman"/>
                <w:sz w:val="18"/>
                <w:szCs w:val="18"/>
              </w:rPr>
            </w:pPr>
            <w:r w:rsidRPr="00B71F92">
              <w:rPr>
                <w:sz w:val="18"/>
                <w:szCs w:val="18"/>
              </w:rPr>
              <w:t>-2.48</w:t>
            </w:r>
          </w:p>
        </w:tc>
        <w:tc>
          <w:tcPr>
            <w:tcW w:w="152" w:type="pct"/>
            <w:tcBorders>
              <w:top w:val="nil"/>
              <w:left w:val="single" w:sz="6" w:space="0" w:color="auto"/>
              <w:bottom w:val="nil"/>
            </w:tcBorders>
            <w:noWrap/>
            <w:vAlign w:val="bottom"/>
          </w:tcPr>
          <w:p w14:paraId="2A0F8E2D" w14:textId="77777777" w:rsidR="008B6B35" w:rsidRPr="00B71F92" w:rsidRDefault="008B6B35" w:rsidP="00730932">
            <w:pPr>
              <w:spacing w:after="0" w:line="240" w:lineRule="auto"/>
              <w:jc w:val="right"/>
              <w:rPr>
                <w:rFonts w:eastAsia="Times New Roman"/>
                <w:sz w:val="18"/>
                <w:szCs w:val="18"/>
              </w:rPr>
            </w:pPr>
            <w:r w:rsidRPr="00B71F92">
              <w:rPr>
                <w:sz w:val="18"/>
                <w:szCs w:val="18"/>
              </w:rPr>
              <w:t>-0.76</w:t>
            </w:r>
          </w:p>
        </w:tc>
        <w:tc>
          <w:tcPr>
            <w:tcW w:w="153" w:type="pct"/>
            <w:tcBorders>
              <w:top w:val="nil"/>
              <w:bottom w:val="nil"/>
              <w:right w:val="single" w:sz="6" w:space="0" w:color="auto"/>
            </w:tcBorders>
            <w:noWrap/>
            <w:vAlign w:val="bottom"/>
          </w:tcPr>
          <w:p w14:paraId="31CE2113" w14:textId="77777777" w:rsidR="008B6B35" w:rsidRPr="00B71F92" w:rsidRDefault="008B6B35" w:rsidP="00730932">
            <w:pPr>
              <w:spacing w:after="0" w:line="240" w:lineRule="auto"/>
              <w:jc w:val="right"/>
              <w:rPr>
                <w:rFonts w:eastAsia="Times New Roman"/>
                <w:sz w:val="18"/>
                <w:szCs w:val="18"/>
              </w:rPr>
            </w:pPr>
            <w:r w:rsidRPr="00B71F92">
              <w:rPr>
                <w:sz w:val="18"/>
                <w:szCs w:val="18"/>
              </w:rPr>
              <w:t>-2.06</w:t>
            </w:r>
          </w:p>
        </w:tc>
        <w:tc>
          <w:tcPr>
            <w:tcW w:w="152" w:type="pct"/>
            <w:tcBorders>
              <w:top w:val="nil"/>
              <w:left w:val="single" w:sz="6" w:space="0" w:color="auto"/>
              <w:bottom w:val="nil"/>
            </w:tcBorders>
            <w:noWrap/>
          </w:tcPr>
          <w:p w14:paraId="4BD7AFB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2C7DDDB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73AECF0D" w14:textId="77777777" w:rsidR="008B6B35" w:rsidRPr="00B71F92" w:rsidRDefault="008B6B35" w:rsidP="00730932">
            <w:pPr>
              <w:spacing w:after="0" w:line="240" w:lineRule="auto"/>
              <w:jc w:val="right"/>
              <w:rPr>
                <w:rFonts w:eastAsia="Times New Roman"/>
                <w:sz w:val="18"/>
                <w:szCs w:val="18"/>
              </w:rPr>
            </w:pPr>
            <w:r w:rsidRPr="00B71F92">
              <w:rPr>
                <w:sz w:val="18"/>
                <w:szCs w:val="18"/>
              </w:rPr>
              <w:t>-0.43</w:t>
            </w:r>
          </w:p>
        </w:tc>
        <w:tc>
          <w:tcPr>
            <w:tcW w:w="191" w:type="pct"/>
            <w:tcBorders>
              <w:top w:val="nil"/>
              <w:bottom w:val="nil"/>
            </w:tcBorders>
            <w:vAlign w:val="bottom"/>
          </w:tcPr>
          <w:p w14:paraId="144A1A50" w14:textId="77777777" w:rsidR="008B6B35" w:rsidRPr="00B71F92" w:rsidRDefault="008B6B35" w:rsidP="00730932">
            <w:pPr>
              <w:spacing w:after="0" w:line="240" w:lineRule="auto"/>
              <w:jc w:val="right"/>
              <w:rPr>
                <w:rFonts w:eastAsia="Times New Roman"/>
                <w:sz w:val="18"/>
                <w:szCs w:val="18"/>
              </w:rPr>
            </w:pPr>
            <w:r w:rsidRPr="00B71F92">
              <w:rPr>
                <w:sz w:val="18"/>
                <w:szCs w:val="18"/>
              </w:rPr>
              <w:t>-2.63</w:t>
            </w:r>
          </w:p>
        </w:tc>
      </w:tr>
      <w:tr w:rsidR="008B6B35" w:rsidRPr="00B71F92" w14:paraId="08039732" w14:textId="77777777" w:rsidTr="002F5607">
        <w:trPr>
          <w:trHeight w:val="230"/>
          <w:jc w:val="center"/>
        </w:trPr>
        <w:tc>
          <w:tcPr>
            <w:tcW w:w="1220" w:type="pct"/>
            <w:tcBorders>
              <w:top w:val="nil"/>
              <w:bottom w:val="nil"/>
              <w:right w:val="single" w:sz="12" w:space="0" w:color="auto"/>
            </w:tcBorders>
            <w:noWrap/>
            <w:vAlign w:val="center"/>
            <w:hideMark/>
          </w:tcPr>
          <w:p w14:paraId="2A3D2FE8"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200 or more * 2021 Shift</w:t>
            </w:r>
          </w:p>
        </w:tc>
        <w:tc>
          <w:tcPr>
            <w:tcW w:w="152" w:type="pct"/>
            <w:tcBorders>
              <w:top w:val="nil"/>
              <w:left w:val="single" w:sz="12" w:space="0" w:color="auto"/>
              <w:bottom w:val="nil"/>
            </w:tcBorders>
            <w:noWrap/>
            <w:hideMark/>
          </w:tcPr>
          <w:p w14:paraId="086391F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6EE2F9BB"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14936EB3" w14:textId="77777777" w:rsidR="008B6B35" w:rsidRPr="00B71F92" w:rsidRDefault="008B6B35" w:rsidP="00730932">
            <w:pPr>
              <w:spacing w:after="0" w:line="240" w:lineRule="auto"/>
              <w:jc w:val="right"/>
              <w:rPr>
                <w:rFonts w:eastAsia="Times New Roman"/>
                <w:sz w:val="18"/>
                <w:szCs w:val="18"/>
              </w:rPr>
            </w:pPr>
            <w:r w:rsidRPr="00B71F92">
              <w:rPr>
                <w:sz w:val="18"/>
                <w:szCs w:val="18"/>
              </w:rPr>
              <w:t>0.55</w:t>
            </w:r>
          </w:p>
        </w:tc>
        <w:tc>
          <w:tcPr>
            <w:tcW w:w="153" w:type="pct"/>
            <w:tcBorders>
              <w:top w:val="nil"/>
              <w:bottom w:val="nil"/>
              <w:right w:val="single" w:sz="6" w:space="0" w:color="auto"/>
            </w:tcBorders>
            <w:noWrap/>
            <w:vAlign w:val="bottom"/>
          </w:tcPr>
          <w:p w14:paraId="770A94ED" w14:textId="77777777" w:rsidR="008B6B35" w:rsidRPr="00B71F92" w:rsidRDefault="008B6B35" w:rsidP="00730932">
            <w:pPr>
              <w:spacing w:after="0" w:line="240" w:lineRule="auto"/>
              <w:jc w:val="right"/>
              <w:rPr>
                <w:rFonts w:eastAsia="Times New Roman"/>
                <w:sz w:val="18"/>
                <w:szCs w:val="18"/>
              </w:rPr>
            </w:pPr>
            <w:r w:rsidRPr="00B71F92">
              <w:rPr>
                <w:sz w:val="18"/>
                <w:szCs w:val="18"/>
              </w:rPr>
              <w:t>2.26</w:t>
            </w:r>
          </w:p>
        </w:tc>
        <w:tc>
          <w:tcPr>
            <w:tcW w:w="152" w:type="pct"/>
            <w:tcBorders>
              <w:top w:val="nil"/>
              <w:left w:val="single" w:sz="6" w:space="0" w:color="auto"/>
              <w:bottom w:val="nil"/>
            </w:tcBorders>
            <w:noWrap/>
          </w:tcPr>
          <w:p w14:paraId="6C00485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61E5638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827944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6170FD2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6AD91D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BC0036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04F3F4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B3BCE8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06FDAC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E29D3A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5AA483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10A18B5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06BAA9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D7CA48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1C1571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136EB1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2E5B41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713B7F7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12951A3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7D1ACBA6" w14:textId="77777777" w:rsidR="008B6B35" w:rsidRPr="00B71F92" w:rsidRDefault="008B6B35" w:rsidP="00730932">
            <w:pPr>
              <w:spacing w:after="0" w:line="240" w:lineRule="auto"/>
              <w:jc w:val="right"/>
              <w:rPr>
                <w:rFonts w:eastAsia="Times New Roman"/>
                <w:sz w:val="18"/>
                <w:szCs w:val="18"/>
              </w:rPr>
            </w:pPr>
          </w:p>
        </w:tc>
      </w:tr>
      <w:tr w:rsidR="008B6B35" w:rsidRPr="00B71F92" w14:paraId="08784314" w14:textId="77777777" w:rsidTr="002F5607">
        <w:trPr>
          <w:trHeight w:val="230"/>
          <w:jc w:val="center"/>
        </w:trPr>
        <w:tc>
          <w:tcPr>
            <w:tcW w:w="1220" w:type="pct"/>
            <w:tcBorders>
              <w:top w:val="nil"/>
              <w:bottom w:val="nil"/>
              <w:right w:val="single" w:sz="12" w:space="0" w:color="auto"/>
            </w:tcBorders>
            <w:noWrap/>
            <w:vAlign w:val="center"/>
            <w:hideMark/>
          </w:tcPr>
          <w:p w14:paraId="0CCBFE42"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200 or more * 2023 Shift</w:t>
            </w:r>
          </w:p>
        </w:tc>
        <w:tc>
          <w:tcPr>
            <w:tcW w:w="152" w:type="pct"/>
            <w:tcBorders>
              <w:top w:val="nil"/>
              <w:left w:val="single" w:sz="12" w:space="0" w:color="auto"/>
              <w:bottom w:val="nil"/>
            </w:tcBorders>
            <w:noWrap/>
            <w:hideMark/>
          </w:tcPr>
          <w:p w14:paraId="08E5DA1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74EC22A1"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21F973E0"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79DF15BD"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tcPr>
          <w:p w14:paraId="7E51EAC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27A966C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28D7E171" w14:textId="77777777" w:rsidR="008B6B35" w:rsidRPr="00B71F92" w:rsidRDefault="008B6B35" w:rsidP="00730932">
            <w:pPr>
              <w:spacing w:after="0" w:line="240" w:lineRule="auto"/>
              <w:jc w:val="right"/>
              <w:rPr>
                <w:rFonts w:eastAsia="Times New Roman"/>
                <w:sz w:val="18"/>
                <w:szCs w:val="18"/>
              </w:rPr>
            </w:pPr>
            <w:r w:rsidRPr="00B71F92">
              <w:rPr>
                <w:sz w:val="18"/>
                <w:szCs w:val="18"/>
              </w:rPr>
              <w:t>-0.33</w:t>
            </w:r>
          </w:p>
        </w:tc>
        <w:tc>
          <w:tcPr>
            <w:tcW w:w="154" w:type="pct"/>
            <w:tcBorders>
              <w:top w:val="nil"/>
              <w:bottom w:val="nil"/>
              <w:right w:val="single" w:sz="6" w:space="0" w:color="auto"/>
            </w:tcBorders>
            <w:noWrap/>
            <w:vAlign w:val="bottom"/>
          </w:tcPr>
          <w:p w14:paraId="7CF07208" w14:textId="77777777" w:rsidR="008B6B35" w:rsidRPr="00B71F92" w:rsidRDefault="008B6B35" w:rsidP="00730932">
            <w:pPr>
              <w:spacing w:after="0" w:line="240" w:lineRule="auto"/>
              <w:jc w:val="right"/>
              <w:rPr>
                <w:rFonts w:eastAsia="Times New Roman"/>
                <w:sz w:val="18"/>
                <w:szCs w:val="18"/>
              </w:rPr>
            </w:pPr>
            <w:r w:rsidRPr="00B71F92">
              <w:rPr>
                <w:sz w:val="18"/>
                <w:szCs w:val="18"/>
              </w:rPr>
              <w:t>-2.28</w:t>
            </w:r>
          </w:p>
        </w:tc>
        <w:tc>
          <w:tcPr>
            <w:tcW w:w="152" w:type="pct"/>
            <w:tcBorders>
              <w:top w:val="nil"/>
              <w:left w:val="single" w:sz="6" w:space="0" w:color="auto"/>
              <w:bottom w:val="nil"/>
            </w:tcBorders>
            <w:noWrap/>
          </w:tcPr>
          <w:p w14:paraId="2F538FC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3BF63F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069D331" w14:textId="77777777" w:rsidR="008B6B35" w:rsidRPr="00B71F92" w:rsidRDefault="008B6B35" w:rsidP="00730932">
            <w:pPr>
              <w:spacing w:after="0" w:line="240" w:lineRule="auto"/>
              <w:jc w:val="right"/>
              <w:rPr>
                <w:rFonts w:eastAsia="Times New Roman"/>
                <w:sz w:val="18"/>
                <w:szCs w:val="18"/>
              </w:rPr>
            </w:pPr>
            <w:r w:rsidRPr="00B71F92">
              <w:rPr>
                <w:sz w:val="18"/>
                <w:szCs w:val="18"/>
              </w:rPr>
              <w:t>-0.51</w:t>
            </w:r>
          </w:p>
        </w:tc>
        <w:tc>
          <w:tcPr>
            <w:tcW w:w="153" w:type="pct"/>
            <w:tcBorders>
              <w:top w:val="nil"/>
              <w:bottom w:val="nil"/>
              <w:right w:val="single" w:sz="6" w:space="0" w:color="auto"/>
            </w:tcBorders>
            <w:noWrap/>
            <w:vAlign w:val="bottom"/>
          </w:tcPr>
          <w:p w14:paraId="06D7D2F3" w14:textId="77777777" w:rsidR="008B6B35" w:rsidRPr="00B71F92" w:rsidRDefault="008B6B35" w:rsidP="00730932">
            <w:pPr>
              <w:spacing w:after="0" w:line="240" w:lineRule="auto"/>
              <w:jc w:val="right"/>
              <w:rPr>
                <w:rFonts w:eastAsia="Times New Roman"/>
                <w:sz w:val="18"/>
                <w:szCs w:val="18"/>
              </w:rPr>
            </w:pPr>
            <w:r w:rsidRPr="00B71F92">
              <w:rPr>
                <w:sz w:val="18"/>
                <w:szCs w:val="18"/>
              </w:rPr>
              <w:t>-1.92</w:t>
            </w:r>
          </w:p>
        </w:tc>
        <w:tc>
          <w:tcPr>
            <w:tcW w:w="152" w:type="pct"/>
            <w:tcBorders>
              <w:top w:val="nil"/>
              <w:left w:val="single" w:sz="6" w:space="0" w:color="auto"/>
              <w:bottom w:val="nil"/>
            </w:tcBorders>
            <w:noWrap/>
          </w:tcPr>
          <w:p w14:paraId="20C4671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9B349F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E28C76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5D76388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B6417F2"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3" w:type="pct"/>
            <w:tcBorders>
              <w:top w:val="nil"/>
              <w:bottom w:val="nil"/>
              <w:right w:val="single" w:sz="6" w:space="0" w:color="auto"/>
            </w:tcBorders>
            <w:noWrap/>
            <w:vAlign w:val="bottom"/>
          </w:tcPr>
          <w:p w14:paraId="69F76485" w14:textId="77777777" w:rsidR="008B6B35" w:rsidRPr="00B71F92" w:rsidRDefault="008B6B35" w:rsidP="00730932">
            <w:pPr>
              <w:spacing w:after="0" w:line="240" w:lineRule="auto"/>
              <w:jc w:val="right"/>
              <w:rPr>
                <w:rFonts w:eastAsia="Times New Roman"/>
                <w:sz w:val="18"/>
                <w:szCs w:val="18"/>
              </w:rPr>
            </w:pPr>
            <w:r w:rsidRPr="00B71F92">
              <w:rPr>
                <w:sz w:val="18"/>
                <w:szCs w:val="18"/>
              </w:rPr>
              <w:t>2.32</w:t>
            </w:r>
          </w:p>
        </w:tc>
        <w:tc>
          <w:tcPr>
            <w:tcW w:w="152" w:type="pct"/>
            <w:tcBorders>
              <w:top w:val="nil"/>
              <w:left w:val="single" w:sz="6" w:space="0" w:color="auto"/>
              <w:bottom w:val="nil"/>
            </w:tcBorders>
            <w:noWrap/>
          </w:tcPr>
          <w:p w14:paraId="52D838B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C042AE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6EFC89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47F065A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6C77EAF0" w14:textId="77777777" w:rsidR="008B6B35" w:rsidRPr="00B71F92" w:rsidRDefault="008B6B35" w:rsidP="00730932">
            <w:pPr>
              <w:spacing w:after="0" w:line="240" w:lineRule="auto"/>
              <w:jc w:val="right"/>
              <w:rPr>
                <w:rFonts w:eastAsia="Times New Roman"/>
                <w:sz w:val="18"/>
                <w:szCs w:val="18"/>
              </w:rPr>
            </w:pPr>
            <w:r w:rsidRPr="00B71F92">
              <w:rPr>
                <w:sz w:val="18"/>
                <w:szCs w:val="18"/>
              </w:rPr>
              <w:t>-0.51</w:t>
            </w:r>
          </w:p>
        </w:tc>
        <w:tc>
          <w:tcPr>
            <w:tcW w:w="191" w:type="pct"/>
            <w:tcBorders>
              <w:top w:val="nil"/>
              <w:bottom w:val="nil"/>
            </w:tcBorders>
            <w:vAlign w:val="bottom"/>
          </w:tcPr>
          <w:p w14:paraId="4F7CF964" w14:textId="77777777" w:rsidR="008B6B35" w:rsidRPr="00B71F92" w:rsidRDefault="008B6B35" w:rsidP="00730932">
            <w:pPr>
              <w:spacing w:after="0" w:line="240" w:lineRule="auto"/>
              <w:jc w:val="right"/>
              <w:rPr>
                <w:rFonts w:eastAsia="Times New Roman"/>
                <w:sz w:val="18"/>
                <w:szCs w:val="18"/>
              </w:rPr>
            </w:pPr>
            <w:r w:rsidRPr="00B71F92">
              <w:rPr>
                <w:sz w:val="18"/>
                <w:szCs w:val="18"/>
              </w:rPr>
              <w:t>-2.29</w:t>
            </w:r>
          </w:p>
        </w:tc>
      </w:tr>
      <w:tr w:rsidR="008B6B35" w:rsidRPr="00B71F92" w14:paraId="237F8C26" w14:textId="77777777" w:rsidTr="002F5607">
        <w:trPr>
          <w:trHeight w:val="230"/>
          <w:jc w:val="center"/>
        </w:trPr>
        <w:tc>
          <w:tcPr>
            <w:tcW w:w="1220" w:type="pct"/>
            <w:tcBorders>
              <w:top w:val="nil"/>
              <w:bottom w:val="nil"/>
              <w:right w:val="single" w:sz="12" w:space="0" w:color="auto"/>
            </w:tcBorders>
            <w:noWrap/>
            <w:vAlign w:val="center"/>
            <w:hideMark/>
          </w:tcPr>
          <w:p w14:paraId="08B21044" w14:textId="77777777" w:rsidR="008B6B35" w:rsidRPr="00B71F92" w:rsidRDefault="008B6B35" w:rsidP="00730932">
            <w:pPr>
              <w:spacing w:after="0" w:line="240" w:lineRule="auto"/>
              <w:rPr>
                <w:rFonts w:eastAsia="Times New Roman"/>
                <w:sz w:val="18"/>
                <w:szCs w:val="18"/>
              </w:rPr>
            </w:pPr>
            <w:r w:rsidRPr="00B71F92">
              <w:rPr>
                <w:rFonts w:eastAsia="Times New Roman"/>
                <w:b/>
                <w:bCs/>
                <w:sz w:val="18"/>
                <w:szCs w:val="18"/>
              </w:rPr>
              <w:t>Educational Attainment (Less than bachelor’s degree)</w:t>
            </w:r>
          </w:p>
        </w:tc>
        <w:tc>
          <w:tcPr>
            <w:tcW w:w="152" w:type="pct"/>
            <w:tcBorders>
              <w:top w:val="nil"/>
              <w:left w:val="single" w:sz="12" w:space="0" w:color="auto"/>
              <w:bottom w:val="nil"/>
            </w:tcBorders>
            <w:noWrap/>
            <w:vAlign w:val="center"/>
          </w:tcPr>
          <w:p w14:paraId="3226A47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bottom w:val="nil"/>
              <w:right w:val="single" w:sz="12" w:space="0" w:color="auto"/>
            </w:tcBorders>
            <w:noWrap/>
            <w:vAlign w:val="center"/>
          </w:tcPr>
          <w:p w14:paraId="0F7F758B"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center"/>
          </w:tcPr>
          <w:p w14:paraId="27CD1DF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302E5E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13B3EC4" w14:textId="77777777" w:rsidR="008B6B35" w:rsidRPr="00B71F92" w:rsidRDefault="008B6B35" w:rsidP="00730932">
            <w:pPr>
              <w:spacing w:after="0" w:line="240" w:lineRule="auto"/>
              <w:jc w:val="right"/>
              <w:rPr>
                <w:rFonts w:eastAsia="Times New Roman"/>
                <w:sz w:val="18"/>
                <w:szCs w:val="18"/>
              </w:rPr>
            </w:pPr>
          </w:p>
        </w:tc>
        <w:tc>
          <w:tcPr>
            <w:tcW w:w="183" w:type="pct"/>
            <w:tcBorders>
              <w:top w:val="nil"/>
              <w:bottom w:val="nil"/>
              <w:right w:val="single" w:sz="6" w:space="0" w:color="auto"/>
            </w:tcBorders>
            <w:noWrap/>
            <w:vAlign w:val="center"/>
          </w:tcPr>
          <w:p w14:paraId="78E3A93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0E0774E" w14:textId="77777777" w:rsidR="008B6B35" w:rsidRPr="00B71F92" w:rsidRDefault="008B6B35" w:rsidP="00730932">
            <w:pPr>
              <w:spacing w:after="0" w:line="240" w:lineRule="auto"/>
              <w:jc w:val="right"/>
              <w:rPr>
                <w:rFonts w:eastAsia="Times New Roman"/>
                <w:sz w:val="18"/>
                <w:szCs w:val="18"/>
              </w:rPr>
            </w:pPr>
          </w:p>
        </w:tc>
        <w:tc>
          <w:tcPr>
            <w:tcW w:w="154" w:type="pct"/>
            <w:tcBorders>
              <w:top w:val="nil"/>
              <w:bottom w:val="nil"/>
              <w:right w:val="single" w:sz="6" w:space="0" w:color="auto"/>
            </w:tcBorders>
            <w:noWrap/>
            <w:vAlign w:val="center"/>
          </w:tcPr>
          <w:p w14:paraId="4E4DC5C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18A91FFD"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B3CE55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A36BF1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14E1E6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CF0A2EB"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6A6DAE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6A27AFFB" w14:textId="77777777" w:rsidR="008B6B35" w:rsidRPr="00B71F92" w:rsidRDefault="008B6B35" w:rsidP="00730932">
            <w:pPr>
              <w:spacing w:after="0" w:line="240" w:lineRule="auto"/>
              <w:jc w:val="right"/>
              <w:rPr>
                <w:rFonts w:eastAsia="Times New Roman"/>
                <w:sz w:val="18"/>
                <w:szCs w:val="18"/>
              </w:rPr>
            </w:pPr>
          </w:p>
        </w:tc>
        <w:tc>
          <w:tcPr>
            <w:tcW w:w="173" w:type="pct"/>
            <w:tcBorders>
              <w:top w:val="nil"/>
              <w:bottom w:val="nil"/>
              <w:right w:val="single" w:sz="6" w:space="0" w:color="auto"/>
            </w:tcBorders>
            <w:noWrap/>
            <w:vAlign w:val="center"/>
          </w:tcPr>
          <w:p w14:paraId="0F97284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34F035B5"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E49306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58D2BC7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795853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center"/>
          </w:tcPr>
          <w:p w14:paraId="2E2544BC" w14:textId="77777777" w:rsidR="008B6B35" w:rsidRPr="00B71F92" w:rsidRDefault="008B6B35" w:rsidP="00730932">
            <w:pPr>
              <w:spacing w:after="0" w:line="240" w:lineRule="auto"/>
              <w:jc w:val="right"/>
              <w:rPr>
                <w:rFonts w:eastAsia="Times New Roman"/>
                <w:sz w:val="18"/>
                <w:szCs w:val="18"/>
              </w:rPr>
            </w:pPr>
          </w:p>
        </w:tc>
        <w:tc>
          <w:tcPr>
            <w:tcW w:w="155" w:type="pct"/>
            <w:tcBorders>
              <w:top w:val="nil"/>
              <w:bottom w:val="nil"/>
              <w:right w:val="single" w:sz="8" w:space="0" w:color="auto"/>
            </w:tcBorders>
            <w:noWrap/>
            <w:vAlign w:val="center"/>
          </w:tcPr>
          <w:p w14:paraId="66CAB66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center"/>
          </w:tcPr>
          <w:p w14:paraId="09C3E8DB" w14:textId="77777777" w:rsidR="008B6B35" w:rsidRPr="00B71F92" w:rsidRDefault="008B6B35" w:rsidP="00730932">
            <w:pPr>
              <w:spacing w:after="0" w:line="240" w:lineRule="auto"/>
              <w:jc w:val="right"/>
              <w:rPr>
                <w:rFonts w:eastAsia="Times New Roman"/>
                <w:sz w:val="18"/>
                <w:szCs w:val="18"/>
              </w:rPr>
            </w:pPr>
          </w:p>
        </w:tc>
        <w:tc>
          <w:tcPr>
            <w:tcW w:w="191" w:type="pct"/>
            <w:tcBorders>
              <w:top w:val="nil"/>
              <w:bottom w:val="nil"/>
            </w:tcBorders>
            <w:vAlign w:val="center"/>
          </w:tcPr>
          <w:p w14:paraId="3BC8DAD2" w14:textId="77777777" w:rsidR="008B6B35" w:rsidRPr="00B71F92" w:rsidRDefault="008B6B35" w:rsidP="00730932">
            <w:pPr>
              <w:spacing w:after="0" w:line="240" w:lineRule="auto"/>
              <w:jc w:val="right"/>
              <w:rPr>
                <w:rFonts w:eastAsia="Times New Roman"/>
                <w:sz w:val="18"/>
                <w:szCs w:val="18"/>
              </w:rPr>
            </w:pPr>
          </w:p>
        </w:tc>
      </w:tr>
      <w:tr w:rsidR="008B6B35" w:rsidRPr="00B71F92" w14:paraId="1FFCC83B" w14:textId="77777777" w:rsidTr="002F5607">
        <w:trPr>
          <w:trHeight w:val="230"/>
          <w:jc w:val="center"/>
        </w:trPr>
        <w:tc>
          <w:tcPr>
            <w:tcW w:w="1220" w:type="pct"/>
            <w:tcBorders>
              <w:top w:val="nil"/>
              <w:bottom w:val="nil"/>
              <w:right w:val="single" w:sz="12" w:space="0" w:color="auto"/>
            </w:tcBorders>
            <w:noWrap/>
            <w:vAlign w:val="center"/>
            <w:hideMark/>
          </w:tcPr>
          <w:p w14:paraId="6F3049D2"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Bachelor's degree</w:t>
            </w:r>
          </w:p>
        </w:tc>
        <w:tc>
          <w:tcPr>
            <w:tcW w:w="152" w:type="pct"/>
            <w:tcBorders>
              <w:top w:val="nil"/>
              <w:left w:val="single" w:sz="12" w:space="0" w:color="auto"/>
              <w:bottom w:val="nil"/>
            </w:tcBorders>
            <w:noWrap/>
            <w:vAlign w:val="bottom"/>
            <w:hideMark/>
          </w:tcPr>
          <w:p w14:paraId="2A8CEA16" w14:textId="77777777" w:rsidR="008B6B35" w:rsidRPr="00B71F92" w:rsidRDefault="008B6B35" w:rsidP="00730932">
            <w:pPr>
              <w:spacing w:after="0" w:line="240" w:lineRule="auto"/>
              <w:jc w:val="right"/>
              <w:rPr>
                <w:rFonts w:eastAsia="Times New Roman"/>
                <w:sz w:val="18"/>
                <w:szCs w:val="18"/>
              </w:rPr>
            </w:pPr>
            <w:r w:rsidRPr="00B71F92">
              <w:rPr>
                <w:sz w:val="18"/>
                <w:szCs w:val="18"/>
              </w:rPr>
              <w:t>-0.11</w:t>
            </w:r>
          </w:p>
        </w:tc>
        <w:tc>
          <w:tcPr>
            <w:tcW w:w="152" w:type="pct"/>
            <w:tcBorders>
              <w:top w:val="nil"/>
              <w:bottom w:val="nil"/>
              <w:right w:val="single" w:sz="12" w:space="0" w:color="auto"/>
            </w:tcBorders>
            <w:noWrap/>
            <w:vAlign w:val="bottom"/>
          </w:tcPr>
          <w:p w14:paraId="7AFD1DF0" w14:textId="77777777" w:rsidR="008B6B35" w:rsidRPr="00B71F92" w:rsidRDefault="008B6B35" w:rsidP="00730932">
            <w:pPr>
              <w:spacing w:after="0" w:line="240" w:lineRule="auto"/>
              <w:jc w:val="right"/>
              <w:rPr>
                <w:rFonts w:eastAsia="Times New Roman"/>
                <w:sz w:val="18"/>
                <w:szCs w:val="18"/>
              </w:rPr>
            </w:pPr>
            <w:r w:rsidRPr="00B71F92">
              <w:rPr>
                <w:sz w:val="18"/>
                <w:szCs w:val="18"/>
              </w:rPr>
              <w:t>-2.56</w:t>
            </w:r>
          </w:p>
        </w:tc>
        <w:tc>
          <w:tcPr>
            <w:tcW w:w="182" w:type="pct"/>
            <w:tcBorders>
              <w:top w:val="nil"/>
              <w:left w:val="single" w:sz="12" w:space="0" w:color="auto"/>
              <w:bottom w:val="nil"/>
            </w:tcBorders>
            <w:noWrap/>
          </w:tcPr>
          <w:p w14:paraId="5B72791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19D7AB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2178CFBD" w14:textId="77777777" w:rsidR="008B6B35" w:rsidRPr="00B71F92" w:rsidRDefault="008B6B35" w:rsidP="00730932">
            <w:pPr>
              <w:spacing w:after="0" w:line="240" w:lineRule="auto"/>
              <w:jc w:val="right"/>
              <w:rPr>
                <w:rFonts w:eastAsia="Times New Roman"/>
                <w:sz w:val="18"/>
                <w:szCs w:val="18"/>
              </w:rPr>
            </w:pPr>
            <w:r w:rsidRPr="00B71F92">
              <w:rPr>
                <w:sz w:val="18"/>
                <w:szCs w:val="18"/>
              </w:rPr>
              <w:t>0.41</w:t>
            </w:r>
          </w:p>
        </w:tc>
        <w:tc>
          <w:tcPr>
            <w:tcW w:w="183" w:type="pct"/>
            <w:tcBorders>
              <w:top w:val="nil"/>
              <w:bottom w:val="nil"/>
              <w:right w:val="single" w:sz="6" w:space="0" w:color="auto"/>
            </w:tcBorders>
            <w:noWrap/>
            <w:vAlign w:val="bottom"/>
          </w:tcPr>
          <w:p w14:paraId="32C64DAB" w14:textId="77777777" w:rsidR="008B6B35" w:rsidRPr="00B71F92" w:rsidRDefault="008B6B35" w:rsidP="00730932">
            <w:pPr>
              <w:spacing w:after="0" w:line="240" w:lineRule="auto"/>
              <w:jc w:val="right"/>
              <w:rPr>
                <w:rFonts w:eastAsia="Times New Roman"/>
                <w:sz w:val="18"/>
                <w:szCs w:val="18"/>
              </w:rPr>
            </w:pPr>
            <w:r w:rsidRPr="00B71F92">
              <w:rPr>
                <w:sz w:val="18"/>
                <w:szCs w:val="18"/>
              </w:rPr>
              <w:t>2.54</w:t>
            </w:r>
          </w:p>
        </w:tc>
        <w:tc>
          <w:tcPr>
            <w:tcW w:w="152" w:type="pct"/>
            <w:tcBorders>
              <w:top w:val="nil"/>
              <w:left w:val="single" w:sz="6" w:space="0" w:color="auto"/>
              <w:bottom w:val="nil"/>
            </w:tcBorders>
            <w:noWrap/>
          </w:tcPr>
          <w:p w14:paraId="7C9E61F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6320966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43688E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B2F6C3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55894D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251C70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64C4A3B" w14:textId="77777777" w:rsidR="008B6B35" w:rsidRPr="00B71F92" w:rsidRDefault="008B6B35" w:rsidP="00730932">
            <w:pPr>
              <w:spacing w:after="0" w:line="240" w:lineRule="auto"/>
              <w:jc w:val="right"/>
              <w:rPr>
                <w:rFonts w:eastAsia="Times New Roman"/>
                <w:sz w:val="18"/>
                <w:szCs w:val="18"/>
              </w:rPr>
            </w:pPr>
            <w:r w:rsidRPr="00B71F92">
              <w:rPr>
                <w:sz w:val="18"/>
                <w:szCs w:val="18"/>
              </w:rPr>
              <w:t>0.10</w:t>
            </w:r>
          </w:p>
        </w:tc>
        <w:tc>
          <w:tcPr>
            <w:tcW w:w="153" w:type="pct"/>
            <w:tcBorders>
              <w:top w:val="nil"/>
              <w:bottom w:val="nil"/>
              <w:right w:val="single" w:sz="6" w:space="0" w:color="auto"/>
            </w:tcBorders>
            <w:noWrap/>
            <w:vAlign w:val="bottom"/>
          </w:tcPr>
          <w:p w14:paraId="07C87D40" w14:textId="77777777" w:rsidR="008B6B35" w:rsidRPr="00B71F92" w:rsidRDefault="008B6B35" w:rsidP="00730932">
            <w:pPr>
              <w:spacing w:after="0" w:line="240" w:lineRule="auto"/>
              <w:jc w:val="right"/>
              <w:rPr>
                <w:rFonts w:eastAsia="Times New Roman"/>
                <w:sz w:val="18"/>
                <w:szCs w:val="18"/>
              </w:rPr>
            </w:pPr>
            <w:r w:rsidRPr="00B71F92">
              <w:rPr>
                <w:sz w:val="18"/>
                <w:szCs w:val="18"/>
              </w:rPr>
              <w:t>1.84</w:t>
            </w:r>
          </w:p>
        </w:tc>
        <w:tc>
          <w:tcPr>
            <w:tcW w:w="152" w:type="pct"/>
            <w:tcBorders>
              <w:top w:val="nil"/>
              <w:left w:val="single" w:sz="6" w:space="0" w:color="auto"/>
              <w:bottom w:val="nil"/>
            </w:tcBorders>
            <w:noWrap/>
            <w:vAlign w:val="bottom"/>
          </w:tcPr>
          <w:p w14:paraId="3179B32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73" w:type="pct"/>
            <w:tcBorders>
              <w:top w:val="nil"/>
              <w:bottom w:val="nil"/>
              <w:right w:val="single" w:sz="6" w:space="0" w:color="auto"/>
            </w:tcBorders>
            <w:noWrap/>
            <w:vAlign w:val="bottom"/>
          </w:tcPr>
          <w:p w14:paraId="24D9B947" w14:textId="77777777" w:rsidR="008B6B35" w:rsidRPr="00B71F92" w:rsidRDefault="008B6B35" w:rsidP="00730932">
            <w:pPr>
              <w:spacing w:after="0" w:line="240" w:lineRule="auto"/>
              <w:jc w:val="right"/>
              <w:rPr>
                <w:rFonts w:eastAsia="Times New Roman"/>
                <w:sz w:val="18"/>
                <w:szCs w:val="18"/>
              </w:rPr>
            </w:pPr>
            <w:r w:rsidRPr="00B71F92">
              <w:rPr>
                <w:sz w:val="18"/>
                <w:szCs w:val="18"/>
              </w:rPr>
              <w:t>-2.03</w:t>
            </w:r>
          </w:p>
        </w:tc>
        <w:tc>
          <w:tcPr>
            <w:tcW w:w="152" w:type="pct"/>
            <w:tcBorders>
              <w:top w:val="nil"/>
              <w:left w:val="single" w:sz="6" w:space="0" w:color="auto"/>
              <w:bottom w:val="nil"/>
            </w:tcBorders>
            <w:noWrap/>
          </w:tcPr>
          <w:p w14:paraId="4FA5ACC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1E28C9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B39249A" w14:textId="77777777" w:rsidR="008B6B35" w:rsidRPr="00B71F92" w:rsidRDefault="008B6B35" w:rsidP="00730932">
            <w:pPr>
              <w:spacing w:after="0" w:line="240" w:lineRule="auto"/>
              <w:jc w:val="right"/>
              <w:rPr>
                <w:rFonts w:eastAsia="Times New Roman"/>
                <w:sz w:val="18"/>
                <w:szCs w:val="18"/>
              </w:rPr>
            </w:pPr>
            <w:r w:rsidRPr="00B71F92">
              <w:rPr>
                <w:sz w:val="18"/>
                <w:szCs w:val="18"/>
              </w:rPr>
              <w:t>-0.27</w:t>
            </w:r>
          </w:p>
        </w:tc>
        <w:tc>
          <w:tcPr>
            <w:tcW w:w="153" w:type="pct"/>
            <w:tcBorders>
              <w:top w:val="nil"/>
              <w:bottom w:val="nil"/>
              <w:right w:val="single" w:sz="6" w:space="0" w:color="auto"/>
            </w:tcBorders>
            <w:noWrap/>
            <w:vAlign w:val="bottom"/>
          </w:tcPr>
          <w:p w14:paraId="2A3DD8F3" w14:textId="77777777" w:rsidR="008B6B35" w:rsidRPr="00B71F92" w:rsidRDefault="008B6B35" w:rsidP="00730932">
            <w:pPr>
              <w:spacing w:after="0" w:line="240" w:lineRule="auto"/>
              <w:jc w:val="right"/>
              <w:rPr>
                <w:rFonts w:eastAsia="Times New Roman"/>
                <w:sz w:val="18"/>
                <w:szCs w:val="18"/>
              </w:rPr>
            </w:pPr>
            <w:r w:rsidRPr="00B71F92">
              <w:rPr>
                <w:sz w:val="18"/>
                <w:szCs w:val="18"/>
              </w:rPr>
              <w:t>-2.29</w:t>
            </w:r>
          </w:p>
        </w:tc>
        <w:tc>
          <w:tcPr>
            <w:tcW w:w="152" w:type="pct"/>
            <w:tcBorders>
              <w:top w:val="nil"/>
              <w:left w:val="single" w:sz="6" w:space="0" w:color="auto"/>
              <w:bottom w:val="nil"/>
            </w:tcBorders>
            <w:noWrap/>
          </w:tcPr>
          <w:p w14:paraId="21B8B42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45E4EA4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79FC8E0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68E122B1" w14:textId="77777777" w:rsidR="008B6B35" w:rsidRPr="00B71F92" w:rsidRDefault="008B6B35" w:rsidP="00730932">
            <w:pPr>
              <w:spacing w:after="0" w:line="240" w:lineRule="auto"/>
              <w:jc w:val="right"/>
              <w:rPr>
                <w:rFonts w:eastAsia="Times New Roman"/>
                <w:sz w:val="18"/>
                <w:szCs w:val="18"/>
              </w:rPr>
            </w:pPr>
          </w:p>
        </w:tc>
      </w:tr>
      <w:tr w:rsidR="008B6B35" w:rsidRPr="00B71F92" w14:paraId="7F72FCC5" w14:textId="77777777" w:rsidTr="002F5607">
        <w:trPr>
          <w:trHeight w:val="230"/>
          <w:jc w:val="center"/>
        </w:trPr>
        <w:tc>
          <w:tcPr>
            <w:tcW w:w="1220" w:type="pct"/>
            <w:tcBorders>
              <w:top w:val="nil"/>
              <w:bottom w:val="nil"/>
              <w:right w:val="single" w:sz="12" w:space="0" w:color="auto"/>
            </w:tcBorders>
            <w:noWrap/>
            <w:vAlign w:val="center"/>
            <w:hideMark/>
          </w:tcPr>
          <w:p w14:paraId="3F9A3070"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Bachelor's degree * 2021 Shift</w:t>
            </w:r>
          </w:p>
        </w:tc>
        <w:tc>
          <w:tcPr>
            <w:tcW w:w="152" w:type="pct"/>
            <w:tcBorders>
              <w:top w:val="nil"/>
              <w:left w:val="single" w:sz="12" w:space="0" w:color="auto"/>
              <w:bottom w:val="nil"/>
            </w:tcBorders>
            <w:noWrap/>
            <w:hideMark/>
          </w:tcPr>
          <w:p w14:paraId="19410A96" w14:textId="77777777" w:rsidR="008B6B35" w:rsidRPr="00B71F92" w:rsidRDefault="008B6B35" w:rsidP="00730932">
            <w:pPr>
              <w:spacing w:after="0" w:line="240" w:lineRule="auto"/>
              <w:jc w:val="right"/>
              <w:rPr>
                <w:rFonts w:eastAsia="Times New Roman"/>
                <w:b/>
                <w:bCs/>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6F3FE46C"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012AEB7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697DAD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AB272AB" w14:textId="77777777" w:rsidR="008B6B35" w:rsidRPr="00B71F92" w:rsidRDefault="008B6B35" w:rsidP="00730932">
            <w:pPr>
              <w:spacing w:after="0" w:line="240" w:lineRule="auto"/>
              <w:jc w:val="right"/>
              <w:rPr>
                <w:rFonts w:eastAsia="Times New Roman"/>
                <w:sz w:val="18"/>
                <w:szCs w:val="18"/>
              </w:rPr>
            </w:pPr>
            <w:r w:rsidRPr="00B71F92">
              <w:rPr>
                <w:sz w:val="18"/>
                <w:szCs w:val="18"/>
              </w:rPr>
              <w:t>-0.31</w:t>
            </w:r>
          </w:p>
        </w:tc>
        <w:tc>
          <w:tcPr>
            <w:tcW w:w="183" w:type="pct"/>
            <w:tcBorders>
              <w:top w:val="nil"/>
              <w:bottom w:val="nil"/>
              <w:right w:val="single" w:sz="6" w:space="0" w:color="auto"/>
            </w:tcBorders>
            <w:noWrap/>
            <w:vAlign w:val="bottom"/>
          </w:tcPr>
          <w:p w14:paraId="5AE60141" w14:textId="77777777" w:rsidR="008B6B35" w:rsidRPr="00B71F92" w:rsidRDefault="008B6B35" w:rsidP="00730932">
            <w:pPr>
              <w:spacing w:after="0" w:line="240" w:lineRule="auto"/>
              <w:jc w:val="right"/>
              <w:rPr>
                <w:rFonts w:eastAsia="Times New Roman"/>
                <w:sz w:val="18"/>
                <w:szCs w:val="18"/>
              </w:rPr>
            </w:pPr>
            <w:r w:rsidRPr="00B71F92">
              <w:rPr>
                <w:sz w:val="18"/>
                <w:szCs w:val="18"/>
              </w:rPr>
              <w:t>-2.00</w:t>
            </w:r>
          </w:p>
        </w:tc>
        <w:tc>
          <w:tcPr>
            <w:tcW w:w="152" w:type="pct"/>
            <w:tcBorders>
              <w:top w:val="nil"/>
              <w:left w:val="single" w:sz="6" w:space="0" w:color="auto"/>
              <w:bottom w:val="nil"/>
            </w:tcBorders>
            <w:noWrap/>
            <w:vAlign w:val="bottom"/>
          </w:tcPr>
          <w:p w14:paraId="44CB1379" w14:textId="77777777" w:rsidR="008B6B35" w:rsidRPr="00B71F92" w:rsidRDefault="008B6B35" w:rsidP="00730932">
            <w:pPr>
              <w:spacing w:after="0" w:line="240" w:lineRule="auto"/>
              <w:jc w:val="right"/>
              <w:rPr>
                <w:rFonts w:eastAsia="Times New Roman"/>
                <w:sz w:val="18"/>
                <w:szCs w:val="18"/>
              </w:rPr>
            </w:pPr>
            <w:r w:rsidRPr="00B71F92">
              <w:rPr>
                <w:sz w:val="18"/>
                <w:szCs w:val="18"/>
              </w:rPr>
              <w:t>0.26</w:t>
            </w:r>
          </w:p>
        </w:tc>
        <w:tc>
          <w:tcPr>
            <w:tcW w:w="154" w:type="pct"/>
            <w:tcBorders>
              <w:top w:val="nil"/>
              <w:bottom w:val="nil"/>
              <w:right w:val="single" w:sz="6" w:space="0" w:color="auto"/>
            </w:tcBorders>
            <w:noWrap/>
            <w:vAlign w:val="bottom"/>
          </w:tcPr>
          <w:p w14:paraId="3DB6E246"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c>
          <w:tcPr>
            <w:tcW w:w="152" w:type="pct"/>
            <w:tcBorders>
              <w:top w:val="nil"/>
              <w:left w:val="single" w:sz="6" w:space="0" w:color="auto"/>
              <w:bottom w:val="nil"/>
            </w:tcBorders>
            <w:noWrap/>
            <w:vAlign w:val="bottom"/>
          </w:tcPr>
          <w:p w14:paraId="2C135EB0" w14:textId="77777777" w:rsidR="008B6B35" w:rsidRPr="00B71F92" w:rsidRDefault="008B6B35" w:rsidP="00730932">
            <w:pPr>
              <w:spacing w:after="0" w:line="240" w:lineRule="auto"/>
              <w:jc w:val="right"/>
              <w:rPr>
                <w:rFonts w:eastAsia="Times New Roman"/>
                <w:sz w:val="18"/>
                <w:szCs w:val="18"/>
              </w:rPr>
            </w:pPr>
            <w:r w:rsidRPr="00B71F92">
              <w:rPr>
                <w:sz w:val="18"/>
                <w:szCs w:val="18"/>
              </w:rPr>
              <w:t>0.18</w:t>
            </w:r>
          </w:p>
        </w:tc>
        <w:tc>
          <w:tcPr>
            <w:tcW w:w="153" w:type="pct"/>
            <w:tcBorders>
              <w:top w:val="nil"/>
              <w:bottom w:val="nil"/>
              <w:right w:val="single" w:sz="6" w:space="0" w:color="auto"/>
            </w:tcBorders>
            <w:noWrap/>
            <w:vAlign w:val="bottom"/>
          </w:tcPr>
          <w:p w14:paraId="7E2455CF" w14:textId="77777777" w:rsidR="008B6B35" w:rsidRPr="00B71F92" w:rsidRDefault="008B6B35" w:rsidP="00730932">
            <w:pPr>
              <w:spacing w:after="0" w:line="240" w:lineRule="auto"/>
              <w:jc w:val="right"/>
              <w:rPr>
                <w:rFonts w:eastAsia="Times New Roman"/>
                <w:sz w:val="18"/>
                <w:szCs w:val="18"/>
              </w:rPr>
            </w:pPr>
            <w:r w:rsidRPr="00B71F92">
              <w:rPr>
                <w:sz w:val="18"/>
                <w:szCs w:val="18"/>
              </w:rPr>
              <w:t>2.05</w:t>
            </w:r>
          </w:p>
        </w:tc>
        <w:tc>
          <w:tcPr>
            <w:tcW w:w="152" w:type="pct"/>
            <w:tcBorders>
              <w:top w:val="nil"/>
              <w:left w:val="single" w:sz="6" w:space="0" w:color="auto"/>
              <w:bottom w:val="nil"/>
            </w:tcBorders>
            <w:noWrap/>
          </w:tcPr>
          <w:p w14:paraId="52FCD82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8FDA7B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618C76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FA616F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1CC51E1" w14:textId="77777777" w:rsidR="008B6B35" w:rsidRPr="00B71F92" w:rsidRDefault="008B6B35" w:rsidP="00730932">
            <w:pPr>
              <w:spacing w:after="0" w:line="240" w:lineRule="auto"/>
              <w:jc w:val="right"/>
              <w:rPr>
                <w:rFonts w:eastAsia="Times New Roman"/>
                <w:sz w:val="18"/>
                <w:szCs w:val="18"/>
              </w:rPr>
            </w:pPr>
            <w:r w:rsidRPr="00B71F92">
              <w:rPr>
                <w:sz w:val="18"/>
                <w:szCs w:val="18"/>
              </w:rPr>
              <w:t>0.46</w:t>
            </w:r>
          </w:p>
        </w:tc>
        <w:tc>
          <w:tcPr>
            <w:tcW w:w="173" w:type="pct"/>
            <w:tcBorders>
              <w:top w:val="nil"/>
              <w:bottom w:val="nil"/>
              <w:right w:val="single" w:sz="6" w:space="0" w:color="auto"/>
            </w:tcBorders>
            <w:noWrap/>
            <w:vAlign w:val="bottom"/>
          </w:tcPr>
          <w:p w14:paraId="766E1581" w14:textId="77777777" w:rsidR="008B6B35" w:rsidRPr="00B71F92" w:rsidRDefault="008B6B35" w:rsidP="00730932">
            <w:pPr>
              <w:spacing w:after="0" w:line="240" w:lineRule="auto"/>
              <w:jc w:val="right"/>
              <w:rPr>
                <w:rFonts w:eastAsia="Times New Roman"/>
                <w:sz w:val="18"/>
                <w:szCs w:val="18"/>
              </w:rPr>
            </w:pPr>
            <w:r w:rsidRPr="00B71F92">
              <w:rPr>
                <w:sz w:val="18"/>
                <w:szCs w:val="18"/>
              </w:rPr>
              <w:t>1.89</w:t>
            </w:r>
          </w:p>
        </w:tc>
        <w:tc>
          <w:tcPr>
            <w:tcW w:w="152" w:type="pct"/>
            <w:tcBorders>
              <w:top w:val="nil"/>
              <w:left w:val="single" w:sz="6" w:space="0" w:color="auto"/>
              <w:bottom w:val="nil"/>
            </w:tcBorders>
            <w:noWrap/>
          </w:tcPr>
          <w:p w14:paraId="783BDDD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BBB459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A6AB29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A53004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D3FB7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7067243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FE6254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7B301A6F" w14:textId="77777777" w:rsidR="008B6B35" w:rsidRPr="00B71F92" w:rsidRDefault="008B6B35" w:rsidP="00730932">
            <w:pPr>
              <w:spacing w:after="0" w:line="240" w:lineRule="auto"/>
              <w:jc w:val="right"/>
              <w:rPr>
                <w:rFonts w:eastAsia="Times New Roman"/>
                <w:sz w:val="18"/>
                <w:szCs w:val="18"/>
              </w:rPr>
            </w:pPr>
          </w:p>
        </w:tc>
      </w:tr>
      <w:tr w:rsidR="008B6B35" w:rsidRPr="00B71F92" w14:paraId="5E48D749" w14:textId="77777777" w:rsidTr="002F5607">
        <w:trPr>
          <w:trHeight w:val="230"/>
          <w:jc w:val="center"/>
        </w:trPr>
        <w:tc>
          <w:tcPr>
            <w:tcW w:w="1220" w:type="pct"/>
            <w:tcBorders>
              <w:top w:val="nil"/>
              <w:bottom w:val="nil"/>
              <w:right w:val="single" w:sz="12" w:space="0" w:color="auto"/>
            </w:tcBorders>
            <w:noWrap/>
            <w:vAlign w:val="center"/>
            <w:hideMark/>
          </w:tcPr>
          <w:p w14:paraId="795819DC"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Bachelor's degree * 2023 Shift</w:t>
            </w:r>
          </w:p>
        </w:tc>
        <w:tc>
          <w:tcPr>
            <w:tcW w:w="152" w:type="pct"/>
            <w:tcBorders>
              <w:top w:val="nil"/>
              <w:left w:val="single" w:sz="12" w:space="0" w:color="auto"/>
              <w:bottom w:val="nil"/>
            </w:tcBorders>
            <w:noWrap/>
            <w:hideMark/>
          </w:tcPr>
          <w:p w14:paraId="43E4F65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41CB7DB0"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36A19C1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0EEA97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EE875D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06FDFF7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93D6452"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54" w:type="pct"/>
            <w:tcBorders>
              <w:top w:val="nil"/>
              <w:bottom w:val="nil"/>
              <w:right w:val="single" w:sz="6" w:space="0" w:color="auto"/>
            </w:tcBorders>
            <w:noWrap/>
            <w:vAlign w:val="bottom"/>
          </w:tcPr>
          <w:p w14:paraId="233E8890" w14:textId="77777777" w:rsidR="008B6B35" w:rsidRPr="00B71F92" w:rsidRDefault="008B6B35" w:rsidP="00730932">
            <w:pPr>
              <w:spacing w:after="0" w:line="240" w:lineRule="auto"/>
              <w:jc w:val="right"/>
              <w:rPr>
                <w:rFonts w:eastAsia="Times New Roman"/>
                <w:sz w:val="18"/>
                <w:szCs w:val="18"/>
              </w:rPr>
            </w:pPr>
            <w:r w:rsidRPr="00B71F92">
              <w:rPr>
                <w:sz w:val="18"/>
                <w:szCs w:val="18"/>
              </w:rPr>
              <w:t>-2.10</w:t>
            </w:r>
          </w:p>
        </w:tc>
        <w:tc>
          <w:tcPr>
            <w:tcW w:w="152" w:type="pct"/>
            <w:tcBorders>
              <w:top w:val="nil"/>
              <w:left w:val="single" w:sz="6" w:space="0" w:color="auto"/>
              <w:bottom w:val="nil"/>
            </w:tcBorders>
            <w:noWrap/>
          </w:tcPr>
          <w:p w14:paraId="3109CFE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07AD29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2ED279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F13E18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8C001E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91629D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251554F"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73" w:type="pct"/>
            <w:tcBorders>
              <w:top w:val="nil"/>
              <w:bottom w:val="nil"/>
              <w:right w:val="single" w:sz="6" w:space="0" w:color="auto"/>
            </w:tcBorders>
            <w:noWrap/>
            <w:vAlign w:val="bottom"/>
          </w:tcPr>
          <w:p w14:paraId="654296EE" w14:textId="77777777" w:rsidR="008B6B35" w:rsidRPr="00B71F92" w:rsidRDefault="008B6B35" w:rsidP="00730932">
            <w:pPr>
              <w:spacing w:after="0" w:line="240" w:lineRule="auto"/>
              <w:jc w:val="right"/>
              <w:rPr>
                <w:rFonts w:eastAsia="Times New Roman"/>
                <w:sz w:val="18"/>
                <w:szCs w:val="18"/>
              </w:rPr>
            </w:pPr>
            <w:r w:rsidRPr="00B71F92">
              <w:rPr>
                <w:sz w:val="18"/>
                <w:szCs w:val="18"/>
              </w:rPr>
              <w:t>-2.17</w:t>
            </w:r>
          </w:p>
        </w:tc>
        <w:tc>
          <w:tcPr>
            <w:tcW w:w="152" w:type="pct"/>
            <w:tcBorders>
              <w:top w:val="nil"/>
              <w:left w:val="single" w:sz="6" w:space="0" w:color="auto"/>
              <w:bottom w:val="nil"/>
            </w:tcBorders>
            <w:noWrap/>
          </w:tcPr>
          <w:p w14:paraId="46A5237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84F7C5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C6271E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7B838E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16CDB0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581B69D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2EB8563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70CF5DA8" w14:textId="77777777" w:rsidR="008B6B35" w:rsidRPr="00B71F92" w:rsidRDefault="008B6B35" w:rsidP="00730932">
            <w:pPr>
              <w:spacing w:after="0" w:line="240" w:lineRule="auto"/>
              <w:jc w:val="right"/>
              <w:rPr>
                <w:rFonts w:eastAsia="Times New Roman"/>
                <w:sz w:val="18"/>
                <w:szCs w:val="18"/>
              </w:rPr>
            </w:pPr>
          </w:p>
        </w:tc>
      </w:tr>
      <w:tr w:rsidR="008B6B35" w:rsidRPr="00B71F92" w14:paraId="03032BA6" w14:textId="77777777" w:rsidTr="002F5607">
        <w:trPr>
          <w:trHeight w:val="230"/>
          <w:jc w:val="center"/>
        </w:trPr>
        <w:tc>
          <w:tcPr>
            <w:tcW w:w="1220" w:type="pct"/>
            <w:tcBorders>
              <w:top w:val="nil"/>
              <w:bottom w:val="nil"/>
              <w:right w:val="single" w:sz="12" w:space="0" w:color="auto"/>
            </w:tcBorders>
            <w:noWrap/>
            <w:vAlign w:val="center"/>
            <w:hideMark/>
          </w:tcPr>
          <w:p w14:paraId="2B780308"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Graduate degree</w:t>
            </w:r>
          </w:p>
        </w:tc>
        <w:tc>
          <w:tcPr>
            <w:tcW w:w="152" w:type="pct"/>
            <w:tcBorders>
              <w:top w:val="nil"/>
              <w:left w:val="single" w:sz="12" w:space="0" w:color="auto"/>
              <w:bottom w:val="nil"/>
            </w:tcBorders>
            <w:noWrap/>
            <w:vAlign w:val="bottom"/>
            <w:hideMark/>
          </w:tcPr>
          <w:p w14:paraId="361918E2" w14:textId="77777777" w:rsidR="008B6B35" w:rsidRPr="00B71F92" w:rsidRDefault="008B6B35" w:rsidP="00730932">
            <w:pPr>
              <w:spacing w:after="0" w:line="240" w:lineRule="auto"/>
              <w:jc w:val="right"/>
              <w:rPr>
                <w:rFonts w:eastAsia="Times New Roman"/>
                <w:sz w:val="18"/>
                <w:szCs w:val="18"/>
              </w:rPr>
            </w:pPr>
            <w:r w:rsidRPr="00B71F92">
              <w:rPr>
                <w:sz w:val="18"/>
                <w:szCs w:val="18"/>
              </w:rPr>
              <w:t>-0.15</w:t>
            </w:r>
          </w:p>
        </w:tc>
        <w:tc>
          <w:tcPr>
            <w:tcW w:w="152" w:type="pct"/>
            <w:tcBorders>
              <w:top w:val="nil"/>
              <w:bottom w:val="nil"/>
              <w:right w:val="single" w:sz="12" w:space="0" w:color="auto"/>
            </w:tcBorders>
            <w:noWrap/>
            <w:vAlign w:val="bottom"/>
          </w:tcPr>
          <w:p w14:paraId="7BDC5ACF" w14:textId="77777777" w:rsidR="008B6B35" w:rsidRPr="00B71F92" w:rsidRDefault="008B6B35" w:rsidP="00730932">
            <w:pPr>
              <w:spacing w:after="0" w:line="240" w:lineRule="auto"/>
              <w:jc w:val="right"/>
              <w:rPr>
                <w:rFonts w:eastAsia="Times New Roman"/>
                <w:sz w:val="18"/>
                <w:szCs w:val="18"/>
              </w:rPr>
            </w:pPr>
            <w:r w:rsidRPr="00B71F92">
              <w:rPr>
                <w:sz w:val="18"/>
                <w:szCs w:val="18"/>
              </w:rPr>
              <w:t>-3.31</w:t>
            </w:r>
          </w:p>
        </w:tc>
        <w:tc>
          <w:tcPr>
            <w:tcW w:w="182" w:type="pct"/>
            <w:tcBorders>
              <w:top w:val="nil"/>
              <w:left w:val="single" w:sz="12" w:space="0" w:color="auto"/>
              <w:bottom w:val="nil"/>
            </w:tcBorders>
            <w:noWrap/>
            <w:vAlign w:val="bottom"/>
          </w:tcPr>
          <w:p w14:paraId="4F94A6B1"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53" w:type="pct"/>
            <w:tcBorders>
              <w:top w:val="nil"/>
              <w:bottom w:val="nil"/>
              <w:right w:val="single" w:sz="6" w:space="0" w:color="auto"/>
            </w:tcBorders>
            <w:noWrap/>
            <w:vAlign w:val="bottom"/>
          </w:tcPr>
          <w:p w14:paraId="14CBB8EF" w14:textId="77777777" w:rsidR="008B6B35" w:rsidRPr="00B71F92" w:rsidRDefault="008B6B35" w:rsidP="00730932">
            <w:pPr>
              <w:spacing w:after="0" w:line="240" w:lineRule="auto"/>
              <w:jc w:val="right"/>
              <w:rPr>
                <w:rFonts w:eastAsia="Times New Roman"/>
                <w:sz w:val="18"/>
                <w:szCs w:val="18"/>
              </w:rPr>
            </w:pPr>
            <w:r w:rsidRPr="00B71F92">
              <w:rPr>
                <w:sz w:val="18"/>
                <w:szCs w:val="18"/>
              </w:rPr>
              <w:t>2.41</w:t>
            </w:r>
          </w:p>
        </w:tc>
        <w:tc>
          <w:tcPr>
            <w:tcW w:w="152" w:type="pct"/>
            <w:tcBorders>
              <w:top w:val="nil"/>
              <w:left w:val="single" w:sz="6" w:space="0" w:color="auto"/>
              <w:bottom w:val="nil"/>
            </w:tcBorders>
            <w:noWrap/>
            <w:vAlign w:val="bottom"/>
          </w:tcPr>
          <w:p w14:paraId="66825A20" w14:textId="77777777" w:rsidR="008B6B35" w:rsidRPr="00B71F92" w:rsidRDefault="008B6B35" w:rsidP="00730932">
            <w:pPr>
              <w:spacing w:after="0" w:line="240" w:lineRule="auto"/>
              <w:jc w:val="right"/>
              <w:rPr>
                <w:rFonts w:eastAsia="Times New Roman"/>
                <w:sz w:val="18"/>
                <w:szCs w:val="18"/>
              </w:rPr>
            </w:pPr>
            <w:r w:rsidRPr="00B71F92">
              <w:rPr>
                <w:sz w:val="18"/>
                <w:szCs w:val="18"/>
              </w:rPr>
              <w:t>0.44</w:t>
            </w:r>
          </w:p>
        </w:tc>
        <w:tc>
          <w:tcPr>
            <w:tcW w:w="183" w:type="pct"/>
            <w:tcBorders>
              <w:top w:val="nil"/>
              <w:bottom w:val="nil"/>
              <w:right w:val="single" w:sz="6" w:space="0" w:color="auto"/>
            </w:tcBorders>
            <w:noWrap/>
            <w:vAlign w:val="bottom"/>
          </w:tcPr>
          <w:p w14:paraId="31C86B65" w14:textId="77777777" w:rsidR="008B6B35" w:rsidRPr="00B71F92" w:rsidRDefault="008B6B35" w:rsidP="00730932">
            <w:pPr>
              <w:spacing w:after="0" w:line="240" w:lineRule="auto"/>
              <w:jc w:val="right"/>
              <w:rPr>
                <w:rFonts w:eastAsia="Times New Roman"/>
                <w:sz w:val="18"/>
                <w:szCs w:val="18"/>
              </w:rPr>
            </w:pPr>
            <w:r w:rsidRPr="00B71F92">
              <w:rPr>
                <w:sz w:val="18"/>
                <w:szCs w:val="18"/>
              </w:rPr>
              <w:t>2.60</w:t>
            </w:r>
          </w:p>
        </w:tc>
        <w:tc>
          <w:tcPr>
            <w:tcW w:w="152" w:type="pct"/>
            <w:tcBorders>
              <w:top w:val="nil"/>
              <w:left w:val="single" w:sz="6" w:space="0" w:color="auto"/>
              <w:bottom w:val="nil"/>
            </w:tcBorders>
            <w:noWrap/>
          </w:tcPr>
          <w:p w14:paraId="70CCDF8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7EA71B3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BCC3EE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5973FF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67D211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96C85E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35A522E" w14:textId="77777777" w:rsidR="008B6B35" w:rsidRPr="00B71F92" w:rsidRDefault="008B6B35" w:rsidP="00730932">
            <w:pPr>
              <w:spacing w:after="0" w:line="240" w:lineRule="auto"/>
              <w:jc w:val="right"/>
              <w:rPr>
                <w:rFonts w:eastAsia="Times New Roman"/>
                <w:sz w:val="18"/>
                <w:szCs w:val="18"/>
              </w:rPr>
            </w:pPr>
            <w:r w:rsidRPr="00B71F92">
              <w:rPr>
                <w:sz w:val="18"/>
                <w:szCs w:val="18"/>
              </w:rPr>
              <w:t>0.10</w:t>
            </w:r>
          </w:p>
        </w:tc>
        <w:tc>
          <w:tcPr>
            <w:tcW w:w="153" w:type="pct"/>
            <w:tcBorders>
              <w:top w:val="nil"/>
              <w:bottom w:val="nil"/>
              <w:right w:val="single" w:sz="6" w:space="0" w:color="auto"/>
            </w:tcBorders>
            <w:noWrap/>
            <w:vAlign w:val="bottom"/>
          </w:tcPr>
          <w:p w14:paraId="3B0F5EF7" w14:textId="77777777" w:rsidR="008B6B35" w:rsidRPr="00B71F92" w:rsidRDefault="008B6B35" w:rsidP="00730932">
            <w:pPr>
              <w:spacing w:after="0" w:line="240" w:lineRule="auto"/>
              <w:jc w:val="right"/>
              <w:rPr>
                <w:rFonts w:eastAsia="Times New Roman"/>
                <w:sz w:val="18"/>
                <w:szCs w:val="18"/>
              </w:rPr>
            </w:pPr>
            <w:r w:rsidRPr="00B71F92">
              <w:rPr>
                <w:sz w:val="18"/>
                <w:szCs w:val="18"/>
              </w:rPr>
              <w:t>1.84</w:t>
            </w:r>
          </w:p>
        </w:tc>
        <w:tc>
          <w:tcPr>
            <w:tcW w:w="152" w:type="pct"/>
            <w:tcBorders>
              <w:top w:val="nil"/>
              <w:left w:val="single" w:sz="6" w:space="0" w:color="auto"/>
              <w:bottom w:val="nil"/>
            </w:tcBorders>
            <w:noWrap/>
            <w:vAlign w:val="bottom"/>
          </w:tcPr>
          <w:p w14:paraId="57BB02AB"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73" w:type="pct"/>
            <w:tcBorders>
              <w:top w:val="nil"/>
              <w:bottom w:val="nil"/>
              <w:right w:val="single" w:sz="6" w:space="0" w:color="auto"/>
            </w:tcBorders>
            <w:noWrap/>
            <w:vAlign w:val="bottom"/>
          </w:tcPr>
          <w:p w14:paraId="3C624B43" w14:textId="77777777" w:rsidR="008B6B35" w:rsidRPr="00B71F92" w:rsidRDefault="008B6B35" w:rsidP="00730932">
            <w:pPr>
              <w:spacing w:after="0" w:line="240" w:lineRule="auto"/>
              <w:jc w:val="right"/>
              <w:rPr>
                <w:rFonts w:eastAsia="Times New Roman"/>
                <w:sz w:val="18"/>
                <w:szCs w:val="18"/>
              </w:rPr>
            </w:pPr>
            <w:r w:rsidRPr="00B71F92">
              <w:rPr>
                <w:sz w:val="18"/>
                <w:szCs w:val="18"/>
              </w:rPr>
              <w:t>-2.53</w:t>
            </w:r>
          </w:p>
        </w:tc>
        <w:tc>
          <w:tcPr>
            <w:tcW w:w="152" w:type="pct"/>
            <w:tcBorders>
              <w:top w:val="nil"/>
              <w:left w:val="single" w:sz="6" w:space="0" w:color="auto"/>
              <w:bottom w:val="nil"/>
            </w:tcBorders>
            <w:noWrap/>
          </w:tcPr>
          <w:p w14:paraId="21EE2DD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9609B0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A27DE7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68E584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DDDFFA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68A56B4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2D126DA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37062D43" w14:textId="77777777" w:rsidR="008B6B35" w:rsidRPr="00B71F92" w:rsidRDefault="008B6B35" w:rsidP="00730932">
            <w:pPr>
              <w:spacing w:after="0" w:line="240" w:lineRule="auto"/>
              <w:jc w:val="right"/>
              <w:rPr>
                <w:rFonts w:eastAsia="Times New Roman"/>
                <w:sz w:val="18"/>
                <w:szCs w:val="18"/>
              </w:rPr>
            </w:pPr>
          </w:p>
        </w:tc>
      </w:tr>
      <w:tr w:rsidR="008B6B35" w:rsidRPr="00B71F92" w14:paraId="16FAE7FE" w14:textId="77777777" w:rsidTr="002F5607">
        <w:trPr>
          <w:trHeight w:val="230"/>
          <w:jc w:val="center"/>
        </w:trPr>
        <w:tc>
          <w:tcPr>
            <w:tcW w:w="1220" w:type="pct"/>
            <w:tcBorders>
              <w:top w:val="nil"/>
              <w:bottom w:val="nil"/>
              <w:right w:val="single" w:sz="12" w:space="0" w:color="auto"/>
            </w:tcBorders>
            <w:noWrap/>
            <w:vAlign w:val="center"/>
            <w:hideMark/>
          </w:tcPr>
          <w:p w14:paraId="2BAE3DA6"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Graduate degree * 2021 Shift</w:t>
            </w:r>
          </w:p>
        </w:tc>
        <w:tc>
          <w:tcPr>
            <w:tcW w:w="152" w:type="pct"/>
            <w:tcBorders>
              <w:top w:val="nil"/>
              <w:left w:val="single" w:sz="12" w:space="0" w:color="auto"/>
              <w:bottom w:val="nil"/>
            </w:tcBorders>
            <w:noWrap/>
            <w:hideMark/>
          </w:tcPr>
          <w:p w14:paraId="567FC19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7E32250D"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64C45F34" w14:textId="77777777" w:rsidR="008B6B35" w:rsidRPr="00B71F92" w:rsidRDefault="008B6B35" w:rsidP="00730932">
            <w:pPr>
              <w:spacing w:after="0" w:line="240" w:lineRule="auto"/>
              <w:jc w:val="right"/>
              <w:rPr>
                <w:rFonts w:eastAsia="Times New Roman"/>
                <w:sz w:val="18"/>
                <w:szCs w:val="18"/>
              </w:rPr>
            </w:pPr>
            <w:r w:rsidRPr="00B71F92">
              <w:rPr>
                <w:sz w:val="18"/>
                <w:szCs w:val="18"/>
              </w:rPr>
              <w:t>-0.33</w:t>
            </w:r>
          </w:p>
        </w:tc>
        <w:tc>
          <w:tcPr>
            <w:tcW w:w="153" w:type="pct"/>
            <w:tcBorders>
              <w:top w:val="nil"/>
              <w:bottom w:val="nil"/>
              <w:right w:val="single" w:sz="6" w:space="0" w:color="auto"/>
            </w:tcBorders>
            <w:noWrap/>
            <w:vAlign w:val="bottom"/>
          </w:tcPr>
          <w:p w14:paraId="5C8534EA" w14:textId="77777777" w:rsidR="008B6B35" w:rsidRPr="00B71F92" w:rsidRDefault="008B6B35" w:rsidP="00730932">
            <w:pPr>
              <w:spacing w:after="0" w:line="240" w:lineRule="auto"/>
              <w:jc w:val="right"/>
              <w:rPr>
                <w:rFonts w:eastAsia="Times New Roman"/>
                <w:sz w:val="18"/>
                <w:szCs w:val="18"/>
              </w:rPr>
            </w:pPr>
            <w:r w:rsidRPr="00B71F92">
              <w:rPr>
                <w:sz w:val="18"/>
                <w:szCs w:val="18"/>
              </w:rPr>
              <w:t>-2.12</w:t>
            </w:r>
          </w:p>
        </w:tc>
        <w:tc>
          <w:tcPr>
            <w:tcW w:w="152" w:type="pct"/>
            <w:tcBorders>
              <w:top w:val="nil"/>
              <w:left w:val="single" w:sz="6" w:space="0" w:color="auto"/>
              <w:bottom w:val="nil"/>
            </w:tcBorders>
            <w:noWrap/>
            <w:vAlign w:val="bottom"/>
          </w:tcPr>
          <w:p w14:paraId="7D4BEBD7"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83" w:type="pct"/>
            <w:tcBorders>
              <w:top w:val="nil"/>
              <w:bottom w:val="nil"/>
              <w:right w:val="single" w:sz="6" w:space="0" w:color="auto"/>
            </w:tcBorders>
            <w:noWrap/>
            <w:vAlign w:val="bottom"/>
          </w:tcPr>
          <w:p w14:paraId="64A39A74" w14:textId="77777777" w:rsidR="008B6B35" w:rsidRPr="00B71F92" w:rsidRDefault="008B6B35" w:rsidP="00730932">
            <w:pPr>
              <w:spacing w:after="0" w:line="240" w:lineRule="auto"/>
              <w:jc w:val="right"/>
              <w:rPr>
                <w:rFonts w:eastAsia="Times New Roman"/>
                <w:sz w:val="18"/>
                <w:szCs w:val="18"/>
              </w:rPr>
            </w:pPr>
            <w:r w:rsidRPr="00B71F92">
              <w:rPr>
                <w:sz w:val="18"/>
                <w:szCs w:val="18"/>
              </w:rPr>
              <w:t>-1.93</w:t>
            </w:r>
          </w:p>
        </w:tc>
        <w:tc>
          <w:tcPr>
            <w:tcW w:w="152" w:type="pct"/>
            <w:tcBorders>
              <w:top w:val="nil"/>
              <w:left w:val="single" w:sz="6" w:space="0" w:color="auto"/>
              <w:bottom w:val="nil"/>
            </w:tcBorders>
            <w:noWrap/>
            <w:vAlign w:val="bottom"/>
          </w:tcPr>
          <w:p w14:paraId="73693E03" w14:textId="77777777" w:rsidR="008B6B35" w:rsidRPr="00B71F92" w:rsidRDefault="008B6B35" w:rsidP="00730932">
            <w:pPr>
              <w:spacing w:after="0" w:line="240" w:lineRule="auto"/>
              <w:jc w:val="right"/>
              <w:rPr>
                <w:rFonts w:eastAsia="Times New Roman"/>
                <w:sz w:val="18"/>
                <w:szCs w:val="18"/>
              </w:rPr>
            </w:pPr>
            <w:r w:rsidRPr="00B71F92">
              <w:rPr>
                <w:sz w:val="18"/>
                <w:szCs w:val="18"/>
              </w:rPr>
              <w:t>0.26</w:t>
            </w:r>
          </w:p>
        </w:tc>
        <w:tc>
          <w:tcPr>
            <w:tcW w:w="154" w:type="pct"/>
            <w:tcBorders>
              <w:top w:val="nil"/>
              <w:bottom w:val="nil"/>
              <w:right w:val="single" w:sz="6" w:space="0" w:color="auto"/>
            </w:tcBorders>
            <w:noWrap/>
            <w:vAlign w:val="bottom"/>
          </w:tcPr>
          <w:p w14:paraId="277CEC2E"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c>
          <w:tcPr>
            <w:tcW w:w="152" w:type="pct"/>
            <w:tcBorders>
              <w:top w:val="nil"/>
              <w:left w:val="single" w:sz="6" w:space="0" w:color="auto"/>
              <w:bottom w:val="nil"/>
            </w:tcBorders>
            <w:noWrap/>
            <w:vAlign w:val="bottom"/>
          </w:tcPr>
          <w:p w14:paraId="7E7D7A8C" w14:textId="77777777" w:rsidR="008B6B35" w:rsidRPr="00B71F92" w:rsidRDefault="008B6B35" w:rsidP="00730932">
            <w:pPr>
              <w:spacing w:after="0" w:line="240" w:lineRule="auto"/>
              <w:jc w:val="right"/>
              <w:rPr>
                <w:rFonts w:eastAsia="Times New Roman"/>
                <w:sz w:val="18"/>
                <w:szCs w:val="18"/>
              </w:rPr>
            </w:pPr>
            <w:r w:rsidRPr="00B71F92">
              <w:rPr>
                <w:sz w:val="18"/>
                <w:szCs w:val="18"/>
              </w:rPr>
              <w:t>0.18</w:t>
            </w:r>
          </w:p>
        </w:tc>
        <w:tc>
          <w:tcPr>
            <w:tcW w:w="153" w:type="pct"/>
            <w:tcBorders>
              <w:top w:val="nil"/>
              <w:bottom w:val="nil"/>
              <w:right w:val="single" w:sz="6" w:space="0" w:color="auto"/>
            </w:tcBorders>
            <w:noWrap/>
            <w:vAlign w:val="bottom"/>
          </w:tcPr>
          <w:p w14:paraId="2ED344E5" w14:textId="77777777" w:rsidR="008B6B35" w:rsidRPr="00B71F92" w:rsidRDefault="008B6B35" w:rsidP="00730932">
            <w:pPr>
              <w:spacing w:after="0" w:line="240" w:lineRule="auto"/>
              <w:jc w:val="right"/>
              <w:rPr>
                <w:rFonts w:eastAsia="Times New Roman"/>
                <w:sz w:val="18"/>
                <w:szCs w:val="18"/>
              </w:rPr>
            </w:pPr>
            <w:r w:rsidRPr="00B71F92">
              <w:rPr>
                <w:sz w:val="18"/>
                <w:szCs w:val="18"/>
              </w:rPr>
              <w:t>2.05</w:t>
            </w:r>
          </w:p>
        </w:tc>
        <w:tc>
          <w:tcPr>
            <w:tcW w:w="152" w:type="pct"/>
            <w:tcBorders>
              <w:top w:val="nil"/>
              <w:left w:val="single" w:sz="6" w:space="0" w:color="auto"/>
              <w:bottom w:val="nil"/>
            </w:tcBorders>
            <w:noWrap/>
          </w:tcPr>
          <w:p w14:paraId="7A06DEB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49B881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DC0EAB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CFA55C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AB8F267" w14:textId="77777777" w:rsidR="008B6B35" w:rsidRPr="00B71F92" w:rsidRDefault="008B6B35" w:rsidP="00730932">
            <w:pPr>
              <w:spacing w:after="0" w:line="240" w:lineRule="auto"/>
              <w:jc w:val="right"/>
              <w:rPr>
                <w:rFonts w:eastAsia="Times New Roman"/>
                <w:sz w:val="18"/>
                <w:szCs w:val="18"/>
              </w:rPr>
            </w:pPr>
            <w:r w:rsidRPr="00B71F92">
              <w:rPr>
                <w:sz w:val="18"/>
                <w:szCs w:val="18"/>
              </w:rPr>
              <w:t>0.52</w:t>
            </w:r>
          </w:p>
        </w:tc>
        <w:tc>
          <w:tcPr>
            <w:tcW w:w="173" w:type="pct"/>
            <w:tcBorders>
              <w:top w:val="nil"/>
              <w:bottom w:val="nil"/>
              <w:right w:val="single" w:sz="6" w:space="0" w:color="auto"/>
            </w:tcBorders>
            <w:noWrap/>
            <w:vAlign w:val="bottom"/>
          </w:tcPr>
          <w:p w14:paraId="54384E15" w14:textId="77777777" w:rsidR="008B6B35" w:rsidRPr="00B71F92" w:rsidRDefault="008B6B35" w:rsidP="00730932">
            <w:pPr>
              <w:spacing w:after="0" w:line="240" w:lineRule="auto"/>
              <w:jc w:val="right"/>
              <w:rPr>
                <w:rFonts w:eastAsia="Times New Roman"/>
                <w:sz w:val="18"/>
                <w:szCs w:val="18"/>
              </w:rPr>
            </w:pPr>
            <w:r w:rsidRPr="00B71F92">
              <w:rPr>
                <w:sz w:val="18"/>
                <w:szCs w:val="18"/>
              </w:rPr>
              <w:t>1.94</w:t>
            </w:r>
          </w:p>
        </w:tc>
        <w:tc>
          <w:tcPr>
            <w:tcW w:w="152" w:type="pct"/>
            <w:tcBorders>
              <w:top w:val="nil"/>
              <w:left w:val="single" w:sz="6" w:space="0" w:color="auto"/>
              <w:bottom w:val="nil"/>
            </w:tcBorders>
            <w:noWrap/>
          </w:tcPr>
          <w:p w14:paraId="0F184E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2829A8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76FF47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D02E3A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2E5719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674460F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4549925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tcBorders>
            <w:vAlign w:val="center"/>
          </w:tcPr>
          <w:p w14:paraId="3280EC6D" w14:textId="77777777" w:rsidR="008B6B35" w:rsidRPr="00B71F92" w:rsidRDefault="008B6B35" w:rsidP="00730932">
            <w:pPr>
              <w:spacing w:after="0" w:line="240" w:lineRule="auto"/>
              <w:jc w:val="right"/>
              <w:rPr>
                <w:rFonts w:eastAsia="Times New Roman"/>
                <w:sz w:val="18"/>
                <w:szCs w:val="18"/>
              </w:rPr>
            </w:pPr>
          </w:p>
        </w:tc>
      </w:tr>
      <w:tr w:rsidR="008B6B35" w:rsidRPr="00B71F92" w14:paraId="0600A763" w14:textId="77777777" w:rsidTr="002F5607">
        <w:trPr>
          <w:trHeight w:val="230"/>
          <w:jc w:val="center"/>
        </w:trPr>
        <w:tc>
          <w:tcPr>
            <w:tcW w:w="1220" w:type="pct"/>
            <w:tcBorders>
              <w:top w:val="nil"/>
              <w:bottom w:val="single" w:sz="12" w:space="0" w:color="auto"/>
              <w:right w:val="single" w:sz="12" w:space="0" w:color="auto"/>
            </w:tcBorders>
            <w:noWrap/>
            <w:vAlign w:val="center"/>
            <w:hideMark/>
          </w:tcPr>
          <w:p w14:paraId="32A2BF4F"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Graduate degree * 2023 Shift</w:t>
            </w:r>
          </w:p>
        </w:tc>
        <w:tc>
          <w:tcPr>
            <w:tcW w:w="152" w:type="pct"/>
            <w:tcBorders>
              <w:top w:val="nil"/>
              <w:left w:val="single" w:sz="12" w:space="0" w:color="auto"/>
              <w:bottom w:val="single" w:sz="12" w:space="0" w:color="auto"/>
            </w:tcBorders>
            <w:noWrap/>
            <w:hideMark/>
          </w:tcPr>
          <w:p w14:paraId="289210D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single" w:sz="12" w:space="0" w:color="auto"/>
              <w:right w:val="single" w:sz="12" w:space="0" w:color="auto"/>
            </w:tcBorders>
            <w:noWrap/>
            <w:vAlign w:val="center"/>
          </w:tcPr>
          <w:p w14:paraId="069CEB77"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single" w:sz="12" w:space="0" w:color="auto"/>
            </w:tcBorders>
            <w:noWrap/>
          </w:tcPr>
          <w:p w14:paraId="4D01E22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5C4E25F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3D147F1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single" w:sz="12" w:space="0" w:color="auto"/>
              <w:right w:val="single" w:sz="6" w:space="0" w:color="auto"/>
            </w:tcBorders>
            <w:noWrap/>
            <w:vAlign w:val="center"/>
          </w:tcPr>
          <w:p w14:paraId="565BFB2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vAlign w:val="bottom"/>
          </w:tcPr>
          <w:p w14:paraId="21BE0B2A"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54" w:type="pct"/>
            <w:tcBorders>
              <w:top w:val="nil"/>
              <w:bottom w:val="single" w:sz="12" w:space="0" w:color="auto"/>
              <w:right w:val="single" w:sz="6" w:space="0" w:color="auto"/>
            </w:tcBorders>
            <w:noWrap/>
            <w:vAlign w:val="bottom"/>
          </w:tcPr>
          <w:p w14:paraId="12BF0C7F" w14:textId="77777777" w:rsidR="008B6B35" w:rsidRPr="00B71F92" w:rsidRDefault="008B6B35" w:rsidP="00730932">
            <w:pPr>
              <w:spacing w:after="0" w:line="240" w:lineRule="auto"/>
              <w:jc w:val="right"/>
              <w:rPr>
                <w:rFonts w:eastAsia="Times New Roman"/>
                <w:sz w:val="18"/>
                <w:szCs w:val="18"/>
              </w:rPr>
            </w:pPr>
            <w:r w:rsidRPr="00B71F92">
              <w:rPr>
                <w:sz w:val="18"/>
                <w:szCs w:val="18"/>
              </w:rPr>
              <w:t>-2.10</w:t>
            </w:r>
          </w:p>
        </w:tc>
        <w:tc>
          <w:tcPr>
            <w:tcW w:w="152" w:type="pct"/>
            <w:tcBorders>
              <w:top w:val="nil"/>
              <w:left w:val="single" w:sz="6" w:space="0" w:color="auto"/>
              <w:bottom w:val="single" w:sz="12" w:space="0" w:color="auto"/>
            </w:tcBorders>
            <w:noWrap/>
          </w:tcPr>
          <w:p w14:paraId="464F2D7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66910DF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65D0C83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159DD4E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62FC689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08466E0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vAlign w:val="bottom"/>
          </w:tcPr>
          <w:p w14:paraId="10F813AF" w14:textId="77777777" w:rsidR="008B6B35" w:rsidRPr="00B71F92" w:rsidRDefault="008B6B35" w:rsidP="00730932">
            <w:pPr>
              <w:spacing w:after="0" w:line="240" w:lineRule="auto"/>
              <w:jc w:val="right"/>
              <w:rPr>
                <w:rFonts w:eastAsia="Times New Roman"/>
                <w:sz w:val="18"/>
                <w:szCs w:val="18"/>
              </w:rPr>
            </w:pPr>
            <w:r w:rsidRPr="00B71F92">
              <w:rPr>
                <w:sz w:val="18"/>
                <w:szCs w:val="18"/>
              </w:rPr>
              <w:t>-0.38</w:t>
            </w:r>
          </w:p>
        </w:tc>
        <w:tc>
          <w:tcPr>
            <w:tcW w:w="173" w:type="pct"/>
            <w:tcBorders>
              <w:top w:val="nil"/>
              <w:bottom w:val="single" w:sz="12" w:space="0" w:color="auto"/>
              <w:right w:val="single" w:sz="6" w:space="0" w:color="auto"/>
            </w:tcBorders>
            <w:noWrap/>
            <w:vAlign w:val="bottom"/>
          </w:tcPr>
          <w:p w14:paraId="1817CDD5" w14:textId="77777777" w:rsidR="008B6B35" w:rsidRPr="00B71F92" w:rsidRDefault="008B6B35" w:rsidP="00730932">
            <w:pPr>
              <w:spacing w:after="0" w:line="240" w:lineRule="auto"/>
              <w:jc w:val="right"/>
              <w:rPr>
                <w:rFonts w:eastAsia="Times New Roman"/>
                <w:sz w:val="18"/>
                <w:szCs w:val="18"/>
              </w:rPr>
            </w:pPr>
            <w:r w:rsidRPr="00B71F92">
              <w:rPr>
                <w:sz w:val="18"/>
                <w:szCs w:val="18"/>
              </w:rPr>
              <w:t>-1.83</w:t>
            </w:r>
          </w:p>
        </w:tc>
        <w:tc>
          <w:tcPr>
            <w:tcW w:w="152" w:type="pct"/>
            <w:tcBorders>
              <w:top w:val="nil"/>
              <w:left w:val="single" w:sz="6" w:space="0" w:color="auto"/>
              <w:bottom w:val="single" w:sz="12" w:space="0" w:color="auto"/>
            </w:tcBorders>
            <w:noWrap/>
          </w:tcPr>
          <w:p w14:paraId="6440332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0DF64F2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3D47870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12" w:space="0" w:color="auto"/>
              <w:right w:val="single" w:sz="6" w:space="0" w:color="auto"/>
            </w:tcBorders>
            <w:noWrap/>
            <w:vAlign w:val="center"/>
          </w:tcPr>
          <w:p w14:paraId="7C13D4A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1FD31FC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single" w:sz="12" w:space="0" w:color="auto"/>
              <w:right w:val="single" w:sz="8" w:space="0" w:color="auto"/>
            </w:tcBorders>
            <w:noWrap/>
            <w:vAlign w:val="center"/>
          </w:tcPr>
          <w:p w14:paraId="017800C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single" w:sz="12" w:space="0" w:color="auto"/>
            </w:tcBorders>
          </w:tcPr>
          <w:p w14:paraId="73C264B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single" w:sz="12" w:space="0" w:color="auto"/>
            </w:tcBorders>
            <w:vAlign w:val="center"/>
          </w:tcPr>
          <w:p w14:paraId="039F0147" w14:textId="77777777" w:rsidR="008B6B35" w:rsidRPr="00B71F92" w:rsidRDefault="008B6B35" w:rsidP="00730932">
            <w:pPr>
              <w:spacing w:after="0" w:line="240" w:lineRule="auto"/>
              <w:jc w:val="right"/>
              <w:rPr>
                <w:rFonts w:eastAsia="Times New Roman"/>
                <w:sz w:val="18"/>
                <w:szCs w:val="18"/>
              </w:rPr>
            </w:pPr>
          </w:p>
        </w:tc>
      </w:tr>
    </w:tbl>
    <w:p w14:paraId="622222FB" w14:textId="77777777" w:rsidR="008B6B35" w:rsidRPr="00B71F92" w:rsidRDefault="008B6B35" w:rsidP="008B6B35">
      <w:pPr>
        <w:spacing w:after="0" w:line="240" w:lineRule="auto"/>
        <w:jc w:val="both"/>
        <w:rPr>
          <w:b/>
          <w:bCs/>
        </w:rPr>
      </w:pPr>
    </w:p>
    <w:p w14:paraId="52A4E2DB" w14:textId="77777777" w:rsidR="008B6B35" w:rsidRPr="00B71F92" w:rsidRDefault="008B6B35" w:rsidP="008B6B35">
      <w:pPr>
        <w:rPr>
          <w:b/>
          <w:bCs/>
        </w:rPr>
      </w:pPr>
      <w:r w:rsidRPr="00B71F92">
        <w:rPr>
          <w:b/>
          <w:bCs/>
        </w:rPr>
        <w:br w:type="page"/>
      </w:r>
    </w:p>
    <w:p w14:paraId="7E7E8A8F" w14:textId="3B5796C0" w:rsidR="008B6B35" w:rsidRPr="00B71F92" w:rsidRDefault="008B6B35" w:rsidP="002F5607">
      <w:pPr>
        <w:spacing w:after="120" w:line="240" w:lineRule="auto"/>
        <w:jc w:val="both"/>
        <w:rPr>
          <w:b/>
          <w:bCs/>
        </w:rPr>
      </w:pPr>
      <w:r w:rsidRPr="00B71F92">
        <w:rPr>
          <w:b/>
          <w:bCs/>
        </w:rPr>
        <w:lastRenderedPageBreak/>
        <w:t>Table 3: Main Estimation Results (3/3)</w:t>
      </w:r>
    </w:p>
    <w:tbl>
      <w:tblPr>
        <w:tblW w:w="5493" w:type="pct"/>
        <w:jc w:val="center"/>
        <w:tblBorders>
          <w:top w:val="single" w:sz="12" w:space="0" w:color="auto"/>
          <w:left w:val="single" w:sz="12" w:space="0" w:color="auto"/>
          <w:bottom w:val="single" w:sz="12" w:space="0" w:color="auto"/>
          <w:right w:val="single" w:sz="12" w:space="0" w:color="auto"/>
        </w:tblBorders>
        <w:tblLayout w:type="fixed"/>
        <w:tblCellMar>
          <w:left w:w="0" w:type="dxa"/>
          <w:right w:w="0" w:type="dxa"/>
        </w:tblCellMar>
        <w:tblLook w:val="04A0" w:firstRow="1" w:lastRow="0" w:firstColumn="1" w:lastColumn="0" w:noHBand="0" w:noVBand="1"/>
      </w:tblPr>
      <w:tblGrid>
        <w:gridCol w:w="3465"/>
        <w:gridCol w:w="431"/>
        <w:gridCol w:w="431"/>
        <w:gridCol w:w="516"/>
        <w:gridCol w:w="435"/>
        <w:gridCol w:w="432"/>
        <w:gridCol w:w="520"/>
        <w:gridCol w:w="432"/>
        <w:gridCol w:w="438"/>
        <w:gridCol w:w="432"/>
        <w:gridCol w:w="435"/>
        <w:gridCol w:w="432"/>
        <w:gridCol w:w="435"/>
        <w:gridCol w:w="432"/>
        <w:gridCol w:w="435"/>
        <w:gridCol w:w="432"/>
        <w:gridCol w:w="491"/>
        <w:gridCol w:w="432"/>
        <w:gridCol w:w="435"/>
        <w:gridCol w:w="432"/>
        <w:gridCol w:w="435"/>
        <w:gridCol w:w="432"/>
        <w:gridCol w:w="440"/>
        <w:gridCol w:w="432"/>
        <w:gridCol w:w="543"/>
      </w:tblGrid>
      <w:tr w:rsidR="008B6B35" w:rsidRPr="00B71F92" w14:paraId="51B5CA5F" w14:textId="77777777" w:rsidTr="002F5607">
        <w:trPr>
          <w:trHeight w:val="230"/>
          <w:jc w:val="center"/>
        </w:trPr>
        <w:tc>
          <w:tcPr>
            <w:tcW w:w="1220" w:type="pct"/>
            <w:vMerge w:val="restart"/>
            <w:tcBorders>
              <w:top w:val="single" w:sz="12" w:space="0" w:color="auto"/>
              <w:left w:val="single" w:sz="12" w:space="0" w:color="auto"/>
              <w:right w:val="single" w:sz="12" w:space="0" w:color="auto"/>
            </w:tcBorders>
            <w:noWrap/>
            <w:vAlign w:val="center"/>
          </w:tcPr>
          <w:p w14:paraId="579690FA" w14:textId="77777777" w:rsidR="008B6B35" w:rsidRPr="00B71F92" w:rsidRDefault="008B6B35" w:rsidP="00730932">
            <w:pPr>
              <w:spacing w:after="0" w:line="240" w:lineRule="auto"/>
              <w:jc w:val="center"/>
              <w:rPr>
                <w:rFonts w:eastAsia="Times New Roman"/>
                <w:b/>
                <w:bCs/>
                <w:sz w:val="18"/>
                <w:szCs w:val="18"/>
                <w:highlight w:val="yellow"/>
              </w:rPr>
            </w:pPr>
            <w:r w:rsidRPr="00B71F92">
              <w:rPr>
                <w:rFonts w:eastAsia="Times New Roman"/>
                <w:sz w:val="18"/>
                <w:szCs w:val="18"/>
              </w:rPr>
              <w:t>Variables (base)</w:t>
            </w:r>
          </w:p>
        </w:tc>
        <w:tc>
          <w:tcPr>
            <w:tcW w:w="303" w:type="pct"/>
            <w:gridSpan w:val="2"/>
            <w:vMerge w:val="restart"/>
            <w:tcBorders>
              <w:top w:val="single" w:sz="12" w:space="0" w:color="auto"/>
              <w:left w:val="single" w:sz="12" w:space="0" w:color="auto"/>
              <w:right w:val="single" w:sz="12" w:space="0" w:color="auto"/>
            </w:tcBorders>
            <w:noWrap/>
            <w:vAlign w:val="center"/>
          </w:tcPr>
          <w:p w14:paraId="46449891"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Move Within Two Years</w:t>
            </w:r>
          </w:p>
        </w:tc>
        <w:tc>
          <w:tcPr>
            <w:tcW w:w="3477" w:type="pct"/>
            <w:gridSpan w:val="22"/>
            <w:tcBorders>
              <w:top w:val="single" w:sz="12" w:space="0" w:color="auto"/>
              <w:left w:val="single" w:sz="12" w:space="0" w:color="auto"/>
              <w:bottom w:val="nil"/>
              <w:right w:val="single" w:sz="12" w:space="0" w:color="auto"/>
            </w:tcBorders>
            <w:noWrap/>
            <w:vAlign w:val="center"/>
          </w:tcPr>
          <w:p w14:paraId="509DD308" w14:textId="77777777" w:rsidR="008B6B35" w:rsidRPr="00B71F92" w:rsidRDefault="008B6B35" w:rsidP="00730932">
            <w:pPr>
              <w:spacing w:after="0" w:line="240" w:lineRule="auto"/>
              <w:jc w:val="center"/>
              <w:rPr>
                <w:rFonts w:eastAsia="Times New Roman"/>
                <w:sz w:val="18"/>
                <w:szCs w:val="18"/>
              </w:rPr>
            </w:pPr>
            <w:r w:rsidRPr="00B71F92">
              <w:rPr>
                <w:rFonts w:eastAsia="Times New Roman"/>
                <w:b/>
                <w:bCs/>
                <w:sz w:val="18"/>
                <w:szCs w:val="18"/>
              </w:rPr>
              <w:t>Reason For Considering a Move</w:t>
            </w:r>
          </w:p>
        </w:tc>
      </w:tr>
      <w:tr w:rsidR="008B6B35" w:rsidRPr="00B71F92" w14:paraId="234DF2D9" w14:textId="77777777" w:rsidTr="002F5607">
        <w:trPr>
          <w:trHeight w:val="230"/>
          <w:jc w:val="center"/>
        </w:trPr>
        <w:tc>
          <w:tcPr>
            <w:tcW w:w="1220" w:type="pct"/>
            <w:vMerge/>
            <w:tcBorders>
              <w:left w:val="single" w:sz="12" w:space="0" w:color="auto"/>
              <w:right w:val="single" w:sz="12" w:space="0" w:color="auto"/>
            </w:tcBorders>
            <w:noWrap/>
            <w:vAlign w:val="center"/>
          </w:tcPr>
          <w:p w14:paraId="46219101" w14:textId="77777777" w:rsidR="008B6B35" w:rsidRPr="00B71F92" w:rsidRDefault="008B6B35" w:rsidP="00730932">
            <w:pPr>
              <w:spacing w:after="0" w:line="240" w:lineRule="auto"/>
              <w:jc w:val="center"/>
              <w:rPr>
                <w:rFonts w:eastAsia="Times New Roman"/>
                <w:b/>
                <w:bCs/>
                <w:sz w:val="18"/>
                <w:szCs w:val="18"/>
                <w:highlight w:val="yellow"/>
              </w:rPr>
            </w:pPr>
          </w:p>
        </w:tc>
        <w:tc>
          <w:tcPr>
            <w:tcW w:w="303" w:type="pct"/>
            <w:gridSpan w:val="2"/>
            <w:vMerge/>
            <w:tcBorders>
              <w:left w:val="single" w:sz="12" w:space="0" w:color="auto"/>
              <w:right w:val="single" w:sz="12" w:space="0" w:color="auto"/>
            </w:tcBorders>
            <w:noWrap/>
            <w:vAlign w:val="center"/>
          </w:tcPr>
          <w:p w14:paraId="10C49BD2" w14:textId="77777777" w:rsidR="008B6B35" w:rsidRPr="00B71F92" w:rsidRDefault="008B6B35" w:rsidP="00730932">
            <w:pPr>
              <w:spacing w:after="0" w:line="240" w:lineRule="auto"/>
              <w:jc w:val="center"/>
              <w:rPr>
                <w:rFonts w:eastAsia="Times New Roman"/>
                <w:sz w:val="18"/>
                <w:szCs w:val="18"/>
              </w:rPr>
            </w:pPr>
          </w:p>
        </w:tc>
        <w:tc>
          <w:tcPr>
            <w:tcW w:w="976" w:type="pct"/>
            <w:gridSpan w:val="6"/>
            <w:tcBorders>
              <w:top w:val="single" w:sz="12" w:space="0" w:color="auto"/>
              <w:left w:val="single" w:sz="12" w:space="0" w:color="auto"/>
              <w:bottom w:val="nil"/>
              <w:right w:val="single" w:sz="6" w:space="0" w:color="auto"/>
            </w:tcBorders>
            <w:noWrap/>
            <w:vAlign w:val="center"/>
          </w:tcPr>
          <w:p w14:paraId="619A9390"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Proactive Planning</w:t>
            </w:r>
          </w:p>
        </w:tc>
        <w:tc>
          <w:tcPr>
            <w:tcW w:w="1240" w:type="pct"/>
            <w:gridSpan w:val="8"/>
            <w:tcBorders>
              <w:top w:val="single" w:sz="12" w:space="0" w:color="auto"/>
              <w:left w:val="single" w:sz="6" w:space="0" w:color="auto"/>
              <w:bottom w:val="nil"/>
              <w:right w:val="single" w:sz="6" w:space="0" w:color="auto"/>
            </w:tcBorders>
            <w:noWrap/>
            <w:vAlign w:val="center"/>
          </w:tcPr>
          <w:p w14:paraId="021BF812"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Disconnects Between Preferences and Housing</w:t>
            </w:r>
          </w:p>
        </w:tc>
        <w:tc>
          <w:tcPr>
            <w:tcW w:w="917" w:type="pct"/>
            <w:gridSpan w:val="6"/>
            <w:tcBorders>
              <w:top w:val="single" w:sz="12" w:space="0" w:color="auto"/>
              <w:left w:val="single" w:sz="6" w:space="0" w:color="auto"/>
              <w:bottom w:val="nil"/>
              <w:right w:val="single" w:sz="8" w:space="0" w:color="auto"/>
            </w:tcBorders>
            <w:noWrap/>
            <w:vAlign w:val="center"/>
          </w:tcPr>
          <w:p w14:paraId="06088E94"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Triggered Reevaluations</w:t>
            </w:r>
          </w:p>
        </w:tc>
        <w:tc>
          <w:tcPr>
            <w:tcW w:w="343" w:type="pct"/>
            <w:gridSpan w:val="2"/>
            <w:tcBorders>
              <w:top w:val="single" w:sz="12" w:space="0" w:color="auto"/>
              <w:left w:val="single" w:sz="8" w:space="0" w:color="auto"/>
              <w:bottom w:val="nil"/>
              <w:right w:val="single" w:sz="12" w:space="0" w:color="auto"/>
            </w:tcBorders>
            <w:vAlign w:val="center"/>
          </w:tcPr>
          <w:p w14:paraId="1152748D" w14:textId="77777777" w:rsidR="008B6B35" w:rsidRPr="00B71F92" w:rsidRDefault="008B6B35" w:rsidP="00730932">
            <w:pPr>
              <w:spacing w:after="0" w:line="240" w:lineRule="auto"/>
              <w:jc w:val="center"/>
              <w:rPr>
                <w:rFonts w:eastAsia="Times New Roman"/>
                <w:sz w:val="18"/>
                <w:szCs w:val="18"/>
              </w:rPr>
            </w:pPr>
            <w:r w:rsidRPr="00B71F92">
              <w:rPr>
                <w:b/>
                <w:bCs/>
                <w:sz w:val="18"/>
                <w:szCs w:val="18"/>
              </w:rPr>
              <w:t>Forced Relocations</w:t>
            </w:r>
          </w:p>
        </w:tc>
      </w:tr>
      <w:tr w:rsidR="008B6B35" w:rsidRPr="00B71F92" w14:paraId="38EACD6C" w14:textId="77777777" w:rsidTr="002F5607">
        <w:trPr>
          <w:trHeight w:val="230"/>
          <w:jc w:val="center"/>
        </w:trPr>
        <w:tc>
          <w:tcPr>
            <w:tcW w:w="1220" w:type="pct"/>
            <w:vMerge/>
            <w:tcBorders>
              <w:left w:val="single" w:sz="12" w:space="0" w:color="auto"/>
              <w:right w:val="single" w:sz="12" w:space="0" w:color="auto"/>
            </w:tcBorders>
            <w:noWrap/>
            <w:vAlign w:val="center"/>
          </w:tcPr>
          <w:p w14:paraId="006A2AD1" w14:textId="77777777" w:rsidR="008B6B35" w:rsidRPr="00B71F92" w:rsidRDefault="008B6B35" w:rsidP="00730932">
            <w:pPr>
              <w:spacing w:after="0" w:line="240" w:lineRule="auto"/>
              <w:jc w:val="center"/>
              <w:rPr>
                <w:rFonts w:eastAsia="Times New Roman"/>
                <w:b/>
                <w:bCs/>
                <w:sz w:val="18"/>
                <w:szCs w:val="18"/>
                <w:highlight w:val="yellow"/>
              </w:rPr>
            </w:pPr>
          </w:p>
        </w:tc>
        <w:tc>
          <w:tcPr>
            <w:tcW w:w="303" w:type="pct"/>
            <w:gridSpan w:val="2"/>
            <w:vMerge/>
            <w:tcBorders>
              <w:left w:val="single" w:sz="12" w:space="0" w:color="auto"/>
              <w:bottom w:val="nil"/>
              <w:right w:val="single" w:sz="12" w:space="0" w:color="auto"/>
            </w:tcBorders>
            <w:noWrap/>
            <w:vAlign w:val="center"/>
          </w:tcPr>
          <w:p w14:paraId="03F943B2" w14:textId="77777777" w:rsidR="008B6B35" w:rsidRPr="00B71F92" w:rsidRDefault="008B6B35" w:rsidP="00730932">
            <w:pPr>
              <w:spacing w:after="0" w:line="240" w:lineRule="auto"/>
              <w:jc w:val="center"/>
              <w:rPr>
                <w:rFonts w:eastAsia="Times New Roman"/>
                <w:sz w:val="18"/>
                <w:szCs w:val="18"/>
              </w:rPr>
            </w:pPr>
          </w:p>
        </w:tc>
        <w:tc>
          <w:tcPr>
            <w:tcW w:w="335" w:type="pct"/>
            <w:gridSpan w:val="2"/>
            <w:tcBorders>
              <w:top w:val="single" w:sz="12" w:space="0" w:color="auto"/>
              <w:left w:val="single" w:sz="12" w:space="0" w:color="auto"/>
              <w:bottom w:val="nil"/>
              <w:right w:val="single" w:sz="6" w:space="0" w:color="auto"/>
            </w:tcBorders>
            <w:noWrap/>
            <w:vAlign w:val="center"/>
          </w:tcPr>
          <w:p w14:paraId="0CA6C27F" w14:textId="77777777" w:rsidR="008B6B35" w:rsidRPr="00B71F92" w:rsidRDefault="008B6B35" w:rsidP="00730932">
            <w:pPr>
              <w:spacing w:after="0" w:line="240" w:lineRule="auto"/>
              <w:jc w:val="center"/>
              <w:rPr>
                <w:rFonts w:eastAsia="Times New Roman"/>
                <w:sz w:val="18"/>
                <w:szCs w:val="18"/>
              </w:rPr>
            </w:pPr>
            <w:r w:rsidRPr="00B71F92">
              <w:rPr>
                <w:sz w:val="18"/>
                <w:szCs w:val="18"/>
              </w:rPr>
              <w:t>Better access to work</w:t>
            </w:r>
          </w:p>
        </w:tc>
        <w:tc>
          <w:tcPr>
            <w:tcW w:w="335" w:type="pct"/>
            <w:gridSpan w:val="2"/>
            <w:tcBorders>
              <w:top w:val="single" w:sz="12" w:space="0" w:color="auto"/>
              <w:left w:val="single" w:sz="6" w:space="0" w:color="auto"/>
              <w:bottom w:val="nil"/>
              <w:right w:val="single" w:sz="6" w:space="0" w:color="auto"/>
            </w:tcBorders>
            <w:noWrap/>
            <w:vAlign w:val="center"/>
          </w:tcPr>
          <w:p w14:paraId="748039A7" w14:textId="77777777" w:rsidR="008B6B35" w:rsidRPr="00B71F92" w:rsidRDefault="008B6B35" w:rsidP="00730932">
            <w:pPr>
              <w:spacing w:after="0" w:line="240" w:lineRule="auto"/>
              <w:jc w:val="center"/>
              <w:rPr>
                <w:rFonts w:eastAsia="Times New Roman"/>
                <w:sz w:val="18"/>
                <w:szCs w:val="18"/>
              </w:rPr>
            </w:pPr>
            <w:r w:rsidRPr="00B71F92">
              <w:rPr>
                <w:sz w:val="18"/>
                <w:szCs w:val="18"/>
              </w:rPr>
              <w:t>Upgrade or buy a home</w:t>
            </w:r>
          </w:p>
        </w:tc>
        <w:tc>
          <w:tcPr>
            <w:tcW w:w="306" w:type="pct"/>
            <w:gridSpan w:val="2"/>
            <w:tcBorders>
              <w:top w:val="single" w:sz="12" w:space="0" w:color="auto"/>
              <w:left w:val="single" w:sz="6" w:space="0" w:color="auto"/>
              <w:bottom w:val="nil"/>
              <w:right w:val="single" w:sz="6" w:space="0" w:color="auto"/>
            </w:tcBorders>
            <w:noWrap/>
            <w:vAlign w:val="center"/>
          </w:tcPr>
          <w:p w14:paraId="7630A4BC" w14:textId="77777777" w:rsidR="008B6B35" w:rsidRPr="00B71F92" w:rsidRDefault="008B6B35" w:rsidP="00730932">
            <w:pPr>
              <w:spacing w:after="0" w:line="240" w:lineRule="auto"/>
              <w:jc w:val="center"/>
              <w:rPr>
                <w:rFonts w:eastAsia="Times New Roman"/>
                <w:sz w:val="18"/>
                <w:szCs w:val="18"/>
              </w:rPr>
            </w:pPr>
            <w:r w:rsidRPr="00B71F92">
              <w:rPr>
                <w:sz w:val="18"/>
                <w:szCs w:val="18"/>
              </w:rPr>
              <w:t>Change in who you live with</w:t>
            </w:r>
          </w:p>
        </w:tc>
        <w:tc>
          <w:tcPr>
            <w:tcW w:w="305" w:type="pct"/>
            <w:gridSpan w:val="2"/>
            <w:tcBorders>
              <w:top w:val="single" w:sz="12" w:space="0" w:color="auto"/>
              <w:left w:val="single" w:sz="6" w:space="0" w:color="auto"/>
              <w:bottom w:val="nil"/>
              <w:right w:val="single" w:sz="6" w:space="0" w:color="auto"/>
            </w:tcBorders>
            <w:noWrap/>
            <w:vAlign w:val="center"/>
          </w:tcPr>
          <w:p w14:paraId="432CABAB" w14:textId="77777777" w:rsidR="008B6B35" w:rsidRPr="00B71F92" w:rsidRDefault="008B6B35" w:rsidP="00730932">
            <w:pPr>
              <w:spacing w:after="0" w:line="240" w:lineRule="auto"/>
              <w:jc w:val="center"/>
              <w:rPr>
                <w:rFonts w:eastAsia="Times New Roman"/>
                <w:sz w:val="18"/>
                <w:szCs w:val="18"/>
              </w:rPr>
            </w:pPr>
            <w:r w:rsidRPr="00B71F92">
              <w:rPr>
                <w:sz w:val="18"/>
                <w:szCs w:val="18"/>
              </w:rPr>
              <w:t>Need for more space</w:t>
            </w:r>
          </w:p>
        </w:tc>
        <w:tc>
          <w:tcPr>
            <w:tcW w:w="305" w:type="pct"/>
            <w:gridSpan w:val="2"/>
            <w:tcBorders>
              <w:top w:val="single" w:sz="12" w:space="0" w:color="auto"/>
              <w:left w:val="single" w:sz="6" w:space="0" w:color="auto"/>
              <w:bottom w:val="nil"/>
              <w:right w:val="single" w:sz="6" w:space="0" w:color="auto"/>
            </w:tcBorders>
            <w:noWrap/>
            <w:vAlign w:val="center"/>
          </w:tcPr>
          <w:p w14:paraId="23C2A434" w14:textId="77777777" w:rsidR="008B6B35" w:rsidRPr="00B71F92" w:rsidRDefault="008B6B35" w:rsidP="00730932">
            <w:pPr>
              <w:spacing w:after="0" w:line="240" w:lineRule="auto"/>
              <w:jc w:val="center"/>
              <w:rPr>
                <w:rFonts w:eastAsia="Times New Roman"/>
                <w:sz w:val="18"/>
                <w:szCs w:val="18"/>
              </w:rPr>
            </w:pPr>
            <w:r w:rsidRPr="00B71F92">
              <w:rPr>
                <w:sz w:val="18"/>
                <w:szCs w:val="18"/>
              </w:rPr>
              <w:t>Need for less space</w:t>
            </w:r>
          </w:p>
        </w:tc>
        <w:tc>
          <w:tcPr>
            <w:tcW w:w="305" w:type="pct"/>
            <w:gridSpan w:val="2"/>
            <w:tcBorders>
              <w:top w:val="single" w:sz="12" w:space="0" w:color="auto"/>
              <w:left w:val="single" w:sz="6" w:space="0" w:color="auto"/>
              <w:bottom w:val="nil"/>
              <w:right w:val="single" w:sz="6" w:space="0" w:color="auto"/>
            </w:tcBorders>
            <w:noWrap/>
            <w:vAlign w:val="center"/>
          </w:tcPr>
          <w:p w14:paraId="7D2213A3" w14:textId="77777777" w:rsidR="008B6B35" w:rsidRPr="00B71F92" w:rsidRDefault="008B6B35" w:rsidP="00730932">
            <w:pPr>
              <w:spacing w:after="0" w:line="240" w:lineRule="auto"/>
              <w:jc w:val="center"/>
              <w:rPr>
                <w:rFonts w:eastAsia="Times New Roman"/>
                <w:sz w:val="18"/>
                <w:szCs w:val="18"/>
              </w:rPr>
            </w:pPr>
            <w:r w:rsidRPr="00B71F92">
              <w:rPr>
                <w:sz w:val="18"/>
                <w:szCs w:val="18"/>
              </w:rPr>
              <w:t>Better access to amenities</w:t>
            </w:r>
          </w:p>
        </w:tc>
        <w:tc>
          <w:tcPr>
            <w:tcW w:w="325" w:type="pct"/>
            <w:gridSpan w:val="2"/>
            <w:tcBorders>
              <w:top w:val="single" w:sz="12" w:space="0" w:color="auto"/>
              <w:left w:val="single" w:sz="6" w:space="0" w:color="auto"/>
              <w:bottom w:val="nil"/>
              <w:right w:val="single" w:sz="6" w:space="0" w:color="auto"/>
            </w:tcBorders>
            <w:noWrap/>
            <w:vAlign w:val="center"/>
          </w:tcPr>
          <w:p w14:paraId="1F584FA0" w14:textId="77777777" w:rsidR="008B6B35" w:rsidRPr="00B71F92" w:rsidRDefault="008B6B35" w:rsidP="00730932">
            <w:pPr>
              <w:spacing w:after="0" w:line="240" w:lineRule="auto"/>
              <w:jc w:val="center"/>
              <w:rPr>
                <w:rFonts w:eastAsia="Times New Roman"/>
                <w:sz w:val="18"/>
                <w:szCs w:val="18"/>
              </w:rPr>
            </w:pPr>
            <w:r w:rsidRPr="00B71F92">
              <w:rPr>
                <w:sz w:val="18"/>
                <w:szCs w:val="18"/>
              </w:rPr>
              <w:t>Concerns about safety or crime</w:t>
            </w:r>
          </w:p>
        </w:tc>
        <w:tc>
          <w:tcPr>
            <w:tcW w:w="305" w:type="pct"/>
            <w:gridSpan w:val="2"/>
            <w:tcBorders>
              <w:top w:val="single" w:sz="12" w:space="0" w:color="auto"/>
              <w:left w:val="single" w:sz="6" w:space="0" w:color="auto"/>
              <w:bottom w:val="nil"/>
              <w:right w:val="single" w:sz="6" w:space="0" w:color="auto"/>
            </w:tcBorders>
            <w:noWrap/>
            <w:vAlign w:val="center"/>
          </w:tcPr>
          <w:p w14:paraId="19F366E6" w14:textId="77777777" w:rsidR="008B6B35" w:rsidRPr="00B71F92" w:rsidRDefault="008B6B35" w:rsidP="00730932">
            <w:pPr>
              <w:spacing w:after="0" w:line="240" w:lineRule="auto"/>
              <w:jc w:val="center"/>
              <w:rPr>
                <w:rFonts w:eastAsia="Times New Roman"/>
                <w:sz w:val="18"/>
                <w:szCs w:val="18"/>
              </w:rPr>
            </w:pPr>
            <w:r w:rsidRPr="00B71F92">
              <w:rPr>
                <w:sz w:val="18"/>
                <w:szCs w:val="18"/>
              </w:rPr>
              <w:t>Increase in housing costs</w:t>
            </w:r>
          </w:p>
        </w:tc>
        <w:tc>
          <w:tcPr>
            <w:tcW w:w="305" w:type="pct"/>
            <w:gridSpan w:val="2"/>
            <w:tcBorders>
              <w:top w:val="single" w:sz="12" w:space="0" w:color="auto"/>
              <w:left w:val="single" w:sz="6" w:space="0" w:color="auto"/>
              <w:bottom w:val="nil"/>
              <w:right w:val="single" w:sz="6" w:space="0" w:color="auto"/>
            </w:tcBorders>
            <w:noWrap/>
            <w:vAlign w:val="center"/>
          </w:tcPr>
          <w:p w14:paraId="29BF3AC1" w14:textId="77777777" w:rsidR="008B6B35" w:rsidRPr="00B71F92" w:rsidRDefault="008B6B35" w:rsidP="00730932">
            <w:pPr>
              <w:spacing w:after="0" w:line="240" w:lineRule="auto"/>
              <w:jc w:val="center"/>
              <w:rPr>
                <w:rFonts w:eastAsia="Times New Roman"/>
                <w:sz w:val="18"/>
                <w:szCs w:val="18"/>
              </w:rPr>
            </w:pPr>
            <w:r w:rsidRPr="00B71F92">
              <w:rPr>
                <w:sz w:val="18"/>
                <w:szCs w:val="18"/>
              </w:rPr>
              <w:t>Change in income or finances</w:t>
            </w:r>
          </w:p>
        </w:tc>
        <w:tc>
          <w:tcPr>
            <w:tcW w:w="307" w:type="pct"/>
            <w:gridSpan w:val="2"/>
            <w:tcBorders>
              <w:top w:val="single" w:sz="12" w:space="0" w:color="auto"/>
              <w:left w:val="single" w:sz="6" w:space="0" w:color="auto"/>
              <w:bottom w:val="nil"/>
              <w:right w:val="single" w:sz="8" w:space="0" w:color="auto"/>
            </w:tcBorders>
            <w:noWrap/>
            <w:vAlign w:val="center"/>
          </w:tcPr>
          <w:p w14:paraId="283DD69B" w14:textId="77777777" w:rsidR="008B6B35" w:rsidRPr="00B71F92" w:rsidRDefault="008B6B35" w:rsidP="00730932">
            <w:pPr>
              <w:spacing w:after="0" w:line="240" w:lineRule="auto"/>
              <w:jc w:val="center"/>
              <w:rPr>
                <w:rFonts w:eastAsia="Times New Roman"/>
                <w:sz w:val="18"/>
                <w:szCs w:val="18"/>
              </w:rPr>
            </w:pPr>
            <w:r w:rsidRPr="00B71F92">
              <w:rPr>
                <w:sz w:val="18"/>
                <w:szCs w:val="18"/>
              </w:rPr>
              <w:t>Friends leaving</w:t>
            </w:r>
          </w:p>
        </w:tc>
        <w:tc>
          <w:tcPr>
            <w:tcW w:w="343" w:type="pct"/>
            <w:gridSpan w:val="2"/>
            <w:tcBorders>
              <w:top w:val="single" w:sz="12" w:space="0" w:color="auto"/>
              <w:left w:val="single" w:sz="8" w:space="0" w:color="auto"/>
              <w:bottom w:val="nil"/>
              <w:right w:val="single" w:sz="12" w:space="0" w:color="auto"/>
            </w:tcBorders>
            <w:vAlign w:val="center"/>
          </w:tcPr>
          <w:p w14:paraId="675EBFA3" w14:textId="77777777" w:rsidR="008B6B35" w:rsidRPr="00B71F92" w:rsidRDefault="008B6B35" w:rsidP="00730932">
            <w:pPr>
              <w:spacing w:after="0" w:line="240" w:lineRule="auto"/>
              <w:jc w:val="center"/>
              <w:rPr>
                <w:rFonts w:eastAsia="Times New Roman"/>
                <w:sz w:val="18"/>
                <w:szCs w:val="18"/>
              </w:rPr>
            </w:pPr>
            <w:r w:rsidRPr="00B71F92">
              <w:rPr>
                <w:sz w:val="18"/>
                <w:szCs w:val="18"/>
              </w:rPr>
              <w:t>Threat of being forced to move out</w:t>
            </w:r>
          </w:p>
        </w:tc>
      </w:tr>
      <w:tr w:rsidR="008B6B35" w:rsidRPr="00B71F92" w14:paraId="0CA32F83" w14:textId="77777777" w:rsidTr="002F5607">
        <w:trPr>
          <w:trHeight w:val="230"/>
          <w:jc w:val="center"/>
        </w:trPr>
        <w:tc>
          <w:tcPr>
            <w:tcW w:w="1220" w:type="pct"/>
            <w:vMerge/>
            <w:tcBorders>
              <w:left w:val="single" w:sz="12" w:space="0" w:color="auto"/>
              <w:bottom w:val="single" w:sz="12" w:space="0" w:color="auto"/>
              <w:right w:val="single" w:sz="12" w:space="0" w:color="auto"/>
            </w:tcBorders>
            <w:noWrap/>
            <w:vAlign w:val="center"/>
          </w:tcPr>
          <w:p w14:paraId="22D76FB8" w14:textId="77777777" w:rsidR="008B6B35" w:rsidRPr="00B71F92" w:rsidRDefault="008B6B35" w:rsidP="00730932">
            <w:pPr>
              <w:spacing w:after="0" w:line="240" w:lineRule="auto"/>
              <w:rPr>
                <w:rFonts w:eastAsia="Times New Roman"/>
                <w:b/>
                <w:bCs/>
                <w:sz w:val="18"/>
                <w:szCs w:val="18"/>
                <w:highlight w:val="yellow"/>
              </w:rPr>
            </w:pPr>
          </w:p>
        </w:tc>
        <w:tc>
          <w:tcPr>
            <w:tcW w:w="152" w:type="pct"/>
            <w:tcBorders>
              <w:top w:val="single" w:sz="12" w:space="0" w:color="auto"/>
              <w:left w:val="single" w:sz="12" w:space="0" w:color="auto"/>
              <w:bottom w:val="single" w:sz="12" w:space="0" w:color="auto"/>
            </w:tcBorders>
            <w:noWrap/>
            <w:vAlign w:val="bottom"/>
          </w:tcPr>
          <w:p w14:paraId="3DE5A442"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2" w:type="pct"/>
            <w:tcBorders>
              <w:top w:val="single" w:sz="12" w:space="0" w:color="auto"/>
              <w:bottom w:val="single" w:sz="12" w:space="0" w:color="auto"/>
              <w:right w:val="single" w:sz="12" w:space="0" w:color="auto"/>
            </w:tcBorders>
            <w:noWrap/>
            <w:vAlign w:val="bottom"/>
          </w:tcPr>
          <w:p w14:paraId="2DDB5D95"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82" w:type="pct"/>
            <w:tcBorders>
              <w:top w:val="single" w:sz="12" w:space="0" w:color="auto"/>
              <w:left w:val="single" w:sz="12" w:space="0" w:color="auto"/>
              <w:bottom w:val="single" w:sz="12" w:space="0" w:color="auto"/>
            </w:tcBorders>
            <w:noWrap/>
            <w:vAlign w:val="bottom"/>
          </w:tcPr>
          <w:p w14:paraId="53A1DC4B"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038D07CF"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54714C84"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83" w:type="pct"/>
            <w:tcBorders>
              <w:top w:val="single" w:sz="12" w:space="0" w:color="auto"/>
              <w:bottom w:val="single" w:sz="12" w:space="0" w:color="auto"/>
              <w:right w:val="single" w:sz="6" w:space="0" w:color="auto"/>
            </w:tcBorders>
            <w:noWrap/>
            <w:vAlign w:val="bottom"/>
          </w:tcPr>
          <w:p w14:paraId="19914643"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754137CD"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4" w:type="pct"/>
            <w:tcBorders>
              <w:top w:val="single" w:sz="12" w:space="0" w:color="auto"/>
              <w:bottom w:val="single" w:sz="12" w:space="0" w:color="auto"/>
              <w:right w:val="single" w:sz="6" w:space="0" w:color="auto"/>
            </w:tcBorders>
            <w:noWrap/>
            <w:vAlign w:val="bottom"/>
          </w:tcPr>
          <w:p w14:paraId="6206ADE7"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354A6FA1"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03A93EDF"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0EDD9A27"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666F72ED"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5C98E71B"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70E6DE0F"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63E1CAD3"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73" w:type="pct"/>
            <w:tcBorders>
              <w:top w:val="single" w:sz="12" w:space="0" w:color="auto"/>
              <w:bottom w:val="single" w:sz="12" w:space="0" w:color="auto"/>
              <w:right w:val="single" w:sz="6" w:space="0" w:color="auto"/>
            </w:tcBorders>
            <w:noWrap/>
            <w:vAlign w:val="bottom"/>
          </w:tcPr>
          <w:p w14:paraId="682EF7B6"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6CE1F301"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3334712A"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7DE61F36"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3" w:type="pct"/>
            <w:tcBorders>
              <w:top w:val="single" w:sz="12" w:space="0" w:color="auto"/>
              <w:bottom w:val="single" w:sz="12" w:space="0" w:color="auto"/>
              <w:right w:val="single" w:sz="6" w:space="0" w:color="auto"/>
            </w:tcBorders>
            <w:noWrap/>
            <w:vAlign w:val="bottom"/>
          </w:tcPr>
          <w:p w14:paraId="00485B59"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6" w:space="0" w:color="auto"/>
              <w:bottom w:val="single" w:sz="12" w:space="0" w:color="auto"/>
            </w:tcBorders>
            <w:noWrap/>
            <w:vAlign w:val="bottom"/>
          </w:tcPr>
          <w:p w14:paraId="72E51B34"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55" w:type="pct"/>
            <w:tcBorders>
              <w:top w:val="single" w:sz="12" w:space="0" w:color="auto"/>
              <w:bottom w:val="single" w:sz="12" w:space="0" w:color="auto"/>
              <w:right w:val="single" w:sz="8" w:space="0" w:color="auto"/>
            </w:tcBorders>
            <w:noWrap/>
            <w:vAlign w:val="bottom"/>
          </w:tcPr>
          <w:p w14:paraId="5A518ABC"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c>
          <w:tcPr>
            <w:tcW w:w="152" w:type="pct"/>
            <w:tcBorders>
              <w:top w:val="single" w:sz="12" w:space="0" w:color="auto"/>
              <w:left w:val="single" w:sz="8" w:space="0" w:color="auto"/>
              <w:bottom w:val="single" w:sz="12" w:space="0" w:color="auto"/>
            </w:tcBorders>
            <w:vAlign w:val="bottom"/>
          </w:tcPr>
          <w:p w14:paraId="0544254B"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Coeff.</w:t>
            </w:r>
          </w:p>
        </w:tc>
        <w:tc>
          <w:tcPr>
            <w:tcW w:w="191" w:type="pct"/>
            <w:tcBorders>
              <w:top w:val="single" w:sz="12" w:space="0" w:color="auto"/>
              <w:bottom w:val="single" w:sz="12" w:space="0" w:color="auto"/>
              <w:right w:val="single" w:sz="12" w:space="0" w:color="auto"/>
            </w:tcBorders>
            <w:vAlign w:val="bottom"/>
          </w:tcPr>
          <w:p w14:paraId="22575D4E" w14:textId="77777777" w:rsidR="008B6B35" w:rsidRPr="00B71F92" w:rsidRDefault="008B6B35" w:rsidP="00730932">
            <w:pPr>
              <w:spacing w:after="0" w:line="240" w:lineRule="auto"/>
              <w:jc w:val="right"/>
              <w:rPr>
                <w:rFonts w:eastAsia="Times New Roman"/>
                <w:sz w:val="16"/>
                <w:szCs w:val="16"/>
              </w:rPr>
            </w:pPr>
            <w:r w:rsidRPr="00B71F92">
              <w:rPr>
                <w:rFonts w:eastAsia="Times New Roman"/>
                <w:sz w:val="16"/>
                <w:szCs w:val="16"/>
              </w:rPr>
              <w:t>t-stat</w:t>
            </w:r>
          </w:p>
        </w:tc>
      </w:tr>
      <w:tr w:rsidR="008B6B35" w:rsidRPr="00B71F92" w14:paraId="3B1F3040" w14:textId="77777777" w:rsidTr="002F5607">
        <w:trPr>
          <w:trHeight w:val="230"/>
          <w:jc w:val="center"/>
        </w:trPr>
        <w:tc>
          <w:tcPr>
            <w:tcW w:w="5000" w:type="pct"/>
            <w:gridSpan w:val="25"/>
            <w:tcBorders>
              <w:top w:val="single" w:sz="4" w:space="0" w:color="auto"/>
              <w:left w:val="single" w:sz="12" w:space="0" w:color="auto"/>
              <w:bottom w:val="single" w:sz="4" w:space="0" w:color="auto"/>
              <w:right w:val="single" w:sz="12" w:space="0" w:color="auto"/>
            </w:tcBorders>
            <w:noWrap/>
            <w:vAlign w:val="center"/>
          </w:tcPr>
          <w:p w14:paraId="6B627494" w14:textId="77777777" w:rsidR="008B6B35" w:rsidRPr="00B71F92" w:rsidRDefault="008B6B35" w:rsidP="00730932">
            <w:pPr>
              <w:spacing w:after="0" w:line="240" w:lineRule="auto"/>
              <w:rPr>
                <w:rFonts w:eastAsia="Times New Roman"/>
                <w:sz w:val="18"/>
                <w:szCs w:val="18"/>
              </w:rPr>
            </w:pPr>
            <w:r w:rsidRPr="00B71F92">
              <w:rPr>
                <w:b/>
                <w:bCs/>
                <w:i/>
                <w:iCs/>
                <w:sz w:val="18"/>
                <w:szCs w:val="18"/>
              </w:rPr>
              <w:t>Race and Ethnicity Variables</w:t>
            </w:r>
          </w:p>
        </w:tc>
      </w:tr>
      <w:tr w:rsidR="008B6B35" w:rsidRPr="00B71F92" w14:paraId="381024EF" w14:textId="77777777" w:rsidTr="002F5607">
        <w:trPr>
          <w:trHeight w:val="230"/>
          <w:jc w:val="center"/>
        </w:trPr>
        <w:tc>
          <w:tcPr>
            <w:tcW w:w="1220" w:type="pct"/>
            <w:tcBorders>
              <w:top w:val="single" w:sz="4" w:space="0" w:color="auto"/>
              <w:left w:val="single" w:sz="12" w:space="0" w:color="auto"/>
              <w:bottom w:val="nil"/>
              <w:right w:val="single" w:sz="12" w:space="0" w:color="auto"/>
            </w:tcBorders>
            <w:noWrap/>
            <w:vAlign w:val="center"/>
            <w:hideMark/>
          </w:tcPr>
          <w:p w14:paraId="368AE30A" w14:textId="77777777" w:rsidR="008B6B35" w:rsidRPr="00B71F92" w:rsidRDefault="008B6B35" w:rsidP="00730932">
            <w:pPr>
              <w:spacing w:after="0" w:line="240" w:lineRule="auto"/>
              <w:rPr>
                <w:rFonts w:eastAsia="Times New Roman"/>
                <w:sz w:val="18"/>
                <w:szCs w:val="18"/>
              </w:rPr>
            </w:pPr>
            <w:r w:rsidRPr="00B71F92">
              <w:rPr>
                <w:rFonts w:eastAsia="Times New Roman"/>
                <w:b/>
                <w:bCs/>
                <w:sz w:val="18"/>
                <w:szCs w:val="18"/>
              </w:rPr>
              <w:t>Race (White)</w:t>
            </w:r>
          </w:p>
        </w:tc>
        <w:tc>
          <w:tcPr>
            <w:tcW w:w="152" w:type="pct"/>
            <w:tcBorders>
              <w:top w:val="single" w:sz="4" w:space="0" w:color="auto"/>
              <w:left w:val="single" w:sz="12" w:space="0" w:color="auto"/>
              <w:bottom w:val="nil"/>
            </w:tcBorders>
            <w:noWrap/>
            <w:vAlign w:val="center"/>
          </w:tcPr>
          <w:p w14:paraId="0934BDAB"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bottom w:val="nil"/>
              <w:right w:val="single" w:sz="12" w:space="0" w:color="auto"/>
            </w:tcBorders>
            <w:noWrap/>
            <w:vAlign w:val="center"/>
          </w:tcPr>
          <w:p w14:paraId="475D0417" w14:textId="77777777" w:rsidR="008B6B35" w:rsidRPr="00B71F92" w:rsidRDefault="008B6B35" w:rsidP="00730932">
            <w:pPr>
              <w:spacing w:after="0" w:line="240" w:lineRule="auto"/>
              <w:jc w:val="right"/>
              <w:rPr>
                <w:rFonts w:eastAsia="Times New Roman"/>
                <w:sz w:val="18"/>
                <w:szCs w:val="18"/>
              </w:rPr>
            </w:pPr>
          </w:p>
        </w:tc>
        <w:tc>
          <w:tcPr>
            <w:tcW w:w="182" w:type="pct"/>
            <w:tcBorders>
              <w:top w:val="single" w:sz="4" w:space="0" w:color="auto"/>
              <w:left w:val="single" w:sz="12" w:space="0" w:color="auto"/>
              <w:bottom w:val="nil"/>
            </w:tcBorders>
            <w:noWrap/>
            <w:vAlign w:val="center"/>
          </w:tcPr>
          <w:p w14:paraId="5672BE5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0AFC331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084006DE" w14:textId="77777777" w:rsidR="008B6B35" w:rsidRPr="00B71F92" w:rsidRDefault="008B6B35" w:rsidP="00730932">
            <w:pPr>
              <w:spacing w:after="0" w:line="240" w:lineRule="auto"/>
              <w:jc w:val="right"/>
              <w:rPr>
                <w:rFonts w:eastAsia="Times New Roman"/>
                <w:sz w:val="18"/>
                <w:szCs w:val="18"/>
              </w:rPr>
            </w:pPr>
          </w:p>
        </w:tc>
        <w:tc>
          <w:tcPr>
            <w:tcW w:w="183" w:type="pct"/>
            <w:tcBorders>
              <w:top w:val="single" w:sz="4" w:space="0" w:color="auto"/>
              <w:bottom w:val="nil"/>
              <w:right w:val="single" w:sz="6" w:space="0" w:color="auto"/>
            </w:tcBorders>
            <w:noWrap/>
            <w:vAlign w:val="center"/>
          </w:tcPr>
          <w:p w14:paraId="1B54378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08E24D4C" w14:textId="77777777" w:rsidR="008B6B35" w:rsidRPr="00B71F92" w:rsidRDefault="008B6B35" w:rsidP="00730932">
            <w:pPr>
              <w:spacing w:after="0" w:line="240" w:lineRule="auto"/>
              <w:jc w:val="right"/>
              <w:rPr>
                <w:rFonts w:eastAsia="Times New Roman"/>
                <w:sz w:val="18"/>
                <w:szCs w:val="18"/>
              </w:rPr>
            </w:pPr>
          </w:p>
        </w:tc>
        <w:tc>
          <w:tcPr>
            <w:tcW w:w="154" w:type="pct"/>
            <w:tcBorders>
              <w:top w:val="single" w:sz="4" w:space="0" w:color="auto"/>
              <w:bottom w:val="nil"/>
              <w:right w:val="single" w:sz="6" w:space="0" w:color="auto"/>
            </w:tcBorders>
            <w:noWrap/>
            <w:vAlign w:val="center"/>
          </w:tcPr>
          <w:p w14:paraId="6CBC12A1"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0623A945"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21217C6F"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1CAF62ED"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0F72E535"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45CFE431"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5371FFA5"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57694098" w14:textId="77777777" w:rsidR="008B6B35" w:rsidRPr="00B71F92" w:rsidRDefault="008B6B35" w:rsidP="00730932">
            <w:pPr>
              <w:spacing w:after="0" w:line="240" w:lineRule="auto"/>
              <w:jc w:val="right"/>
              <w:rPr>
                <w:rFonts w:eastAsia="Times New Roman"/>
                <w:sz w:val="18"/>
                <w:szCs w:val="18"/>
              </w:rPr>
            </w:pPr>
          </w:p>
        </w:tc>
        <w:tc>
          <w:tcPr>
            <w:tcW w:w="173" w:type="pct"/>
            <w:tcBorders>
              <w:top w:val="single" w:sz="4" w:space="0" w:color="auto"/>
              <w:bottom w:val="nil"/>
              <w:right w:val="single" w:sz="6" w:space="0" w:color="auto"/>
            </w:tcBorders>
            <w:noWrap/>
            <w:vAlign w:val="center"/>
          </w:tcPr>
          <w:p w14:paraId="7BDFF762"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5A226795"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74EC9811"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3392B552" w14:textId="77777777" w:rsidR="008B6B35" w:rsidRPr="00B71F92" w:rsidRDefault="008B6B35" w:rsidP="00730932">
            <w:pPr>
              <w:spacing w:after="0" w:line="240" w:lineRule="auto"/>
              <w:jc w:val="right"/>
              <w:rPr>
                <w:rFonts w:eastAsia="Times New Roman"/>
                <w:sz w:val="18"/>
                <w:szCs w:val="18"/>
              </w:rPr>
            </w:pPr>
          </w:p>
        </w:tc>
        <w:tc>
          <w:tcPr>
            <w:tcW w:w="153" w:type="pct"/>
            <w:tcBorders>
              <w:top w:val="single" w:sz="4" w:space="0" w:color="auto"/>
              <w:bottom w:val="nil"/>
              <w:right w:val="single" w:sz="6" w:space="0" w:color="auto"/>
            </w:tcBorders>
            <w:noWrap/>
            <w:vAlign w:val="center"/>
          </w:tcPr>
          <w:p w14:paraId="1E42C90F"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vAlign w:val="center"/>
          </w:tcPr>
          <w:p w14:paraId="0327F5C2" w14:textId="77777777" w:rsidR="008B6B35" w:rsidRPr="00B71F92" w:rsidRDefault="008B6B35" w:rsidP="00730932">
            <w:pPr>
              <w:spacing w:after="0" w:line="240" w:lineRule="auto"/>
              <w:jc w:val="right"/>
              <w:rPr>
                <w:rFonts w:eastAsia="Times New Roman"/>
                <w:sz w:val="18"/>
                <w:szCs w:val="18"/>
              </w:rPr>
            </w:pPr>
          </w:p>
        </w:tc>
        <w:tc>
          <w:tcPr>
            <w:tcW w:w="155" w:type="pct"/>
            <w:tcBorders>
              <w:top w:val="single" w:sz="4" w:space="0" w:color="auto"/>
              <w:bottom w:val="nil"/>
              <w:right w:val="single" w:sz="8" w:space="0" w:color="auto"/>
            </w:tcBorders>
            <w:noWrap/>
            <w:vAlign w:val="center"/>
          </w:tcPr>
          <w:p w14:paraId="2F0BB485"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8" w:space="0" w:color="auto"/>
              <w:bottom w:val="nil"/>
            </w:tcBorders>
            <w:vAlign w:val="center"/>
          </w:tcPr>
          <w:p w14:paraId="6F193020" w14:textId="77777777" w:rsidR="008B6B35" w:rsidRPr="00B71F92" w:rsidRDefault="008B6B35" w:rsidP="00730932">
            <w:pPr>
              <w:spacing w:after="0" w:line="240" w:lineRule="auto"/>
              <w:jc w:val="right"/>
              <w:rPr>
                <w:rFonts w:eastAsia="Times New Roman"/>
                <w:sz w:val="18"/>
                <w:szCs w:val="18"/>
              </w:rPr>
            </w:pPr>
          </w:p>
        </w:tc>
        <w:tc>
          <w:tcPr>
            <w:tcW w:w="191" w:type="pct"/>
            <w:tcBorders>
              <w:top w:val="single" w:sz="4" w:space="0" w:color="auto"/>
              <w:bottom w:val="nil"/>
              <w:right w:val="single" w:sz="12" w:space="0" w:color="auto"/>
            </w:tcBorders>
            <w:vAlign w:val="center"/>
          </w:tcPr>
          <w:p w14:paraId="34583C5A" w14:textId="77777777" w:rsidR="008B6B35" w:rsidRPr="00B71F92" w:rsidRDefault="008B6B35" w:rsidP="00730932">
            <w:pPr>
              <w:spacing w:after="0" w:line="240" w:lineRule="auto"/>
              <w:jc w:val="right"/>
              <w:rPr>
                <w:rFonts w:eastAsia="Times New Roman"/>
                <w:sz w:val="18"/>
                <w:szCs w:val="18"/>
              </w:rPr>
            </w:pPr>
          </w:p>
        </w:tc>
      </w:tr>
      <w:tr w:rsidR="008B6B35" w:rsidRPr="00B71F92" w14:paraId="00FC07C5"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5E65AF4D"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Asian</w:t>
            </w:r>
          </w:p>
        </w:tc>
        <w:tc>
          <w:tcPr>
            <w:tcW w:w="152" w:type="pct"/>
            <w:tcBorders>
              <w:top w:val="nil"/>
              <w:left w:val="single" w:sz="12" w:space="0" w:color="auto"/>
              <w:bottom w:val="nil"/>
            </w:tcBorders>
            <w:noWrap/>
            <w:vAlign w:val="bottom"/>
            <w:hideMark/>
          </w:tcPr>
          <w:p w14:paraId="7E030BF0" w14:textId="77777777" w:rsidR="008B6B35" w:rsidRPr="00B71F92" w:rsidRDefault="008B6B35" w:rsidP="00730932">
            <w:pPr>
              <w:spacing w:after="0" w:line="240" w:lineRule="auto"/>
              <w:jc w:val="right"/>
              <w:rPr>
                <w:rFonts w:eastAsia="Times New Roman"/>
                <w:sz w:val="18"/>
                <w:szCs w:val="18"/>
              </w:rPr>
            </w:pPr>
            <w:r w:rsidRPr="00B71F92">
              <w:rPr>
                <w:sz w:val="18"/>
                <w:szCs w:val="18"/>
              </w:rPr>
              <w:t>0.10</w:t>
            </w:r>
          </w:p>
        </w:tc>
        <w:tc>
          <w:tcPr>
            <w:tcW w:w="152" w:type="pct"/>
            <w:tcBorders>
              <w:top w:val="nil"/>
              <w:bottom w:val="nil"/>
              <w:right w:val="single" w:sz="12" w:space="0" w:color="auto"/>
            </w:tcBorders>
            <w:noWrap/>
            <w:vAlign w:val="bottom"/>
          </w:tcPr>
          <w:p w14:paraId="55EDF6C3" w14:textId="77777777" w:rsidR="008B6B35" w:rsidRPr="00B71F92" w:rsidRDefault="008B6B35" w:rsidP="00730932">
            <w:pPr>
              <w:spacing w:after="0" w:line="240" w:lineRule="auto"/>
              <w:jc w:val="right"/>
              <w:rPr>
                <w:rFonts w:eastAsia="Times New Roman"/>
                <w:sz w:val="18"/>
                <w:szCs w:val="18"/>
              </w:rPr>
            </w:pPr>
            <w:r w:rsidRPr="00B71F92">
              <w:rPr>
                <w:sz w:val="18"/>
                <w:szCs w:val="18"/>
              </w:rPr>
              <w:t>1.88</w:t>
            </w:r>
          </w:p>
        </w:tc>
        <w:tc>
          <w:tcPr>
            <w:tcW w:w="182" w:type="pct"/>
            <w:tcBorders>
              <w:top w:val="nil"/>
              <w:left w:val="single" w:sz="12" w:space="0" w:color="auto"/>
              <w:bottom w:val="nil"/>
            </w:tcBorders>
            <w:noWrap/>
            <w:vAlign w:val="bottom"/>
          </w:tcPr>
          <w:p w14:paraId="25208B5B" w14:textId="77777777" w:rsidR="008B6B35" w:rsidRPr="00B71F92" w:rsidRDefault="008B6B35" w:rsidP="00730932">
            <w:pPr>
              <w:spacing w:after="0" w:line="240" w:lineRule="auto"/>
              <w:jc w:val="right"/>
              <w:rPr>
                <w:rFonts w:eastAsia="Times New Roman"/>
                <w:sz w:val="18"/>
                <w:szCs w:val="18"/>
              </w:rPr>
            </w:pPr>
            <w:r w:rsidRPr="00B71F92">
              <w:rPr>
                <w:sz w:val="18"/>
                <w:szCs w:val="18"/>
              </w:rPr>
              <w:t>0.19</w:t>
            </w:r>
          </w:p>
        </w:tc>
        <w:tc>
          <w:tcPr>
            <w:tcW w:w="153" w:type="pct"/>
            <w:tcBorders>
              <w:top w:val="nil"/>
              <w:bottom w:val="nil"/>
              <w:right w:val="single" w:sz="6" w:space="0" w:color="auto"/>
            </w:tcBorders>
            <w:noWrap/>
            <w:vAlign w:val="bottom"/>
          </w:tcPr>
          <w:p w14:paraId="6C8EE6D7" w14:textId="77777777" w:rsidR="008B6B35" w:rsidRPr="00B71F92" w:rsidRDefault="008B6B35" w:rsidP="00730932">
            <w:pPr>
              <w:spacing w:after="0" w:line="240" w:lineRule="auto"/>
              <w:jc w:val="right"/>
              <w:rPr>
                <w:rFonts w:eastAsia="Times New Roman"/>
                <w:sz w:val="18"/>
                <w:szCs w:val="18"/>
              </w:rPr>
            </w:pPr>
            <w:r w:rsidRPr="00B71F92">
              <w:rPr>
                <w:sz w:val="18"/>
                <w:szCs w:val="18"/>
              </w:rPr>
              <w:t>1.88</w:t>
            </w:r>
          </w:p>
        </w:tc>
        <w:tc>
          <w:tcPr>
            <w:tcW w:w="152" w:type="pct"/>
            <w:tcBorders>
              <w:top w:val="nil"/>
              <w:left w:val="single" w:sz="6" w:space="0" w:color="auto"/>
              <w:bottom w:val="nil"/>
            </w:tcBorders>
            <w:noWrap/>
          </w:tcPr>
          <w:p w14:paraId="413ABC9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0560E74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7194ADFC"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54" w:type="pct"/>
            <w:tcBorders>
              <w:top w:val="nil"/>
              <w:bottom w:val="nil"/>
              <w:right w:val="single" w:sz="6" w:space="0" w:color="auto"/>
            </w:tcBorders>
            <w:noWrap/>
            <w:vAlign w:val="bottom"/>
          </w:tcPr>
          <w:p w14:paraId="6FE382AC" w14:textId="77777777" w:rsidR="008B6B35" w:rsidRPr="00B71F92" w:rsidRDefault="008B6B35" w:rsidP="00730932">
            <w:pPr>
              <w:spacing w:after="0" w:line="240" w:lineRule="auto"/>
              <w:jc w:val="right"/>
              <w:rPr>
                <w:rFonts w:eastAsia="Times New Roman"/>
                <w:sz w:val="18"/>
                <w:szCs w:val="18"/>
              </w:rPr>
            </w:pPr>
            <w:r w:rsidRPr="00B71F92">
              <w:rPr>
                <w:sz w:val="18"/>
                <w:szCs w:val="18"/>
              </w:rPr>
              <w:t>-2.21</w:t>
            </w:r>
          </w:p>
        </w:tc>
        <w:tc>
          <w:tcPr>
            <w:tcW w:w="152" w:type="pct"/>
            <w:tcBorders>
              <w:top w:val="nil"/>
              <w:left w:val="single" w:sz="6" w:space="0" w:color="auto"/>
              <w:bottom w:val="nil"/>
            </w:tcBorders>
            <w:noWrap/>
            <w:vAlign w:val="bottom"/>
          </w:tcPr>
          <w:p w14:paraId="0618F082" w14:textId="77777777" w:rsidR="008B6B35" w:rsidRPr="00B71F92" w:rsidRDefault="008B6B35" w:rsidP="00730932">
            <w:pPr>
              <w:spacing w:after="0" w:line="240" w:lineRule="auto"/>
              <w:jc w:val="right"/>
              <w:rPr>
                <w:rFonts w:eastAsia="Times New Roman"/>
                <w:sz w:val="18"/>
                <w:szCs w:val="18"/>
              </w:rPr>
            </w:pPr>
            <w:r w:rsidRPr="00B71F92">
              <w:rPr>
                <w:sz w:val="18"/>
                <w:szCs w:val="18"/>
              </w:rPr>
              <w:t>0.22</w:t>
            </w:r>
          </w:p>
        </w:tc>
        <w:tc>
          <w:tcPr>
            <w:tcW w:w="153" w:type="pct"/>
            <w:tcBorders>
              <w:top w:val="nil"/>
              <w:bottom w:val="nil"/>
              <w:right w:val="single" w:sz="6" w:space="0" w:color="auto"/>
            </w:tcBorders>
            <w:noWrap/>
            <w:vAlign w:val="bottom"/>
          </w:tcPr>
          <w:p w14:paraId="05CF4D9F"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c>
          <w:tcPr>
            <w:tcW w:w="152" w:type="pct"/>
            <w:tcBorders>
              <w:top w:val="nil"/>
              <w:left w:val="single" w:sz="6" w:space="0" w:color="auto"/>
              <w:bottom w:val="nil"/>
            </w:tcBorders>
            <w:noWrap/>
          </w:tcPr>
          <w:p w14:paraId="7CE18E8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4267D2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39B46F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6FE1B7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D7084B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30A11EB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3023A347"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53" w:type="pct"/>
            <w:tcBorders>
              <w:top w:val="nil"/>
              <w:bottom w:val="nil"/>
              <w:right w:val="single" w:sz="6" w:space="0" w:color="auto"/>
            </w:tcBorders>
            <w:noWrap/>
            <w:vAlign w:val="bottom"/>
          </w:tcPr>
          <w:p w14:paraId="623BA3FF" w14:textId="77777777" w:rsidR="008B6B35" w:rsidRPr="00B71F92" w:rsidRDefault="008B6B35" w:rsidP="00730932">
            <w:pPr>
              <w:spacing w:after="0" w:line="240" w:lineRule="auto"/>
              <w:jc w:val="right"/>
              <w:rPr>
                <w:rFonts w:eastAsia="Times New Roman"/>
                <w:sz w:val="18"/>
                <w:szCs w:val="18"/>
              </w:rPr>
            </w:pPr>
            <w:r w:rsidRPr="00B71F92">
              <w:rPr>
                <w:sz w:val="18"/>
                <w:szCs w:val="18"/>
              </w:rPr>
              <w:t>1.91</w:t>
            </w:r>
          </w:p>
        </w:tc>
        <w:tc>
          <w:tcPr>
            <w:tcW w:w="152" w:type="pct"/>
            <w:tcBorders>
              <w:top w:val="nil"/>
              <w:left w:val="single" w:sz="6" w:space="0" w:color="auto"/>
              <w:bottom w:val="nil"/>
            </w:tcBorders>
            <w:noWrap/>
          </w:tcPr>
          <w:p w14:paraId="250F593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8DF265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03CEC5C1"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5" w:type="pct"/>
            <w:tcBorders>
              <w:top w:val="nil"/>
              <w:bottom w:val="nil"/>
              <w:right w:val="single" w:sz="8" w:space="0" w:color="auto"/>
            </w:tcBorders>
            <w:noWrap/>
            <w:vAlign w:val="bottom"/>
          </w:tcPr>
          <w:p w14:paraId="2E85310A"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8" w:space="0" w:color="auto"/>
              <w:bottom w:val="nil"/>
            </w:tcBorders>
            <w:vAlign w:val="bottom"/>
          </w:tcPr>
          <w:p w14:paraId="46B721C0" w14:textId="77777777" w:rsidR="008B6B35" w:rsidRPr="00B71F92" w:rsidRDefault="008B6B35" w:rsidP="00730932">
            <w:pPr>
              <w:spacing w:after="0" w:line="240" w:lineRule="auto"/>
              <w:jc w:val="right"/>
              <w:rPr>
                <w:rFonts w:eastAsia="Times New Roman"/>
                <w:sz w:val="18"/>
                <w:szCs w:val="18"/>
              </w:rPr>
            </w:pPr>
            <w:r w:rsidRPr="00B71F92">
              <w:rPr>
                <w:sz w:val="18"/>
                <w:szCs w:val="18"/>
              </w:rPr>
              <w:t>-0.35</w:t>
            </w:r>
          </w:p>
        </w:tc>
        <w:tc>
          <w:tcPr>
            <w:tcW w:w="191" w:type="pct"/>
            <w:tcBorders>
              <w:top w:val="nil"/>
              <w:bottom w:val="nil"/>
              <w:right w:val="single" w:sz="12" w:space="0" w:color="auto"/>
            </w:tcBorders>
            <w:vAlign w:val="bottom"/>
          </w:tcPr>
          <w:p w14:paraId="7A96A9C6" w14:textId="77777777" w:rsidR="008B6B35" w:rsidRPr="00B71F92" w:rsidRDefault="008B6B35" w:rsidP="00730932">
            <w:pPr>
              <w:spacing w:after="0" w:line="240" w:lineRule="auto"/>
              <w:jc w:val="right"/>
              <w:rPr>
                <w:rFonts w:eastAsia="Times New Roman"/>
                <w:sz w:val="18"/>
                <w:szCs w:val="18"/>
              </w:rPr>
            </w:pPr>
            <w:r w:rsidRPr="00B71F92">
              <w:rPr>
                <w:sz w:val="18"/>
                <w:szCs w:val="18"/>
              </w:rPr>
              <w:t>-1.90</w:t>
            </w:r>
          </w:p>
        </w:tc>
      </w:tr>
      <w:tr w:rsidR="008B6B35" w:rsidRPr="00B71F92" w14:paraId="6296A052"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5FC2C756" w14:textId="77777777" w:rsidR="008B6B35" w:rsidRPr="00B71F92" w:rsidRDefault="008B6B35" w:rsidP="00730932">
            <w:pPr>
              <w:spacing w:after="0" w:line="240" w:lineRule="auto"/>
              <w:rPr>
                <w:rFonts w:eastAsia="Times New Roman"/>
                <w:b/>
                <w:bCs/>
                <w:sz w:val="18"/>
                <w:szCs w:val="18"/>
              </w:rPr>
            </w:pPr>
            <w:r w:rsidRPr="00B71F92">
              <w:rPr>
                <w:rFonts w:eastAsia="Times New Roman"/>
                <w:sz w:val="18"/>
                <w:szCs w:val="18"/>
              </w:rPr>
              <w:t xml:space="preserve">    Asian * 2021 Shift</w:t>
            </w:r>
          </w:p>
        </w:tc>
        <w:tc>
          <w:tcPr>
            <w:tcW w:w="152" w:type="pct"/>
            <w:tcBorders>
              <w:top w:val="nil"/>
              <w:left w:val="single" w:sz="12" w:space="0" w:color="auto"/>
              <w:bottom w:val="nil"/>
            </w:tcBorders>
            <w:noWrap/>
            <w:hideMark/>
          </w:tcPr>
          <w:p w14:paraId="4E6625FA" w14:textId="77777777" w:rsidR="008B6B35" w:rsidRPr="00B71F92" w:rsidRDefault="008B6B35" w:rsidP="00730932">
            <w:pPr>
              <w:spacing w:after="0" w:line="240" w:lineRule="auto"/>
              <w:jc w:val="right"/>
              <w:rPr>
                <w:rFonts w:eastAsia="Times New Roman"/>
                <w:b/>
                <w:bCs/>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3FCBD72A"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0A0A3CF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5D1162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14CF61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0089DB9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3B95C9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3922B99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436396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F443D8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7F9C84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48509E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ED9F96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B40A78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A679CB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73F4EF9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697D06B" w14:textId="77777777" w:rsidR="008B6B35" w:rsidRPr="00B71F92" w:rsidRDefault="008B6B35" w:rsidP="00730932">
            <w:pPr>
              <w:spacing w:after="0" w:line="240" w:lineRule="auto"/>
              <w:jc w:val="right"/>
              <w:rPr>
                <w:rFonts w:eastAsia="Times New Roman"/>
                <w:sz w:val="18"/>
                <w:szCs w:val="18"/>
              </w:rPr>
            </w:pPr>
            <w:r w:rsidRPr="00B71F92">
              <w:rPr>
                <w:sz w:val="18"/>
                <w:szCs w:val="18"/>
              </w:rPr>
              <w:t>-0.59</w:t>
            </w:r>
          </w:p>
        </w:tc>
        <w:tc>
          <w:tcPr>
            <w:tcW w:w="153" w:type="pct"/>
            <w:tcBorders>
              <w:top w:val="nil"/>
              <w:bottom w:val="nil"/>
              <w:right w:val="single" w:sz="6" w:space="0" w:color="auto"/>
            </w:tcBorders>
            <w:noWrap/>
            <w:vAlign w:val="bottom"/>
          </w:tcPr>
          <w:p w14:paraId="59234FA4" w14:textId="77777777" w:rsidR="008B6B35" w:rsidRPr="00B71F92" w:rsidRDefault="008B6B35" w:rsidP="00730932">
            <w:pPr>
              <w:spacing w:after="0" w:line="240" w:lineRule="auto"/>
              <w:jc w:val="right"/>
              <w:rPr>
                <w:rFonts w:eastAsia="Times New Roman"/>
                <w:sz w:val="18"/>
                <w:szCs w:val="18"/>
              </w:rPr>
            </w:pPr>
            <w:r w:rsidRPr="00B71F92">
              <w:rPr>
                <w:sz w:val="18"/>
                <w:szCs w:val="18"/>
              </w:rPr>
              <w:t>-2.09</w:t>
            </w:r>
          </w:p>
        </w:tc>
        <w:tc>
          <w:tcPr>
            <w:tcW w:w="152" w:type="pct"/>
            <w:tcBorders>
              <w:top w:val="nil"/>
              <w:left w:val="single" w:sz="6" w:space="0" w:color="auto"/>
              <w:bottom w:val="nil"/>
            </w:tcBorders>
            <w:noWrap/>
          </w:tcPr>
          <w:p w14:paraId="3AB33E5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96A66F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1FC0A4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4D22769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E2C7F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right w:val="single" w:sz="12" w:space="0" w:color="auto"/>
            </w:tcBorders>
            <w:vAlign w:val="center"/>
          </w:tcPr>
          <w:p w14:paraId="4C1BD3BC" w14:textId="77777777" w:rsidR="008B6B35" w:rsidRPr="00B71F92" w:rsidRDefault="008B6B35" w:rsidP="00730932">
            <w:pPr>
              <w:spacing w:after="0" w:line="240" w:lineRule="auto"/>
              <w:jc w:val="right"/>
              <w:rPr>
                <w:rFonts w:eastAsia="Times New Roman"/>
                <w:sz w:val="18"/>
                <w:szCs w:val="18"/>
              </w:rPr>
            </w:pPr>
          </w:p>
        </w:tc>
      </w:tr>
      <w:tr w:rsidR="008B6B35" w:rsidRPr="00B71F92" w14:paraId="3A4E40E2"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47915F80"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Asian * 2023 Shift</w:t>
            </w:r>
          </w:p>
        </w:tc>
        <w:tc>
          <w:tcPr>
            <w:tcW w:w="152" w:type="pct"/>
            <w:tcBorders>
              <w:top w:val="nil"/>
              <w:left w:val="single" w:sz="12" w:space="0" w:color="auto"/>
              <w:bottom w:val="nil"/>
            </w:tcBorders>
            <w:noWrap/>
            <w:hideMark/>
          </w:tcPr>
          <w:p w14:paraId="2F09990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1E41629D"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4D70E12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E7B416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9890640"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83" w:type="pct"/>
            <w:tcBorders>
              <w:top w:val="nil"/>
              <w:bottom w:val="nil"/>
              <w:right w:val="single" w:sz="6" w:space="0" w:color="auto"/>
            </w:tcBorders>
            <w:noWrap/>
            <w:vAlign w:val="bottom"/>
          </w:tcPr>
          <w:p w14:paraId="78C1AC93" w14:textId="77777777" w:rsidR="008B6B35" w:rsidRPr="00B71F92" w:rsidRDefault="008B6B35" w:rsidP="00730932">
            <w:pPr>
              <w:spacing w:after="0" w:line="240" w:lineRule="auto"/>
              <w:jc w:val="right"/>
              <w:rPr>
                <w:rFonts w:eastAsia="Times New Roman"/>
                <w:sz w:val="18"/>
                <w:szCs w:val="18"/>
              </w:rPr>
            </w:pPr>
            <w:r w:rsidRPr="00B71F92">
              <w:rPr>
                <w:sz w:val="18"/>
                <w:szCs w:val="18"/>
              </w:rPr>
              <w:t>-1.92</w:t>
            </w:r>
          </w:p>
        </w:tc>
        <w:tc>
          <w:tcPr>
            <w:tcW w:w="152" w:type="pct"/>
            <w:tcBorders>
              <w:top w:val="nil"/>
              <w:left w:val="single" w:sz="6" w:space="0" w:color="auto"/>
              <w:bottom w:val="nil"/>
            </w:tcBorders>
            <w:noWrap/>
            <w:vAlign w:val="bottom"/>
          </w:tcPr>
          <w:p w14:paraId="39066FC0" w14:textId="77777777" w:rsidR="008B6B35" w:rsidRPr="00B71F92" w:rsidRDefault="008B6B35" w:rsidP="00730932">
            <w:pPr>
              <w:spacing w:after="0" w:line="240" w:lineRule="auto"/>
              <w:jc w:val="right"/>
              <w:rPr>
                <w:rFonts w:eastAsia="Times New Roman"/>
                <w:sz w:val="18"/>
                <w:szCs w:val="18"/>
              </w:rPr>
            </w:pPr>
            <w:r w:rsidRPr="00B71F92">
              <w:rPr>
                <w:sz w:val="18"/>
                <w:szCs w:val="18"/>
              </w:rPr>
              <w:t>0.42</w:t>
            </w:r>
          </w:p>
        </w:tc>
        <w:tc>
          <w:tcPr>
            <w:tcW w:w="154" w:type="pct"/>
            <w:tcBorders>
              <w:top w:val="nil"/>
              <w:bottom w:val="nil"/>
              <w:right w:val="single" w:sz="6" w:space="0" w:color="auto"/>
            </w:tcBorders>
            <w:noWrap/>
            <w:vAlign w:val="bottom"/>
          </w:tcPr>
          <w:p w14:paraId="46F9E567" w14:textId="77777777" w:rsidR="008B6B35" w:rsidRPr="00B71F92" w:rsidRDefault="008B6B35" w:rsidP="00730932">
            <w:pPr>
              <w:spacing w:after="0" w:line="240" w:lineRule="auto"/>
              <w:jc w:val="right"/>
              <w:rPr>
                <w:rFonts w:eastAsia="Times New Roman"/>
                <w:sz w:val="18"/>
                <w:szCs w:val="18"/>
              </w:rPr>
            </w:pPr>
            <w:r w:rsidRPr="00B71F92">
              <w:rPr>
                <w:sz w:val="18"/>
                <w:szCs w:val="18"/>
              </w:rPr>
              <w:t>2.06</w:t>
            </w:r>
          </w:p>
        </w:tc>
        <w:tc>
          <w:tcPr>
            <w:tcW w:w="152" w:type="pct"/>
            <w:tcBorders>
              <w:top w:val="nil"/>
              <w:left w:val="single" w:sz="6" w:space="0" w:color="auto"/>
              <w:bottom w:val="nil"/>
            </w:tcBorders>
            <w:noWrap/>
            <w:vAlign w:val="bottom"/>
          </w:tcPr>
          <w:p w14:paraId="7BE27349"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vAlign w:val="bottom"/>
          </w:tcPr>
          <w:p w14:paraId="396DB3AD" w14:textId="77777777" w:rsidR="008B6B35" w:rsidRPr="00B71F92" w:rsidRDefault="008B6B35" w:rsidP="00730932">
            <w:pPr>
              <w:spacing w:after="0" w:line="240" w:lineRule="auto"/>
              <w:jc w:val="right"/>
              <w:rPr>
                <w:rFonts w:eastAsia="Times New Roman"/>
                <w:sz w:val="18"/>
                <w:szCs w:val="18"/>
              </w:rPr>
            </w:pPr>
            <w:r w:rsidRPr="00B71F92">
              <w:rPr>
                <w:sz w:val="18"/>
                <w:szCs w:val="18"/>
              </w:rPr>
              <w:t>-1.94</w:t>
            </w:r>
          </w:p>
        </w:tc>
        <w:tc>
          <w:tcPr>
            <w:tcW w:w="152" w:type="pct"/>
            <w:tcBorders>
              <w:top w:val="nil"/>
              <w:left w:val="single" w:sz="6" w:space="0" w:color="auto"/>
              <w:bottom w:val="nil"/>
            </w:tcBorders>
            <w:noWrap/>
          </w:tcPr>
          <w:p w14:paraId="4092CCF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ACCEBE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282D92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0D19E0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4A7A1B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1DF31AE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25B1530" w14:textId="77777777" w:rsidR="008B6B35" w:rsidRPr="00B71F92" w:rsidRDefault="008B6B35" w:rsidP="00730932">
            <w:pPr>
              <w:spacing w:after="0" w:line="240" w:lineRule="auto"/>
              <w:jc w:val="right"/>
              <w:rPr>
                <w:rFonts w:eastAsia="Times New Roman"/>
                <w:sz w:val="18"/>
                <w:szCs w:val="18"/>
              </w:rPr>
            </w:pPr>
            <w:r w:rsidRPr="00B71F92">
              <w:rPr>
                <w:sz w:val="18"/>
                <w:szCs w:val="18"/>
              </w:rPr>
              <w:t>0.40</w:t>
            </w:r>
          </w:p>
        </w:tc>
        <w:tc>
          <w:tcPr>
            <w:tcW w:w="153" w:type="pct"/>
            <w:tcBorders>
              <w:top w:val="nil"/>
              <w:bottom w:val="nil"/>
              <w:right w:val="single" w:sz="6" w:space="0" w:color="auto"/>
            </w:tcBorders>
            <w:noWrap/>
            <w:vAlign w:val="bottom"/>
          </w:tcPr>
          <w:p w14:paraId="4B48980C" w14:textId="77777777" w:rsidR="008B6B35" w:rsidRPr="00B71F92" w:rsidRDefault="008B6B35" w:rsidP="00730932">
            <w:pPr>
              <w:spacing w:after="0" w:line="240" w:lineRule="auto"/>
              <w:jc w:val="right"/>
              <w:rPr>
                <w:rFonts w:eastAsia="Times New Roman"/>
                <w:sz w:val="18"/>
                <w:szCs w:val="18"/>
              </w:rPr>
            </w:pPr>
            <w:r w:rsidRPr="00B71F92">
              <w:rPr>
                <w:sz w:val="18"/>
                <w:szCs w:val="18"/>
              </w:rPr>
              <w:t>2.14</w:t>
            </w:r>
          </w:p>
        </w:tc>
        <w:tc>
          <w:tcPr>
            <w:tcW w:w="152" w:type="pct"/>
            <w:tcBorders>
              <w:top w:val="nil"/>
              <w:left w:val="single" w:sz="6" w:space="0" w:color="auto"/>
              <w:bottom w:val="nil"/>
            </w:tcBorders>
            <w:noWrap/>
            <w:vAlign w:val="bottom"/>
          </w:tcPr>
          <w:p w14:paraId="3AFDD462" w14:textId="77777777" w:rsidR="008B6B35" w:rsidRPr="00B71F92" w:rsidRDefault="008B6B35" w:rsidP="00730932">
            <w:pPr>
              <w:spacing w:after="0" w:line="240" w:lineRule="auto"/>
              <w:jc w:val="right"/>
              <w:rPr>
                <w:rFonts w:eastAsia="Times New Roman"/>
                <w:sz w:val="18"/>
                <w:szCs w:val="18"/>
              </w:rPr>
            </w:pPr>
            <w:r w:rsidRPr="00B71F92">
              <w:rPr>
                <w:sz w:val="18"/>
                <w:szCs w:val="18"/>
              </w:rPr>
              <w:t>0.63</w:t>
            </w:r>
          </w:p>
        </w:tc>
        <w:tc>
          <w:tcPr>
            <w:tcW w:w="153" w:type="pct"/>
            <w:tcBorders>
              <w:top w:val="nil"/>
              <w:bottom w:val="nil"/>
              <w:right w:val="single" w:sz="6" w:space="0" w:color="auto"/>
            </w:tcBorders>
            <w:noWrap/>
            <w:vAlign w:val="bottom"/>
          </w:tcPr>
          <w:p w14:paraId="36C98D24" w14:textId="77777777" w:rsidR="008B6B35" w:rsidRPr="00B71F92" w:rsidRDefault="008B6B35" w:rsidP="00730932">
            <w:pPr>
              <w:spacing w:after="0" w:line="240" w:lineRule="auto"/>
              <w:jc w:val="right"/>
              <w:rPr>
                <w:rFonts w:eastAsia="Times New Roman"/>
                <w:sz w:val="18"/>
                <w:szCs w:val="18"/>
              </w:rPr>
            </w:pPr>
            <w:r w:rsidRPr="00B71F92">
              <w:rPr>
                <w:sz w:val="18"/>
                <w:szCs w:val="18"/>
              </w:rPr>
              <w:t>2.53</w:t>
            </w:r>
          </w:p>
        </w:tc>
        <w:tc>
          <w:tcPr>
            <w:tcW w:w="152" w:type="pct"/>
            <w:tcBorders>
              <w:top w:val="nil"/>
              <w:left w:val="single" w:sz="6" w:space="0" w:color="auto"/>
              <w:bottom w:val="nil"/>
            </w:tcBorders>
            <w:noWrap/>
            <w:vAlign w:val="bottom"/>
          </w:tcPr>
          <w:p w14:paraId="6D387A3D" w14:textId="77777777" w:rsidR="008B6B35" w:rsidRPr="00B71F92" w:rsidRDefault="008B6B35" w:rsidP="00730932">
            <w:pPr>
              <w:spacing w:after="0" w:line="240" w:lineRule="auto"/>
              <w:jc w:val="right"/>
              <w:rPr>
                <w:rFonts w:eastAsia="Times New Roman"/>
                <w:sz w:val="18"/>
                <w:szCs w:val="18"/>
              </w:rPr>
            </w:pPr>
            <w:r w:rsidRPr="00B71F92">
              <w:rPr>
                <w:sz w:val="18"/>
                <w:szCs w:val="18"/>
              </w:rPr>
              <w:t>0.66</w:t>
            </w:r>
          </w:p>
        </w:tc>
        <w:tc>
          <w:tcPr>
            <w:tcW w:w="155" w:type="pct"/>
            <w:tcBorders>
              <w:top w:val="nil"/>
              <w:bottom w:val="nil"/>
              <w:right w:val="single" w:sz="8" w:space="0" w:color="auto"/>
            </w:tcBorders>
            <w:noWrap/>
            <w:vAlign w:val="bottom"/>
          </w:tcPr>
          <w:p w14:paraId="2AB66009" w14:textId="77777777" w:rsidR="008B6B35" w:rsidRPr="00B71F92" w:rsidRDefault="008B6B35" w:rsidP="00730932">
            <w:pPr>
              <w:spacing w:after="0" w:line="240" w:lineRule="auto"/>
              <w:jc w:val="right"/>
              <w:rPr>
                <w:rFonts w:eastAsia="Times New Roman"/>
                <w:sz w:val="18"/>
                <w:szCs w:val="18"/>
              </w:rPr>
            </w:pPr>
            <w:r w:rsidRPr="00B71F92">
              <w:rPr>
                <w:sz w:val="18"/>
                <w:szCs w:val="18"/>
              </w:rPr>
              <w:t>2.12</w:t>
            </w:r>
          </w:p>
        </w:tc>
        <w:tc>
          <w:tcPr>
            <w:tcW w:w="152" w:type="pct"/>
            <w:tcBorders>
              <w:top w:val="nil"/>
              <w:left w:val="single" w:sz="8" w:space="0" w:color="auto"/>
              <w:bottom w:val="nil"/>
            </w:tcBorders>
          </w:tcPr>
          <w:p w14:paraId="318F061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right w:val="single" w:sz="12" w:space="0" w:color="auto"/>
            </w:tcBorders>
            <w:vAlign w:val="center"/>
          </w:tcPr>
          <w:p w14:paraId="56E8C158" w14:textId="77777777" w:rsidR="008B6B35" w:rsidRPr="00B71F92" w:rsidRDefault="008B6B35" w:rsidP="00730932">
            <w:pPr>
              <w:spacing w:after="0" w:line="240" w:lineRule="auto"/>
              <w:jc w:val="right"/>
              <w:rPr>
                <w:rFonts w:eastAsia="Times New Roman"/>
                <w:sz w:val="18"/>
                <w:szCs w:val="18"/>
              </w:rPr>
            </w:pPr>
          </w:p>
        </w:tc>
      </w:tr>
      <w:tr w:rsidR="008B6B35" w:rsidRPr="00B71F92" w14:paraId="1B59ED7F"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671BF7DD"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Black or Other</w:t>
            </w:r>
          </w:p>
        </w:tc>
        <w:tc>
          <w:tcPr>
            <w:tcW w:w="152" w:type="pct"/>
            <w:tcBorders>
              <w:top w:val="nil"/>
              <w:left w:val="single" w:sz="12" w:space="0" w:color="auto"/>
              <w:bottom w:val="nil"/>
            </w:tcBorders>
            <w:noWrap/>
            <w:hideMark/>
          </w:tcPr>
          <w:p w14:paraId="3700CA5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345FBC35"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57C40B1A"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53" w:type="pct"/>
            <w:tcBorders>
              <w:top w:val="nil"/>
              <w:bottom w:val="nil"/>
              <w:right w:val="single" w:sz="6" w:space="0" w:color="auto"/>
            </w:tcBorders>
            <w:noWrap/>
            <w:vAlign w:val="bottom"/>
          </w:tcPr>
          <w:p w14:paraId="16EADA16" w14:textId="77777777" w:rsidR="008B6B35" w:rsidRPr="00B71F92" w:rsidRDefault="008B6B35" w:rsidP="00730932">
            <w:pPr>
              <w:spacing w:after="0" w:line="240" w:lineRule="auto"/>
              <w:jc w:val="right"/>
              <w:rPr>
                <w:rFonts w:eastAsia="Times New Roman"/>
                <w:sz w:val="18"/>
                <w:szCs w:val="18"/>
              </w:rPr>
            </w:pPr>
            <w:r w:rsidRPr="00B71F92">
              <w:rPr>
                <w:sz w:val="18"/>
                <w:szCs w:val="18"/>
              </w:rPr>
              <w:t>1.90</w:t>
            </w:r>
          </w:p>
        </w:tc>
        <w:tc>
          <w:tcPr>
            <w:tcW w:w="152" w:type="pct"/>
            <w:tcBorders>
              <w:top w:val="nil"/>
              <w:left w:val="single" w:sz="6" w:space="0" w:color="auto"/>
              <w:bottom w:val="nil"/>
            </w:tcBorders>
            <w:noWrap/>
          </w:tcPr>
          <w:p w14:paraId="4ABD383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58224E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372F364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4" w:type="pct"/>
            <w:tcBorders>
              <w:top w:val="nil"/>
              <w:bottom w:val="nil"/>
              <w:right w:val="single" w:sz="6" w:space="0" w:color="auto"/>
            </w:tcBorders>
            <w:noWrap/>
            <w:vAlign w:val="bottom"/>
          </w:tcPr>
          <w:p w14:paraId="29412532" w14:textId="77777777" w:rsidR="008B6B35" w:rsidRPr="00B71F92" w:rsidRDefault="008B6B35" w:rsidP="00730932">
            <w:pPr>
              <w:spacing w:after="0" w:line="240" w:lineRule="auto"/>
              <w:jc w:val="right"/>
              <w:rPr>
                <w:rFonts w:eastAsia="Times New Roman"/>
                <w:sz w:val="18"/>
                <w:szCs w:val="18"/>
              </w:rPr>
            </w:pPr>
            <w:r w:rsidRPr="00B71F92">
              <w:rPr>
                <w:sz w:val="18"/>
                <w:szCs w:val="18"/>
              </w:rPr>
              <w:t>-2.88</w:t>
            </w:r>
          </w:p>
        </w:tc>
        <w:tc>
          <w:tcPr>
            <w:tcW w:w="152" w:type="pct"/>
            <w:tcBorders>
              <w:top w:val="nil"/>
              <w:left w:val="single" w:sz="6" w:space="0" w:color="auto"/>
              <w:bottom w:val="nil"/>
            </w:tcBorders>
            <w:noWrap/>
          </w:tcPr>
          <w:p w14:paraId="433CB0E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A5A66A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921EAD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53C0F5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C24EAB2" w14:textId="77777777" w:rsidR="008B6B35" w:rsidRPr="00B71F92" w:rsidRDefault="008B6B35" w:rsidP="00730932">
            <w:pPr>
              <w:spacing w:after="0" w:line="240" w:lineRule="auto"/>
              <w:jc w:val="right"/>
              <w:rPr>
                <w:rFonts w:eastAsia="Times New Roman"/>
                <w:sz w:val="18"/>
                <w:szCs w:val="18"/>
              </w:rPr>
            </w:pPr>
            <w:r w:rsidRPr="00B71F92">
              <w:rPr>
                <w:sz w:val="18"/>
                <w:szCs w:val="18"/>
              </w:rPr>
              <w:t>-0.59</w:t>
            </w:r>
          </w:p>
        </w:tc>
        <w:tc>
          <w:tcPr>
            <w:tcW w:w="153" w:type="pct"/>
            <w:tcBorders>
              <w:top w:val="nil"/>
              <w:bottom w:val="nil"/>
              <w:right w:val="single" w:sz="6" w:space="0" w:color="auto"/>
            </w:tcBorders>
            <w:noWrap/>
            <w:vAlign w:val="bottom"/>
          </w:tcPr>
          <w:p w14:paraId="0F4C9F0F" w14:textId="77777777" w:rsidR="008B6B35" w:rsidRPr="00B71F92" w:rsidRDefault="008B6B35" w:rsidP="00730932">
            <w:pPr>
              <w:spacing w:after="0" w:line="240" w:lineRule="auto"/>
              <w:jc w:val="right"/>
              <w:rPr>
                <w:rFonts w:eastAsia="Times New Roman"/>
                <w:sz w:val="18"/>
                <w:szCs w:val="18"/>
              </w:rPr>
            </w:pPr>
            <w:r w:rsidRPr="00B71F92">
              <w:rPr>
                <w:sz w:val="18"/>
                <w:szCs w:val="18"/>
              </w:rPr>
              <w:t>-1.92</w:t>
            </w:r>
          </w:p>
        </w:tc>
        <w:tc>
          <w:tcPr>
            <w:tcW w:w="152" w:type="pct"/>
            <w:tcBorders>
              <w:top w:val="nil"/>
              <w:left w:val="single" w:sz="6" w:space="0" w:color="auto"/>
              <w:bottom w:val="nil"/>
            </w:tcBorders>
            <w:noWrap/>
            <w:vAlign w:val="bottom"/>
          </w:tcPr>
          <w:p w14:paraId="097EC79D" w14:textId="77777777" w:rsidR="008B6B35" w:rsidRPr="00B71F92" w:rsidRDefault="008B6B35" w:rsidP="00730932">
            <w:pPr>
              <w:spacing w:after="0" w:line="240" w:lineRule="auto"/>
              <w:jc w:val="right"/>
              <w:rPr>
                <w:rFonts w:eastAsia="Times New Roman"/>
                <w:sz w:val="18"/>
                <w:szCs w:val="18"/>
              </w:rPr>
            </w:pPr>
            <w:r w:rsidRPr="00B71F92">
              <w:rPr>
                <w:sz w:val="18"/>
                <w:szCs w:val="18"/>
              </w:rPr>
              <w:t>-0.36</w:t>
            </w:r>
          </w:p>
        </w:tc>
        <w:tc>
          <w:tcPr>
            <w:tcW w:w="173" w:type="pct"/>
            <w:tcBorders>
              <w:top w:val="nil"/>
              <w:bottom w:val="nil"/>
              <w:right w:val="single" w:sz="6" w:space="0" w:color="auto"/>
            </w:tcBorders>
            <w:noWrap/>
            <w:vAlign w:val="bottom"/>
          </w:tcPr>
          <w:p w14:paraId="5FBC783F" w14:textId="77777777" w:rsidR="008B6B35" w:rsidRPr="00B71F92" w:rsidRDefault="008B6B35" w:rsidP="00730932">
            <w:pPr>
              <w:spacing w:after="0" w:line="240" w:lineRule="auto"/>
              <w:jc w:val="right"/>
              <w:rPr>
                <w:rFonts w:eastAsia="Times New Roman"/>
                <w:sz w:val="18"/>
                <w:szCs w:val="18"/>
              </w:rPr>
            </w:pPr>
            <w:r w:rsidRPr="00B71F92">
              <w:rPr>
                <w:sz w:val="18"/>
                <w:szCs w:val="18"/>
              </w:rPr>
              <w:t>-1.90</w:t>
            </w:r>
          </w:p>
        </w:tc>
        <w:tc>
          <w:tcPr>
            <w:tcW w:w="152" w:type="pct"/>
            <w:tcBorders>
              <w:top w:val="nil"/>
              <w:left w:val="single" w:sz="6" w:space="0" w:color="auto"/>
              <w:bottom w:val="nil"/>
            </w:tcBorders>
            <w:noWrap/>
          </w:tcPr>
          <w:p w14:paraId="5C5DFB2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C78E11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45FBB4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7A01B5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44580D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596CA6B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3843FEC3" w14:textId="77777777" w:rsidR="008B6B35" w:rsidRPr="00B71F92" w:rsidRDefault="008B6B35" w:rsidP="00730932">
            <w:pPr>
              <w:spacing w:after="0" w:line="240" w:lineRule="auto"/>
              <w:jc w:val="right"/>
              <w:rPr>
                <w:rFonts w:eastAsia="Times New Roman"/>
                <w:sz w:val="18"/>
                <w:szCs w:val="18"/>
              </w:rPr>
            </w:pPr>
            <w:r w:rsidRPr="00B71F92">
              <w:rPr>
                <w:sz w:val="18"/>
                <w:szCs w:val="18"/>
              </w:rPr>
              <w:t>0.32</w:t>
            </w:r>
          </w:p>
        </w:tc>
        <w:tc>
          <w:tcPr>
            <w:tcW w:w="191" w:type="pct"/>
            <w:tcBorders>
              <w:top w:val="nil"/>
              <w:bottom w:val="nil"/>
              <w:right w:val="single" w:sz="12" w:space="0" w:color="auto"/>
            </w:tcBorders>
            <w:vAlign w:val="bottom"/>
          </w:tcPr>
          <w:p w14:paraId="23916199" w14:textId="77777777" w:rsidR="008B6B35" w:rsidRPr="00B71F92" w:rsidRDefault="008B6B35" w:rsidP="00730932">
            <w:pPr>
              <w:spacing w:after="0" w:line="240" w:lineRule="auto"/>
              <w:jc w:val="right"/>
              <w:rPr>
                <w:rFonts w:eastAsia="Times New Roman"/>
                <w:sz w:val="18"/>
                <w:szCs w:val="18"/>
              </w:rPr>
            </w:pPr>
            <w:r w:rsidRPr="00B71F92">
              <w:rPr>
                <w:sz w:val="18"/>
                <w:szCs w:val="18"/>
              </w:rPr>
              <w:t>1.86</w:t>
            </w:r>
          </w:p>
        </w:tc>
      </w:tr>
      <w:tr w:rsidR="008B6B35" w:rsidRPr="00B71F92" w14:paraId="0E86FE52"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63F8DC7A"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Black or Other * 2021 Shift</w:t>
            </w:r>
          </w:p>
        </w:tc>
        <w:tc>
          <w:tcPr>
            <w:tcW w:w="152" w:type="pct"/>
            <w:tcBorders>
              <w:top w:val="nil"/>
              <w:left w:val="single" w:sz="12" w:space="0" w:color="auto"/>
              <w:bottom w:val="nil"/>
            </w:tcBorders>
            <w:noWrap/>
            <w:hideMark/>
          </w:tcPr>
          <w:p w14:paraId="5D2F2F2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762FD3A9"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vAlign w:val="bottom"/>
          </w:tcPr>
          <w:p w14:paraId="23D7EFF6" w14:textId="77777777" w:rsidR="008B6B35" w:rsidRPr="00B71F92" w:rsidRDefault="008B6B35" w:rsidP="00730932">
            <w:pPr>
              <w:spacing w:after="0" w:line="240" w:lineRule="auto"/>
              <w:jc w:val="right"/>
              <w:rPr>
                <w:rFonts w:eastAsia="Times New Roman"/>
                <w:sz w:val="18"/>
                <w:szCs w:val="18"/>
              </w:rPr>
            </w:pPr>
            <w:r w:rsidRPr="00B71F92">
              <w:rPr>
                <w:sz w:val="18"/>
                <w:szCs w:val="18"/>
              </w:rPr>
              <w:t>-0.50</w:t>
            </w:r>
          </w:p>
        </w:tc>
        <w:tc>
          <w:tcPr>
            <w:tcW w:w="153" w:type="pct"/>
            <w:tcBorders>
              <w:top w:val="nil"/>
              <w:bottom w:val="nil"/>
              <w:right w:val="single" w:sz="6" w:space="0" w:color="auto"/>
            </w:tcBorders>
            <w:noWrap/>
            <w:vAlign w:val="bottom"/>
          </w:tcPr>
          <w:p w14:paraId="2E1D63B2" w14:textId="77777777" w:rsidR="008B6B35" w:rsidRPr="00B71F92" w:rsidRDefault="008B6B35" w:rsidP="00730932">
            <w:pPr>
              <w:spacing w:after="0" w:line="240" w:lineRule="auto"/>
              <w:jc w:val="right"/>
              <w:rPr>
                <w:rFonts w:eastAsia="Times New Roman"/>
                <w:sz w:val="18"/>
                <w:szCs w:val="18"/>
              </w:rPr>
            </w:pPr>
            <w:r w:rsidRPr="00B71F92">
              <w:rPr>
                <w:sz w:val="18"/>
                <w:szCs w:val="18"/>
              </w:rPr>
              <w:t>-1.87</w:t>
            </w:r>
          </w:p>
        </w:tc>
        <w:tc>
          <w:tcPr>
            <w:tcW w:w="152" w:type="pct"/>
            <w:tcBorders>
              <w:top w:val="nil"/>
              <w:left w:val="single" w:sz="6" w:space="0" w:color="auto"/>
              <w:bottom w:val="nil"/>
            </w:tcBorders>
            <w:noWrap/>
          </w:tcPr>
          <w:p w14:paraId="38866766"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173995B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7304E6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333D0B4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7E77E2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6DFC80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209AC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82303A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250BC3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E50946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45AA6EF" w14:textId="77777777" w:rsidR="008B6B35" w:rsidRPr="00B71F92" w:rsidRDefault="008B6B35" w:rsidP="00730932">
            <w:pPr>
              <w:spacing w:after="0" w:line="240" w:lineRule="auto"/>
              <w:jc w:val="right"/>
              <w:rPr>
                <w:rFonts w:eastAsia="Times New Roman"/>
                <w:sz w:val="18"/>
                <w:szCs w:val="18"/>
              </w:rPr>
            </w:pPr>
            <w:r w:rsidRPr="00B71F92">
              <w:rPr>
                <w:sz w:val="18"/>
                <w:szCs w:val="18"/>
              </w:rPr>
              <w:t>0.54</w:t>
            </w:r>
          </w:p>
        </w:tc>
        <w:tc>
          <w:tcPr>
            <w:tcW w:w="173" w:type="pct"/>
            <w:tcBorders>
              <w:top w:val="nil"/>
              <w:bottom w:val="nil"/>
              <w:right w:val="single" w:sz="6" w:space="0" w:color="auto"/>
            </w:tcBorders>
            <w:noWrap/>
            <w:vAlign w:val="bottom"/>
          </w:tcPr>
          <w:p w14:paraId="64C30566" w14:textId="77777777" w:rsidR="008B6B35" w:rsidRPr="00B71F92" w:rsidRDefault="008B6B35" w:rsidP="00730932">
            <w:pPr>
              <w:spacing w:after="0" w:line="240" w:lineRule="auto"/>
              <w:jc w:val="right"/>
              <w:rPr>
                <w:rFonts w:eastAsia="Times New Roman"/>
                <w:sz w:val="18"/>
                <w:szCs w:val="18"/>
              </w:rPr>
            </w:pPr>
            <w:r w:rsidRPr="00B71F92">
              <w:rPr>
                <w:sz w:val="18"/>
                <w:szCs w:val="18"/>
              </w:rPr>
              <w:t>2.46</w:t>
            </w:r>
          </w:p>
        </w:tc>
        <w:tc>
          <w:tcPr>
            <w:tcW w:w="152" w:type="pct"/>
            <w:tcBorders>
              <w:top w:val="nil"/>
              <w:left w:val="single" w:sz="6" w:space="0" w:color="auto"/>
              <w:bottom w:val="nil"/>
            </w:tcBorders>
            <w:noWrap/>
          </w:tcPr>
          <w:p w14:paraId="28B30D7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8179DC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D0C296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169CBC5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5F3303A"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2D8DDEE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6AC7EA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right w:val="single" w:sz="12" w:space="0" w:color="auto"/>
            </w:tcBorders>
            <w:vAlign w:val="center"/>
          </w:tcPr>
          <w:p w14:paraId="1284DFB6" w14:textId="77777777" w:rsidR="008B6B35" w:rsidRPr="00B71F92" w:rsidRDefault="008B6B35" w:rsidP="00730932">
            <w:pPr>
              <w:spacing w:after="0" w:line="240" w:lineRule="auto"/>
              <w:jc w:val="right"/>
              <w:rPr>
                <w:rFonts w:eastAsia="Times New Roman"/>
                <w:sz w:val="18"/>
                <w:szCs w:val="18"/>
              </w:rPr>
            </w:pPr>
          </w:p>
        </w:tc>
      </w:tr>
      <w:tr w:rsidR="008B6B35" w:rsidRPr="00B71F92" w14:paraId="2D050B7E"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6BD741EA"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Black or Other * 2023 Shift</w:t>
            </w:r>
          </w:p>
        </w:tc>
        <w:tc>
          <w:tcPr>
            <w:tcW w:w="152" w:type="pct"/>
            <w:tcBorders>
              <w:top w:val="nil"/>
              <w:left w:val="single" w:sz="12" w:space="0" w:color="auto"/>
              <w:bottom w:val="nil"/>
            </w:tcBorders>
            <w:noWrap/>
            <w:hideMark/>
          </w:tcPr>
          <w:p w14:paraId="3C089BB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nil"/>
              <w:right w:val="single" w:sz="12" w:space="0" w:color="auto"/>
            </w:tcBorders>
            <w:noWrap/>
            <w:vAlign w:val="center"/>
          </w:tcPr>
          <w:p w14:paraId="314A1F3C"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039D084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A53709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E1276A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155E571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5F40855E"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4" w:type="pct"/>
            <w:tcBorders>
              <w:top w:val="nil"/>
              <w:bottom w:val="nil"/>
              <w:right w:val="single" w:sz="6" w:space="0" w:color="auto"/>
            </w:tcBorders>
            <w:noWrap/>
            <w:vAlign w:val="bottom"/>
          </w:tcPr>
          <w:p w14:paraId="494949D4" w14:textId="77777777" w:rsidR="008B6B35" w:rsidRPr="00B71F92" w:rsidRDefault="008B6B35" w:rsidP="00730932">
            <w:pPr>
              <w:spacing w:after="0" w:line="240" w:lineRule="auto"/>
              <w:jc w:val="right"/>
              <w:rPr>
                <w:rFonts w:eastAsia="Times New Roman"/>
                <w:sz w:val="18"/>
                <w:szCs w:val="18"/>
              </w:rPr>
            </w:pPr>
            <w:r w:rsidRPr="00B71F92">
              <w:rPr>
                <w:sz w:val="18"/>
                <w:szCs w:val="18"/>
              </w:rPr>
              <w:t>1.90</w:t>
            </w:r>
          </w:p>
        </w:tc>
        <w:tc>
          <w:tcPr>
            <w:tcW w:w="152" w:type="pct"/>
            <w:tcBorders>
              <w:top w:val="nil"/>
              <w:left w:val="single" w:sz="6" w:space="0" w:color="auto"/>
              <w:bottom w:val="nil"/>
            </w:tcBorders>
            <w:noWrap/>
          </w:tcPr>
          <w:p w14:paraId="1BA22C5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378B2B9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115207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28B6DC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9FFC24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3CC630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300B3F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4D0557F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10C3F8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DEEE42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0B2B30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28A389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BA9725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1E942EA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5CE753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right w:val="single" w:sz="12" w:space="0" w:color="auto"/>
            </w:tcBorders>
            <w:vAlign w:val="center"/>
          </w:tcPr>
          <w:p w14:paraId="4C748452" w14:textId="77777777" w:rsidR="008B6B35" w:rsidRPr="00B71F92" w:rsidRDefault="008B6B35" w:rsidP="00730932">
            <w:pPr>
              <w:spacing w:after="0" w:line="240" w:lineRule="auto"/>
              <w:jc w:val="right"/>
              <w:rPr>
                <w:rFonts w:eastAsia="Times New Roman"/>
                <w:sz w:val="18"/>
                <w:szCs w:val="18"/>
              </w:rPr>
            </w:pPr>
          </w:p>
        </w:tc>
      </w:tr>
      <w:tr w:rsidR="008B6B35" w:rsidRPr="00B71F92" w14:paraId="4FAC19BA"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3596A21D" w14:textId="77777777" w:rsidR="008B6B35" w:rsidRPr="00B71F92" w:rsidRDefault="008B6B35" w:rsidP="00730932">
            <w:pPr>
              <w:spacing w:after="0" w:line="240" w:lineRule="auto"/>
              <w:rPr>
                <w:rFonts w:eastAsia="Times New Roman"/>
                <w:sz w:val="18"/>
                <w:szCs w:val="18"/>
              </w:rPr>
            </w:pPr>
            <w:r w:rsidRPr="00B71F92">
              <w:rPr>
                <w:rFonts w:eastAsia="Times New Roman"/>
                <w:b/>
                <w:bCs/>
                <w:sz w:val="18"/>
                <w:szCs w:val="18"/>
              </w:rPr>
              <w:t>Ethnicity (Not Hispanic)</w:t>
            </w:r>
          </w:p>
        </w:tc>
        <w:tc>
          <w:tcPr>
            <w:tcW w:w="152" w:type="pct"/>
            <w:tcBorders>
              <w:top w:val="nil"/>
              <w:left w:val="single" w:sz="12" w:space="0" w:color="auto"/>
              <w:bottom w:val="nil"/>
            </w:tcBorders>
            <w:noWrap/>
          </w:tcPr>
          <w:p w14:paraId="6ED5F4F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bottom w:val="nil"/>
              <w:right w:val="single" w:sz="12" w:space="0" w:color="auto"/>
            </w:tcBorders>
            <w:noWrap/>
            <w:vAlign w:val="center"/>
          </w:tcPr>
          <w:p w14:paraId="2124B8E6"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18D6168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682A79F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09561BA" w14:textId="77777777" w:rsidR="008B6B35" w:rsidRPr="00B71F92" w:rsidRDefault="008B6B35" w:rsidP="00730932">
            <w:pPr>
              <w:spacing w:after="0" w:line="240" w:lineRule="auto"/>
              <w:jc w:val="right"/>
              <w:rPr>
                <w:rFonts w:eastAsia="Times New Roman"/>
                <w:sz w:val="18"/>
                <w:szCs w:val="18"/>
              </w:rPr>
            </w:pPr>
          </w:p>
        </w:tc>
        <w:tc>
          <w:tcPr>
            <w:tcW w:w="183" w:type="pct"/>
            <w:tcBorders>
              <w:top w:val="nil"/>
              <w:bottom w:val="nil"/>
              <w:right w:val="single" w:sz="6" w:space="0" w:color="auto"/>
            </w:tcBorders>
            <w:noWrap/>
            <w:vAlign w:val="center"/>
          </w:tcPr>
          <w:p w14:paraId="3DD2FF7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29FBC2B" w14:textId="77777777" w:rsidR="008B6B35" w:rsidRPr="00B71F92" w:rsidRDefault="008B6B35" w:rsidP="00730932">
            <w:pPr>
              <w:spacing w:after="0" w:line="240" w:lineRule="auto"/>
              <w:jc w:val="right"/>
              <w:rPr>
                <w:rFonts w:eastAsia="Times New Roman"/>
                <w:sz w:val="18"/>
                <w:szCs w:val="18"/>
              </w:rPr>
            </w:pPr>
          </w:p>
        </w:tc>
        <w:tc>
          <w:tcPr>
            <w:tcW w:w="154" w:type="pct"/>
            <w:tcBorders>
              <w:top w:val="nil"/>
              <w:bottom w:val="nil"/>
              <w:right w:val="single" w:sz="6" w:space="0" w:color="auto"/>
            </w:tcBorders>
            <w:noWrap/>
            <w:vAlign w:val="center"/>
          </w:tcPr>
          <w:p w14:paraId="2502971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F6AFC2F"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659851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352CFE4"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7AFE3B4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6346697"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23505C0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CE7B36A" w14:textId="77777777" w:rsidR="008B6B35" w:rsidRPr="00B71F92" w:rsidRDefault="008B6B35" w:rsidP="00730932">
            <w:pPr>
              <w:spacing w:after="0" w:line="240" w:lineRule="auto"/>
              <w:jc w:val="right"/>
              <w:rPr>
                <w:rFonts w:eastAsia="Times New Roman"/>
                <w:sz w:val="18"/>
                <w:szCs w:val="18"/>
              </w:rPr>
            </w:pPr>
          </w:p>
        </w:tc>
        <w:tc>
          <w:tcPr>
            <w:tcW w:w="173" w:type="pct"/>
            <w:tcBorders>
              <w:top w:val="nil"/>
              <w:bottom w:val="nil"/>
              <w:right w:val="single" w:sz="6" w:space="0" w:color="auto"/>
            </w:tcBorders>
            <w:noWrap/>
            <w:vAlign w:val="center"/>
          </w:tcPr>
          <w:p w14:paraId="3FDAC3C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6963E3A"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0CDE1E1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035758E" w14:textId="77777777" w:rsidR="008B6B35" w:rsidRPr="00B71F92" w:rsidRDefault="008B6B35" w:rsidP="00730932">
            <w:pPr>
              <w:spacing w:after="0" w:line="240" w:lineRule="auto"/>
              <w:jc w:val="right"/>
              <w:rPr>
                <w:rFonts w:eastAsia="Times New Roman"/>
                <w:sz w:val="18"/>
                <w:szCs w:val="18"/>
              </w:rPr>
            </w:pPr>
          </w:p>
        </w:tc>
        <w:tc>
          <w:tcPr>
            <w:tcW w:w="153" w:type="pct"/>
            <w:tcBorders>
              <w:top w:val="nil"/>
              <w:bottom w:val="nil"/>
              <w:right w:val="single" w:sz="6" w:space="0" w:color="auto"/>
            </w:tcBorders>
            <w:noWrap/>
            <w:vAlign w:val="center"/>
          </w:tcPr>
          <w:p w14:paraId="5DEBA59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43BBBD7" w14:textId="77777777" w:rsidR="008B6B35" w:rsidRPr="00B71F92" w:rsidRDefault="008B6B35" w:rsidP="00730932">
            <w:pPr>
              <w:spacing w:after="0" w:line="240" w:lineRule="auto"/>
              <w:jc w:val="right"/>
              <w:rPr>
                <w:rFonts w:eastAsia="Times New Roman"/>
                <w:sz w:val="18"/>
                <w:szCs w:val="18"/>
              </w:rPr>
            </w:pPr>
          </w:p>
        </w:tc>
        <w:tc>
          <w:tcPr>
            <w:tcW w:w="155" w:type="pct"/>
            <w:tcBorders>
              <w:top w:val="nil"/>
              <w:bottom w:val="nil"/>
              <w:right w:val="single" w:sz="8" w:space="0" w:color="auto"/>
            </w:tcBorders>
            <w:noWrap/>
            <w:vAlign w:val="center"/>
          </w:tcPr>
          <w:p w14:paraId="72A1ECD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4908B83F" w14:textId="77777777" w:rsidR="008B6B35" w:rsidRPr="00B71F92" w:rsidRDefault="008B6B35" w:rsidP="00730932">
            <w:pPr>
              <w:spacing w:after="0" w:line="240" w:lineRule="auto"/>
              <w:jc w:val="right"/>
              <w:rPr>
                <w:rFonts w:eastAsia="Times New Roman"/>
                <w:sz w:val="18"/>
                <w:szCs w:val="18"/>
              </w:rPr>
            </w:pPr>
          </w:p>
        </w:tc>
        <w:tc>
          <w:tcPr>
            <w:tcW w:w="191" w:type="pct"/>
            <w:tcBorders>
              <w:top w:val="nil"/>
              <w:bottom w:val="nil"/>
              <w:right w:val="single" w:sz="12" w:space="0" w:color="auto"/>
            </w:tcBorders>
            <w:vAlign w:val="center"/>
          </w:tcPr>
          <w:p w14:paraId="6E911A55" w14:textId="77777777" w:rsidR="008B6B35" w:rsidRPr="00B71F92" w:rsidRDefault="008B6B35" w:rsidP="00730932">
            <w:pPr>
              <w:spacing w:after="0" w:line="240" w:lineRule="auto"/>
              <w:jc w:val="right"/>
              <w:rPr>
                <w:rFonts w:eastAsia="Times New Roman"/>
                <w:sz w:val="18"/>
                <w:szCs w:val="18"/>
              </w:rPr>
            </w:pPr>
          </w:p>
        </w:tc>
      </w:tr>
      <w:tr w:rsidR="008B6B35" w:rsidRPr="00B71F92" w14:paraId="6FE4D451"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1863CF50"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Hispanic</w:t>
            </w:r>
          </w:p>
        </w:tc>
        <w:tc>
          <w:tcPr>
            <w:tcW w:w="152" w:type="pct"/>
            <w:tcBorders>
              <w:top w:val="nil"/>
              <w:left w:val="single" w:sz="12" w:space="0" w:color="auto"/>
              <w:bottom w:val="nil"/>
            </w:tcBorders>
            <w:noWrap/>
            <w:vAlign w:val="bottom"/>
            <w:hideMark/>
          </w:tcPr>
          <w:p w14:paraId="4814E244" w14:textId="77777777" w:rsidR="008B6B35" w:rsidRPr="00B71F92" w:rsidRDefault="008B6B35" w:rsidP="00730932">
            <w:pPr>
              <w:spacing w:after="0" w:line="240" w:lineRule="auto"/>
              <w:jc w:val="right"/>
              <w:rPr>
                <w:rFonts w:eastAsia="Times New Roman"/>
                <w:sz w:val="18"/>
                <w:szCs w:val="18"/>
              </w:rPr>
            </w:pPr>
            <w:r w:rsidRPr="00B71F92">
              <w:rPr>
                <w:sz w:val="18"/>
                <w:szCs w:val="18"/>
              </w:rPr>
              <w:t>0.16</w:t>
            </w:r>
          </w:p>
        </w:tc>
        <w:tc>
          <w:tcPr>
            <w:tcW w:w="152" w:type="pct"/>
            <w:tcBorders>
              <w:top w:val="nil"/>
              <w:bottom w:val="nil"/>
              <w:right w:val="single" w:sz="12" w:space="0" w:color="auto"/>
            </w:tcBorders>
            <w:noWrap/>
            <w:vAlign w:val="bottom"/>
          </w:tcPr>
          <w:p w14:paraId="64391900" w14:textId="77777777" w:rsidR="008B6B35" w:rsidRPr="00B71F92" w:rsidRDefault="008B6B35" w:rsidP="00730932">
            <w:pPr>
              <w:spacing w:after="0" w:line="240" w:lineRule="auto"/>
              <w:jc w:val="right"/>
              <w:rPr>
                <w:rFonts w:eastAsia="Times New Roman"/>
                <w:sz w:val="18"/>
                <w:szCs w:val="18"/>
              </w:rPr>
            </w:pPr>
            <w:r w:rsidRPr="00B71F92">
              <w:rPr>
                <w:sz w:val="18"/>
                <w:szCs w:val="18"/>
              </w:rPr>
              <w:t>1.74</w:t>
            </w:r>
          </w:p>
        </w:tc>
        <w:tc>
          <w:tcPr>
            <w:tcW w:w="182" w:type="pct"/>
            <w:tcBorders>
              <w:top w:val="nil"/>
              <w:left w:val="single" w:sz="12" w:space="0" w:color="auto"/>
              <w:bottom w:val="nil"/>
            </w:tcBorders>
            <w:noWrap/>
          </w:tcPr>
          <w:p w14:paraId="7D810E1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5B0629D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6804B2B"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vAlign w:val="center"/>
          </w:tcPr>
          <w:p w14:paraId="52D0623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F5507F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1C20423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1C99E306" w14:textId="77777777" w:rsidR="008B6B35" w:rsidRPr="00B71F92" w:rsidRDefault="008B6B35" w:rsidP="00730932">
            <w:pPr>
              <w:spacing w:after="0" w:line="240" w:lineRule="auto"/>
              <w:jc w:val="right"/>
              <w:rPr>
                <w:rFonts w:eastAsia="Times New Roman"/>
                <w:sz w:val="18"/>
                <w:szCs w:val="18"/>
              </w:rPr>
            </w:pPr>
            <w:r w:rsidRPr="00B71F92">
              <w:rPr>
                <w:sz w:val="18"/>
                <w:szCs w:val="18"/>
              </w:rPr>
              <w:t>0.19</w:t>
            </w:r>
          </w:p>
        </w:tc>
        <w:tc>
          <w:tcPr>
            <w:tcW w:w="153" w:type="pct"/>
            <w:tcBorders>
              <w:top w:val="nil"/>
              <w:bottom w:val="nil"/>
              <w:right w:val="single" w:sz="6" w:space="0" w:color="auto"/>
            </w:tcBorders>
            <w:noWrap/>
            <w:vAlign w:val="bottom"/>
          </w:tcPr>
          <w:p w14:paraId="56A70DE2" w14:textId="77777777" w:rsidR="008B6B35" w:rsidRPr="00B71F92" w:rsidRDefault="008B6B35" w:rsidP="00730932">
            <w:pPr>
              <w:spacing w:after="0" w:line="240" w:lineRule="auto"/>
              <w:jc w:val="right"/>
              <w:rPr>
                <w:rFonts w:eastAsia="Times New Roman"/>
                <w:sz w:val="18"/>
                <w:szCs w:val="18"/>
              </w:rPr>
            </w:pPr>
            <w:r w:rsidRPr="00B71F92">
              <w:rPr>
                <w:sz w:val="18"/>
                <w:szCs w:val="18"/>
              </w:rPr>
              <w:t>1.83</w:t>
            </w:r>
          </w:p>
        </w:tc>
        <w:tc>
          <w:tcPr>
            <w:tcW w:w="152" w:type="pct"/>
            <w:tcBorders>
              <w:top w:val="nil"/>
              <w:left w:val="single" w:sz="6" w:space="0" w:color="auto"/>
              <w:bottom w:val="nil"/>
            </w:tcBorders>
            <w:noWrap/>
          </w:tcPr>
          <w:p w14:paraId="61CC737D"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7B775AD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2CE43761"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53" w:type="pct"/>
            <w:tcBorders>
              <w:top w:val="nil"/>
              <w:bottom w:val="nil"/>
              <w:right w:val="single" w:sz="6" w:space="0" w:color="auto"/>
            </w:tcBorders>
            <w:noWrap/>
            <w:vAlign w:val="bottom"/>
          </w:tcPr>
          <w:p w14:paraId="4A2D5F47" w14:textId="77777777" w:rsidR="008B6B35" w:rsidRPr="00B71F92" w:rsidRDefault="008B6B35" w:rsidP="00730932">
            <w:pPr>
              <w:spacing w:after="0" w:line="240" w:lineRule="auto"/>
              <w:jc w:val="right"/>
              <w:rPr>
                <w:rFonts w:eastAsia="Times New Roman"/>
                <w:sz w:val="18"/>
                <w:szCs w:val="18"/>
              </w:rPr>
            </w:pPr>
            <w:r w:rsidRPr="00B71F92">
              <w:rPr>
                <w:sz w:val="18"/>
                <w:szCs w:val="18"/>
              </w:rPr>
              <w:t>-1.69</w:t>
            </w:r>
          </w:p>
        </w:tc>
        <w:tc>
          <w:tcPr>
            <w:tcW w:w="152" w:type="pct"/>
            <w:tcBorders>
              <w:top w:val="nil"/>
              <w:left w:val="single" w:sz="6" w:space="0" w:color="auto"/>
              <w:bottom w:val="nil"/>
            </w:tcBorders>
            <w:noWrap/>
            <w:vAlign w:val="bottom"/>
          </w:tcPr>
          <w:p w14:paraId="49ACF4DE"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73" w:type="pct"/>
            <w:tcBorders>
              <w:top w:val="nil"/>
              <w:bottom w:val="nil"/>
              <w:right w:val="single" w:sz="6" w:space="0" w:color="auto"/>
            </w:tcBorders>
            <w:noWrap/>
            <w:vAlign w:val="bottom"/>
          </w:tcPr>
          <w:p w14:paraId="0B3ACCD5" w14:textId="77777777" w:rsidR="008B6B35" w:rsidRPr="00B71F92" w:rsidRDefault="008B6B35" w:rsidP="00730932">
            <w:pPr>
              <w:spacing w:after="0" w:line="240" w:lineRule="auto"/>
              <w:jc w:val="right"/>
              <w:rPr>
                <w:rFonts w:eastAsia="Times New Roman"/>
                <w:sz w:val="18"/>
                <w:szCs w:val="18"/>
              </w:rPr>
            </w:pPr>
            <w:r w:rsidRPr="00B71F92">
              <w:rPr>
                <w:sz w:val="18"/>
                <w:szCs w:val="18"/>
              </w:rPr>
              <w:t>-2.17</w:t>
            </w:r>
          </w:p>
        </w:tc>
        <w:tc>
          <w:tcPr>
            <w:tcW w:w="152" w:type="pct"/>
            <w:tcBorders>
              <w:top w:val="nil"/>
              <w:left w:val="single" w:sz="6" w:space="0" w:color="auto"/>
              <w:bottom w:val="nil"/>
            </w:tcBorders>
            <w:noWrap/>
          </w:tcPr>
          <w:p w14:paraId="69D0B53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06C59EE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666EEC05" w14:textId="77777777" w:rsidR="008B6B35" w:rsidRPr="00B71F92" w:rsidRDefault="008B6B35" w:rsidP="00730932">
            <w:pPr>
              <w:spacing w:after="0" w:line="240" w:lineRule="auto"/>
              <w:jc w:val="right"/>
              <w:rPr>
                <w:rFonts w:eastAsia="Times New Roman"/>
                <w:sz w:val="18"/>
                <w:szCs w:val="18"/>
              </w:rPr>
            </w:pPr>
            <w:r w:rsidRPr="00B71F92">
              <w:rPr>
                <w:sz w:val="18"/>
                <w:szCs w:val="18"/>
              </w:rPr>
              <w:t>0.26</w:t>
            </w:r>
          </w:p>
        </w:tc>
        <w:tc>
          <w:tcPr>
            <w:tcW w:w="153" w:type="pct"/>
            <w:tcBorders>
              <w:top w:val="nil"/>
              <w:bottom w:val="nil"/>
              <w:right w:val="single" w:sz="6" w:space="0" w:color="auto"/>
            </w:tcBorders>
            <w:noWrap/>
            <w:vAlign w:val="bottom"/>
          </w:tcPr>
          <w:p w14:paraId="48617AAB" w14:textId="77777777" w:rsidR="008B6B35" w:rsidRPr="00B71F92" w:rsidRDefault="008B6B35" w:rsidP="00730932">
            <w:pPr>
              <w:spacing w:after="0" w:line="240" w:lineRule="auto"/>
              <w:jc w:val="right"/>
              <w:rPr>
                <w:rFonts w:eastAsia="Times New Roman"/>
                <w:sz w:val="18"/>
                <w:szCs w:val="18"/>
              </w:rPr>
            </w:pPr>
            <w:r w:rsidRPr="00B71F92">
              <w:rPr>
                <w:sz w:val="18"/>
                <w:szCs w:val="18"/>
              </w:rPr>
              <w:t>2.26</w:t>
            </w:r>
          </w:p>
        </w:tc>
        <w:tc>
          <w:tcPr>
            <w:tcW w:w="152" w:type="pct"/>
            <w:tcBorders>
              <w:top w:val="nil"/>
              <w:left w:val="single" w:sz="6" w:space="0" w:color="auto"/>
              <w:bottom w:val="nil"/>
            </w:tcBorders>
            <w:noWrap/>
          </w:tcPr>
          <w:p w14:paraId="5EABDFD1"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02B62BC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vAlign w:val="bottom"/>
          </w:tcPr>
          <w:p w14:paraId="21B9EC0D" w14:textId="77777777" w:rsidR="008B6B35" w:rsidRPr="00B71F92" w:rsidRDefault="008B6B35" w:rsidP="00730932">
            <w:pPr>
              <w:spacing w:after="0" w:line="240" w:lineRule="auto"/>
              <w:jc w:val="right"/>
              <w:rPr>
                <w:rFonts w:eastAsia="Times New Roman"/>
                <w:sz w:val="18"/>
                <w:szCs w:val="18"/>
              </w:rPr>
            </w:pPr>
            <w:r w:rsidRPr="00B71F92">
              <w:rPr>
                <w:sz w:val="18"/>
                <w:szCs w:val="18"/>
              </w:rPr>
              <w:t>0.15</w:t>
            </w:r>
          </w:p>
        </w:tc>
        <w:tc>
          <w:tcPr>
            <w:tcW w:w="191" w:type="pct"/>
            <w:tcBorders>
              <w:top w:val="nil"/>
              <w:bottom w:val="nil"/>
              <w:right w:val="single" w:sz="12" w:space="0" w:color="auto"/>
            </w:tcBorders>
            <w:vAlign w:val="bottom"/>
          </w:tcPr>
          <w:p w14:paraId="74A16D23" w14:textId="77777777" w:rsidR="008B6B35" w:rsidRPr="00B71F92" w:rsidRDefault="008B6B35" w:rsidP="00730932">
            <w:pPr>
              <w:spacing w:after="0" w:line="240" w:lineRule="auto"/>
              <w:jc w:val="right"/>
              <w:rPr>
                <w:rFonts w:eastAsia="Times New Roman"/>
                <w:sz w:val="18"/>
                <w:szCs w:val="18"/>
              </w:rPr>
            </w:pPr>
            <w:r w:rsidRPr="00B71F92">
              <w:rPr>
                <w:sz w:val="18"/>
                <w:szCs w:val="18"/>
              </w:rPr>
              <w:t>1.94</w:t>
            </w:r>
          </w:p>
        </w:tc>
      </w:tr>
      <w:tr w:rsidR="008B6B35" w:rsidRPr="00B71F92" w14:paraId="29435FD2" w14:textId="77777777" w:rsidTr="002F5607">
        <w:trPr>
          <w:trHeight w:val="230"/>
          <w:jc w:val="center"/>
        </w:trPr>
        <w:tc>
          <w:tcPr>
            <w:tcW w:w="1220" w:type="pct"/>
            <w:tcBorders>
              <w:top w:val="nil"/>
              <w:left w:val="single" w:sz="12" w:space="0" w:color="auto"/>
              <w:bottom w:val="nil"/>
              <w:right w:val="single" w:sz="12" w:space="0" w:color="auto"/>
            </w:tcBorders>
            <w:noWrap/>
            <w:vAlign w:val="center"/>
            <w:hideMark/>
          </w:tcPr>
          <w:p w14:paraId="38B22A54"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Hispanic * 2021 Shift</w:t>
            </w:r>
          </w:p>
        </w:tc>
        <w:tc>
          <w:tcPr>
            <w:tcW w:w="152" w:type="pct"/>
            <w:tcBorders>
              <w:top w:val="nil"/>
              <w:left w:val="single" w:sz="12" w:space="0" w:color="auto"/>
              <w:bottom w:val="nil"/>
            </w:tcBorders>
            <w:noWrap/>
            <w:vAlign w:val="bottom"/>
            <w:hideMark/>
          </w:tcPr>
          <w:p w14:paraId="260E9895"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52" w:type="pct"/>
            <w:tcBorders>
              <w:top w:val="nil"/>
              <w:bottom w:val="nil"/>
              <w:right w:val="single" w:sz="12" w:space="0" w:color="auto"/>
            </w:tcBorders>
            <w:noWrap/>
            <w:vAlign w:val="bottom"/>
          </w:tcPr>
          <w:p w14:paraId="19004B39"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82" w:type="pct"/>
            <w:tcBorders>
              <w:top w:val="nil"/>
              <w:left w:val="single" w:sz="12" w:space="0" w:color="auto"/>
              <w:bottom w:val="nil"/>
            </w:tcBorders>
            <w:noWrap/>
          </w:tcPr>
          <w:p w14:paraId="3B527AE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64309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34D5210F"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83" w:type="pct"/>
            <w:tcBorders>
              <w:top w:val="nil"/>
              <w:bottom w:val="nil"/>
              <w:right w:val="single" w:sz="6" w:space="0" w:color="auto"/>
            </w:tcBorders>
            <w:noWrap/>
            <w:vAlign w:val="bottom"/>
          </w:tcPr>
          <w:p w14:paraId="6F61FF6F"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tcPr>
          <w:p w14:paraId="1D912E0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nil"/>
              <w:right w:val="single" w:sz="6" w:space="0" w:color="auto"/>
            </w:tcBorders>
            <w:noWrap/>
            <w:vAlign w:val="center"/>
          </w:tcPr>
          <w:p w14:paraId="659E866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D96CD1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D46197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54B8940"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2DDD3DE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B9BD49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4437049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DB6D724"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73" w:type="pct"/>
            <w:tcBorders>
              <w:top w:val="nil"/>
              <w:bottom w:val="nil"/>
              <w:right w:val="single" w:sz="6" w:space="0" w:color="auto"/>
            </w:tcBorders>
            <w:noWrap/>
            <w:vAlign w:val="center"/>
          </w:tcPr>
          <w:p w14:paraId="3A6836D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vAlign w:val="bottom"/>
          </w:tcPr>
          <w:p w14:paraId="4B0D1A91"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vAlign w:val="bottom"/>
          </w:tcPr>
          <w:p w14:paraId="50C1108E" w14:textId="77777777" w:rsidR="008B6B35" w:rsidRPr="00B71F92" w:rsidRDefault="008B6B35" w:rsidP="00730932">
            <w:pPr>
              <w:spacing w:after="0" w:line="240" w:lineRule="auto"/>
              <w:jc w:val="right"/>
              <w:rPr>
                <w:rFonts w:eastAsia="Times New Roman"/>
                <w:sz w:val="18"/>
                <w:szCs w:val="18"/>
              </w:rPr>
            </w:pPr>
            <w:r w:rsidRPr="00B71F92">
              <w:rPr>
                <w:sz w:val="18"/>
                <w:szCs w:val="18"/>
              </w:rPr>
              <w:t>2.65</w:t>
            </w:r>
          </w:p>
        </w:tc>
        <w:tc>
          <w:tcPr>
            <w:tcW w:w="152" w:type="pct"/>
            <w:tcBorders>
              <w:top w:val="nil"/>
              <w:left w:val="single" w:sz="6" w:space="0" w:color="auto"/>
              <w:bottom w:val="nil"/>
            </w:tcBorders>
            <w:noWrap/>
          </w:tcPr>
          <w:p w14:paraId="19A4F64C"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vAlign w:val="center"/>
          </w:tcPr>
          <w:p w14:paraId="68898BD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FC7775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vAlign w:val="center"/>
          </w:tcPr>
          <w:p w14:paraId="223A77E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816F2B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nil"/>
              <w:right w:val="single" w:sz="12" w:space="0" w:color="auto"/>
            </w:tcBorders>
            <w:vAlign w:val="center"/>
          </w:tcPr>
          <w:p w14:paraId="636B5FB4" w14:textId="77777777" w:rsidR="008B6B35" w:rsidRPr="00B71F92" w:rsidRDefault="008B6B35" w:rsidP="00730932">
            <w:pPr>
              <w:spacing w:after="0" w:line="240" w:lineRule="auto"/>
              <w:jc w:val="right"/>
              <w:rPr>
                <w:rFonts w:eastAsia="Times New Roman"/>
                <w:sz w:val="18"/>
                <w:szCs w:val="18"/>
              </w:rPr>
            </w:pPr>
          </w:p>
        </w:tc>
      </w:tr>
      <w:tr w:rsidR="008B6B35" w:rsidRPr="00B71F92" w14:paraId="2D590363" w14:textId="77777777" w:rsidTr="002F5607">
        <w:trPr>
          <w:trHeight w:val="230"/>
          <w:jc w:val="center"/>
        </w:trPr>
        <w:tc>
          <w:tcPr>
            <w:tcW w:w="1220" w:type="pct"/>
            <w:tcBorders>
              <w:top w:val="nil"/>
              <w:left w:val="single" w:sz="12" w:space="0" w:color="auto"/>
              <w:bottom w:val="single" w:sz="4" w:space="0" w:color="auto"/>
              <w:right w:val="single" w:sz="12" w:space="0" w:color="auto"/>
            </w:tcBorders>
            <w:noWrap/>
            <w:vAlign w:val="center"/>
            <w:hideMark/>
          </w:tcPr>
          <w:p w14:paraId="18BFD68E" w14:textId="77777777" w:rsidR="008B6B35" w:rsidRPr="00B71F92" w:rsidRDefault="008B6B35" w:rsidP="00730932">
            <w:pPr>
              <w:spacing w:after="0" w:line="240" w:lineRule="auto"/>
              <w:rPr>
                <w:rFonts w:eastAsia="Times New Roman"/>
                <w:sz w:val="18"/>
                <w:szCs w:val="18"/>
              </w:rPr>
            </w:pPr>
            <w:r w:rsidRPr="00B71F92">
              <w:rPr>
                <w:rFonts w:eastAsia="Times New Roman"/>
                <w:sz w:val="18"/>
                <w:szCs w:val="18"/>
              </w:rPr>
              <w:t xml:space="preserve">    Hispanic * 2023 Shift</w:t>
            </w:r>
          </w:p>
        </w:tc>
        <w:tc>
          <w:tcPr>
            <w:tcW w:w="152" w:type="pct"/>
            <w:tcBorders>
              <w:top w:val="nil"/>
              <w:left w:val="single" w:sz="12" w:space="0" w:color="auto"/>
              <w:bottom w:val="single" w:sz="4" w:space="0" w:color="auto"/>
            </w:tcBorders>
            <w:noWrap/>
            <w:hideMark/>
          </w:tcPr>
          <w:p w14:paraId="1296C23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2" w:type="pct"/>
            <w:tcBorders>
              <w:top w:val="nil"/>
              <w:bottom w:val="single" w:sz="4" w:space="0" w:color="auto"/>
              <w:right w:val="single" w:sz="12" w:space="0" w:color="auto"/>
            </w:tcBorders>
            <w:noWrap/>
            <w:vAlign w:val="center"/>
          </w:tcPr>
          <w:p w14:paraId="3CA51CB5"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single" w:sz="4" w:space="0" w:color="auto"/>
            </w:tcBorders>
            <w:noWrap/>
          </w:tcPr>
          <w:p w14:paraId="254B2119"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4E4191A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447D77C7"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single" w:sz="4" w:space="0" w:color="auto"/>
              <w:right w:val="single" w:sz="6" w:space="0" w:color="auto"/>
            </w:tcBorders>
            <w:noWrap/>
            <w:vAlign w:val="center"/>
          </w:tcPr>
          <w:p w14:paraId="1C68EB6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001BADA8"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4" w:type="pct"/>
            <w:tcBorders>
              <w:top w:val="nil"/>
              <w:bottom w:val="single" w:sz="4" w:space="0" w:color="auto"/>
              <w:right w:val="single" w:sz="6" w:space="0" w:color="auto"/>
            </w:tcBorders>
            <w:noWrap/>
            <w:vAlign w:val="center"/>
          </w:tcPr>
          <w:p w14:paraId="40E1B45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2DD02AD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2607B1E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103FB452"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76F56E6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409848B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2D2B823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vAlign w:val="bottom"/>
          </w:tcPr>
          <w:p w14:paraId="792EF548" w14:textId="77777777" w:rsidR="008B6B35" w:rsidRPr="00B71F92" w:rsidRDefault="008B6B35" w:rsidP="00730932">
            <w:pPr>
              <w:spacing w:after="0" w:line="240" w:lineRule="auto"/>
              <w:jc w:val="right"/>
              <w:rPr>
                <w:rFonts w:eastAsia="Times New Roman"/>
                <w:sz w:val="18"/>
                <w:szCs w:val="18"/>
              </w:rPr>
            </w:pPr>
            <w:r w:rsidRPr="00B71F92">
              <w:rPr>
                <w:sz w:val="18"/>
                <w:szCs w:val="18"/>
              </w:rPr>
              <w:t>0.29</w:t>
            </w:r>
          </w:p>
        </w:tc>
        <w:tc>
          <w:tcPr>
            <w:tcW w:w="173" w:type="pct"/>
            <w:tcBorders>
              <w:top w:val="nil"/>
              <w:bottom w:val="single" w:sz="4" w:space="0" w:color="auto"/>
              <w:right w:val="single" w:sz="6" w:space="0" w:color="auto"/>
            </w:tcBorders>
            <w:noWrap/>
            <w:vAlign w:val="bottom"/>
          </w:tcPr>
          <w:p w14:paraId="1984B6AE" w14:textId="77777777" w:rsidR="008B6B35" w:rsidRPr="00B71F92" w:rsidRDefault="008B6B35" w:rsidP="00730932">
            <w:pPr>
              <w:spacing w:after="0" w:line="240" w:lineRule="auto"/>
              <w:jc w:val="right"/>
              <w:rPr>
                <w:rFonts w:eastAsia="Times New Roman"/>
                <w:sz w:val="18"/>
                <w:szCs w:val="18"/>
              </w:rPr>
            </w:pPr>
            <w:r w:rsidRPr="00B71F92">
              <w:rPr>
                <w:sz w:val="18"/>
                <w:szCs w:val="18"/>
              </w:rPr>
              <w:t>1.72</w:t>
            </w:r>
          </w:p>
        </w:tc>
        <w:tc>
          <w:tcPr>
            <w:tcW w:w="152" w:type="pct"/>
            <w:tcBorders>
              <w:top w:val="nil"/>
              <w:left w:val="single" w:sz="6" w:space="0" w:color="auto"/>
              <w:bottom w:val="single" w:sz="4" w:space="0" w:color="auto"/>
            </w:tcBorders>
            <w:noWrap/>
          </w:tcPr>
          <w:p w14:paraId="1360FDDE"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0AF7DA2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6179065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single" w:sz="4" w:space="0" w:color="auto"/>
              <w:right w:val="single" w:sz="6" w:space="0" w:color="auto"/>
            </w:tcBorders>
            <w:noWrap/>
            <w:vAlign w:val="center"/>
          </w:tcPr>
          <w:p w14:paraId="7AF4772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4" w:space="0" w:color="auto"/>
            </w:tcBorders>
            <w:noWrap/>
          </w:tcPr>
          <w:p w14:paraId="0F8C7E5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single" w:sz="4" w:space="0" w:color="auto"/>
              <w:right w:val="single" w:sz="8" w:space="0" w:color="auto"/>
            </w:tcBorders>
            <w:noWrap/>
            <w:vAlign w:val="center"/>
          </w:tcPr>
          <w:p w14:paraId="1BD8BC9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single" w:sz="4" w:space="0" w:color="auto"/>
            </w:tcBorders>
          </w:tcPr>
          <w:p w14:paraId="64C7713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91" w:type="pct"/>
            <w:tcBorders>
              <w:top w:val="nil"/>
              <w:bottom w:val="single" w:sz="4" w:space="0" w:color="auto"/>
              <w:right w:val="single" w:sz="12" w:space="0" w:color="auto"/>
            </w:tcBorders>
            <w:vAlign w:val="center"/>
          </w:tcPr>
          <w:p w14:paraId="524E9FE5" w14:textId="77777777" w:rsidR="008B6B35" w:rsidRPr="00B71F92" w:rsidRDefault="008B6B35" w:rsidP="00730932">
            <w:pPr>
              <w:spacing w:after="0" w:line="240" w:lineRule="auto"/>
              <w:jc w:val="right"/>
              <w:rPr>
                <w:rFonts w:eastAsia="Times New Roman"/>
                <w:sz w:val="18"/>
                <w:szCs w:val="18"/>
              </w:rPr>
            </w:pPr>
          </w:p>
        </w:tc>
      </w:tr>
      <w:tr w:rsidR="008B6B35" w:rsidRPr="00B71F92" w14:paraId="1CBF3BFF" w14:textId="77777777" w:rsidTr="002F5607">
        <w:trPr>
          <w:trHeight w:val="230"/>
          <w:jc w:val="center"/>
        </w:trPr>
        <w:tc>
          <w:tcPr>
            <w:tcW w:w="5000" w:type="pct"/>
            <w:gridSpan w:val="25"/>
            <w:tcBorders>
              <w:top w:val="single" w:sz="4" w:space="0" w:color="auto"/>
              <w:left w:val="single" w:sz="12" w:space="0" w:color="auto"/>
              <w:bottom w:val="single" w:sz="4" w:space="0" w:color="auto"/>
              <w:right w:val="single" w:sz="12" w:space="0" w:color="auto"/>
            </w:tcBorders>
            <w:noWrap/>
            <w:vAlign w:val="bottom"/>
            <w:hideMark/>
          </w:tcPr>
          <w:p w14:paraId="4AE3B5B8" w14:textId="77777777" w:rsidR="008B6B35" w:rsidRPr="00B71F92" w:rsidRDefault="008B6B35" w:rsidP="00730932">
            <w:pPr>
              <w:spacing w:after="0" w:line="240" w:lineRule="auto"/>
              <w:rPr>
                <w:rFonts w:eastAsia="Times New Roman"/>
                <w:sz w:val="18"/>
                <w:szCs w:val="18"/>
              </w:rPr>
            </w:pPr>
            <w:r w:rsidRPr="00B71F92">
              <w:rPr>
                <w:rFonts w:eastAsia="Times New Roman"/>
                <w:b/>
                <w:bCs/>
                <w:sz w:val="18"/>
                <w:szCs w:val="18"/>
              </w:rPr>
              <w:t>Correlations (only top diagonal shown)</w:t>
            </w:r>
          </w:p>
        </w:tc>
      </w:tr>
      <w:tr w:rsidR="008B6B35" w:rsidRPr="00B71F92" w14:paraId="30CC81FB" w14:textId="77777777" w:rsidTr="002F5607">
        <w:trPr>
          <w:trHeight w:val="230"/>
          <w:jc w:val="center"/>
        </w:trPr>
        <w:tc>
          <w:tcPr>
            <w:tcW w:w="1220" w:type="pct"/>
            <w:tcBorders>
              <w:top w:val="single" w:sz="4" w:space="0" w:color="auto"/>
              <w:left w:val="single" w:sz="12" w:space="0" w:color="auto"/>
              <w:bottom w:val="nil"/>
              <w:right w:val="single" w:sz="12" w:space="0" w:color="auto"/>
            </w:tcBorders>
            <w:noWrap/>
          </w:tcPr>
          <w:p w14:paraId="6F6D6B8B" w14:textId="77777777" w:rsidR="008B6B35" w:rsidRPr="00B71F92" w:rsidRDefault="008B6B35" w:rsidP="00730932">
            <w:pPr>
              <w:spacing w:after="0" w:line="240" w:lineRule="auto"/>
              <w:rPr>
                <w:rFonts w:eastAsia="Times New Roman"/>
                <w:sz w:val="18"/>
                <w:szCs w:val="18"/>
              </w:rPr>
            </w:pPr>
            <w:r w:rsidRPr="00B71F92">
              <w:rPr>
                <w:sz w:val="18"/>
                <w:szCs w:val="18"/>
              </w:rPr>
              <w:t>Move Within Two Years</w:t>
            </w:r>
          </w:p>
        </w:tc>
        <w:tc>
          <w:tcPr>
            <w:tcW w:w="152" w:type="pct"/>
            <w:tcBorders>
              <w:top w:val="single" w:sz="4" w:space="0" w:color="auto"/>
              <w:left w:val="single" w:sz="12" w:space="0" w:color="auto"/>
              <w:bottom w:val="nil"/>
            </w:tcBorders>
            <w:noWrap/>
            <w:hideMark/>
          </w:tcPr>
          <w:p w14:paraId="53C39F64"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2" w:type="pct"/>
            <w:tcBorders>
              <w:top w:val="single" w:sz="4" w:space="0" w:color="auto"/>
              <w:bottom w:val="nil"/>
              <w:right w:val="single" w:sz="12" w:space="0" w:color="auto"/>
            </w:tcBorders>
            <w:noWrap/>
          </w:tcPr>
          <w:p w14:paraId="12C6AEC0" w14:textId="77777777" w:rsidR="008B6B35" w:rsidRPr="00B71F92" w:rsidRDefault="008B6B35" w:rsidP="00730932">
            <w:pPr>
              <w:spacing w:after="0" w:line="240" w:lineRule="auto"/>
              <w:jc w:val="right"/>
              <w:rPr>
                <w:rFonts w:eastAsia="Times New Roman"/>
                <w:sz w:val="18"/>
                <w:szCs w:val="18"/>
              </w:rPr>
            </w:pPr>
          </w:p>
        </w:tc>
        <w:tc>
          <w:tcPr>
            <w:tcW w:w="182" w:type="pct"/>
            <w:tcBorders>
              <w:top w:val="single" w:sz="4" w:space="0" w:color="auto"/>
              <w:left w:val="single" w:sz="12" w:space="0" w:color="auto"/>
              <w:bottom w:val="nil"/>
            </w:tcBorders>
            <w:noWrap/>
          </w:tcPr>
          <w:p w14:paraId="6B2AB30B" w14:textId="77777777" w:rsidR="008B6B35" w:rsidRPr="00B71F92" w:rsidRDefault="008B6B35" w:rsidP="00730932">
            <w:pPr>
              <w:spacing w:after="0" w:line="240" w:lineRule="auto"/>
              <w:jc w:val="right"/>
              <w:rPr>
                <w:rFonts w:eastAsia="Times New Roman"/>
                <w:sz w:val="18"/>
                <w:szCs w:val="18"/>
              </w:rPr>
            </w:pPr>
            <w:r w:rsidRPr="00B71F92">
              <w:rPr>
                <w:sz w:val="18"/>
                <w:szCs w:val="18"/>
              </w:rPr>
              <w:t>-0.22</w:t>
            </w:r>
          </w:p>
        </w:tc>
        <w:tc>
          <w:tcPr>
            <w:tcW w:w="153" w:type="pct"/>
            <w:tcBorders>
              <w:top w:val="single" w:sz="4" w:space="0" w:color="auto"/>
              <w:bottom w:val="nil"/>
              <w:right w:val="single" w:sz="6" w:space="0" w:color="auto"/>
            </w:tcBorders>
            <w:noWrap/>
          </w:tcPr>
          <w:p w14:paraId="6023AF25"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single" w:sz="4" w:space="0" w:color="auto"/>
              <w:left w:val="single" w:sz="6" w:space="0" w:color="auto"/>
              <w:bottom w:val="nil"/>
            </w:tcBorders>
            <w:noWrap/>
          </w:tcPr>
          <w:p w14:paraId="54030BE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single" w:sz="4" w:space="0" w:color="auto"/>
              <w:bottom w:val="nil"/>
              <w:right w:val="single" w:sz="6" w:space="0" w:color="auto"/>
            </w:tcBorders>
            <w:noWrap/>
          </w:tcPr>
          <w:p w14:paraId="13ECD1F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7F3F04C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single" w:sz="4" w:space="0" w:color="auto"/>
              <w:bottom w:val="nil"/>
              <w:right w:val="single" w:sz="6" w:space="0" w:color="auto"/>
            </w:tcBorders>
            <w:noWrap/>
          </w:tcPr>
          <w:p w14:paraId="2FA66A22"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1E42644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single" w:sz="4" w:space="0" w:color="auto"/>
              <w:bottom w:val="nil"/>
              <w:right w:val="single" w:sz="6" w:space="0" w:color="auto"/>
            </w:tcBorders>
            <w:noWrap/>
          </w:tcPr>
          <w:p w14:paraId="740EE8E3"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7B09438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single" w:sz="4" w:space="0" w:color="auto"/>
              <w:bottom w:val="nil"/>
              <w:right w:val="single" w:sz="6" w:space="0" w:color="auto"/>
            </w:tcBorders>
            <w:noWrap/>
          </w:tcPr>
          <w:p w14:paraId="2D705DA6"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4AC5676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single" w:sz="4" w:space="0" w:color="auto"/>
              <w:bottom w:val="nil"/>
              <w:right w:val="single" w:sz="6" w:space="0" w:color="auto"/>
            </w:tcBorders>
            <w:noWrap/>
          </w:tcPr>
          <w:p w14:paraId="121D63F8"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0C90CA6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single" w:sz="4" w:space="0" w:color="auto"/>
              <w:bottom w:val="nil"/>
              <w:right w:val="single" w:sz="6" w:space="0" w:color="auto"/>
            </w:tcBorders>
            <w:noWrap/>
          </w:tcPr>
          <w:p w14:paraId="29B0C84D"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7E00FC5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single" w:sz="4" w:space="0" w:color="auto"/>
              <w:bottom w:val="nil"/>
              <w:right w:val="single" w:sz="6" w:space="0" w:color="auto"/>
            </w:tcBorders>
            <w:noWrap/>
          </w:tcPr>
          <w:p w14:paraId="06DED6E1"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2DE62DB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single" w:sz="4" w:space="0" w:color="auto"/>
              <w:bottom w:val="nil"/>
              <w:right w:val="single" w:sz="6" w:space="0" w:color="auto"/>
            </w:tcBorders>
            <w:noWrap/>
          </w:tcPr>
          <w:p w14:paraId="72746CE4"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6" w:space="0" w:color="auto"/>
              <w:bottom w:val="nil"/>
            </w:tcBorders>
            <w:noWrap/>
          </w:tcPr>
          <w:p w14:paraId="7782557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5" w:type="pct"/>
            <w:tcBorders>
              <w:top w:val="single" w:sz="4" w:space="0" w:color="auto"/>
              <w:bottom w:val="nil"/>
              <w:right w:val="single" w:sz="8" w:space="0" w:color="auto"/>
            </w:tcBorders>
            <w:noWrap/>
          </w:tcPr>
          <w:p w14:paraId="5E16CDEA" w14:textId="77777777" w:rsidR="008B6B35" w:rsidRPr="00B71F92" w:rsidRDefault="008B6B35" w:rsidP="00730932">
            <w:pPr>
              <w:spacing w:after="0" w:line="240" w:lineRule="auto"/>
              <w:jc w:val="right"/>
              <w:rPr>
                <w:rFonts w:eastAsia="Times New Roman"/>
                <w:sz w:val="18"/>
                <w:szCs w:val="18"/>
              </w:rPr>
            </w:pPr>
          </w:p>
        </w:tc>
        <w:tc>
          <w:tcPr>
            <w:tcW w:w="152" w:type="pct"/>
            <w:tcBorders>
              <w:top w:val="single" w:sz="4" w:space="0" w:color="auto"/>
              <w:left w:val="single" w:sz="8" w:space="0" w:color="auto"/>
              <w:bottom w:val="nil"/>
            </w:tcBorders>
          </w:tcPr>
          <w:p w14:paraId="2BE66FB0" w14:textId="77777777" w:rsidR="008B6B35" w:rsidRPr="00B71F92" w:rsidRDefault="008B6B35" w:rsidP="00730932">
            <w:pPr>
              <w:spacing w:after="0" w:line="240" w:lineRule="auto"/>
              <w:jc w:val="right"/>
              <w:rPr>
                <w:rFonts w:eastAsia="Times New Roman"/>
                <w:sz w:val="18"/>
                <w:szCs w:val="18"/>
              </w:rPr>
            </w:pPr>
            <w:r w:rsidRPr="00B71F92">
              <w:rPr>
                <w:sz w:val="18"/>
                <w:szCs w:val="18"/>
              </w:rPr>
              <w:t>0.83</w:t>
            </w:r>
          </w:p>
        </w:tc>
        <w:tc>
          <w:tcPr>
            <w:tcW w:w="191" w:type="pct"/>
            <w:tcBorders>
              <w:top w:val="single" w:sz="4" w:space="0" w:color="auto"/>
              <w:bottom w:val="nil"/>
              <w:right w:val="single" w:sz="12" w:space="0" w:color="auto"/>
            </w:tcBorders>
          </w:tcPr>
          <w:p w14:paraId="42577912" w14:textId="77777777" w:rsidR="008B6B35" w:rsidRPr="00B71F92" w:rsidRDefault="008B6B35" w:rsidP="00730932">
            <w:pPr>
              <w:spacing w:after="0" w:line="240" w:lineRule="auto"/>
              <w:jc w:val="right"/>
              <w:rPr>
                <w:rFonts w:eastAsia="Times New Roman"/>
                <w:sz w:val="18"/>
                <w:szCs w:val="18"/>
              </w:rPr>
            </w:pPr>
            <w:r w:rsidRPr="00B71F92">
              <w:rPr>
                <w:sz w:val="18"/>
                <w:szCs w:val="18"/>
              </w:rPr>
              <w:t>7.28</w:t>
            </w:r>
          </w:p>
        </w:tc>
      </w:tr>
      <w:tr w:rsidR="008B6B35" w:rsidRPr="00B71F92" w14:paraId="4B90C416" w14:textId="77777777" w:rsidTr="002F5607">
        <w:trPr>
          <w:trHeight w:val="230"/>
          <w:jc w:val="center"/>
        </w:trPr>
        <w:tc>
          <w:tcPr>
            <w:tcW w:w="1220" w:type="pct"/>
            <w:tcBorders>
              <w:top w:val="nil"/>
              <w:left w:val="single" w:sz="12" w:space="0" w:color="auto"/>
              <w:bottom w:val="nil"/>
              <w:right w:val="single" w:sz="12" w:space="0" w:color="auto"/>
            </w:tcBorders>
            <w:noWrap/>
          </w:tcPr>
          <w:p w14:paraId="30A336E0" w14:textId="77777777" w:rsidR="008B6B35" w:rsidRPr="00B71F92" w:rsidRDefault="008B6B35" w:rsidP="00730932">
            <w:pPr>
              <w:spacing w:after="0" w:line="240" w:lineRule="auto"/>
              <w:rPr>
                <w:rFonts w:eastAsia="Times New Roman"/>
                <w:sz w:val="18"/>
                <w:szCs w:val="18"/>
              </w:rPr>
            </w:pPr>
            <w:r w:rsidRPr="00B71F92">
              <w:rPr>
                <w:sz w:val="18"/>
                <w:szCs w:val="18"/>
              </w:rPr>
              <w:t>Better access to work</w:t>
            </w:r>
          </w:p>
        </w:tc>
        <w:tc>
          <w:tcPr>
            <w:tcW w:w="152" w:type="pct"/>
            <w:tcBorders>
              <w:top w:val="nil"/>
              <w:left w:val="single" w:sz="12" w:space="0" w:color="auto"/>
              <w:bottom w:val="nil"/>
            </w:tcBorders>
            <w:noWrap/>
            <w:hideMark/>
          </w:tcPr>
          <w:p w14:paraId="007D0E2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58950C1E"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68FEB0D7"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0DD31A8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6AD482A" w14:textId="77777777" w:rsidR="008B6B35" w:rsidRPr="00B71F92" w:rsidRDefault="008B6B35" w:rsidP="00730932">
            <w:pPr>
              <w:spacing w:after="0" w:line="240" w:lineRule="auto"/>
              <w:jc w:val="right"/>
              <w:rPr>
                <w:rFonts w:eastAsia="Times New Roman"/>
                <w:sz w:val="18"/>
                <w:szCs w:val="18"/>
              </w:rPr>
            </w:pPr>
            <w:r w:rsidRPr="00B71F92">
              <w:rPr>
                <w:sz w:val="18"/>
                <w:szCs w:val="18"/>
              </w:rPr>
              <w:t>-0.16</w:t>
            </w:r>
          </w:p>
        </w:tc>
        <w:tc>
          <w:tcPr>
            <w:tcW w:w="183" w:type="pct"/>
            <w:tcBorders>
              <w:top w:val="nil"/>
              <w:bottom w:val="nil"/>
              <w:right w:val="single" w:sz="6" w:space="0" w:color="auto"/>
            </w:tcBorders>
            <w:noWrap/>
          </w:tcPr>
          <w:p w14:paraId="70B66A04" w14:textId="77777777" w:rsidR="008B6B35" w:rsidRPr="00B71F92" w:rsidRDefault="008B6B35" w:rsidP="00730932">
            <w:pPr>
              <w:spacing w:after="0" w:line="240" w:lineRule="auto"/>
              <w:jc w:val="right"/>
              <w:rPr>
                <w:rFonts w:eastAsia="Times New Roman"/>
                <w:sz w:val="18"/>
                <w:szCs w:val="18"/>
              </w:rPr>
            </w:pPr>
            <w:r w:rsidRPr="00B71F92">
              <w:rPr>
                <w:sz w:val="18"/>
                <w:szCs w:val="18"/>
              </w:rPr>
              <w:t>-3.40</w:t>
            </w:r>
          </w:p>
        </w:tc>
        <w:tc>
          <w:tcPr>
            <w:tcW w:w="152" w:type="pct"/>
            <w:tcBorders>
              <w:top w:val="nil"/>
              <w:left w:val="single" w:sz="6" w:space="0" w:color="auto"/>
              <w:bottom w:val="nil"/>
            </w:tcBorders>
            <w:noWrap/>
          </w:tcPr>
          <w:p w14:paraId="210E17E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34B8143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4ED7D1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5E5C5A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ADBBA9C"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53" w:type="pct"/>
            <w:tcBorders>
              <w:top w:val="nil"/>
              <w:bottom w:val="nil"/>
              <w:right w:val="single" w:sz="6" w:space="0" w:color="auto"/>
            </w:tcBorders>
            <w:noWrap/>
          </w:tcPr>
          <w:p w14:paraId="2A92B5BC" w14:textId="77777777" w:rsidR="008B6B35" w:rsidRPr="00B71F92" w:rsidRDefault="008B6B35" w:rsidP="00730932">
            <w:pPr>
              <w:spacing w:after="0" w:line="240" w:lineRule="auto"/>
              <w:jc w:val="right"/>
              <w:rPr>
                <w:rFonts w:eastAsia="Times New Roman"/>
                <w:sz w:val="18"/>
                <w:szCs w:val="18"/>
              </w:rPr>
            </w:pPr>
            <w:r w:rsidRPr="00B71F92">
              <w:rPr>
                <w:sz w:val="18"/>
                <w:szCs w:val="18"/>
              </w:rPr>
              <w:t>2.58</w:t>
            </w:r>
          </w:p>
        </w:tc>
        <w:tc>
          <w:tcPr>
            <w:tcW w:w="152" w:type="pct"/>
            <w:tcBorders>
              <w:top w:val="nil"/>
              <w:left w:val="single" w:sz="6" w:space="0" w:color="auto"/>
              <w:bottom w:val="nil"/>
            </w:tcBorders>
            <w:noWrap/>
          </w:tcPr>
          <w:p w14:paraId="5952B693" w14:textId="77777777" w:rsidR="008B6B35" w:rsidRPr="00B71F92" w:rsidRDefault="008B6B35" w:rsidP="00730932">
            <w:pPr>
              <w:spacing w:after="0" w:line="240" w:lineRule="auto"/>
              <w:jc w:val="right"/>
              <w:rPr>
                <w:rFonts w:eastAsia="Times New Roman"/>
                <w:sz w:val="18"/>
                <w:szCs w:val="18"/>
              </w:rPr>
            </w:pPr>
            <w:r w:rsidRPr="00B71F92">
              <w:rPr>
                <w:sz w:val="18"/>
                <w:szCs w:val="18"/>
              </w:rPr>
              <w:t>0.50</w:t>
            </w:r>
          </w:p>
        </w:tc>
        <w:tc>
          <w:tcPr>
            <w:tcW w:w="153" w:type="pct"/>
            <w:tcBorders>
              <w:top w:val="nil"/>
              <w:bottom w:val="nil"/>
              <w:right w:val="single" w:sz="6" w:space="0" w:color="auto"/>
            </w:tcBorders>
            <w:noWrap/>
          </w:tcPr>
          <w:p w14:paraId="553317F7" w14:textId="77777777" w:rsidR="008B6B35" w:rsidRPr="00B71F92" w:rsidRDefault="008B6B35" w:rsidP="00730932">
            <w:pPr>
              <w:spacing w:after="0" w:line="240" w:lineRule="auto"/>
              <w:jc w:val="right"/>
              <w:rPr>
                <w:rFonts w:eastAsia="Times New Roman"/>
                <w:sz w:val="18"/>
                <w:szCs w:val="18"/>
              </w:rPr>
            </w:pPr>
            <w:r w:rsidRPr="00B71F92">
              <w:rPr>
                <w:sz w:val="18"/>
                <w:szCs w:val="18"/>
              </w:rPr>
              <w:t>7.08</w:t>
            </w:r>
          </w:p>
        </w:tc>
        <w:tc>
          <w:tcPr>
            <w:tcW w:w="152" w:type="pct"/>
            <w:tcBorders>
              <w:top w:val="nil"/>
              <w:left w:val="single" w:sz="6" w:space="0" w:color="auto"/>
              <w:bottom w:val="nil"/>
            </w:tcBorders>
            <w:noWrap/>
          </w:tcPr>
          <w:p w14:paraId="242B548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nil"/>
              <w:right w:val="single" w:sz="6" w:space="0" w:color="auto"/>
            </w:tcBorders>
            <w:noWrap/>
          </w:tcPr>
          <w:p w14:paraId="2D563A7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00E0AB9" w14:textId="77777777" w:rsidR="008B6B35" w:rsidRPr="00B71F92" w:rsidRDefault="008B6B35" w:rsidP="00730932">
            <w:pPr>
              <w:spacing w:after="0" w:line="240" w:lineRule="auto"/>
              <w:jc w:val="right"/>
              <w:rPr>
                <w:rFonts w:eastAsia="Times New Roman"/>
                <w:sz w:val="18"/>
                <w:szCs w:val="18"/>
              </w:rPr>
            </w:pPr>
            <w:r w:rsidRPr="00B71F92">
              <w:rPr>
                <w:sz w:val="18"/>
                <w:szCs w:val="18"/>
              </w:rPr>
              <w:t>-0.13</w:t>
            </w:r>
          </w:p>
        </w:tc>
        <w:tc>
          <w:tcPr>
            <w:tcW w:w="153" w:type="pct"/>
            <w:tcBorders>
              <w:top w:val="nil"/>
              <w:bottom w:val="nil"/>
              <w:right w:val="single" w:sz="6" w:space="0" w:color="auto"/>
            </w:tcBorders>
            <w:noWrap/>
          </w:tcPr>
          <w:p w14:paraId="15BE4216" w14:textId="77777777" w:rsidR="008B6B35" w:rsidRPr="00B71F92" w:rsidRDefault="008B6B35" w:rsidP="00730932">
            <w:pPr>
              <w:spacing w:after="0" w:line="240" w:lineRule="auto"/>
              <w:jc w:val="right"/>
              <w:rPr>
                <w:rFonts w:eastAsia="Times New Roman"/>
                <w:sz w:val="18"/>
                <w:szCs w:val="18"/>
              </w:rPr>
            </w:pPr>
            <w:r w:rsidRPr="00B71F92">
              <w:rPr>
                <w:sz w:val="18"/>
                <w:szCs w:val="18"/>
              </w:rPr>
              <w:t>-2.42</w:t>
            </w:r>
          </w:p>
        </w:tc>
        <w:tc>
          <w:tcPr>
            <w:tcW w:w="152" w:type="pct"/>
            <w:tcBorders>
              <w:top w:val="nil"/>
              <w:left w:val="single" w:sz="6" w:space="0" w:color="auto"/>
              <w:bottom w:val="nil"/>
            </w:tcBorders>
            <w:noWrap/>
          </w:tcPr>
          <w:p w14:paraId="3EFA0887"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1926084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318281D" w14:textId="77777777" w:rsidR="008B6B35" w:rsidRPr="00B71F92" w:rsidRDefault="008B6B35" w:rsidP="00730932">
            <w:pPr>
              <w:spacing w:after="0" w:line="240" w:lineRule="auto"/>
              <w:jc w:val="right"/>
              <w:rPr>
                <w:rFonts w:eastAsia="Times New Roman"/>
                <w:sz w:val="18"/>
                <w:szCs w:val="18"/>
              </w:rPr>
            </w:pPr>
            <w:r w:rsidRPr="00B71F92">
              <w:rPr>
                <w:sz w:val="18"/>
                <w:szCs w:val="18"/>
              </w:rPr>
              <w:t>0.27</w:t>
            </w:r>
          </w:p>
        </w:tc>
        <w:tc>
          <w:tcPr>
            <w:tcW w:w="155" w:type="pct"/>
            <w:tcBorders>
              <w:top w:val="nil"/>
              <w:bottom w:val="nil"/>
              <w:right w:val="single" w:sz="8" w:space="0" w:color="auto"/>
            </w:tcBorders>
            <w:noWrap/>
          </w:tcPr>
          <w:p w14:paraId="30C7D3B4" w14:textId="77777777" w:rsidR="008B6B35" w:rsidRPr="00B71F92" w:rsidRDefault="008B6B35" w:rsidP="00730932">
            <w:pPr>
              <w:spacing w:after="0" w:line="240" w:lineRule="auto"/>
              <w:jc w:val="right"/>
              <w:rPr>
                <w:rFonts w:eastAsia="Times New Roman"/>
                <w:sz w:val="18"/>
                <w:szCs w:val="18"/>
              </w:rPr>
            </w:pPr>
            <w:r w:rsidRPr="00B71F92">
              <w:rPr>
                <w:sz w:val="18"/>
                <w:szCs w:val="18"/>
              </w:rPr>
              <w:t>4.15</w:t>
            </w:r>
          </w:p>
        </w:tc>
        <w:tc>
          <w:tcPr>
            <w:tcW w:w="152" w:type="pct"/>
            <w:tcBorders>
              <w:top w:val="nil"/>
              <w:left w:val="single" w:sz="8" w:space="0" w:color="auto"/>
              <w:bottom w:val="nil"/>
            </w:tcBorders>
          </w:tcPr>
          <w:p w14:paraId="7D115AD5"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91" w:type="pct"/>
            <w:tcBorders>
              <w:top w:val="nil"/>
              <w:bottom w:val="nil"/>
              <w:right w:val="single" w:sz="12" w:space="0" w:color="auto"/>
            </w:tcBorders>
          </w:tcPr>
          <w:p w14:paraId="1DD6914C" w14:textId="77777777" w:rsidR="008B6B35" w:rsidRPr="00B71F92" w:rsidRDefault="008B6B35" w:rsidP="00730932">
            <w:pPr>
              <w:spacing w:after="0" w:line="240" w:lineRule="auto"/>
              <w:jc w:val="right"/>
              <w:rPr>
                <w:rFonts w:eastAsia="Times New Roman"/>
                <w:sz w:val="18"/>
                <w:szCs w:val="18"/>
              </w:rPr>
            </w:pPr>
            <w:r w:rsidRPr="00B71F92">
              <w:rPr>
                <w:sz w:val="18"/>
                <w:szCs w:val="18"/>
              </w:rPr>
              <w:t>-3.23</w:t>
            </w:r>
          </w:p>
        </w:tc>
      </w:tr>
      <w:tr w:rsidR="008B6B35" w:rsidRPr="00B71F92" w14:paraId="49923383" w14:textId="77777777" w:rsidTr="002F5607">
        <w:trPr>
          <w:trHeight w:val="230"/>
          <w:jc w:val="center"/>
        </w:trPr>
        <w:tc>
          <w:tcPr>
            <w:tcW w:w="1220" w:type="pct"/>
            <w:tcBorders>
              <w:top w:val="nil"/>
              <w:left w:val="single" w:sz="12" w:space="0" w:color="auto"/>
              <w:bottom w:val="nil"/>
              <w:right w:val="single" w:sz="12" w:space="0" w:color="auto"/>
            </w:tcBorders>
            <w:noWrap/>
          </w:tcPr>
          <w:p w14:paraId="0BBF51AB" w14:textId="77777777" w:rsidR="008B6B35" w:rsidRPr="00B71F92" w:rsidRDefault="008B6B35" w:rsidP="00730932">
            <w:pPr>
              <w:spacing w:after="0" w:line="240" w:lineRule="auto"/>
              <w:rPr>
                <w:rFonts w:eastAsia="Times New Roman"/>
                <w:sz w:val="18"/>
                <w:szCs w:val="18"/>
              </w:rPr>
            </w:pPr>
            <w:r w:rsidRPr="00B71F92">
              <w:rPr>
                <w:sz w:val="18"/>
                <w:szCs w:val="18"/>
              </w:rPr>
              <w:t>Upgrade or buy a home</w:t>
            </w:r>
          </w:p>
        </w:tc>
        <w:tc>
          <w:tcPr>
            <w:tcW w:w="152" w:type="pct"/>
            <w:tcBorders>
              <w:top w:val="nil"/>
              <w:left w:val="single" w:sz="12" w:space="0" w:color="auto"/>
              <w:bottom w:val="nil"/>
            </w:tcBorders>
            <w:noWrap/>
            <w:hideMark/>
          </w:tcPr>
          <w:p w14:paraId="45ACC02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0F544008"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2E293EA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F55A55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3B60E66"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83" w:type="pct"/>
            <w:tcBorders>
              <w:top w:val="nil"/>
              <w:bottom w:val="nil"/>
              <w:right w:val="single" w:sz="6" w:space="0" w:color="auto"/>
            </w:tcBorders>
            <w:noWrap/>
          </w:tcPr>
          <w:p w14:paraId="4A530D4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F31862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4" w:type="pct"/>
            <w:tcBorders>
              <w:top w:val="nil"/>
              <w:bottom w:val="nil"/>
              <w:right w:val="single" w:sz="6" w:space="0" w:color="auto"/>
            </w:tcBorders>
            <w:noWrap/>
          </w:tcPr>
          <w:p w14:paraId="59F38D4F" w14:textId="77777777" w:rsidR="008B6B35" w:rsidRPr="00B71F92" w:rsidRDefault="008B6B35" w:rsidP="00730932">
            <w:pPr>
              <w:spacing w:after="0" w:line="240" w:lineRule="auto"/>
              <w:jc w:val="right"/>
              <w:rPr>
                <w:rFonts w:eastAsia="Times New Roman"/>
                <w:sz w:val="18"/>
                <w:szCs w:val="18"/>
              </w:rPr>
            </w:pPr>
            <w:r w:rsidRPr="00B71F92">
              <w:rPr>
                <w:sz w:val="18"/>
                <w:szCs w:val="18"/>
              </w:rPr>
              <w:t>-6.20</w:t>
            </w:r>
          </w:p>
        </w:tc>
        <w:tc>
          <w:tcPr>
            <w:tcW w:w="152" w:type="pct"/>
            <w:tcBorders>
              <w:top w:val="nil"/>
              <w:left w:val="single" w:sz="6" w:space="0" w:color="auto"/>
              <w:bottom w:val="nil"/>
            </w:tcBorders>
            <w:noWrap/>
          </w:tcPr>
          <w:p w14:paraId="6F80EA23" w14:textId="77777777" w:rsidR="008B6B35" w:rsidRPr="00B71F92" w:rsidRDefault="008B6B35" w:rsidP="00730932">
            <w:pPr>
              <w:spacing w:after="0" w:line="240" w:lineRule="auto"/>
              <w:jc w:val="right"/>
              <w:rPr>
                <w:rFonts w:eastAsia="Times New Roman"/>
                <w:sz w:val="18"/>
                <w:szCs w:val="18"/>
              </w:rPr>
            </w:pPr>
            <w:r w:rsidRPr="00B71F92">
              <w:rPr>
                <w:sz w:val="18"/>
                <w:szCs w:val="18"/>
              </w:rPr>
              <w:t>0.34</w:t>
            </w:r>
          </w:p>
        </w:tc>
        <w:tc>
          <w:tcPr>
            <w:tcW w:w="153" w:type="pct"/>
            <w:tcBorders>
              <w:top w:val="nil"/>
              <w:bottom w:val="nil"/>
              <w:right w:val="single" w:sz="6" w:space="0" w:color="auto"/>
            </w:tcBorders>
            <w:noWrap/>
          </w:tcPr>
          <w:p w14:paraId="3FA323C5" w14:textId="77777777" w:rsidR="008B6B35" w:rsidRPr="00B71F92" w:rsidRDefault="008B6B35" w:rsidP="00730932">
            <w:pPr>
              <w:spacing w:after="0" w:line="240" w:lineRule="auto"/>
              <w:jc w:val="right"/>
              <w:rPr>
                <w:rFonts w:eastAsia="Times New Roman"/>
                <w:sz w:val="18"/>
                <w:szCs w:val="18"/>
              </w:rPr>
            </w:pPr>
            <w:r w:rsidRPr="00B71F92">
              <w:rPr>
                <w:sz w:val="18"/>
                <w:szCs w:val="18"/>
              </w:rPr>
              <w:t>8.13</w:t>
            </w:r>
          </w:p>
        </w:tc>
        <w:tc>
          <w:tcPr>
            <w:tcW w:w="152" w:type="pct"/>
            <w:tcBorders>
              <w:top w:val="nil"/>
              <w:left w:val="single" w:sz="6" w:space="0" w:color="auto"/>
              <w:bottom w:val="nil"/>
            </w:tcBorders>
            <w:noWrap/>
          </w:tcPr>
          <w:p w14:paraId="70A01B7F"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tcPr>
          <w:p w14:paraId="494BDCA9" w14:textId="77777777" w:rsidR="008B6B35" w:rsidRPr="00B71F92" w:rsidRDefault="008B6B35" w:rsidP="00730932">
            <w:pPr>
              <w:spacing w:after="0" w:line="240" w:lineRule="auto"/>
              <w:jc w:val="right"/>
              <w:rPr>
                <w:rFonts w:eastAsia="Times New Roman"/>
                <w:sz w:val="18"/>
                <w:szCs w:val="18"/>
              </w:rPr>
            </w:pPr>
            <w:r w:rsidRPr="00B71F92">
              <w:rPr>
                <w:sz w:val="18"/>
                <w:szCs w:val="18"/>
              </w:rPr>
              <w:t>-3.22</w:t>
            </w:r>
          </w:p>
        </w:tc>
        <w:tc>
          <w:tcPr>
            <w:tcW w:w="152" w:type="pct"/>
            <w:tcBorders>
              <w:top w:val="nil"/>
              <w:left w:val="single" w:sz="6" w:space="0" w:color="auto"/>
              <w:bottom w:val="nil"/>
            </w:tcBorders>
            <w:noWrap/>
          </w:tcPr>
          <w:p w14:paraId="7E5D0D3E" w14:textId="77777777" w:rsidR="008B6B35" w:rsidRPr="00B71F92" w:rsidRDefault="008B6B35" w:rsidP="00730932">
            <w:pPr>
              <w:spacing w:after="0" w:line="240" w:lineRule="auto"/>
              <w:jc w:val="right"/>
              <w:rPr>
                <w:rFonts w:eastAsia="Times New Roman"/>
                <w:sz w:val="18"/>
                <w:szCs w:val="18"/>
              </w:rPr>
            </w:pPr>
            <w:r w:rsidRPr="00B71F92">
              <w:rPr>
                <w:sz w:val="18"/>
                <w:szCs w:val="18"/>
              </w:rPr>
              <w:t>-0.13</w:t>
            </w:r>
          </w:p>
        </w:tc>
        <w:tc>
          <w:tcPr>
            <w:tcW w:w="153" w:type="pct"/>
            <w:tcBorders>
              <w:top w:val="nil"/>
              <w:bottom w:val="nil"/>
              <w:right w:val="single" w:sz="6" w:space="0" w:color="auto"/>
            </w:tcBorders>
            <w:noWrap/>
          </w:tcPr>
          <w:p w14:paraId="52D1F929" w14:textId="77777777" w:rsidR="008B6B35" w:rsidRPr="00B71F92" w:rsidRDefault="008B6B35" w:rsidP="00730932">
            <w:pPr>
              <w:spacing w:after="0" w:line="240" w:lineRule="auto"/>
              <w:jc w:val="right"/>
              <w:rPr>
                <w:rFonts w:eastAsia="Times New Roman"/>
                <w:sz w:val="18"/>
                <w:szCs w:val="18"/>
              </w:rPr>
            </w:pPr>
            <w:r w:rsidRPr="00B71F92">
              <w:rPr>
                <w:sz w:val="18"/>
                <w:szCs w:val="18"/>
              </w:rPr>
              <w:t>-1.68</w:t>
            </w:r>
          </w:p>
        </w:tc>
        <w:tc>
          <w:tcPr>
            <w:tcW w:w="152" w:type="pct"/>
            <w:tcBorders>
              <w:top w:val="nil"/>
              <w:left w:val="single" w:sz="6" w:space="0" w:color="auto"/>
              <w:bottom w:val="nil"/>
            </w:tcBorders>
            <w:noWrap/>
          </w:tcPr>
          <w:p w14:paraId="5C507AA0" w14:textId="77777777" w:rsidR="008B6B35" w:rsidRPr="00B71F92" w:rsidRDefault="008B6B35" w:rsidP="00730932">
            <w:pPr>
              <w:spacing w:after="0" w:line="240" w:lineRule="auto"/>
              <w:jc w:val="right"/>
              <w:rPr>
                <w:rFonts w:eastAsia="Times New Roman"/>
                <w:sz w:val="18"/>
                <w:szCs w:val="18"/>
              </w:rPr>
            </w:pPr>
            <w:r w:rsidRPr="00B71F92">
              <w:rPr>
                <w:sz w:val="18"/>
                <w:szCs w:val="18"/>
              </w:rPr>
              <w:t>0.26</w:t>
            </w:r>
          </w:p>
        </w:tc>
        <w:tc>
          <w:tcPr>
            <w:tcW w:w="173" w:type="pct"/>
            <w:tcBorders>
              <w:top w:val="nil"/>
              <w:bottom w:val="nil"/>
              <w:right w:val="single" w:sz="6" w:space="0" w:color="auto"/>
            </w:tcBorders>
            <w:noWrap/>
          </w:tcPr>
          <w:p w14:paraId="167D3913" w14:textId="77777777" w:rsidR="008B6B35" w:rsidRPr="00B71F92" w:rsidRDefault="008B6B35" w:rsidP="00730932">
            <w:pPr>
              <w:spacing w:after="0" w:line="240" w:lineRule="auto"/>
              <w:jc w:val="right"/>
              <w:rPr>
                <w:rFonts w:eastAsia="Times New Roman"/>
                <w:sz w:val="18"/>
                <w:szCs w:val="18"/>
              </w:rPr>
            </w:pPr>
            <w:r w:rsidRPr="00B71F92">
              <w:rPr>
                <w:sz w:val="18"/>
                <w:szCs w:val="18"/>
              </w:rPr>
              <w:t>4.51</w:t>
            </w:r>
          </w:p>
        </w:tc>
        <w:tc>
          <w:tcPr>
            <w:tcW w:w="152" w:type="pct"/>
            <w:tcBorders>
              <w:top w:val="nil"/>
              <w:left w:val="single" w:sz="6" w:space="0" w:color="auto"/>
              <w:bottom w:val="nil"/>
            </w:tcBorders>
            <w:noWrap/>
          </w:tcPr>
          <w:p w14:paraId="5D03456C" w14:textId="77777777" w:rsidR="008B6B35" w:rsidRPr="00B71F92" w:rsidRDefault="008B6B35" w:rsidP="00730932">
            <w:pPr>
              <w:spacing w:after="0" w:line="240" w:lineRule="auto"/>
              <w:jc w:val="right"/>
              <w:rPr>
                <w:rFonts w:eastAsia="Times New Roman"/>
                <w:sz w:val="18"/>
                <w:szCs w:val="18"/>
              </w:rPr>
            </w:pPr>
            <w:r w:rsidRPr="00B71F92">
              <w:rPr>
                <w:sz w:val="18"/>
                <w:szCs w:val="18"/>
              </w:rPr>
              <w:t>-0.09</w:t>
            </w:r>
          </w:p>
        </w:tc>
        <w:tc>
          <w:tcPr>
            <w:tcW w:w="153" w:type="pct"/>
            <w:tcBorders>
              <w:top w:val="nil"/>
              <w:bottom w:val="nil"/>
              <w:right w:val="single" w:sz="6" w:space="0" w:color="auto"/>
            </w:tcBorders>
            <w:noWrap/>
          </w:tcPr>
          <w:p w14:paraId="618B30ED" w14:textId="77777777" w:rsidR="008B6B35" w:rsidRPr="00B71F92" w:rsidRDefault="008B6B35" w:rsidP="00730932">
            <w:pPr>
              <w:spacing w:after="0" w:line="240" w:lineRule="auto"/>
              <w:jc w:val="right"/>
              <w:rPr>
                <w:rFonts w:eastAsia="Times New Roman"/>
                <w:sz w:val="18"/>
                <w:szCs w:val="18"/>
              </w:rPr>
            </w:pPr>
            <w:r w:rsidRPr="00B71F92">
              <w:rPr>
                <w:sz w:val="18"/>
                <w:szCs w:val="18"/>
              </w:rPr>
              <w:t>-1.70</w:t>
            </w:r>
          </w:p>
        </w:tc>
        <w:tc>
          <w:tcPr>
            <w:tcW w:w="152" w:type="pct"/>
            <w:tcBorders>
              <w:top w:val="nil"/>
              <w:left w:val="single" w:sz="6" w:space="0" w:color="auto"/>
              <w:bottom w:val="nil"/>
            </w:tcBorders>
            <w:noWrap/>
          </w:tcPr>
          <w:p w14:paraId="33E0D521" w14:textId="77777777" w:rsidR="008B6B35" w:rsidRPr="00B71F92" w:rsidRDefault="008B6B35" w:rsidP="00730932">
            <w:pPr>
              <w:spacing w:after="0" w:line="240" w:lineRule="auto"/>
              <w:jc w:val="right"/>
              <w:rPr>
                <w:rFonts w:eastAsia="Times New Roman"/>
                <w:sz w:val="18"/>
                <w:szCs w:val="18"/>
              </w:rPr>
            </w:pPr>
            <w:r w:rsidRPr="00B71F92">
              <w:rPr>
                <w:sz w:val="18"/>
                <w:szCs w:val="18"/>
              </w:rPr>
              <w:t>-0.20</w:t>
            </w:r>
          </w:p>
        </w:tc>
        <w:tc>
          <w:tcPr>
            <w:tcW w:w="153" w:type="pct"/>
            <w:tcBorders>
              <w:top w:val="nil"/>
              <w:bottom w:val="nil"/>
              <w:right w:val="single" w:sz="6" w:space="0" w:color="auto"/>
            </w:tcBorders>
            <w:noWrap/>
          </w:tcPr>
          <w:p w14:paraId="535D3571" w14:textId="77777777" w:rsidR="008B6B35" w:rsidRPr="00B71F92" w:rsidRDefault="008B6B35" w:rsidP="00730932">
            <w:pPr>
              <w:spacing w:after="0" w:line="240" w:lineRule="auto"/>
              <w:jc w:val="right"/>
              <w:rPr>
                <w:rFonts w:eastAsia="Times New Roman"/>
                <w:sz w:val="18"/>
                <w:szCs w:val="18"/>
              </w:rPr>
            </w:pPr>
            <w:r w:rsidRPr="00B71F92">
              <w:rPr>
                <w:sz w:val="18"/>
                <w:szCs w:val="18"/>
              </w:rPr>
              <w:t>-2.07</w:t>
            </w:r>
          </w:p>
        </w:tc>
        <w:tc>
          <w:tcPr>
            <w:tcW w:w="152" w:type="pct"/>
            <w:tcBorders>
              <w:top w:val="nil"/>
              <w:left w:val="single" w:sz="6" w:space="0" w:color="auto"/>
              <w:bottom w:val="nil"/>
            </w:tcBorders>
            <w:noWrap/>
          </w:tcPr>
          <w:p w14:paraId="39D823D1" w14:textId="77777777" w:rsidR="008B6B35" w:rsidRPr="00B71F92" w:rsidRDefault="008B6B35" w:rsidP="00730932">
            <w:pPr>
              <w:spacing w:after="0" w:line="240" w:lineRule="auto"/>
              <w:jc w:val="right"/>
              <w:rPr>
                <w:rFonts w:eastAsia="Times New Roman"/>
                <w:sz w:val="18"/>
                <w:szCs w:val="18"/>
              </w:rPr>
            </w:pPr>
            <w:r w:rsidRPr="00B71F92">
              <w:rPr>
                <w:sz w:val="18"/>
                <w:szCs w:val="18"/>
              </w:rPr>
              <w:t>-0.23</w:t>
            </w:r>
          </w:p>
        </w:tc>
        <w:tc>
          <w:tcPr>
            <w:tcW w:w="155" w:type="pct"/>
            <w:tcBorders>
              <w:top w:val="nil"/>
              <w:bottom w:val="nil"/>
              <w:right w:val="single" w:sz="8" w:space="0" w:color="auto"/>
            </w:tcBorders>
            <w:noWrap/>
          </w:tcPr>
          <w:p w14:paraId="33E2D4C1" w14:textId="77777777" w:rsidR="008B6B35" w:rsidRPr="00B71F92" w:rsidRDefault="008B6B35" w:rsidP="00730932">
            <w:pPr>
              <w:spacing w:after="0" w:line="240" w:lineRule="auto"/>
              <w:jc w:val="right"/>
              <w:rPr>
                <w:rFonts w:eastAsia="Times New Roman"/>
                <w:sz w:val="18"/>
                <w:szCs w:val="18"/>
              </w:rPr>
            </w:pPr>
            <w:r w:rsidRPr="00B71F92">
              <w:rPr>
                <w:sz w:val="18"/>
                <w:szCs w:val="18"/>
              </w:rPr>
              <w:t>-2.76</w:t>
            </w:r>
          </w:p>
        </w:tc>
        <w:tc>
          <w:tcPr>
            <w:tcW w:w="152" w:type="pct"/>
            <w:tcBorders>
              <w:top w:val="nil"/>
              <w:left w:val="single" w:sz="8" w:space="0" w:color="auto"/>
              <w:bottom w:val="nil"/>
            </w:tcBorders>
          </w:tcPr>
          <w:p w14:paraId="2008C310" w14:textId="77777777" w:rsidR="008B6B35" w:rsidRPr="00B71F92" w:rsidRDefault="008B6B35" w:rsidP="00730932">
            <w:pPr>
              <w:spacing w:after="0" w:line="240" w:lineRule="auto"/>
              <w:jc w:val="right"/>
              <w:rPr>
                <w:rFonts w:eastAsia="Times New Roman"/>
                <w:sz w:val="18"/>
                <w:szCs w:val="18"/>
              </w:rPr>
            </w:pPr>
            <w:r w:rsidRPr="00B71F92">
              <w:rPr>
                <w:sz w:val="18"/>
                <w:szCs w:val="18"/>
              </w:rPr>
              <w:t>-0.17</w:t>
            </w:r>
          </w:p>
        </w:tc>
        <w:tc>
          <w:tcPr>
            <w:tcW w:w="191" w:type="pct"/>
            <w:tcBorders>
              <w:top w:val="nil"/>
              <w:bottom w:val="nil"/>
              <w:right w:val="single" w:sz="12" w:space="0" w:color="auto"/>
            </w:tcBorders>
          </w:tcPr>
          <w:p w14:paraId="0B2FF337" w14:textId="77777777" w:rsidR="008B6B35" w:rsidRPr="00B71F92" w:rsidRDefault="008B6B35" w:rsidP="00730932">
            <w:pPr>
              <w:spacing w:after="0" w:line="240" w:lineRule="auto"/>
              <w:jc w:val="right"/>
              <w:rPr>
                <w:rFonts w:eastAsia="Times New Roman"/>
                <w:sz w:val="18"/>
                <w:szCs w:val="18"/>
              </w:rPr>
            </w:pPr>
            <w:r w:rsidRPr="00B71F92">
              <w:rPr>
                <w:sz w:val="18"/>
                <w:szCs w:val="18"/>
              </w:rPr>
              <w:t>-2.53</w:t>
            </w:r>
          </w:p>
        </w:tc>
      </w:tr>
      <w:tr w:rsidR="008B6B35" w:rsidRPr="00B71F92" w14:paraId="701F5AD7" w14:textId="77777777" w:rsidTr="002F5607">
        <w:trPr>
          <w:trHeight w:val="230"/>
          <w:jc w:val="center"/>
        </w:trPr>
        <w:tc>
          <w:tcPr>
            <w:tcW w:w="1220" w:type="pct"/>
            <w:tcBorders>
              <w:top w:val="nil"/>
              <w:left w:val="single" w:sz="12" w:space="0" w:color="auto"/>
              <w:bottom w:val="nil"/>
              <w:right w:val="single" w:sz="12" w:space="0" w:color="auto"/>
            </w:tcBorders>
            <w:noWrap/>
          </w:tcPr>
          <w:p w14:paraId="08CEFAB7" w14:textId="77777777" w:rsidR="008B6B35" w:rsidRPr="00B71F92" w:rsidRDefault="008B6B35" w:rsidP="00730932">
            <w:pPr>
              <w:spacing w:after="0" w:line="240" w:lineRule="auto"/>
              <w:rPr>
                <w:rFonts w:eastAsia="Times New Roman"/>
                <w:sz w:val="18"/>
                <w:szCs w:val="18"/>
              </w:rPr>
            </w:pPr>
            <w:r w:rsidRPr="00B71F92">
              <w:rPr>
                <w:sz w:val="18"/>
                <w:szCs w:val="18"/>
              </w:rPr>
              <w:t>Change in who you live with</w:t>
            </w:r>
          </w:p>
        </w:tc>
        <w:tc>
          <w:tcPr>
            <w:tcW w:w="152" w:type="pct"/>
            <w:tcBorders>
              <w:top w:val="nil"/>
              <w:left w:val="single" w:sz="12" w:space="0" w:color="auto"/>
              <w:bottom w:val="nil"/>
            </w:tcBorders>
            <w:noWrap/>
            <w:hideMark/>
          </w:tcPr>
          <w:p w14:paraId="0774F4F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2CE61081"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1113F2D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4558E57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E69117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1FD0551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65CBF81"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4" w:type="pct"/>
            <w:tcBorders>
              <w:top w:val="nil"/>
              <w:bottom w:val="nil"/>
              <w:right w:val="single" w:sz="6" w:space="0" w:color="auto"/>
            </w:tcBorders>
            <w:noWrap/>
          </w:tcPr>
          <w:p w14:paraId="7F2B662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EFB6334" w14:textId="77777777" w:rsidR="008B6B35" w:rsidRPr="00B71F92" w:rsidRDefault="008B6B35" w:rsidP="00730932">
            <w:pPr>
              <w:spacing w:after="0" w:line="240" w:lineRule="auto"/>
              <w:jc w:val="right"/>
              <w:rPr>
                <w:rFonts w:eastAsia="Times New Roman"/>
                <w:sz w:val="18"/>
                <w:szCs w:val="18"/>
              </w:rPr>
            </w:pPr>
            <w:r w:rsidRPr="00B71F92">
              <w:rPr>
                <w:sz w:val="18"/>
                <w:szCs w:val="18"/>
              </w:rPr>
              <w:t>-0.11</w:t>
            </w:r>
          </w:p>
        </w:tc>
        <w:tc>
          <w:tcPr>
            <w:tcW w:w="153" w:type="pct"/>
            <w:tcBorders>
              <w:top w:val="nil"/>
              <w:bottom w:val="nil"/>
              <w:right w:val="single" w:sz="6" w:space="0" w:color="auto"/>
            </w:tcBorders>
            <w:noWrap/>
          </w:tcPr>
          <w:p w14:paraId="4D1984CD" w14:textId="77777777" w:rsidR="008B6B35" w:rsidRPr="00B71F92" w:rsidRDefault="008B6B35" w:rsidP="00730932">
            <w:pPr>
              <w:spacing w:after="0" w:line="240" w:lineRule="auto"/>
              <w:jc w:val="right"/>
              <w:rPr>
                <w:rFonts w:eastAsia="Times New Roman"/>
                <w:sz w:val="18"/>
                <w:szCs w:val="18"/>
              </w:rPr>
            </w:pPr>
            <w:r w:rsidRPr="00B71F92">
              <w:rPr>
                <w:sz w:val="18"/>
                <w:szCs w:val="18"/>
              </w:rPr>
              <w:t>-2.44</w:t>
            </w:r>
          </w:p>
        </w:tc>
        <w:tc>
          <w:tcPr>
            <w:tcW w:w="152" w:type="pct"/>
            <w:tcBorders>
              <w:top w:val="nil"/>
              <w:left w:val="single" w:sz="6" w:space="0" w:color="auto"/>
              <w:bottom w:val="nil"/>
            </w:tcBorders>
            <w:noWrap/>
          </w:tcPr>
          <w:p w14:paraId="67088E2D"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4E434F2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740803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5083407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64C7BC1" w14:textId="77777777" w:rsidR="008B6B35" w:rsidRPr="00B71F92" w:rsidRDefault="008B6B35" w:rsidP="00730932">
            <w:pPr>
              <w:spacing w:after="0" w:line="240" w:lineRule="auto"/>
              <w:jc w:val="right"/>
              <w:rPr>
                <w:rFonts w:eastAsia="Times New Roman"/>
                <w:sz w:val="18"/>
                <w:szCs w:val="18"/>
              </w:rPr>
            </w:pPr>
            <w:r w:rsidRPr="00B71F92">
              <w:rPr>
                <w:sz w:val="18"/>
                <w:szCs w:val="18"/>
              </w:rPr>
              <w:t>-0.22</w:t>
            </w:r>
          </w:p>
        </w:tc>
        <w:tc>
          <w:tcPr>
            <w:tcW w:w="173" w:type="pct"/>
            <w:tcBorders>
              <w:top w:val="nil"/>
              <w:bottom w:val="nil"/>
              <w:right w:val="single" w:sz="6" w:space="0" w:color="auto"/>
            </w:tcBorders>
            <w:noWrap/>
          </w:tcPr>
          <w:p w14:paraId="4F347E3E" w14:textId="77777777" w:rsidR="008B6B35" w:rsidRPr="00B71F92" w:rsidRDefault="008B6B35" w:rsidP="00730932">
            <w:pPr>
              <w:spacing w:after="0" w:line="240" w:lineRule="auto"/>
              <w:jc w:val="right"/>
              <w:rPr>
                <w:rFonts w:eastAsia="Times New Roman"/>
                <w:sz w:val="18"/>
                <w:szCs w:val="18"/>
              </w:rPr>
            </w:pPr>
            <w:r w:rsidRPr="00B71F92">
              <w:rPr>
                <w:sz w:val="18"/>
                <w:szCs w:val="18"/>
              </w:rPr>
              <w:t>-3.60</w:t>
            </w:r>
          </w:p>
        </w:tc>
        <w:tc>
          <w:tcPr>
            <w:tcW w:w="152" w:type="pct"/>
            <w:tcBorders>
              <w:top w:val="nil"/>
              <w:left w:val="single" w:sz="6" w:space="0" w:color="auto"/>
              <w:bottom w:val="nil"/>
            </w:tcBorders>
            <w:noWrap/>
          </w:tcPr>
          <w:p w14:paraId="2BDBF647" w14:textId="77777777" w:rsidR="008B6B35" w:rsidRPr="00B71F92" w:rsidRDefault="008B6B35" w:rsidP="00730932">
            <w:pPr>
              <w:spacing w:after="0" w:line="240" w:lineRule="auto"/>
              <w:jc w:val="right"/>
              <w:rPr>
                <w:rFonts w:eastAsia="Times New Roman"/>
                <w:sz w:val="18"/>
                <w:szCs w:val="18"/>
              </w:rPr>
            </w:pPr>
            <w:r w:rsidRPr="00B71F92">
              <w:rPr>
                <w:sz w:val="18"/>
                <w:szCs w:val="18"/>
              </w:rPr>
              <w:t>-0.22</w:t>
            </w:r>
          </w:p>
        </w:tc>
        <w:tc>
          <w:tcPr>
            <w:tcW w:w="153" w:type="pct"/>
            <w:tcBorders>
              <w:top w:val="nil"/>
              <w:bottom w:val="nil"/>
              <w:right w:val="single" w:sz="6" w:space="0" w:color="auto"/>
            </w:tcBorders>
            <w:noWrap/>
          </w:tcPr>
          <w:p w14:paraId="3083CEE5" w14:textId="77777777" w:rsidR="008B6B35" w:rsidRPr="00B71F92" w:rsidRDefault="008B6B35" w:rsidP="00730932">
            <w:pPr>
              <w:spacing w:after="0" w:line="240" w:lineRule="auto"/>
              <w:jc w:val="right"/>
              <w:rPr>
                <w:rFonts w:eastAsia="Times New Roman"/>
                <w:sz w:val="18"/>
                <w:szCs w:val="18"/>
              </w:rPr>
            </w:pPr>
            <w:r w:rsidRPr="00B71F92">
              <w:rPr>
                <w:sz w:val="18"/>
                <w:szCs w:val="18"/>
              </w:rPr>
              <w:t>-4.03</w:t>
            </w:r>
          </w:p>
        </w:tc>
        <w:tc>
          <w:tcPr>
            <w:tcW w:w="152" w:type="pct"/>
            <w:tcBorders>
              <w:top w:val="nil"/>
              <w:left w:val="single" w:sz="6" w:space="0" w:color="auto"/>
              <w:bottom w:val="nil"/>
            </w:tcBorders>
            <w:noWrap/>
          </w:tcPr>
          <w:p w14:paraId="4BA4FD8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139E47A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A2FD34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5" w:type="pct"/>
            <w:tcBorders>
              <w:top w:val="nil"/>
              <w:bottom w:val="nil"/>
              <w:right w:val="single" w:sz="8" w:space="0" w:color="auto"/>
            </w:tcBorders>
            <w:noWrap/>
          </w:tcPr>
          <w:p w14:paraId="57C9C73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72ECD3E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91" w:type="pct"/>
            <w:tcBorders>
              <w:top w:val="nil"/>
              <w:bottom w:val="nil"/>
              <w:right w:val="single" w:sz="12" w:space="0" w:color="auto"/>
            </w:tcBorders>
          </w:tcPr>
          <w:p w14:paraId="028980D0" w14:textId="77777777" w:rsidR="008B6B35" w:rsidRPr="00B71F92" w:rsidRDefault="008B6B35" w:rsidP="00730932">
            <w:pPr>
              <w:spacing w:after="0" w:line="240" w:lineRule="auto"/>
              <w:jc w:val="right"/>
              <w:rPr>
                <w:rFonts w:eastAsia="Times New Roman"/>
                <w:sz w:val="18"/>
                <w:szCs w:val="18"/>
              </w:rPr>
            </w:pPr>
          </w:p>
        </w:tc>
      </w:tr>
      <w:tr w:rsidR="008B6B35" w:rsidRPr="00B71F92" w14:paraId="4B48DF9B" w14:textId="77777777" w:rsidTr="002F5607">
        <w:trPr>
          <w:trHeight w:val="230"/>
          <w:jc w:val="center"/>
        </w:trPr>
        <w:tc>
          <w:tcPr>
            <w:tcW w:w="1220" w:type="pct"/>
            <w:tcBorders>
              <w:top w:val="nil"/>
              <w:left w:val="single" w:sz="12" w:space="0" w:color="auto"/>
              <w:bottom w:val="nil"/>
              <w:right w:val="single" w:sz="12" w:space="0" w:color="auto"/>
            </w:tcBorders>
            <w:noWrap/>
          </w:tcPr>
          <w:p w14:paraId="7DECDB8C" w14:textId="77777777" w:rsidR="008B6B35" w:rsidRPr="00B71F92" w:rsidRDefault="008B6B35" w:rsidP="00730932">
            <w:pPr>
              <w:spacing w:after="0" w:line="240" w:lineRule="auto"/>
              <w:rPr>
                <w:rFonts w:eastAsia="Times New Roman"/>
                <w:sz w:val="18"/>
                <w:szCs w:val="18"/>
              </w:rPr>
            </w:pPr>
            <w:r w:rsidRPr="00B71F92">
              <w:rPr>
                <w:sz w:val="18"/>
                <w:szCs w:val="18"/>
              </w:rPr>
              <w:t>Need for more space</w:t>
            </w:r>
          </w:p>
        </w:tc>
        <w:tc>
          <w:tcPr>
            <w:tcW w:w="152" w:type="pct"/>
            <w:tcBorders>
              <w:top w:val="nil"/>
              <w:left w:val="single" w:sz="12" w:space="0" w:color="auto"/>
              <w:bottom w:val="nil"/>
            </w:tcBorders>
            <w:noWrap/>
          </w:tcPr>
          <w:p w14:paraId="02AF7AE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210BB3AF"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58F9156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6B6A5D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8054DB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4E838E8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7FF55C4"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098A04B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EE2AE87"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294E3BA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9540C07"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85E3A8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1F7A8DB" w14:textId="77777777" w:rsidR="008B6B35" w:rsidRPr="00B71F92" w:rsidRDefault="008B6B35" w:rsidP="00730932">
            <w:pPr>
              <w:spacing w:after="0" w:line="240" w:lineRule="auto"/>
              <w:jc w:val="right"/>
              <w:rPr>
                <w:rFonts w:eastAsia="Times New Roman"/>
                <w:sz w:val="18"/>
                <w:szCs w:val="18"/>
              </w:rPr>
            </w:pPr>
            <w:r w:rsidRPr="00B71F92">
              <w:rPr>
                <w:sz w:val="18"/>
                <w:szCs w:val="18"/>
              </w:rPr>
              <w:t>-0.24</w:t>
            </w:r>
          </w:p>
        </w:tc>
        <w:tc>
          <w:tcPr>
            <w:tcW w:w="153" w:type="pct"/>
            <w:tcBorders>
              <w:top w:val="nil"/>
              <w:bottom w:val="nil"/>
              <w:right w:val="single" w:sz="6" w:space="0" w:color="auto"/>
            </w:tcBorders>
            <w:noWrap/>
          </w:tcPr>
          <w:p w14:paraId="1515974D" w14:textId="77777777" w:rsidR="008B6B35" w:rsidRPr="00B71F92" w:rsidRDefault="008B6B35" w:rsidP="00730932">
            <w:pPr>
              <w:spacing w:after="0" w:line="240" w:lineRule="auto"/>
              <w:jc w:val="right"/>
              <w:rPr>
                <w:rFonts w:eastAsia="Times New Roman"/>
                <w:sz w:val="18"/>
                <w:szCs w:val="18"/>
              </w:rPr>
            </w:pPr>
            <w:r w:rsidRPr="00B71F92">
              <w:rPr>
                <w:sz w:val="18"/>
                <w:szCs w:val="18"/>
              </w:rPr>
              <w:t>-3.87</w:t>
            </w:r>
          </w:p>
        </w:tc>
        <w:tc>
          <w:tcPr>
            <w:tcW w:w="152" w:type="pct"/>
            <w:tcBorders>
              <w:top w:val="nil"/>
              <w:left w:val="single" w:sz="6" w:space="0" w:color="auto"/>
              <w:bottom w:val="nil"/>
            </w:tcBorders>
            <w:noWrap/>
          </w:tcPr>
          <w:p w14:paraId="785A3239" w14:textId="77777777" w:rsidR="008B6B35" w:rsidRPr="00B71F92" w:rsidRDefault="008B6B35" w:rsidP="00730932">
            <w:pPr>
              <w:spacing w:after="0" w:line="240" w:lineRule="auto"/>
              <w:jc w:val="right"/>
              <w:rPr>
                <w:rFonts w:eastAsia="Times New Roman"/>
                <w:sz w:val="18"/>
                <w:szCs w:val="18"/>
              </w:rPr>
            </w:pPr>
            <w:r w:rsidRPr="00B71F92">
              <w:rPr>
                <w:sz w:val="18"/>
                <w:szCs w:val="18"/>
              </w:rPr>
              <w:t>0.28</w:t>
            </w:r>
          </w:p>
        </w:tc>
        <w:tc>
          <w:tcPr>
            <w:tcW w:w="173" w:type="pct"/>
            <w:tcBorders>
              <w:top w:val="nil"/>
              <w:bottom w:val="nil"/>
              <w:right w:val="single" w:sz="6" w:space="0" w:color="auto"/>
            </w:tcBorders>
            <w:noWrap/>
          </w:tcPr>
          <w:p w14:paraId="3745AFF7" w14:textId="77777777" w:rsidR="008B6B35" w:rsidRPr="00B71F92" w:rsidRDefault="008B6B35" w:rsidP="00730932">
            <w:pPr>
              <w:spacing w:after="0" w:line="240" w:lineRule="auto"/>
              <w:jc w:val="right"/>
              <w:rPr>
                <w:rFonts w:eastAsia="Times New Roman"/>
                <w:sz w:val="18"/>
                <w:szCs w:val="18"/>
              </w:rPr>
            </w:pPr>
            <w:r w:rsidRPr="00B71F92">
              <w:rPr>
                <w:sz w:val="18"/>
                <w:szCs w:val="18"/>
              </w:rPr>
              <w:t>5.20</w:t>
            </w:r>
          </w:p>
        </w:tc>
        <w:tc>
          <w:tcPr>
            <w:tcW w:w="152" w:type="pct"/>
            <w:tcBorders>
              <w:top w:val="nil"/>
              <w:left w:val="single" w:sz="6" w:space="0" w:color="auto"/>
              <w:bottom w:val="nil"/>
            </w:tcBorders>
            <w:noWrap/>
          </w:tcPr>
          <w:p w14:paraId="077C68E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4AD22FE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C8488A8" w14:textId="77777777" w:rsidR="008B6B35" w:rsidRPr="00B71F92" w:rsidRDefault="008B6B35" w:rsidP="00730932">
            <w:pPr>
              <w:spacing w:after="0" w:line="240" w:lineRule="auto"/>
              <w:jc w:val="right"/>
              <w:rPr>
                <w:sz w:val="18"/>
                <w:szCs w:val="18"/>
              </w:rPr>
            </w:pPr>
            <w:r w:rsidRPr="00B71F92">
              <w:rPr>
                <w:sz w:val="18"/>
                <w:szCs w:val="18"/>
              </w:rPr>
              <w:t>-0.23</w:t>
            </w:r>
          </w:p>
        </w:tc>
        <w:tc>
          <w:tcPr>
            <w:tcW w:w="153" w:type="pct"/>
            <w:tcBorders>
              <w:top w:val="nil"/>
              <w:bottom w:val="nil"/>
              <w:right w:val="single" w:sz="6" w:space="0" w:color="auto"/>
            </w:tcBorders>
            <w:noWrap/>
          </w:tcPr>
          <w:p w14:paraId="037B89C6" w14:textId="77777777" w:rsidR="008B6B35" w:rsidRPr="00B71F92" w:rsidRDefault="008B6B35" w:rsidP="00730932">
            <w:pPr>
              <w:spacing w:after="0" w:line="240" w:lineRule="auto"/>
              <w:jc w:val="right"/>
              <w:rPr>
                <w:sz w:val="18"/>
                <w:szCs w:val="18"/>
              </w:rPr>
            </w:pPr>
            <w:r w:rsidRPr="00B71F92">
              <w:rPr>
                <w:sz w:val="18"/>
                <w:szCs w:val="18"/>
              </w:rPr>
              <w:t>-2.40</w:t>
            </w:r>
          </w:p>
        </w:tc>
        <w:tc>
          <w:tcPr>
            <w:tcW w:w="152" w:type="pct"/>
            <w:tcBorders>
              <w:top w:val="nil"/>
              <w:left w:val="single" w:sz="6" w:space="0" w:color="auto"/>
              <w:bottom w:val="nil"/>
            </w:tcBorders>
            <w:noWrap/>
          </w:tcPr>
          <w:p w14:paraId="35612468" w14:textId="77777777" w:rsidR="008B6B35" w:rsidRPr="00B71F92" w:rsidRDefault="008B6B35" w:rsidP="00730932">
            <w:pPr>
              <w:spacing w:after="0" w:line="240" w:lineRule="auto"/>
              <w:jc w:val="right"/>
              <w:rPr>
                <w:sz w:val="18"/>
                <w:szCs w:val="18"/>
              </w:rPr>
            </w:pPr>
            <w:r w:rsidRPr="00B71F92">
              <w:rPr>
                <w:sz w:val="18"/>
                <w:szCs w:val="18"/>
              </w:rPr>
              <w:t>--</w:t>
            </w:r>
          </w:p>
        </w:tc>
        <w:tc>
          <w:tcPr>
            <w:tcW w:w="155" w:type="pct"/>
            <w:tcBorders>
              <w:top w:val="nil"/>
              <w:bottom w:val="nil"/>
              <w:right w:val="single" w:sz="8" w:space="0" w:color="auto"/>
            </w:tcBorders>
            <w:noWrap/>
          </w:tcPr>
          <w:p w14:paraId="6ABE7B73" w14:textId="77777777" w:rsidR="008B6B35" w:rsidRPr="00B71F92" w:rsidRDefault="008B6B35" w:rsidP="00730932">
            <w:pPr>
              <w:spacing w:after="0" w:line="240" w:lineRule="auto"/>
              <w:jc w:val="right"/>
              <w:rPr>
                <w:sz w:val="18"/>
                <w:szCs w:val="18"/>
              </w:rPr>
            </w:pPr>
          </w:p>
        </w:tc>
        <w:tc>
          <w:tcPr>
            <w:tcW w:w="152" w:type="pct"/>
            <w:tcBorders>
              <w:top w:val="nil"/>
              <w:left w:val="single" w:sz="8" w:space="0" w:color="auto"/>
              <w:bottom w:val="nil"/>
            </w:tcBorders>
          </w:tcPr>
          <w:p w14:paraId="2892EA88" w14:textId="77777777" w:rsidR="008B6B35" w:rsidRPr="00B71F92" w:rsidRDefault="008B6B35" w:rsidP="00730932">
            <w:pPr>
              <w:spacing w:after="0" w:line="240" w:lineRule="auto"/>
              <w:jc w:val="right"/>
              <w:rPr>
                <w:rFonts w:eastAsia="Times New Roman"/>
                <w:sz w:val="18"/>
                <w:szCs w:val="18"/>
              </w:rPr>
            </w:pPr>
            <w:r w:rsidRPr="00B71F92">
              <w:rPr>
                <w:sz w:val="18"/>
                <w:szCs w:val="18"/>
              </w:rPr>
              <w:t>-0.58</w:t>
            </w:r>
          </w:p>
        </w:tc>
        <w:tc>
          <w:tcPr>
            <w:tcW w:w="191" w:type="pct"/>
            <w:tcBorders>
              <w:top w:val="nil"/>
              <w:bottom w:val="nil"/>
              <w:right w:val="single" w:sz="12" w:space="0" w:color="auto"/>
            </w:tcBorders>
          </w:tcPr>
          <w:p w14:paraId="273C31A2" w14:textId="77777777" w:rsidR="008B6B35" w:rsidRPr="00B71F92" w:rsidRDefault="008B6B35" w:rsidP="00730932">
            <w:pPr>
              <w:spacing w:after="0" w:line="240" w:lineRule="auto"/>
              <w:jc w:val="right"/>
              <w:rPr>
                <w:rFonts w:eastAsia="Times New Roman"/>
                <w:sz w:val="18"/>
                <w:szCs w:val="18"/>
              </w:rPr>
            </w:pPr>
            <w:r w:rsidRPr="00B71F92">
              <w:rPr>
                <w:sz w:val="18"/>
                <w:szCs w:val="18"/>
              </w:rPr>
              <w:t>-5.90</w:t>
            </w:r>
          </w:p>
        </w:tc>
      </w:tr>
      <w:tr w:rsidR="008B6B35" w:rsidRPr="00B71F92" w14:paraId="7DE4E874" w14:textId="77777777" w:rsidTr="002F5607">
        <w:trPr>
          <w:trHeight w:val="230"/>
          <w:jc w:val="center"/>
        </w:trPr>
        <w:tc>
          <w:tcPr>
            <w:tcW w:w="1220" w:type="pct"/>
            <w:tcBorders>
              <w:top w:val="nil"/>
              <w:left w:val="single" w:sz="12" w:space="0" w:color="auto"/>
              <w:bottom w:val="nil"/>
              <w:right w:val="single" w:sz="12" w:space="0" w:color="auto"/>
            </w:tcBorders>
            <w:noWrap/>
          </w:tcPr>
          <w:p w14:paraId="45B70949" w14:textId="77777777" w:rsidR="008B6B35" w:rsidRPr="00B71F92" w:rsidRDefault="008B6B35" w:rsidP="00730932">
            <w:pPr>
              <w:spacing w:after="0" w:line="240" w:lineRule="auto"/>
              <w:rPr>
                <w:rFonts w:eastAsia="Times New Roman"/>
                <w:sz w:val="18"/>
                <w:szCs w:val="18"/>
              </w:rPr>
            </w:pPr>
            <w:r w:rsidRPr="00B71F92">
              <w:rPr>
                <w:sz w:val="18"/>
                <w:szCs w:val="18"/>
              </w:rPr>
              <w:t>Need for less space</w:t>
            </w:r>
          </w:p>
        </w:tc>
        <w:tc>
          <w:tcPr>
            <w:tcW w:w="152" w:type="pct"/>
            <w:tcBorders>
              <w:top w:val="nil"/>
              <w:left w:val="single" w:sz="12" w:space="0" w:color="auto"/>
              <w:bottom w:val="nil"/>
            </w:tcBorders>
            <w:noWrap/>
          </w:tcPr>
          <w:p w14:paraId="19EC1668"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112441F1"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370269D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2A2DB7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CC9F17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1A424E7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CC8B6B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3B159C7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721285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5E16B0D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78BB46D"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35957E8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3240571" w14:textId="77777777" w:rsidR="008B6B35" w:rsidRPr="00B71F92" w:rsidRDefault="008B6B35" w:rsidP="00730932">
            <w:pPr>
              <w:spacing w:after="0" w:line="240" w:lineRule="auto"/>
              <w:jc w:val="right"/>
              <w:rPr>
                <w:rFonts w:eastAsia="Times New Roman"/>
                <w:sz w:val="18"/>
                <w:szCs w:val="18"/>
              </w:rPr>
            </w:pPr>
            <w:r w:rsidRPr="00B71F92">
              <w:rPr>
                <w:sz w:val="18"/>
                <w:szCs w:val="18"/>
              </w:rPr>
              <w:t>0.30</w:t>
            </w:r>
          </w:p>
        </w:tc>
        <w:tc>
          <w:tcPr>
            <w:tcW w:w="153" w:type="pct"/>
            <w:tcBorders>
              <w:top w:val="nil"/>
              <w:bottom w:val="nil"/>
              <w:right w:val="single" w:sz="6" w:space="0" w:color="auto"/>
            </w:tcBorders>
            <w:noWrap/>
          </w:tcPr>
          <w:p w14:paraId="57F19851" w14:textId="77777777" w:rsidR="008B6B35" w:rsidRPr="00B71F92" w:rsidRDefault="008B6B35" w:rsidP="00730932">
            <w:pPr>
              <w:spacing w:after="0" w:line="240" w:lineRule="auto"/>
              <w:jc w:val="right"/>
              <w:rPr>
                <w:rFonts w:eastAsia="Times New Roman"/>
                <w:sz w:val="18"/>
                <w:szCs w:val="18"/>
              </w:rPr>
            </w:pPr>
            <w:r w:rsidRPr="00B71F92">
              <w:rPr>
                <w:sz w:val="18"/>
                <w:szCs w:val="18"/>
              </w:rPr>
              <w:t>2.38</w:t>
            </w:r>
          </w:p>
        </w:tc>
        <w:tc>
          <w:tcPr>
            <w:tcW w:w="152" w:type="pct"/>
            <w:tcBorders>
              <w:top w:val="nil"/>
              <w:left w:val="single" w:sz="6" w:space="0" w:color="auto"/>
              <w:bottom w:val="nil"/>
            </w:tcBorders>
            <w:noWrap/>
          </w:tcPr>
          <w:p w14:paraId="6A6D3437"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73" w:type="pct"/>
            <w:tcBorders>
              <w:top w:val="nil"/>
              <w:bottom w:val="nil"/>
              <w:right w:val="single" w:sz="6" w:space="0" w:color="auto"/>
            </w:tcBorders>
            <w:noWrap/>
          </w:tcPr>
          <w:p w14:paraId="7A79052F" w14:textId="77777777" w:rsidR="008B6B35" w:rsidRPr="00B71F92" w:rsidRDefault="008B6B35" w:rsidP="00730932">
            <w:pPr>
              <w:spacing w:after="0" w:line="240" w:lineRule="auto"/>
              <w:jc w:val="right"/>
              <w:rPr>
                <w:rFonts w:eastAsia="Times New Roman"/>
                <w:sz w:val="18"/>
                <w:szCs w:val="18"/>
              </w:rPr>
            </w:pPr>
            <w:r w:rsidRPr="00B71F92">
              <w:rPr>
                <w:sz w:val="18"/>
                <w:szCs w:val="18"/>
              </w:rPr>
              <w:t>-1.99</w:t>
            </w:r>
          </w:p>
        </w:tc>
        <w:tc>
          <w:tcPr>
            <w:tcW w:w="152" w:type="pct"/>
            <w:tcBorders>
              <w:top w:val="nil"/>
              <w:left w:val="single" w:sz="6" w:space="0" w:color="auto"/>
              <w:bottom w:val="nil"/>
            </w:tcBorders>
            <w:noWrap/>
          </w:tcPr>
          <w:p w14:paraId="0FC8C8CC"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4CC032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1A23FEB" w14:textId="77777777" w:rsidR="008B6B35" w:rsidRPr="00B71F92" w:rsidRDefault="008B6B35" w:rsidP="00730932">
            <w:pPr>
              <w:spacing w:after="0" w:line="240" w:lineRule="auto"/>
              <w:jc w:val="right"/>
              <w:rPr>
                <w:sz w:val="18"/>
                <w:szCs w:val="18"/>
              </w:rPr>
            </w:pPr>
            <w:r w:rsidRPr="00B71F92">
              <w:rPr>
                <w:sz w:val="18"/>
                <w:szCs w:val="18"/>
              </w:rPr>
              <w:t>0.29</w:t>
            </w:r>
          </w:p>
        </w:tc>
        <w:tc>
          <w:tcPr>
            <w:tcW w:w="153" w:type="pct"/>
            <w:tcBorders>
              <w:top w:val="nil"/>
              <w:bottom w:val="nil"/>
              <w:right w:val="single" w:sz="6" w:space="0" w:color="auto"/>
            </w:tcBorders>
            <w:noWrap/>
          </w:tcPr>
          <w:p w14:paraId="087AF629" w14:textId="77777777" w:rsidR="008B6B35" w:rsidRPr="00B71F92" w:rsidRDefault="008B6B35" w:rsidP="00730932">
            <w:pPr>
              <w:spacing w:after="0" w:line="240" w:lineRule="auto"/>
              <w:jc w:val="right"/>
              <w:rPr>
                <w:sz w:val="18"/>
                <w:szCs w:val="18"/>
              </w:rPr>
            </w:pPr>
            <w:r w:rsidRPr="00B71F92">
              <w:rPr>
                <w:sz w:val="18"/>
                <w:szCs w:val="18"/>
              </w:rPr>
              <w:t>2.41</w:t>
            </w:r>
          </w:p>
        </w:tc>
        <w:tc>
          <w:tcPr>
            <w:tcW w:w="152" w:type="pct"/>
            <w:tcBorders>
              <w:top w:val="nil"/>
              <w:left w:val="single" w:sz="6" w:space="0" w:color="auto"/>
              <w:bottom w:val="nil"/>
            </w:tcBorders>
            <w:noWrap/>
          </w:tcPr>
          <w:p w14:paraId="704249ED" w14:textId="77777777" w:rsidR="008B6B35" w:rsidRPr="00B71F92" w:rsidRDefault="008B6B35" w:rsidP="00730932">
            <w:pPr>
              <w:spacing w:after="0" w:line="240" w:lineRule="auto"/>
              <w:jc w:val="right"/>
              <w:rPr>
                <w:sz w:val="18"/>
                <w:szCs w:val="18"/>
              </w:rPr>
            </w:pPr>
            <w:r w:rsidRPr="00B71F92">
              <w:rPr>
                <w:sz w:val="18"/>
                <w:szCs w:val="18"/>
              </w:rPr>
              <w:t>0.23</w:t>
            </w:r>
          </w:p>
        </w:tc>
        <w:tc>
          <w:tcPr>
            <w:tcW w:w="155" w:type="pct"/>
            <w:tcBorders>
              <w:top w:val="nil"/>
              <w:bottom w:val="nil"/>
              <w:right w:val="single" w:sz="8" w:space="0" w:color="auto"/>
            </w:tcBorders>
            <w:noWrap/>
          </w:tcPr>
          <w:p w14:paraId="3A1AEA6E" w14:textId="77777777" w:rsidR="008B6B35" w:rsidRPr="00B71F92" w:rsidRDefault="008B6B35" w:rsidP="00730932">
            <w:pPr>
              <w:spacing w:after="0" w:line="240" w:lineRule="auto"/>
              <w:jc w:val="right"/>
              <w:rPr>
                <w:sz w:val="18"/>
                <w:szCs w:val="18"/>
              </w:rPr>
            </w:pPr>
            <w:r w:rsidRPr="00B71F92">
              <w:rPr>
                <w:sz w:val="18"/>
                <w:szCs w:val="18"/>
              </w:rPr>
              <w:t>2.18</w:t>
            </w:r>
          </w:p>
        </w:tc>
        <w:tc>
          <w:tcPr>
            <w:tcW w:w="152" w:type="pct"/>
            <w:tcBorders>
              <w:top w:val="nil"/>
              <w:left w:val="single" w:sz="8" w:space="0" w:color="auto"/>
              <w:bottom w:val="nil"/>
            </w:tcBorders>
          </w:tcPr>
          <w:p w14:paraId="35A0560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91" w:type="pct"/>
            <w:tcBorders>
              <w:top w:val="nil"/>
              <w:bottom w:val="nil"/>
              <w:right w:val="single" w:sz="12" w:space="0" w:color="auto"/>
            </w:tcBorders>
          </w:tcPr>
          <w:p w14:paraId="6310283F" w14:textId="77777777" w:rsidR="008B6B35" w:rsidRPr="00B71F92" w:rsidRDefault="008B6B35" w:rsidP="00730932">
            <w:pPr>
              <w:spacing w:after="0" w:line="240" w:lineRule="auto"/>
              <w:jc w:val="right"/>
              <w:rPr>
                <w:rFonts w:eastAsia="Times New Roman"/>
                <w:sz w:val="18"/>
                <w:szCs w:val="18"/>
              </w:rPr>
            </w:pPr>
          </w:p>
        </w:tc>
      </w:tr>
      <w:tr w:rsidR="008B6B35" w:rsidRPr="00B71F92" w14:paraId="012971B6" w14:textId="77777777" w:rsidTr="002F5607">
        <w:trPr>
          <w:trHeight w:val="230"/>
          <w:jc w:val="center"/>
        </w:trPr>
        <w:tc>
          <w:tcPr>
            <w:tcW w:w="1220" w:type="pct"/>
            <w:tcBorders>
              <w:top w:val="nil"/>
              <w:left w:val="single" w:sz="12" w:space="0" w:color="auto"/>
              <w:bottom w:val="nil"/>
              <w:right w:val="single" w:sz="12" w:space="0" w:color="auto"/>
            </w:tcBorders>
            <w:noWrap/>
          </w:tcPr>
          <w:p w14:paraId="51B695BD" w14:textId="77777777" w:rsidR="008B6B35" w:rsidRPr="00B71F92" w:rsidRDefault="008B6B35" w:rsidP="00730932">
            <w:pPr>
              <w:spacing w:after="0" w:line="240" w:lineRule="auto"/>
              <w:rPr>
                <w:rFonts w:eastAsia="Times New Roman"/>
                <w:sz w:val="18"/>
                <w:szCs w:val="18"/>
              </w:rPr>
            </w:pPr>
            <w:r w:rsidRPr="00B71F92">
              <w:rPr>
                <w:sz w:val="18"/>
                <w:szCs w:val="18"/>
              </w:rPr>
              <w:t>Better access to amenities</w:t>
            </w:r>
          </w:p>
        </w:tc>
        <w:tc>
          <w:tcPr>
            <w:tcW w:w="152" w:type="pct"/>
            <w:tcBorders>
              <w:top w:val="nil"/>
              <w:left w:val="single" w:sz="12" w:space="0" w:color="auto"/>
              <w:bottom w:val="nil"/>
            </w:tcBorders>
            <w:noWrap/>
          </w:tcPr>
          <w:p w14:paraId="649B4734"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34078409"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1F61278F"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3" w:type="pct"/>
            <w:tcBorders>
              <w:top w:val="nil"/>
              <w:bottom w:val="nil"/>
              <w:right w:val="single" w:sz="6" w:space="0" w:color="auto"/>
            </w:tcBorders>
            <w:noWrap/>
          </w:tcPr>
          <w:p w14:paraId="6D376E1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2866935"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83" w:type="pct"/>
            <w:tcBorders>
              <w:top w:val="nil"/>
              <w:bottom w:val="nil"/>
              <w:right w:val="single" w:sz="6" w:space="0" w:color="auto"/>
            </w:tcBorders>
            <w:noWrap/>
          </w:tcPr>
          <w:p w14:paraId="797EC06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EA96CA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14B9CC5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6E0C347"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7B051E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244212D"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3AB9B602"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1882B8B"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5FFB2B8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1C2483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nil"/>
              <w:right w:val="single" w:sz="6" w:space="0" w:color="auto"/>
            </w:tcBorders>
            <w:noWrap/>
          </w:tcPr>
          <w:p w14:paraId="555A422C"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2A96F0D"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3915E9C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8B5C5D8" w14:textId="77777777" w:rsidR="008B6B35" w:rsidRPr="00B71F92" w:rsidRDefault="008B6B35" w:rsidP="00730932">
            <w:pPr>
              <w:spacing w:after="0" w:line="240" w:lineRule="auto"/>
              <w:jc w:val="right"/>
              <w:rPr>
                <w:sz w:val="18"/>
                <w:szCs w:val="18"/>
              </w:rPr>
            </w:pPr>
            <w:r w:rsidRPr="00B71F92">
              <w:rPr>
                <w:sz w:val="18"/>
                <w:szCs w:val="18"/>
              </w:rPr>
              <w:t>--</w:t>
            </w:r>
          </w:p>
        </w:tc>
        <w:tc>
          <w:tcPr>
            <w:tcW w:w="153" w:type="pct"/>
            <w:tcBorders>
              <w:top w:val="nil"/>
              <w:bottom w:val="nil"/>
              <w:right w:val="single" w:sz="6" w:space="0" w:color="auto"/>
            </w:tcBorders>
            <w:noWrap/>
          </w:tcPr>
          <w:p w14:paraId="1073BE72" w14:textId="77777777" w:rsidR="008B6B35" w:rsidRPr="00B71F92" w:rsidRDefault="008B6B35" w:rsidP="00730932">
            <w:pPr>
              <w:spacing w:after="0" w:line="240" w:lineRule="auto"/>
              <w:jc w:val="right"/>
              <w:rPr>
                <w:sz w:val="18"/>
                <w:szCs w:val="18"/>
              </w:rPr>
            </w:pPr>
          </w:p>
        </w:tc>
        <w:tc>
          <w:tcPr>
            <w:tcW w:w="152" w:type="pct"/>
            <w:tcBorders>
              <w:top w:val="nil"/>
              <w:left w:val="single" w:sz="6" w:space="0" w:color="auto"/>
              <w:bottom w:val="nil"/>
            </w:tcBorders>
            <w:noWrap/>
          </w:tcPr>
          <w:p w14:paraId="435DE020" w14:textId="77777777" w:rsidR="008B6B35" w:rsidRPr="00B71F92" w:rsidRDefault="008B6B35" w:rsidP="00730932">
            <w:pPr>
              <w:spacing w:after="0" w:line="240" w:lineRule="auto"/>
              <w:jc w:val="right"/>
              <w:rPr>
                <w:sz w:val="18"/>
                <w:szCs w:val="18"/>
              </w:rPr>
            </w:pPr>
            <w:r w:rsidRPr="00B71F92">
              <w:rPr>
                <w:sz w:val="18"/>
                <w:szCs w:val="18"/>
              </w:rPr>
              <w:t>0.32</w:t>
            </w:r>
          </w:p>
        </w:tc>
        <w:tc>
          <w:tcPr>
            <w:tcW w:w="155" w:type="pct"/>
            <w:tcBorders>
              <w:top w:val="nil"/>
              <w:bottom w:val="nil"/>
              <w:right w:val="single" w:sz="8" w:space="0" w:color="auto"/>
            </w:tcBorders>
            <w:noWrap/>
          </w:tcPr>
          <w:p w14:paraId="036BF4C2" w14:textId="77777777" w:rsidR="008B6B35" w:rsidRPr="00B71F92" w:rsidRDefault="008B6B35" w:rsidP="00730932">
            <w:pPr>
              <w:spacing w:after="0" w:line="240" w:lineRule="auto"/>
              <w:jc w:val="right"/>
              <w:rPr>
                <w:sz w:val="18"/>
                <w:szCs w:val="18"/>
              </w:rPr>
            </w:pPr>
            <w:r w:rsidRPr="00B71F92">
              <w:rPr>
                <w:sz w:val="18"/>
                <w:szCs w:val="18"/>
              </w:rPr>
              <w:t>2.61</w:t>
            </w:r>
          </w:p>
        </w:tc>
        <w:tc>
          <w:tcPr>
            <w:tcW w:w="152" w:type="pct"/>
            <w:tcBorders>
              <w:top w:val="nil"/>
              <w:left w:val="single" w:sz="8" w:space="0" w:color="auto"/>
              <w:bottom w:val="nil"/>
            </w:tcBorders>
          </w:tcPr>
          <w:p w14:paraId="5F9974BE" w14:textId="77777777" w:rsidR="008B6B35" w:rsidRPr="00B71F92" w:rsidRDefault="008B6B35" w:rsidP="00730932">
            <w:pPr>
              <w:spacing w:after="0" w:line="240" w:lineRule="auto"/>
              <w:jc w:val="right"/>
              <w:rPr>
                <w:rFonts w:eastAsia="Times New Roman"/>
                <w:sz w:val="18"/>
                <w:szCs w:val="18"/>
              </w:rPr>
            </w:pPr>
            <w:r w:rsidRPr="00B71F92">
              <w:rPr>
                <w:sz w:val="18"/>
                <w:szCs w:val="18"/>
              </w:rPr>
              <w:t>-0.17</w:t>
            </w:r>
          </w:p>
        </w:tc>
        <w:tc>
          <w:tcPr>
            <w:tcW w:w="191" w:type="pct"/>
            <w:tcBorders>
              <w:top w:val="nil"/>
              <w:bottom w:val="nil"/>
              <w:right w:val="single" w:sz="12" w:space="0" w:color="auto"/>
            </w:tcBorders>
          </w:tcPr>
          <w:p w14:paraId="1D2074B1" w14:textId="77777777" w:rsidR="008B6B35" w:rsidRPr="00B71F92" w:rsidRDefault="008B6B35" w:rsidP="00730932">
            <w:pPr>
              <w:spacing w:after="0" w:line="240" w:lineRule="auto"/>
              <w:jc w:val="right"/>
              <w:rPr>
                <w:rFonts w:eastAsia="Times New Roman"/>
                <w:sz w:val="18"/>
                <w:szCs w:val="18"/>
              </w:rPr>
            </w:pPr>
            <w:r w:rsidRPr="00B71F92">
              <w:rPr>
                <w:sz w:val="18"/>
                <w:szCs w:val="18"/>
              </w:rPr>
              <w:t>-1.96</w:t>
            </w:r>
          </w:p>
        </w:tc>
      </w:tr>
      <w:tr w:rsidR="008B6B35" w:rsidRPr="00B71F92" w14:paraId="5525463D" w14:textId="77777777" w:rsidTr="002F5607">
        <w:trPr>
          <w:trHeight w:val="230"/>
          <w:jc w:val="center"/>
        </w:trPr>
        <w:tc>
          <w:tcPr>
            <w:tcW w:w="1220" w:type="pct"/>
            <w:tcBorders>
              <w:top w:val="nil"/>
              <w:left w:val="single" w:sz="12" w:space="0" w:color="auto"/>
              <w:bottom w:val="nil"/>
              <w:right w:val="single" w:sz="12" w:space="0" w:color="auto"/>
            </w:tcBorders>
            <w:noWrap/>
          </w:tcPr>
          <w:p w14:paraId="2DFC0A91" w14:textId="77777777" w:rsidR="008B6B35" w:rsidRPr="00B71F92" w:rsidRDefault="008B6B35" w:rsidP="00730932">
            <w:pPr>
              <w:spacing w:after="0" w:line="240" w:lineRule="auto"/>
              <w:rPr>
                <w:rFonts w:eastAsia="Times New Roman"/>
                <w:sz w:val="18"/>
                <w:szCs w:val="18"/>
              </w:rPr>
            </w:pPr>
            <w:r w:rsidRPr="00B71F92">
              <w:rPr>
                <w:sz w:val="18"/>
                <w:szCs w:val="18"/>
              </w:rPr>
              <w:t>Concerns about safety or crime</w:t>
            </w:r>
          </w:p>
        </w:tc>
        <w:tc>
          <w:tcPr>
            <w:tcW w:w="152" w:type="pct"/>
            <w:tcBorders>
              <w:top w:val="nil"/>
              <w:left w:val="single" w:sz="12" w:space="0" w:color="auto"/>
              <w:bottom w:val="nil"/>
            </w:tcBorders>
            <w:noWrap/>
          </w:tcPr>
          <w:p w14:paraId="392E200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398FE9ED"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610DF36D"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F407DA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8206BF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2ED9F07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9EADEF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4279A75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015923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696369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BBA3CE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2BFBDF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0E78838"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3D619DDE"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4F21919"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73" w:type="pct"/>
            <w:tcBorders>
              <w:top w:val="nil"/>
              <w:bottom w:val="nil"/>
              <w:right w:val="single" w:sz="6" w:space="0" w:color="auto"/>
            </w:tcBorders>
            <w:noWrap/>
          </w:tcPr>
          <w:p w14:paraId="36B9D0E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1906C04" w14:textId="77777777" w:rsidR="008B6B35" w:rsidRPr="00B71F92" w:rsidRDefault="008B6B35" w:rsidP="00730932">
            <w:pPr>
              <w:spacing w:after="0" w:line="240" w:lineRule="auto"/>
              <w:jc w:val="right"/>
              <w:rPr>
                <w:rFonts w:eastAsia="Times New Roman"/>
                <w:sz w:val="18"/>
                <w:szCs w:val="18"/>
              </w:rPr>
            </w:pPr>
            <w:r w:rsidRPr="00B71F92">
              <w:rPr>
                <w:sz w:val="18"/>
                <w:szCs w:val="18"/>
              </w:rPr>
              <w:t>0.13</w:t>
            </w:r>
          </w:p>
        </w:tc>
        <w:tc>
          <w:tcPr>
            <w:tcW w:w="153" w:type="pct"/>
            <w:tcBorders>
              <w:top w:val="nil"/>
              <w:bottom w:val="nil"/>
              <w:right w:val="single" w:sz="6" w:space="0" w:color="auto"/>
            </w:tcBorders>
            <w:noWrap/>
          </w:tcPr>
          <w:p w14:paraId="6C8C821C" w14:textId="77777777" w:rsidR="008B6B35" w:rsidRPr="00B71F92" w:rsidRDefault="008B6B35" w:rsidP="00730932">
            <w:pPr>
              <w:spacing w:after="0" w:line="240" w:lineRule="auto"/>
              <w:jc w:val="right"/>
              <w:rPr>
                <w:rFonts w:eastAsia="Times New Roman"/>
                <w:sz w:val="18"/>
                <w:szCs w:val="18"/>
              </w:rPr>
            </w:pPr>
            <w:r w:rsidRPr="00B71F92">
              <w:rPr>
                <w:sz w:val="18"/>
                <w:szCs w:val="18"/>
              </w:rPr>
              <w:t>2.05</w:t>
            </w:r>
          </w:p>
        </w:tc>
        <w:tc>
          <w:tcPr>
            <w:tcW w:w="152" w:type="pct"/>
            <w:tcBorders>
              <w:top w:val="nil"/>
              <w:left w:val="single" w:sz="6" w:space="0" w:color="auto"/>
              <w:bottom w:val="nil"/>
            </w:tcBorders>
            <w:noWrap/>
          </w:tcPr>
          <w:p w14:paraId="65684FE6" w14:textId="77777777" w:rsidR="008B6B35" w:rsidRPr="00B71F92" w:rsidRDefault="008B6B35" w:rsidP="00730932">
            <w:pPr>
              <w:spacing w:after="0" w:line="240" w:lineRule="auto"/>
              <w:jc w:val="right"/>
              <w:rPr>
                <w:sz w:val="18"/>
                <w:szCs w:val="18"/>
              </w:rPr>
            </w:pPr>
            <w:r w:rsidRPr="00B71F92">
              <w:rPr>
                <w:sz w:val="18"/>
                <w:szCs w:val="18"/>
              </w:rPr>
              <w:t>--</w:t>
            </w:r>
          </w:p>
        </w:tc>
        <w:tc>
          <w:tcPr>
            <w:tcW w:w="153" w:type="pct"/>
            <w:tcBorders>
              <w:top w:val="nil"/>
              <w:bottom w:val="nil"/>
              <w:right w:val="single" w:sz="6" w:space="0" w:color="auto"/>
            </w:tcBorders>
            <w:noWrap/>
          </w:tcPr>
          <w:p w14:paraId="6DCE21C3" w14:textId="77777777" w:rsidR="008B6B35" w:rsidRPr="00B71F92" w:rsidRDefault="008B6B35" w:rsidP="00730932">
            <w:pPr>
              <w:spacing w:after="0" w:line="240" w:lineRule="auto"/>
              <w:jc w:val="right"/>
              <w:rPr>
                <w:sz w:val="18"/>
                <w:szCs w:val="18"/>
              </w:rPr>
            </w:pPr>
          </w:p>
        </w:tc>
        <w:tc>
          <w:tcPr>
            <w:tcW w:w="152" w:type="pct"/>
            <w:tcBorders>
              <w:top w:val="nil"/>
              <w:left w:val="single" w:sz="6" w:space="0" w:color="auto"/>
              <w:bottom w:val="nil"/>
            </w:tcBorders>
            <w:noWrap/>
          </w:tcPr>
          <w:p w14:paraId="17F235AC" w14:textId="77777777" w:rsidR="008B6B35" w:rsidRPr="00B71F92" w:rsidRDefault="008B6B35" w:rsidP="00730932">
            <w:pPr>
              <w:spacing w:after="0" w:line="240" w:lineRule="auto"/>
              <w:jc w:val="right"/>
              <w:rPr>
                <w:sz w:val="18"/>
                <w:szCs w:val="18"/>
              </w:rPr>
            </w:pPr>
            <w:r w:rsidRPr="00B71F92">
              <w:rPr>
                <w:sz w:val="18"/>
                <w:szCs w:val="18"/>
              </w:rPr>
              <w:t>0.15</w:t>
            </w:r>
          </w:p>
        </w:tc>
        <w:tc>
          <w:tcPr>
            <w:tcW w:w="155" w:type="pct"/>
            <w:tcBorders>
              <w:top w:val="nil"/>
              <w:bottom w:val="nil"/>
              <w:right w:val="single" w:sz="8" w:space="0" w:color="auto"/>
            </w:tcBorders>
            <w:noWrap/>
          </w:tcPr>
          <w:p w14:paraId="4201B677" w14:textId="77777777" w:rsidR="008B6B35" w:rsidRPr="00B71F92" w:rsidRDefault="008B6B35" w:rsidP="00730932">
            <w:pPr>
              <w:spacing w:after="0" w:line="240" w:lineRule="auto"/>
              <w:jc w:val="right"/>
              <w:rPr>
                <w:sz w:val="18"/>
                <w:szCs w:val="18"/>
              </w:rPr>
            </w:pPr>
            <w:r w:rsidRPr="00B71F92">
              <w:rPr>
                <w:sz w:val="18"/>
                <w:szCs w:val="18"/>
              </w:rPr>
              <w:t>1.83</w:t>
            </w:r>
          </w:p>
        </w:tc>
        <w:tc>
          <w:tcPr>
            <w:tcW w:w="152" w:type="pct"/>
            <w:tcBorders>
              <w:top w:val="nil"/>
              <w:left w:val="single" w:sz="8" w:space="0" w:color="auto"/>
              <w:bottom w:val="nil"/>
            </w:tcBorders>
          </w:tcPr>
          <w:p w14:paraId="56C1C8CC"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91" w:type="pct"/>
            <w:tcBorders>
              <w:top w:val="nil"/>
              <w:bottom w:val="nil"/>
              <w:right w:val="single" w:sz="12" w:space="0" w:color="auto"/>
            </w:tcBorders>
          </w:tcPr>
          <w:p w14:paraId="63412495" w14:textId="77777777" w:rsidR="008B6B35" w:rsidRPr="00B71F92" w:rsidRDefault="008B6B35" w:rsidP="00730932">
            <w:pPr>
              <w:spacing w:after="0" w:line="240" w:lineRule="auto"/>
              <w:jc w:val="right"/>
              <w:rPr>
                <w:rFonts w:eastAsia="Times New Roman"/>
                <w:sz w:val="18"/>
                <w:szCs w:val="18"/>
              </w:rPr>
            </w:pPr>
          </w:p>
        </w:tc>
      </w:tr>
      <w:tr w:rsidR="008B6B35" w:rsidRPr="00B71F92" w14:paraId="136A78AD" w14:textId="77777777" w:rsidTr="002F5607">
        <w:trPr>
          <w:trHeight w:val="230"/>
          <w:jc w:val="center"/>
        </w:trPr>
        <w:tc>
          <w:tcPr>
            <w:tcW w:w="1220" w:type="pct"/>
            <w:tcBorders>
              <w:top w:val="nil"/>
              <w:left w:val="single" w:sz="12" w:space="0" w:color="auto"/>
              <w:bottom w:val="nil"/>
              <w:right w:val="single" w:sz="12" w:space="0" w:color="auto"/>
            </w:tcBorders>
            <w:noWrap/>
          </w:tcPr>
          <w:p w14:paraId="12047166" w14:textId="77777777" w:rsidR="008B6B35" w:rsidRPr="00B71F92" w:rsidRDefault="008B6B35" w:rsidP="00730932">
            <w:pPr>
              <w:spacing w:after="0" w:line="240" w:lineRule="auto"/>
              <w:rPr>
                <w:rFonts w:eastAsia="Times New Roman"/>
                <w:sz w:val="18"/>
                <w:szCs w:val="18"/>
              </w:rPr>
            </w:pPr>
            <w:r w:rsidRPr="00B71F92">
              <w:rPr>
                <w:sz w:val="18"/>
                <w:szCs w:val="18"/>
              </w:rPr>
              <w:t>Increase in housing costs</w:t>
            </w:r>
          </w:p>
        </w:tc>
        <w:tc>
          <w:tcPr>
            <w:tcW w:w="152" w:type="pct"/>
            <w:tcBorders>
              <w:top w:val="nil"/>
              <w:left w:val="single" w:sz="12" w:space="0" w:color="auto"/>
              <w:bottom w:val="nil"/>
            </w:tcBorders>
            <w:noWrap/>
            <w:hideMark/>
          </w:tcPr>
          <w:p w14:paraId="4F7F045C"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56D72100"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1619E634"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AA10D4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F86C24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3FD79F84"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E0F6B9C"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40A025A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AD1334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6AA4E0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E7FD40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38F5216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2F101E34"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18636EE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9A38996"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nil"/>
              <w:right w:val="single" w:sz="6" w:space="0" w:color="auto"/>
            </w:tcBorders>
            <w:noWrap/>
          </w:tcPr>
          <w:p w14:paraId="51E2134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909CE06"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3831B07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54BC1D6" w14:textId="77777777" w:rsidR="008B6B35" w:rsidRPr="00B71F92" w:rsidRDefault="008B6B35" w:rsidP="00730932">
            <w:pPr>
              <w:spacing w:after="0" w:line="240" w:lineRule="auto"/>
              <w:jc w:val="right"/>
              <w:rPr>
                <w:rFonts w:eastAsia="Times New Roman"/>
                <w:sz w:val="18"/>
                <w:szCs w:val="18"/>
              </w:rPr>
            </w:pPr>
            <w:r w:rsidRPr="00B71F92">
              <w:rPr>
                <w:sz w:val="18"/>
                <w:szCs w:val="18"/>
              </w:rPr>
              <w:t>0.45</w:t>
            </w:r>
          </w:p>
        </w:tc>
        <w:tc>
          <w:tcPr>
            <w:tcW w:w="153" w:type="pct"/>
            <w:tcBorders>
              <w:top w:val="nil"/>
              <w:bottom w:val="nil"/>
              <w:right w:val="single" w:sz="6" w:space="0" w:color="auto"/>
            </w:tcBorders>
            <w:noWrap/>
          </w:tcPr>
          <w:p w14:paraId="26580B35" w14:textId="77777777" w:rsidR="008B6B35" w:rsidRPr="00B71F92" w:rsidRDefault="008B6B35" w:rsidP="00730932">
            <w:pPr>
              <w:spacing w:after="0" w:line="240" w:lineRule="auto"/>
              <w:jc w:val="right"/>
              <w:rPr>
                <w:rFonts w:eastAsia="Times New Roman"/>
                <w:sz w:val="18"/>
                <w:szCs w:val="18"/>
              </w:rPr>
            </w:pPr>
            <w:r w:rsidRPr="00B71F92">
              <w:rPr>
                <w:sz w:val="18"/>
                <w:szCs w:val="18"/>
              </w:rPr>
              <w:t>6.41</w:t>
            </w:r>
          </w:p>
        </w:tc>
        <w:tc>
          <w:tcPr>
            <w:tcW w:w="152" w:type="pct"/>
            <w:tcBorders>
              <w:top w:val="nil"/>
              <w:left w:val="single" w:sz="6" w:space="0" w:color="auto"/>
              <w:bottom w:val="nil"/>
            </w:tcBorders>
            <w:noWrap/>
          </w:tcPr>
          <w:p w14:paraId="1AB2A947" w14:textId="77777777" w:rsidR="008B6B35" w:rsidRPr="00B71F92" w:rsidRDefault="008B6B35" w:rsidP="00730932">
            <w:pPr>
              <w:spacing w:after="0" w:line="240" w:lineRule="auto"/>
              <w:jc w:val="right"/>
              <w:rPr>
                <w:rFonts w:eastAsia="Times New Roman"/>
                <w:sz w:val="18"/>
                <w:szCs w:val="18"/>
              </w:rPr>
            </w:pPr>
            <w:r w:rsidRPr="00B71F92">
              <w:rPr>
                <w:sz w:val="18"/>
                <w:szCs w:val="18"/>
              </w:rPr>
              <w:t>0.14</w:t>
            </w:r>
          </w:p>
        </w:tc>
        <w:tc>
          <w:tcPr>
            <w:tcW w:w="155" w:type="pct"/>
            <w:tcBorders>
              <w:top w:val="nil"/>
              <w:bottom w:val="nil"/>
              <w:right w:val="single" w:sz="8" w:space="0" w:color="auto"/>
            </w:tcBorders>
            <w:noWrap/>
          </w:tcPr>
          <w:p w14:paraId="5314C509" w14:textId="77777777" w:rsidR="008B6B35" w:rsidRPr="00B71F92" w:rsidRDefault="008B6B35" w:rsidP="00730932">
            <w:pPr>
              <w:spacing w:after="0" w:line="240" w:lineRule="auto"/>
              <w:jc w:val="right"/>
              <w:rPr>
                <w:rFonts w:eastAsia="Times New Roman"/>
                <w:sz w:val="18"/>
                <w:szCs w:val="18"/>
              </w:rPr>
            </w:pPr>
            <w:r w:rsidRPr="00B71F92">
              <w:rPr>
                <w:sz w:val="18"/>
                <w:szCs w:val="18"/>
              </w:rPr>
              <w:t>1.73</w:t>
            </w:r>
          </w:p>
        </w:tc>
        <w:tc>
          <w:tcPr>
            <w:tcW w:w="152" w:type="pct"/>
            <w:tcBorders>
              <w:top w:val="nil"/>
              <w:left w:val="single" w:sz="8" w:space="0" w:color="auto"/>
              <w:bottom w:val="nil"/>
            </w:tcBorders>
          </w:tcPr>
          <w:p w14:paraId="5ED7C59B" w14:textId="77777777" w:rsidR="008B6B35" w:rsidRPr="00B71F92" w:rsidRDefault="008B6B35" w:rsidP="00730932">
            <w:pPr>
              <w:spacing w:after="0" w:line="240" w:lineRule="auto"/>
              <w:jc w:val="right"/>
              <w:rPr>
                <w:rFonts w:eastAsia="Times New Roman"/>
                <w:sz w:val="18"/>
                <w:szCs w:val="18"/>
              </w:rPr>
            </w:pPr>
            <w:r w:rsidRPr="00B71F92">
              <w:rPr>
                <w:sz w:val="18"/>
                <w:szCs w:val="18"/>
              </w:rPr>
              <w:t>-0.21</w:t>
            </w:r>
          </w:p>
        </w:tc>
        <w:tc>
          <w:tcPr>
            <w:tcW w:w="191" w:type="pct"/>
            <w:tcBorders>
              <w:top w:val="nil"/>
              <w:bottom w:val="nil"/>
              <w:right w:val="single" w:sz="12" w:space="0" w:color="auto"/>
            </w:tcBorders>
          </w:tcPr>
          <w:p w14:paraId="16C4B543" w14:textId="77777777" w:rsidR="008B6B35" w:rsidRPr="00B71F92" w:rsidRDefault="008B6B35" w:rsidP="00730932">
            <w:pPr>
              <w:spacing w:after="0" w:line="240" w:lineRule="auto"/>
              <w:jc w:val="right"/>
              <w:rPr>
                <w:rFonts w:eastAsia="Times New Roman"/>
                <w:sz w:val="18"/>
                <w:szCs w:val="18"/>
              </w:rPr>
            </w:pPr>
            <w:r w:rsidRPr="00B71F92">
              <w:rPr>
                <w:sz w:val="18"/>
                <w:szCs w:val="18"/>
              </w:rPr>
              <w:t>-2.84</w:t>
            </w:r>
          </w:p>
        </w:tc>
      </w:tr>
      <w:tr w:rsidR="008B6B35" w:rsidRPr="00B71F92" w14:paraId="08563469" w14:textId="77777777" w:rsidTr="002F5607">
        <w:trPr>
          <w:trHeight w:val="230"/>
          <w:jc w:val="center"/>
        </w:trPr>
        <w:tc>
          <w:tcPr>
            <w:tcW w:w="1220" w:type="pct"/>
            <w:tcBorders>
              <w:top w:val="nil"/>
              <w:left w:val="single" w:sz="12" w:space="0" w:color="auto"/>
              <w:bottom w:val="nil"/>
              <w:right w:val="single" w:sz="12" w:space="0" w:color="auto"/>
            </w:tcBorders>
            <w:noWrap/>
          </w:tcPr>
          <w:p w14:paraId="76A43433" w14:textId="77777777" w:rsidR="008B6B35" w:rsidRPr="00B71F92" w:rsidRDefault="008B6B35" w:rsidP="00730932">
            <w:pPr>
              <w:spacing w:after="0" w:line="240" w:lineRule="auto"/>
              <w:rPr>
                <w:rFonts w:eastAsia="Times New Roman"/>
                <w:sz w:val="18"/>
                <w:szCs w:val="18"/>
              </w:rPr>
            </w:pPr>
            <w:r w:rsidRPr="00B71F92">
              <w:rPr>
                <w:sz w:val="18"/>
                <w:szCs w:val="18"/>
              </w:rPr>
              <w:t>Change in income or finances</w:t>
            </w:r>
          </w:p>
        </w:tc>
        <w:tc>
          <w:tcPr>
            <w:tcW w:w="152" w:type="pct"/>
            <w:tcBorders>
              <w:top w:val="nil"/>
              <w:left w:val="single" w:sz="12" w:space="0" w:color="auto"/>
              <w:bottom w:val="nil"/>
            </w:tcBorders>
            <w:noWrap/>
            <w:hideMark/>
          </w:tcPr>
          <w:p w14:paraId="147380F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2E264D22"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0E69D1F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0CA7D40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D7EFE3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2BEA873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F52855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7BD299E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966DBF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5A11F45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DD7845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4FFE176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1D419F0"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0F3F86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A8CAC88"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nil"/>
              <w:right w:val="single" w:sz="6" w:space="0" w:color="auto"/>
            </w:tcBorders>
            <w:noWrap/>
          </w:tcPr>
          <w:p w14:paraId="11C3AA9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1A73F36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6D4E08D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5B51590"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3" w:type="pct"/>
            <w:tcBorders>
              <w:top w:val="nil"/>
              <w:bottom w:val="nil"/>
              <w:right w:val="single" w:sz="6" w:space="0" w:color="auto"/>
            </w:tcBorders>
            <w:noWrap/>
          </w:tcPr>
          <w:p w14:paraId="6F0914D8"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4A719303" w14:textId="77777777" w:rsidR="008B6B35" w:rsidRPr="00B71F92" w:rsidRDefault="008B6B35" w:rsidP="00730932">
            <w:pPr>
              <w:spacing w:after="0" w:line="240" w:lineRule="auto"/>
              <w:jc w:val="right"/>
              <w:rPr>
                <w:rFonts w:eastAsia="Times New Roman"/>
                <w:sz w:val="18"/>
                <w:szCs w:val="18"/>
              </w:rPr>
            </w:pPr>
            <w:r w:rsidRPr="00B71F92">
              <w:rPr>
                <w:rFonts w:eastAsia="Times New Roman"/>
                <w:sz w:val="18"/>
                <w:szCs w:val="18"/>
              </w:rPr>
              <w:t>--</w:t>
            </w:r>
          </w:p>
        </w:tc>
        <w:tc>
          <w:tcPr>
            <w:tcW w:w="155" w:type="pct"/>
            <w:tcBorders>
              <w:top w:val="nil"/>
              <w:bottom w:val="nil"/>
              <w:right w:val="single" w:sz="8" w:space="0" w:color="auto"/>
            </w:tcBorders>
            <w:noWrap/>
          </w:tcPr>
          <w:p w14:paraId="0221AD57"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61038E83"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91" w:type="pct"/>
            <w:tcBorders>
              <w:top w:val="nil"/>
              <w:bottom w:val="nil"/>
              <w:right w:val="single" w:sz="12" w:space="0" w:color="auto"/>
            </w:tcBorders>
          </w:tcPr>
          <w:p w14:paraId="607F225D" w14:textId="77777777" w:rsidR="008B6B35" w:rsidRPr="00B71F92" w:rsidRDefault="008B6B35" w:rsidP="00730932">
            <w:pPr>
              <w:spacing w:after="0" w:line="240" w:lineRule="auto"/>
              <w:jc w:val="right"/>
              <w:rPr>
                <w:rFonts w:eastAsia="Times New Roman"/>
                <w:sz w:val="18"/>
                <w:szCs w:val="18"/>
              </w:rPr>
            </w:pPr>
          </w:p>
        </w:tc>
      </w:tr>
      <w:tr w:rsidR="008B6B35" w:rsidRPr="00B71F92" w14:paraId="4BAD57B2" w14:textId="77777777" w:rsidTr="002F5607">
        <w:trPr>
          <w:trHeight w:val="230"/>
          <w:jc w:val="center"/>
        </w:trPr>
        <w:tc>
          <w:tcPr>
            <w:tcW w:w="1220" w:type="pct"/>
            <w:tcBorders>
              <w:top w:val="nil"/>
              <w:left w:val="single" w:sz="12" w:space="0" w:color="auto"/>
              <w:bottom w:val="nil"/>
              <w:right w:val="single" w:sz="12" w:space="0" w:color="auto"/>
            </w:tcBorders>
            <w:noWrap/>
          </w:tcPr>
          <w:p w14:paraId="6E2565D3" w14:textId="77777777" w:rsidR="008B6B35" w:rsidRPr="00B71F92" w:rsidRDefault="008B6B35" w:rsidP="00730932">
            <w:pPr>
              <w:spacing w:after="0" w:line="240" w:lineRule="auto"/>
              <w:rPr>
                <w:rFonts w:eastAsia="Times New Roman"/>
                <w:sz w:val="18"/>
                <w:szCs w:val="18"/>
              </w:rPr>
            </w:pPr>
            <w:r w:rsidRPr="00B71F92">
              <w:rPr>
                <w:sz w:val="18"/>
                <w:szCs w:val="18"/>
              </w:rPr>
              <w:t>Friends leaving</w:t>
            </w:r>
          </w:p>
        </w:tc>
        <w:tc>
          <w:tcPr>
            <w:tcW w:w="152" w:type="pct"/>
            <w:tcBorders>
              <w:top w:val="nil"/>
              <w:left w:val="single" w:sz="12" w:space="0" w:color="auto"/>
              <w:bottom w:val="nil"/>
            </w:tcBorders>
            <w:noWrap/>
            <w:hideMark/>
          </w:tcPr>
          <w:p w14:paraId="2BC04D02"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nil"/>
              <w:right w:val="single" w:sz="12" w:space="0" w:color="auto"/>
            </w:tcBorders>
            <w:noWrap/>
          </w:tcPr>
          <w:p w14:paraId="0B571B39"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nil"/>
            </w:tcBorders>
            <w:noWrap/>
          </w:tcPr>
          <w:p w14:paraId="27BC16D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5C5650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0C2F5AC"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nil"/>
              <w:right w:val="single" w:sz="6" w:space="0" w:color="auto"/>
            </w:tcBorders>
            <w:noWrap/>
          </w:tcPr>
          <w:p w14:paraId="42579FD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69B416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nil"/>
              <w:right w:val="single" w:sz="6" w:space="0" w:color="auto"/>
            </w:tcBorders>
            <w:noWrap/>
          </w:tcPr>
          <w:p w14:paraId="7D29383A"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15EF62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316951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46208B7"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2FF5364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6D2F83C0"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52DE4DA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355668C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nil"/>
              <w:right w:val="single" w:sz="6" w:space="0" w:color="auto"/>
            </w:tcBorders>
            <w:noWrap/>
          </w:tcPr>
          <w:p w14:paraId="4EFE2A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07B62CE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72E50ED3"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5876B95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nil"/>
              <w:right w:val="single" w:sz="6" w:space="0" w:color="auto"/>
            </w:tcBorders>
            <w:noWrap/>
          </w:tcPr>
          <w:p w14:paraId="5DB17F8B"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nil"/>
            </w:tcBorders>
            <w:noWrap/>
          </w:tcPr>
          <w:p w14:paraId="7D76ED21"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55" w:type="pct"/>
            <w:tcBorders>
              <w:top w:val="nil"/>
              <w:bottom w:val="nil"/>
              <w:right w:val="single" w:sz="8" w:space="0" w:color="auto"/>
            </w:tcBorders>
            <w:noWrap/>
          </w:tcPr>
          <w:p w14:paraId="567411E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nil"/>
            </w:tcBorders>
          </w:tcPr>
          <w:p w14:paraId="3DE0DCE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91" w:type="pct"/>
            <w:tcBorders>
              <w:top w:val="nil"/>
              <w:bottom w:val="nil"/>
              <w:right w:val="single" w:sz="12" w:space="0" w:color="auto"/>
            </w:tcBorders>
          </w:tcPr>
          <w:p w14:paraId="76879D60" w14:textId="77777777" w:rsidR="008B6B35" w:rsidRPr="00B71F92" w:rsidRDefault="008B6B35" w:rsidP="00730932">
            <w:pPr>
              <w:spacing w:after="0" w:line="240" w:lineRule="auto"/>
              <w:jc w:val="right"/>
              <w:rPr>
                <w:rFonts w:eastAsia="Times New Roman"/>
                <w:sz w:val="18"/>
                <w:szCs w:val="18"/>
              </w:rPr>
            </w:pPr>
          </w:p>
        </w:tc>
      </w:tr>
      <w:tr w:rsidR="008B6B35" w:rsidRPr="00B71F92" w14:paraId="513C89B2" w14:textId="77777777" w:rsidTr="002F5607">
        <w:trPr>
          <w:trHeight w:val="230"/>
          <w:jc w:val="center"/>
        </w:trPr>
        <w:tc>
          <w:tcPr>
            <w:tcW w:w="1220" w:type="pct"/>
            <w:tcBorders>
              <w:top w:val="nil"/>
              <w:left w:val="single" w:sz="12" w:space="0" w:color="auto"/>
              <w:bottom w:val="single" w:sz="12" w:space="0" w:color="auto"/>
              <w:right w:val="single" w:sz="12" w:space="0" w:color="auto"/>
            </w:tcBorders>
            <w:noWrap/>
          </w:tcPr>
          <w:p w14:paraId="540A3030" w14:textId="77777777" w:rsidR="008B6B35" w:rsidRPr="00B71F92" w:rsidRDefault="008B6B35" w:rsidP="00730932">
            <w:pPr>
              <w:spacing w:after="0" w:line="240" w:lineRule="auto"/>
              <w:rPr>
                <w:rFonts w:eastAsia="Times New Roman"/>
                <w:sz w:val="18"/>
                <w:szCs w:val="18"/>
              </w:rPr>
            </w:pPr>
            <w:r w:rsidRPr="00B71F92">
              <w:rPr>
                <w:sz w:val="18"/>
                <w:szCs w:val="18"/>
              </w:rPr>
              <w:t>Threat of being forced to move out</w:t>
            </w:r>
          </w:p>
        </w:tc>
        <w:tc>
          <w:tcPr>
            <w:tcW w:w="152" w:type="pct"/>
            <w:tcBorders>
              <w:top w:val="nil"/>
              <w:left w:val="single" w:sz="12" w:space="0" w:color="auto"/>
              <w:bottom w:val="single" w:sz="12" w:space="0" w:color="auto"/>
            </w:tcBorders>
            <w:noWrap/>
            <w:hideMark/>
          </w:tcPr>
          <w:p w14:paraId="25E78A30"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2" w:type="pct"/>
            <w:tcBorders>
              <w:top w:val="nil"/>
              <w:bottom w:val="single" w:sz="12" w:space="0" w:color="auto"/>
              <w:right w:val="single" w:sz="12" w:space="0" w:color="auto"/>
            </w:tcBorders>
            <w:noWrap/>
          </w:tcPr>
          <w:p w14:paraId="3EAD2ABB" w14:textId="77777777" w:rsidR="008B6B35" w:rsidRPr="00B71F92" w:rsidRDefault="008B6B35" w:rsidP="00730932">
            <w:pPr>
              <w:spacing w:after="0" w:line="240" w:lineRule="auto"/>
              <w:jc w:val="right"/>
              <w:rPr>
                <w:rFonts w:eastAsia="Times New Roman"/>
                <w:sz w:val="18"/>
                <w:szCs w:val="18"/>
              </w:rPr>
            </w:pPr>
          </w:p>
        </w:tc>
        <w:tc>
          <w:tcPr>
            <w:tcW w:w="182" w:type="pct"/>
            <w:tcBorders>
              <w:top w:val="nil"/>
              <w:left w:val="single" w:sz="12" w:space="0" w:color="auto"/>
              <w:bottom w:val="single" w:sz="12" w:space="0" w:color="auto"/>
            </w:tcBorders>
            <w:noWrap/>
          </w:tcPr>
          <w:p w14:paraId="144D12DD"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6BD9745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1050EF19"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83" w:type="pct"/>
            <w:tcBorders>
              <w:top w:val="nil"/>
              <w:bottom w:val="single" w:sz="12" w:space="0" w:color="auto"/>
              <w:right w:val="single" w:sz="6" w:space="0" w:color="auto"/>
            </w:tcBorders>
            <w:noWrap/>
          </w:tcPr>
          <w:p w14:paraId="0BF13C4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40A1E0A8"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4" w:type="pct"/>
            <w:tcBorders>
              <w:top w:val="nil"/>
              <w:bottom w:val="single" w:sz="12" w:space="0" w:color="auto"/>
              <w:right w:val="single" w:sz="6" w:space="0" w:color="auto"/>
            </w:tcBorders>
            <w:noWrap/>
          </w:tcPr>
          <w:p w14:paraId="1D3472B6"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00217641"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1EC24FB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1F77F5FF"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5824FE71"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1E4227D8"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6AFF476F"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5E644F7B"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73" w:type="pct"/>
            <w:tcBorders>
              <w:top w:val="nil"/>
              <w:bottom w:val="single" w:sz="12" w:space="0" w:color="auto"/>
              <w:right w:val="single" w:sz="6" w:space="0" w:color="auto"/>
            </w:tcBorders>
            <w:noWrap/>
          </w:tcPr>
          <w:p w14:paraId="4949F9B9"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35FE1875"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6FFD09B5"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596A505A"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3" w:type="pct"/>
            <w:tcBorders>
              <w:top w:val="nil"/>
              <w:bottom w:val="single" w:sz="12" w:space="0" w:color="auto"/>
              <w:right w:val="single" w:sz="6" w:space="0" w:color="auto"/>
            </w:tcBorders>
            <w:noWrap/>
          </w:tcPr>
          <w:p w14:paraId="5E99603D"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6" w:space="0" w:color="auto"/>
              <w:bottom w:val="single" w:sz="12" w:space="0" w:color="auto"/>
            </w:tcBorders>
            <w:noWrap/>
          </w:tcPr>
          <w:p w14:paraId="3D0DF24E" w14:textId="77777777" w:rsidR="008B6B35" w:rsidRPr="00B71F92" w:rsidRDefault="008B6B35" w:rsidP="00730932">
            <w:pPr>
              <w:spacing w:after="0" w:line="240" w:lineRule="auto"/>
              <w:jc w:val="right"/>
              <w:rPr>
                <w:rFonts w:eastAsia="Times New Roman"/>
                <w:sz w:val="18"/>
                <w:szCs w:val="18"/>
              </w:rPr>
            </w:pPr>
            <w:r w:rsidRPr="00B71F92">
              <w:rPr>
                <w:sz w:val="18"/>
                <w:szCs w:val="18"/>
              </w:rPr>
              <w:t>--</w:t>
            </w:r>
          </w:p>
        </w:tc>
        <w:tc>
          <w:tcPr>
            <w:tcW w:w="155" w:type="pct"/>
            <w:tcBorders>
              <w:top w:val="nil"/>
              <w:bottom w:val="single" w:sz="12" w:space="0" w:color="auto"/>
              <w:right w:val="single" w:sz="8" w:space="0" w:color="auto"/>
            </w:tcBorders>
            <w:noWrap/>
          </w:tcPr>
          <w:p w14:paraId="5B1574A0" w14:textId="77777777" w:rsidR="008B6B35" w:rsidRPr="00B71F92" w:rsidRDefault="008B6B35" w:rsidP="00730932">
            <w:pPr>
              <w:spacing w:after="0" w:line="240" w:lineRule="auto"/>
              <w:jc w:val="right"/>
              <w:rPr>
                <w:rFonts w:eastAsia="Times New Roman"/>
                <w:sz w:val="18"/>
                <w:szCs w:val="18"/>
              </w:rPr>
            </w:pPr>
          </w:p>
        </w:tc>
        <w:tc>
          <w:tcPr>
            <w:tcW w:w="152" w:type="pct"/>
            <w:tcBorders>
              <w:top w:val="nil"/>
              <w:left w:val="single" w:sz="8" w:space="0" w:color="auto"/>
              <w:bottom w:val="single" w:sz="12" w:space="0" w:color="auto"/>
            </w:tcBorders>
          </w:tcPr>
          <w:p w14:paraId="6127F33E" w14:textId="77777777" w:rsidR="008B6B35" w:rsidRPr="00B71F92" w:rsidRDefault="008B6B35" w:rsidP="00730932">
            <w:pPr>
              <w:spacing w:after="0" w:line="240" w:lineRule="auto"/>
              <w:jc w:val="right"/>
              <w:rPr>
                <w:rFonts w:eastAsia="Times New Roman"/>
                <w:sz w:val="18"/>
                <w:szCs w:val="18"/>
              </w:rPr>
            </w:pPr>
            <w:r w:rsidRPr="00B71F92">
              <w:rPr>
                <w:sz w:val="18"/>
                <w:szCs w:val="18"/>
              </w:rPr>
              <w:t>1.00</w:t>
            </w:r>
          </w:p>
        </w:tc>
        <w:tc>
          <w:tcPr>
            <w:tcW w:w="191" w:type="pct"/>
            <w:tcBorders>
              <w:top w:val="nil"/>
              <w:bottom w:val="single" w:sz="12" w:space="0" w:color="auto"/>
              <w:right w:val="single" w:sz="12" w:space="0" w:color="auto"/>
            </w:tcBorders>
          </w:tcPr>
          <w:p w14:paraId="54AB788D" w14:textId="77777777" w:rsidR="008B6B35" w:rsidRPr="00B71F92" w:rsidRDefault="008B6B35" w:rsidP="00730932">
            <w:pPr>
              <w:spacing w:after="0" w:line="240" w:lineRule="auto"/>
              <w:jc w:val="right"/>
              <w:rPr>
                <w:rFonts w:eastAsia="Times New Roman"/>
                <w:sz w:val="18"/>
                <w:szCs w:val="18"/>
              </w:rPr>
            </w:pPr>
          </w:p>
        </w:tc>
      </w:tr>
    </w:tbl>
    <w:p w14:paraId="1A7B4EA7" w14:textId="77777777" w:rsidR="008B6B35" w:rsidRPr="00B71F92" w:rsidRDefault="008B6B35" w:rsidP="008B6B35">
      <w:pPr>
        <w:spacing w:after="0" w:line="240" w:lineRule="auto"/>
        <w:jc w:val="both"/>
        <w:rPr>
          <w:b/>
          <w:bCs/>
        </w:rPr>
      </w:pPr>
    </w:p>
    <w:p w14:paraId="0785201B" w14:textId="77777777" w:rsidR="008B6B35" w:rsidRDefault="008B6B35" w:rsidP="008B6B35">
      <w:pPr>
        <w:spacing w:after="0" w:line="240" w:lineRule="auto"/>
        <w:jc w:val="both"/>
      </w:pPr>
      <w:r>
        <w:br w:type="page"/>
      </w:r>
    </w:p>
    <w:p w14:paraId="0BA98704" w14:textId="77777777" w:rsidR="008B6B35" w:rsidRDefault="008B6B35" w:rsidP="00980C71">
      <w:pPr>
        <w:keepNext/>
        <w:keepLines/>
        <w:spacing w:after="0" w:line="240" w:lineRule="auto"/>
        <w:jc w:val="both"/>
        <w:rPr>
          <w:b/>
          <w:bCs/>
        </w:rPr>
        <w:sectPr w:rsidR="008B6B35" w:rsidSect="008B6B35">
          <w:pgSz w:w="15840" w:h="12240" w:orient="landscape"/>
          <w:pgMar w:top="1440" w:right="1440" w:bottom="1440" w:left="1440" w:header="720" w:footer="720" w:gutter="0"/>
          <w:cols w:space="720"/>
          <w:docGrid w:linePitch="360"/>
        </w:sectPr>
      </w:pPr>
    </w:p>
    <w:p w14:paraId="79815084" w14:textId="766E9726" w:rsidR="008404B6" w:rsidRPr="00B71F92" w:rsidRDefault="008404B6" w:rsidP="00980C71">
      <w:pPr>
        <w:keepNext/>
        <w:keepLines/>
        <w:spacing w:after="0" w:line="240" w:lineRule="auto"/>
        <w:jc w:val="both"/>
        <w:rPr>
          <w:b/>
          <w:bCs/>
        </w:rPr>
      </w:pPr>
      <w:r w:rsidRPr="00B71F92">
        <w:rPr>
          <w:b/>
          <w:bCs/>
        </w:rPr>
        <w:lastRenderedPageBreak/>
        <w:t>4.1 Main Estimation</w:t>
      </w:r>
      <w:r w:rsidR="00684CE6" w:rsidRPr="00B71F92">
        <w:rPr>
          <w:b/>
          <w:bCs/>
        </w:rPr>
        <w:t xml:space="preserve"> Results </w:t>
      </w:r>
    </w:p>
    <w:p w14:paraId="72948F37" w14:textId="00B31C3F" w:rsidR="009E7B12" w:rsidRPr="00B71F92" w:rsidRDefault="00D17502" w:rsidP="00980C71">
      <w:pPr>
        <w:keepNext/>
        <w:keepLines/>
        <w:spacing w:after="0" w:line="240" w:lineRule="auto"/>
        <w:jc w:val="both"/>
      </w:pPr>
      <w:r w:rsidRPr="00B71F92">
        <w:t xml:space="preserve">The main estimation results are presented in Table 3. </w:t>
      </w:r>
      <w:r w:rsidR="00AF1FA1" w:rsidRPr="00B71F92">
        <w:t xml:space="preserve">The first three rows in the table provide the overall </w:t>
      </w:r>
      <w:r w:rsidR="00AB46AB" w:rsidRPr="00B71F92">
        <w:t xml:space="preserve">constant effects and shift effects for the 2021 and 2023 periods. </w:t>
      </w:r>
      <w:r w:rsidR="00471133" w:rsidRPr="00B71F92">
        <w:t xml:space="preserve">These variables are estimated for </w:t>
      </w:r>
      <w:r w:rsidR="007E513F" w:rsidRPr="00B71F92">
        <w:t>all outcome</w:t>
      </w:r>
      <w:r w:rsidR="007336C4" w:rsidRPr="00B71F92">
        <w:t xml:space="preserve">s </w:t>
      </w:r>
      <w:r w:rsidR="007E513F" w:rsidRPr="00B71F92">
        <w:t xml:space="preserve">regardless of </w:t>
      </w:r>
      <w:r w:rsidR="007336C4" w:rsidRPr="00B71F92">
        <w:t xml:space="preserve">their </w:t>
      </w:r>
      <w:r w:rsidR="007E513F" w:rsidRPr="00B71F92">
        <w:t xml:space="preserve">statistical significance </w:t>
      </w:r>
      <w:r w:rsidR="00554D2B" w:rsidRPr="00B71F92">
        <w:t xml:space="preserve">simply to match the </w:t>
      </w:r>
      <w:r w:rsidR="00EE39FF" w:rsidRPr="00B71F92">
        <w:t>proportions of individuals selecting each outcome in each period. Thus, they do not have any substantial interpretations</w:t>
      </w:r>
      <w:r w:rsidR="00C305C6" w:rsidRPr="00B71F92">
        <w:t xml:space="preserve"> except </w:t>
      </w:r>
      <w:r w:rsidR="002F5138" w:rsidRPr="00B71F92">
        <w:t>that</w:t>
      </w:r>
      <w:r w:rsidR="00C305C6" w:rsidRPr="00B71F92">
        <w:t xml:space="preserve">, after accounting for </w:t>
      </w:r>
      <w:r w:rsidR="00B16C43" w:rsidRPr="00B71F92">
        <w:t>other exogenous variable effects</w:t>
      </w:r>
      <w:r w:rsidR="001D6FDB" w:rsidRPr="00B71F92">
        <w:t>, they</w:t>
      </w:r>
      <w:r w:rsidR="00B16C43" w:rsidRPr="00B71F92">
        <w:t xml:space="preserve"> </w:t>
      </w:r>
      <w:r w:rsidR="00AC2BD1" w:rsidRPr="00B71F92">
        <w:t xml:space="preserve">suggest an overall shift toward increased residential mobility in the 2021 period </w:t>
      </w:r>
      <w:r w:rsidR="003E3CED" w:rsidRPr="00B71F92">
        <w:t xml:space="preserve">(relative to the 2019 period; the constant value is </w:t>
      </w:r>
      <w:r w:rsidR="0062603C" w:rsidRPr="007F58BA">
        <w:rPr>
          <w:color w:val="161616"/>
          <w:shd w:val="clear" w:color="auto" w:fill="FFFFFF"/>
        </w:rPr>
        <w:t>−</w:t>
      </w:r>
      <w:r w:rsidR="003E3CED" w:rsidRPr="00B71F92">
        <w:t>0.36</w:t>
      </w:r>
      <w:r w:rsidR="00524CDC">
        <w:t xml:space="preserve"> </w:t>
      </w:r>
      <w:r w:rsidR="003E3CED" w:rsidRPr="00B71F92">
        <w:t>+</w:t>
      </w:r>
      <w:r w:rsidR="00524CDC">
        <w:t xml:space="preserve"> </w:t>
      </w:r>
      <w:r w:rsidR="003E3CED" w:rsidRPr="00B71F92">
        <w:t>0.10</w:t>
      </w:r>
      <w:r w:rsidR="00524CDC">
        <w:t xml:space="preserve"> </w:t>
      </w:r>
      <w:r w:rsidR="003E3CED" w:rsidRPr="00B71F92">
        <w:t>=</w:t>
      </w:r>
      <w:r w:rsidR="00524CDC">
        <w:t xml:space="preserve"> </w:t>
      </w:r>
      <w:r w:rsidR="0062603C" w:rsidRPr="007F58BA">
        <w:rPr>
          <w:color w:val="161616"/>
          <w:shd w:val="clear" w:color="auto" w:fill="FFFFFF"/>
        </w:rPr>
        <w:t>−</w:t>
      </w:r>
      <w:r w:rsidR="003E3CED" w:rsidRPr="00B71F92">
        <w:t xml:space="preserve">0.26 in 2021 relative to </w:t>
      </w:r>
      <w:r w:rsidR="0062603C" w:rsidRPr="007F58BA">
        <w:rPr>
          <w:color w:val="161616"/>
          <w:shd w:val="clear" w:color="auto" w:fill="FFFFFF"/>
        </w:rPr>
        <w:t>−</w:t>
      </w:r>
      <w:r w:rsidR="003E3CED" w:rsidRPr="00B71F92">
        <w:t xml:space="preserve">0.36 in 2019) </w:t>
      </w:r>
      <w:r w:rsidR="001D6FDB" w:rsidRPr="00B71F92">
        <w:t>with</w:t>
      </w:r>
      <w:r w:rsidR="000A2641" w:rsidRPr="00B71F92">
        <w:t xml:space="preserve"> motivations </w:t>
      </w:r>
      <w:r w:rsidR="001D6FDB" w:rsidRPr="00B71F92">
        <w:t xml:space="preserve">becoming more </w:t>
      </w:r>
      <w:r w:rsidR="000A2641" w:rsidRPr="00B71F92">
        <w:t>based on improving access to work locations</w:t>
      </w:r>
      <w:r w:rsidR="001D6FDB" w:rsidRPr="00B71F92">
        <w:t>, space in the home, and responding to changes in income or finances</w:t>
      </w:r>
      <w:r w:rsidR="003E3CED" w:rsidRPr="00B71F92">
        <w:t xml:space="preserve">. Residential mobility, overall, is the least in the 2023 period (the constant value for this period is </w:t>
      </w:r>
      <w:r w:rsidR="0062603C" w:rsidRPr="007F58BA">
        <w:rPr>
          <w:color w:val="161616"/>
          <w:shd w:val="clear" w:color="auto" w:fill="FFFFFF"/>
        </w:rPr>
        <w:t>−</w:t>
      </w:r>
      <w:r w:rsidR="003E3CED" w:rsidRPr="00B71F92">
        <w:t>0.36</w:t>
      </w:r>
      <w:r w:rsidR="00524CDC">
        <w:t xml:space="preserve"> </w:t>
      </w:r>
      <w:r w:rsidR="003E3CED" w:rsidRPr="00B71F92">
        <w:t>+</w:t>
      </w:r>
      <w:r w:rsidR="00524CDC">
        <w:t xml:space="preserve"> </w:t>
      </w:r>
      <w:r w:rsidR="003E3CED" w:rsidRPr="00B71F92">
        <w:t>0.10</w:t>
      </w:r>
      <w:r w:rsidR="00524CDC">
        <w:t xml:space="preserve"> </w:t>
      </w:r>
      <w:r w:rsidR="0062603C" w:rsidRPr="007F58BA">
        <w:rPr>
          <w:color w:val="161616"/>
          <w:shd w:val="clear" w:color="auto" w:fill="FFFFFF"/>
        </w:rPr>
        <w:t>−</w:t>
      </w:r>
      <w:r w:rsidR="002F5607">
        <w:rPr>
          <w:color w:val="161616"/>
          <w:shd w:val="clear" w:color="auto" w:fill="FFFFFF"/>
        </w:rPr>
        <w:t xml:space="preserve"> </w:t>
      </w:r>
      <w:r w:rsidR="003E3CED" w:rsidRPr="00B71F92">
        <w:t>0.44</w:t>
      </w:r>
      <w:r w:rsidR="00524CDC">
        <w:t xml:space="preserve"> </w:t>
      </w:r>
      <w:r w:rsidR="003E3CED" w:rsidRPr="00B71F92">
        <w:t>=</w:t>
      </w:r>
      <w:r w:rsidR="00524CDC">
        <w:t xml:space="preserve"> </w:t>
      </w:r>
      <w:r w:rsidR="0062603C" w:rsidRPr="007F58BA">
        <w:rPr>
          <w:color w:val="161616"/>
          <w:shd w:val="clear" w:color="auto" w:fill="FFFFFF"/>
        </w:rPr>
        <w:t>−</w:t>
      </w:r>
      <w:r w:rsidR="003E3CED" w:rsidRPr="00B71F92">
        <w:t xml:space="preserve">0.70), </w:t>
      </w:r>
      <w:r w:rsidR="001D6FDB" w:rsidRPr="00B71F92">
        <w:t xml:space="preserve">with motivations </w:t>
      </w:r>
      <w:r w:rsidR="003E3CED" w:rsidRPr="00B71F92">
        <w:t xml:space="preserve">(relative to the earlier periods) </w:t>
      </w:r>
      <w:r w:rsidR="00AF5974" w:rsidRPr="00B71F92">
        <w:t xml:space="preserve">shifting more </w:t>
      </w:r>
      <w:r w:rsidR="003E3CED" w:rsidRPr="00B71F92">
        <w:t xml:space="preserve">toward </w:t>
      </w:r>
      <w:r w:rsidR="00AF5974" w:rsidRPr="00B71F92">
        <w:t xml:space="preserve">changing household composition and </w:t>
      </w:r>
      <w:r w:rsidR="00C52058" w:rsidRPr="00B71F92">
        <w:t>the movement of friends and family members</w:t>
      </w:r>
      <w:r w:rsidR="00EE39FF" w:rsidRPr="00B71F92">
        <w:t xml:space="preserve">. </w:t>
      </w:r>
      <w:r w:rsidR="0054398E" w:rsidRPr="00B71F92">
        <w:t>The results of the remaining exogenous variables and interactions between exogenous variables and the 2021 and 2023 indicators are discussed selectively in the remainder of this section, focusing on the changes in moving motivations over time</w:t>
      </w:r>
      <w:r w:rsidR="0062603C">
        <w:t>.</w:t>
      </w:r>
    </w:p>
    <w:p w14:paraId="22D890C0" w14:textId="6935D4EA" w:rsidR="009E7B12" w:rsidRPr="00B71F92" w:rsidRDefault="009E7B12" w:rsidP="008404B6">
      <w:pPr>
        <w:spacing w:after="0" w:line="240" w:lineRule="auto"/>
        <w:jc w:val="both"/>
      </w:pPr>
    </w:p>
    <w:p w14:paraId="5135F391" w14:textId="3395B457" w:rsidR="009E7B12" w:rsidRPr="00B71F92" w:rsidRDefault="009E7B12" w:rsidP="008404B6">
      <w:pPr>
        <w:spacing w:after="0" w:line="240" w:lineRule="auto"/>
        <w:jc w:val="both"/>
        <w:rPr>
          <w:i/>
          <w:iCs/>
          <w:u w:val="single"/>
        </w:rPr>
      </w:pPr>
      <w:r w:rsidRPr="00B71F92">
        <w:rPr>
          <w:i/>
          <w:iCs/>
          <w:u w:val="single"/>
        </w:rPr>
        <w:t>Lifecycle and Household Composition Effects</w:t>
      </w:r>
    </w:p>
    <w:p w14:paraId="4D9D4392" w14:textId="119ABA5B" w:rsidR="00CE218B" w:rsidRPr="00B71F92" w:rsidRDefault="00282F9D" w:rsidP="00CE218B">
      <w:pPr>
        <w:spacing w:after="0" w:line="240" w:lineRule="auto"/>
        <w:jc w:val="both"/>
      </w:pPr>
      <w:r w:rsidRPr="00B71F92">
        <w:t>H</w:t>
      </w:r>
      <w:r w:rsidR="00485270" w:rsidRPr="00B71F92">
        <w:t xml:space="preserve">ouseholds comprised of middle-aged </w:t>
      </w:r>
      <w:r w:rsidR="00050CDE" w:rsidRPr="00B71F92">
        <w:t>adults</w:t>
      </w:r>
      <w:r w:rsidR="00A8390D" w:rsidRPr="00B71F92">
        <w:t xml:space="preserve"> (aged 45-64)</w:t>
      </w:r>
      <w:r w:rsidR="00050CDE" w:rsidRPr="00B71F92">
        <w:t>, older adults</w:t>
      </w:r>
      <w:r w:rsidR="00A8390D" w:rsidRPr="00B71F92">
        <w:t xml:space="preserve"> (aged 65+)</w:t>
      </w:r>
      <w:r w:rsidR="00050CDE" w:rsidRPr="00B71F92">
        <w:t>, and extended</w:t>
      </w:r>
      <w:r w:rsidR="003E3CED" w:rsidRPr="00B71F92">
        <w:t>/multigenerational</w:t>
      </w:r>
      <w:r w:rsidR="00050CDE" w:rsidRPr="00B71F92">
        <w:t xml:space="preserve"> families</w:t>
      </w:r>
      <w:r w:rsidRPr="00B71F92">
        <w:t>, compared with younger households</w:t>
      </w:r>
      <w:r w:rsidR="00A8390D" w:rsidRPr="00B71F92">
        <w:t xml:space="preserve"> (aged 18-44)</w:t>
      </w:r>
      <w:r w:rsidRPr="00B71F92">
        <w:t>,</w:t>
      </w:r>
      <w:r w:rsidR="00050CDE" w:rsidRPr="00B71F92">
        <w:t xml:space="preserve"> all exhibit a lower propensity for moving overall.</w:t>
      </w:r>
      <w:r w:rsidR="0073784E" w:rsidRPr="00B71F92">
        <w:t xml:space="preserve"> This result aligns with well documented findings suggesting that households at later life stages tend to have </w:t>
      </w:r>
      <w:r w:rsidR="006F2724" w:rsidRPr="00B71F92">
        <w:t xml:space="preserve">more </w:t>
      </w:r>
      <w:r w:rsidR="00896F0F" w:rsidRPr="00B71F92">
        <w:t xml:space="preserve">well-established and stable lifestyle preferences and routines, more </w:t>
      </w:r>
      <w:r w:rsidR="006F2724" w:rsidRPr="00B71F92">
        <w:t>location-based social capital (such as social and professional networks and familiarity with local services),</w:t>
      </w:r>
      <w:r w:rsidR="00F414BA" w:rsidRPr="00B71F92">
        <w:t xml:space="preserve"> and are more likely to own their homes, leading to lower rates of residential mobility</w:t>
      </w:r>
      <w:r w:rsidR="00D0361A" w:rsidRPr="00B71F92">
        <w:t xml:space="preserve"> </w:t>
      </w:r>
      <w:r w:rsidR="00D0361A" w:rsidRPr="00B71F92">
        <w:fldChar w:fldCharType="begin"/>
      </w:r>
      <w:r w:rsidR="00A86FA8">
        <w:instrText xml:space="preserve"> ADDIN ZOTERO_ITEM CSL_CITATION {"citationID":"WIGiQWc5","properties":{"unsorted":true,"formattedCitation":"(Fischer and Malmberg, 2001; Falkingham et al., 2016; Artamonova et al., 2020; Wang and Durst, 2023)","plainCitation":"(Fischer and Malmberg, 2001; Falkingham et al., 2016; Artamonova et al., 2020; Wang and Durst, 2023)","noteIndex":0},"citationItems":[{"id":4674,"uris":["http://zotero.org/users/12832277/items/M49DIFBQ"],"itemData":{"id":4674,"type":"article-journal","abstract":"This study analyses the impact on mobility of social ties, life-course events and local insider advantages. Empirical analyses are based on a comprehensive data-set covering all movers between the 108 local labour market regions in Sweden in 1994. The empirical investigation is based on individual micro-data from the TOPSWING database, covering the whole Swedish population. The distribution of major events over the life course in the Swedish population is shown. Furthermore, partial effects of regional economic conditions, individual socio-economic conditions, family ties, life-course events, and duration of residence on the probability of staying in a local labour market are estimated using a probit model. The study reveals that age-specific migration propensities are influenced by a variety of conditions. The analysis lends support for the hypothesis that ties to work and family are major determinants of (im-)mobility and that the distribution of various life projects influences the age-specific migration pattern. Furthermore, we see a strong general effect of the previous duration of stay in a place of residence and workplace on the probability of staying, and we regard this as strong empirical evidence of what we call location-specific insider advantages. People who are, in different ways, deeply settled in a geographical area are very likely to be immobile and to remain residents of that region. Copyright © 2001 John Wiley &amp; Sons, Ltd.","container-title":"International Journal of Population Geography","DOI":"10.1002/ijpg.230","ISSN":"1099-1220","issue":"5","language":"en","license":"Copyright © 2001 John Wiley &amp; Sons, Ltd.","note":"_eprint: https://onlinelibrary.wiley.com/doi/pdf/10.1002/ijpg.230","page":"357-371","source":"Wiley Online Library","title":"Settled People Don't Move: On Life Course and (Im-)Mobility in Sweden","volume":"7","author":[{"family":"Fischer","given":"Peter A."},{"family":"Malmberg","given":"Gunnar"}],"issued":{"date-parts":[["2001"]]}}},{"id":4668,"uris":["http://zotero.org/users/12832277/items/5W9PFFU2"],"itemData":{"id":4668,"type":"article-journal","abstract":"Although a buoyant literature has emerged examining residential mobility across sections of the life course, a full life course perspective has remained lacking. This paper exploits an as yet under-used data source – the English Longitudinal Study of Ageing – to achieve this. The lifetime residential mobility trajectories of older men and women in three birth cohorts born between 1918 and 1947 are compared, examining how these are associated with changes in cohort members’ socio-historical contexts, and life course events in the domains of employment, partnership and fertility. Results indicate that change in residential mobility between cohorts is gendered, with persistent continuity between male cohorts, and marked change between female cohorts. Such gender differentials are particularly notable during young adulthood, highlighting the significance of de-standardising pathways to adulthood and the changing role of women in society. Generalised mobility pathways from birth to age 60 for men and women are identified using sequence analysis, and the paper discusses how these may be associated with contextual changes and life course characteristics. In conclusion, the research reflects on the benefits of the life course perspective for understanding the complexities of residential mobility, and the importance of socio-historical context in understanding trends and patterns in this area.","container-title":"Advances in Life Course Research","DOI":"10.1016/j.alcr.2016.06.001","ISSN":"1569-4909","page":"111-123","source":"ScienceDirect","title":"Residential Mobility Across the Life Course: Continuity and Change Across Three Cohorts in Britain","volume":"30","author":[{"family":"Falkingham","given":"Jane"},{"family":"Sage","given":"Jo"},{"family":"Stone","given":"Juliet"},{"family":"Vlachantoni","given":"Athina"}],"issued":{"date-parts":[["2016",12,1]]}}},{"id":4671,"uris":["http://zotero.org/users/12832277/items/H8SLNHTG"],"itemData":{"id":4671,"type":"article-journal","abstract":"This research examines the relationship between older parents' health issues and (i) their relocations closer to their faraway adult children, (ii) their relocations into institutionalised care facilities, or (iii) having distant children move closer. Additionally, we investigate how these relocations are structured by children's gender and location. We focused on parents aged 80 years and older and their distant children. Multinomial logistic regression models were employed for older men and women based on data from administrative registers of Sweden. Whereas severe health problems were associated with an increased likelihood of parent relocations closer to their children or into institutions, they were not associated with the likelihood of children's moves towards parents. Mothers were more likely to move towards daughters or towards distant children who had at least one sibling living nearby. Children moved closer to their parents when there was at least one sibling living near the parent or in response to their own life circumstances.","container-title":"Population, Space and Place","DOI":"10.1002/psp.2371","ISSN":"1544-8444","issue":"8","note":"PMID: 33935604\nPMCID: PMC8072412","page":"2371","source":"PubMed Central","title":"Geographic Mobility Among Older People and Their Adult Children: The Role of Parents' Health Issues and Family Ties","volume":"26","author":[{"family":"Artamonova","given":"Alyona"},{"family":"Gillespie","given":"Brian Joseph"},{"family":"Brandén","given":"Maria"}],"issued":{"date-parts":[["2020",11]]}}},{"id":5157,"uris":["http://zotero.org/users/12832277/items/XVNNF5SJ"],"itemData":{"id":5157,"type":"article-journal","abstract":"Increases in the elderly population (defined as people aged 65 years old and above by the United States Census Bureau) in the United States (U.S.) have reached an inflection point. This demographic shift fundamentally reshapes the magnitude of housing needs in U.S. communities. Planning housing markets for active aging, our study (1) examines how the overall housing market in the U.S. responds to increases in the elderly population, (2) identifies housing preferences of elderly populations by exploring the heterogeneous effects of increasing elderly populations on different types/sizes of houses. Our results suggest that increases in the elderly population are associated with a slight rise in prices in the overall housing market. It points towards the role of increasing elderly populations in shaping the housing market, bringing both opportunities and challenges in reframing urban and housing policy. The study also shows that increases in the elderly population have significant and positive effects on single-family homes and small homes, but no impact on condominiums and large homes. The heterogeneous effects on different types/sizes of housing represent the preferences of elderly populations to single-family homes and small homes. Given the increasing size and share of elderly populations and severe shortages in affordable elderly housing, our study suggests that a strong commitment to reframing urban policy and housing programs targeting assistance and support toward elderly populations such as the Sect. 202 Supportive Housing for the Elderly Program, is in great need of federal and local governments’ interventions.","container-title":"Journal of Housing and the Built Environment","DOI":"10.1007/s10901-022-09962-0","ISSN":"1573-7772","issue":"2","language":"en","page":"795-809","source":"Springer Link","title":"Planning for Active Aging: Exploring Housing Preferences of Elderly Populations in the United States","volume":"38","author":[{"family":"Wang","given":"Weijing"},{"family":"Durst","given":"Noah J."}],"issued":{"date-parts":[["2023",6,1]]}}}],"schema":"https://github.com/citation-style-language/schema/raw/master/csl-citation.json"} </w:instrText>
      </w:r>
      <w:r w:rsidR="00D0361A" w:rsidRPr="00B71F92">
        <w:fldChar w:fldCharType="separate"/>
      </w:r>
      <w:r w:rsidR="00A86FA8" w:rsidRPr="00A86FA8">
        <w:t>(Fischer and Malmberg, 2001; Falkingham et al., 2016; Artamonova et al., 2020; Wang and Durst, 2023)</w:t>
      </w:r>
      <w:r w:rsidR="00D0361A" w:rsidRPr="00B71F92">
        <w:fldChar w:fldCharType="end"/>
      </w:r>
      <w:r w:rsidR="00C108F4" w:rsidRPr="00B71F92">
        <w:t xml:space="preserve">. </w:t>
      </w:r>
      <w:r w:rsidR="00F363C9" w:rsidRPr="00B71F92">
        <w:t xml:space="preserve">This </w:t>
      </w:r>
      <w:r w:rsidR="003E3CED" w:rsidRPr="00B71F92">
        <w:t xml:space="preserve">lower residential mobility </w:t>
      </w:r>
      <w:r w:rsidR="00F363C9" w:rsidRPr="00B71F92">
        <w:t>grew even stronger for older adults</w:t>
      </w:r>
      <w:r w:rsidR="009A03B7" w:rsidRPr="00B71F92">
        <w:t xml:space="preserve"> during the 2021 period relative to the 2019 period</w:t>
      </w:r>
      <w:r w:rsidR="00F363C9" w:rsidRPr="00B71F92">
        <w:t xml:space="preserve">, possibly because mobility reductions due to the COVID-19 pandemic impacted these adults more strongly than </w:t>
      </w:r>
      <w:r w:rsidR="000F6A4F" w:rsidRPr="00B71F92">
        <w:t xml:space="preserve">for </w:t>
      </w:r>
      <w:r w:rsidR="00F363C9" w:rsidRPr="00B71F92">
        <w:t>other individuals</w:t>
      </w:r>
      <w:r w:rsidR="00E73FF9" w:rsidRPr="00B71F92">
        <w:t xml:space="preserve"> </w:t>
      </w:r>
      <w:r w:rsidR="008B1AB7" w:rsidRPr="00B71F92">
        <w:fldChar w:fldCharType="begin"/>
      </w:r>
      <w:r w:rsidR="000B24C4" w:rsidRPr="00B71F92">
        <w:instrText xml:space="preserve"> ADDIN ZOTERO_ITEM CSL_CITATION {"citationID":"odf34aPE","properties":{"formattedCitation":"(Gaertner et al., 2021)","plainCitation":"(Gaertner et al., 2021)","dontUpdate":true,"noteIndex":0},"citationItems":[{"id":4679,"uris":["http://zotero.org/users/12832277/items/MRIEMUMP"],"itemData":{"id":4679,"type":"article-journal","abstract":"This scoping review focuses on evidence gaps regarding the effects on health, social participation and life contexts of older people at the beginning of the COVID-19 pandemic. It is based on a systematic search strategy of the international literature covering a period between December 2019 and June 2020. The review is supplemented by a search of the websites of selected organisations in Germany (cut-off date: 29 June 2020). Search hits were differentiated by types of publication (empirical study, review, discussion paper). The contents were summarised in tabular form according to topic. The publications mainly discussed the high risks of suffering severe courses of COVID-19 faced by older people, specifically those belonging to certain subgroups. In addition, further main topics were the pandemic’s indirect impacts on physical and mental health, physical and cognitive functions and participation in society. Social isolation, loneliness, reduced levels of physical activity and difficulties in maintaining care were discussed as major health risks. Ageism was an issue that was addressed across all of the identified topics. The publications highlighted the need, but also the opportunity, for raising public awareness of the needs of older people in various life contexts. Publications pointed to the urgent need for research into the biological and social causes of older peoples’ high infection risk and how measures could be adapted in a differentiated manner (infection prevention and control measures, social support, medical and nursing care).","container-title":"Journal of Health Monitoring","DOI":"10.25646/7857","ISSN":"2511-2708","issue":"Suppl 4","note":"PMID: 35586562\nPMCID: PMC8832372","page":"2-37","source":"PubMed Central","title":"Older People at the Beginning of the COVID-19 Pandemic: A Scoping Review","volume":"6","author":[{"family":"Gaertner","given":"Beate"},{"family":"Fuchs","given":"Judith"},{"family":"Möhler","given":"Ralph"},{"family":"Meyer","given":"Gabriele"},{"family":"Scheidt-Nave","given":"Christa"}],"issued":{"date-parts":[["2021",4,30]]}}}],"schema":"https://github.com/citation-style-language/schema/raw/master/csl-citation.json"} </w:instrText>
      </w:r>
      <w:r w:rsidR="008B1AB7" w:rsidRPr="00B71F92">
        <w:fldChar w:fldCharType="separate"/>
      </w:r>
      <w:r w:rsidR="008B1AB7" w:rsidRPr="00B71F92">
        <w:t>(</w:t>
      </w:r>
      <w:r w:rsidR="00CA7079" w:rsidRPr="00B71F92">
        <w:t xml:space="preserve">see </w:t>
      </w:r>
      <w:r w:rsidR="008B1AB7" w:rsidRPr="00B71F92">
        <w:t>Gaertner et al., 2021)</w:t>
      </w:r>
      <w:r w:rsidR="008B1AB7" w:rsidRPr="00B71F92">
        <w:fldChar w:fldCharType="end"/>
      </w:r>
      <w:r w:rsidR="001975B6" w:rsidRPr="00B71F92">
        <w:t>. But</w:t>
      </w:r>
      <w:r w:rsidR="003D2C8B" w:rsidRPr="00B71F92">
        <w:t>,</w:t>
      </w:r>
      <w:r w:rsidR="001975B6" w:rsidRPr="00B71F92">
        <w:t xml:space="preserve"> the age-related gaps in residential mobility</w:t>
      </w:r>
      <w:r w:rsidR="00DA467E" w:rsidRPr="00B71F92">
        <w:t xml:space="preserve"> </w:t>
      </w:r>
      <w:r w:rsidR="00CA7079" w:rsidRPr="00B71F92">
        <w:t>narrowed again</w:t>
      </w:r>
      <w:r w:rsidR="003D2C8B" w:rsidRPr="00B71F92">
        <w:t>,</w:t>
      </w:r>
      <w:r w:rsidR="00CA7079" w:rsidRPr="00B71F92">
        <w:t xml:space="preserve"> </w:t>
      </w:r>
      <w:r w:rsidR="001975B6" w:rsidRPr="00B71F92">
        <w:t>back to almost the 2019 period levels</w:t>
      </w:r>
      <w:r w:rsidR="003D2C8B" w:rsidRPr="00B71F92">
        <w:t>,</w:t>
      </w:r>
      <w:r w:rsidR="001975B6" w:rsidRPr="00B71F92">
        <w:t xml:space="preserve"> </w:t>
      </w:r>
      <w:r w:rsidR="00CA7079" w:rsidRPr="00B71F92">
        <w:t xml:space="preserve">in </w:t>
      </w:r>
      <w:r w:rsidR="00E73FF9" w:rsidRPr="00B71F92">
        <w:t xml:space="preserve">the 2023 period, </w:t>
      </w:r>
      <w:r w:rsidR="00B336AE" w:rsidRPr="00B71F92">
        <w:t xml:space="preserve">with younger adults </w:t>
      </w:r>
      <w:r w:rsidR="00600661" w:rsidRPr="00B71F92">
        <w:t xml:space="preserve">moving less frequently </w:t>
      </w:r>
      <w:r w:rsidR="00DE4BE1" w:rsidRPr="00B71F92">
        <w:t>than</w:t>
      </w:r>
      <w:r w:rsidR="00600661" w:rsidRPr="00B71F92">
        <w:t xml:space="preserve"> they had previously</w:t>
      </w:r>
      <w:r w:rsidR="001975B6" w:rsidRPr="00B71F92">
        <w:t xml:space="preserve"> (note that the net negative effect on the propensity for a residential move in the 2023 period for older adult households, relative to households with adults in the young lifecycle stage, is </w:t>
      </w:r>
      <w:r w:rsidR="0062603C" w:rsidRPr="007F58BA">
        <w:rPr>
          <w:color w:val="161616"/>
          <w:shd w:val="clear" w:color="auto" w:fill="FFFFFF"/>
        </w:rPr>
        <w:t>−</w:t>
      </w:r>
      <w:r w:rsidR="001975B6" w:rsidRPr="00B71F92">
        <w:t>0.90</w:t>
      </w:r>
      <w:r w:rsidR="00524CDC">
        <w:t xml:space="preserve"> </w:t>
      </w:r>
      <w:r w:rsidR="0062603C" w:rsidRPr="007F58BA">
        <w:rPr>
          <w:color w:val="161616"/>
          <w:shd w:val="clear" w:color="auto" w:fill="FFFFFF"/>
        </w:rPr>
        <w:t>−</w:t>
      </w:r>
      <w:r w:rsidR="0062603C">
        <w:rPr>
          <w:color w:val="161616"/>
          <w:shd w:val="clear" w:color="auto" w:fill="FFFFFF"/>
        </w:rPr>
        <w:t xml:space="preserve"> </w:t>
      </w:r>
      <w:r w:rsidR="001975B6" w:rsidRPr="00B71F92">
        <w:t>0.25</w:t>
      </w:r>
      <w:r w:rsidR="00524CDC">
        <w:t xml:space="preserve"> </w:t>
      </w:r>
      <w:r w:rsidR="001975B6" w:rsidRPr="00B71F92">
        <w:t>+</w:t>
      </w:r>
      <w:r w:rsidR="00524CDC">
        <w:t xml:space="preserve"> </w:t>
      </w:r>
      <w:r w:rsidR="001975B6" w:rsidRPr="00B71F92">
        <w:t>0.31</w:t>
      </w:r>
      <w:r w:rsidR="00524CDC">
        <w:t xml:space="preserve"> </w:t>
      </w:r>
      <w:r w:rsidR="001975B6" w:rsidRPr="00B71F92">
        <w:t>=</w:t>
      </w:r>
      <w:r w:rsidR="00524CDC">
        <w:t xml:space="preserve"> </w:t>
      </w:r>
      <w:r w:rsidR="0062603C" w:rsidRPr="007F58BA">
        <w:rPr>
          <w:color w:val="161616"/>
          <w:shd w:val="clear" w:color="auto" w:fill="FFFFFF"/>
        </w:rPr>
        <w:t>−</w:t>
      </w:r>
      <w:r w:rsidR="001975B6" w:rsidRPr="00B71F92">
        <w:t>0.83)</w:t>
      </w:r>
      <w:r w:rsidR="00506E5E" w:rsidRPr="00B71F92">
        <w:t>.</w:t>
      </w:r>
      <w:r w:rsidR="00CA7079" w:rsidRPr="00B71F92">
        <w:t xml:space="preserve"> </w:t>
      </w:r>
      <w:r w:rsidR="00600661" w:rsidRPr="00B71F92">
        <w:t>Regarding the reasons for relocation among households at different lifecycle stages</w:t>
      </w:r>
      <w:r w:rsidR="00F6735B" w:rsidRPr="00B71F92">
        <w:t xml:space="preserve"> (see the main column heading labeled “Reason for Considering </w:t>
      </w:r>
      <w:r w:rsidR="005C4179" w:rsidRPr="00B71F92">
        <w:t xml:space="preserve">a </w:t>
      </w:r>
      <w:r w:rsidR="00F6735B" w:rsidRPr="00B71F92">
        <w:t>Move” in Table 3)</w:t>
      </w:r>
      <w:r w:rsidR="00600661" w:rsidRPr="00B71F92">
        <w:t xml:space="preserve">, </w:t>
      </w:r>
      <w:r w:rsidR="00BE2549" w:rsidRPr="00B71F92">
        <w:t xml:space="preserve">younger families </w:t>
      </w:r>
      <w:r w:rsidR="00DD05E6" w:rsidRPr="00B71F92">
        <w:t>a</w:t>
      </w:r>
      <w:r w:rsidR="00BE2549" w:rsidRPr="00B71F92">
        <w:t>re more likely than those at other lifecycle stages t</w:t>
      </w:r>
      <w:r w:rsidR="006111F3" w:rsidRPr="00B71F92">
        <w:t xml:space="preserve">o </w:t>
      </w:r>
      <w:r w:rsidR="003E3F87" w:rsidRPr="00B71F92">
        <w:t>consider relocating</w:t>
      </w:r>
      <w:r w:rsidR="006111F3" w:rsidRPr="00B71F92">
        <w:t xml:space="preserve"> because of </w:t>
      </w:r>
      <w:r w:rsidR="000308A2" w:rsidRPr="00B71F92">
        <w:t>a desire to “upgrade or buy a home</w:t>
      </w:r>
      <w:r w:rsidR="00C6147C" w:rsidRPr="00B71F92">
        <w:t>,</w:t>
      </w:r>
      <w:r w:rsidR="000308A2" w:rsidRPr="00B71F92">
        <w:t>”</w:t>
      </w:r>
      <w:r w:rsidR="00334D4F" w:rsidRPr="00B71F92">
        <w:t xml:space="preserve"> a </w:t>
      </w:r>
      <w:r w:rsidR="00E54B75" w:rsidRPr="00B71F92">
        <w:t>“</w:t>
      </w:r>
      <w:r w:rsidR="006111F3" w:rsidRPr="00B71F92">
        <w:t xml:space="preserve">change in </w:t>
      </w:r>
      <w:r w:rsidR="00E54B75" w:rsidRPr="00B71F92">
        <w:t>who you live with</w:t>
      </w:r>
      <w:r w:rsidR="00C6147C" w:rsidRPr="00B71F92">
        <w:t>,</w:t>
      </w:r>
      <w:r w:rsidR="00E54B75" w:rsidRPr="00B71F92">
        <w:t>”</w:t>
      </w:r>
      <w:r w:rsidR="006111F3" w:rsidRPr="00B71F92">
        <w:t xml:space="preserve"> </w:t>
      </w:r>
      <w:r w:rsidR="00334D4F" w:rsidRPr="00B71F92">
        <w:t>or a “need for more space</w:t>
      </w:r>
      <w:r w:rsidR="00C6147C" w:rsidRPr="00B71F92">
        <w:t>.</w:t>
      </w:r>
      <w:r w:rsidR="00334D4F" w:rsidRPr="00B71F92">
        <w:t>”</w:t>
      </w:r>
      <w:r w:rsidR="006111F3" w:rsidRPr="00B71F92">
        <w:t xml:space="preserve"> </w:t>
      </w:r>
      <w:r w:rsidR="00E5359D" w:rsidRPr="00B71F92">
        <w:t xml:space="preserve">These results are intuitive as younger families are </w:t>
      </w:r>
      <w:r w:rsidR="001A62E5" w:rsidRPr="00B71F92">
        <w:t xml:space="preserve">less likely to have settled into a long-term lifestyle </w:t>
      </w:r>
      <w:r w:rsidR="00335EDE" w:rsidRPr="00B71F92">
        <w:t xml:space="preserve">and more likely to experience life events such as job changes or changes in household composition </w:t>
      </w:r>
      <w:r w:rsidR="00335EDE" w:rsidRPr="00B71F92">
        <w:fldChar w:fldCharType="begin"/>
      </w:r>
      <w:r w:rsidR="00335EDE" w:rsidRPr="00B71F92">
        <w:instrText xml:space="preserve"> ADDIN ZOTERO_ITEM CSL_CITATION {"citationID":"R5g7G6DP","properties":{"formattedCitation":"(Falkingham et al., 2016)","plainCitation":"(Falkingham et al., 2016)","noteIndex":0},"citationItems":[{"id":4668,"uris":["http://zotero.org/users/12832277/items/5W9PFFU2"],"itemData":{"id":4668,"type":"article-journal","abstract":"Although a buoyant literature has emerged examining residential mobility across sections of the life course, a full life course perspective has remained lacking. This paper exploits an as yet under-used data source – the English Longitudinal Study of Ageing – to achieve this. The lifetime residential mobility trajectories of older men and women in three birth cohorts born between 1918 and 1947 are compared, examining how these are associated with changes in cohort members’ socio-historical contexts, and life course events in the domains of employment, partnership and fertility. Results indicate that change in residential mobility between cohorts is gendered, with persistent continuity between male cohorts, and marked change between female cohorts. Such gender differentials are particularly notable during young adulthood, highlighting the significance of de-standardising pathways to adulthood and the changing role of women in society. Generalised mobility pathways from birth to age 60 for men and women are identified using sequence analysis, and the paper discusses how these may be associated with contextual changes and life course characteristics. In conclusion, the research reflects on the benefits of the life course perspective for understanding the complexities of residential mobility, and the importance of socio-historical context in understanding trends and patterns in this area.","container-title":"Advances in Life Course Research","DOI":"10.1016/j.alcr.2016.06.001","ISSN":"1569-4909","page":"111-123","source":"ScienceDirect","title":"Residential Mobility Across the Life Course: Continuity and Change Across Three Cohorts in Britain","volume":"30","author":[{"family":"Falkingham","given":"Jane"},{"family":"Sage","given":"Jo"},{"family":"Stone","given":"Juliet"},{"family":"Vlachantoni","given":"Athina"}],"issued":{"date-parts":[["2016",12,1]]}}}],"schema":"https://github.com/citation-style-language/schema/raw/master/csl-citation.json"} </w:instrText>
      </w:r>
      <w:r w:rsidR="00335EDE" w:rsidRPr="00B71F92">
        <w:fldChar w:fldCharType="separate"/>
      </w:r>
      <w:r w:rsidR="00335EDE" w:rsidRPr="00B71F92">
        <w:t>(Falkingham et al., 2016)</w:t>
      </w:r>
      <w:r w:rsidR="00335EDE" w:rsidRPr="00B71F92">
        <w:fldChar w:fldCharType="end"/>
      </w:r>
      <w:r w:rsidR="00335EDE" w:rsidRPr="00B71F92">
        <w:t xml:space="preserve">. </w:t>
      </w:r>
      <w:r w:rsidR="006F39DC" w:rsidRPr="00B71F92">
        <w:t xml:space="preserve">Many of these </w:t>
      </w:r>
      <w:r w:rsidR="00E54B75" w:rsidRPr="00B71F92">
        <w:t xml:space="preserve">reasons for considering moving </w:t>
      </w:r>
      <w:r w:rsidR="006F39DC" w:rsidRPr="00B71F92">
        <w:t xml:space="preserve">were moderated in the </w:t>
      </w:r>
      <w:r w:rsidR="00AE4C0C" w:rsidRPr="00B71F92">
        <w:t xml:space="preserve">2021 period, suggesting that these younger households </w:t>
      </w:r>
      <w:r w:rsidR="00BA2CF7" w:rsidRPr="00B71F92">
        <w:t>were</w:t>
      </w:r>
      <w:r w:rsidR="00580A8C" w:rsidRPr="00B71F92">
        <w:t xml:space="preserve"> </w:t>
      </w:r>
      <w:r w:rsidR="00AE4C0C" w:rsidRPr="00B71F92">
        <w:t>experienc</w:t>
      </w:r>
      <w:r w:rsidR="00580A8C" w:rsidRPr="00B71F92">
        <w:t>ing</w:t>
      </w:r>
      <w:r w:rsidR="00AE4C0C" w:rsidRPr="00B71F92">
        <w:t xml:space="preserve"> </w:t>
      </w:r>
      <w:r w:rsidR="00580A8C" w:rsidRPr="00B71F92">
        <w:t xml:space="preserve">increased </w:t>
      </w:r>
      <w:r w:rsidR="00AE4C0C" w:rsidRPr="00B71F92">
        <w:t xml:space="preserve">difficulties in </w:t>
      </w:r>
      <w:r w:rsidR="00580A8C" w:rsidRPr="00B71F92">
        <w:t xml:space="preserve">making proactive moves to improve their housing options during this time. </w:t>
      </w:r>
      <w:r w:rsidR="00334D4F" w:rsidRPr="00B71F92">
        <w:t>Further, in the 2019 period, older families and extended families were more likely than those in earlier life stages to consider moving due to a “change in income or finances</w:t>
      </w:r>
      <w:r w:rsidR="008E5F28" w:rsidRPr="00B71F92">
        <w:t>,</w:t>
      </w:r>
      <w:r w:rsidR="00334D4F" w:rsidRPr="00B71F92">
        <w:t xml:space="preserve">” likely relating to retirement decisions for these families </w:t>
      </w:r>
      <w:r w:rsidR="00334D4F" w:rsidRPr="00B71F92">
        <w:fldChar w:fldCharType="begin"/>
      </w:r>
      <w:r w:rsidR="00334D4F" w:rsidRPr="00B71F92">
        <w:instrText xml:space="preserve"> ADDIN ZOTERO_ITEM CSL_CITATION {"citationID":"zzDqeW6G","properties":{"unsorted":true,"formattedCitation":"(Kim and Waldorf, 2021; Eriksson et al., 2022)","plainCitation":"(Kim and Waldorf, 2021; Eriksson et al., 2022)","dontUpdate":true,"noteIndex":0},"citationItems":[{"id":4716,"uris":["http://zotero.org/users/12832277/items/QT3D2TW9"],"itemData":{"id":4716,"type":"chapter","abstract":"In today’s aging societies, a good deal of the older population is faced with the decision of when to exit the labor force. The decision is often made jointly with a locational choice and a choice about housing consumption (Banks et al. 2012). Prior to retirement, the workplace location strongly influences where people live. Upon retirement, however, other factors such as closeness to children and grandchildren, climate, and amenities take on a pivotal role (Whisler et al. 2008; Wiseman and Roseman 1979; Serow 2001). Moreover—upon retirement—households typically receive less income and change their consumption patterns, spending relatively more on housing, food, and healthcare than on clothing, transportation, and household furnishing (Lee et al. 2014). As a result, many households downsize their home (Bian 2016) and move to places that are more affordable and easily accessible in anticipation that health and strength may become compromised (Abramsson and Andersson 2016).","container-title":"Labor Markets, Migration, and Mobility: Essays in Honor of Jacques Poot","event-place":"Singapore","ISBN":"9789811592751","language":"en","note":"DOI: 10.1007/978-981-15-9275-1_8","page":"181-196","publisher":"Springer","publisher-place":"Singapore","source":"Springer Link","title":"Retirement, Relocation, and Residential Choices","URL":"https://doi.org/10.1007/978-981-15-9275-1_8","author":[{"family":"Kim","given":"Ayoung"},{"family":"Waldorf","given":"Brigitte S."}],"editor":[{"family":"Cochrane","given":"William"},{"family":"Cameron","given":"Michael P."},{"family":"Alimi","given":"Omoniyi"}],"accessed":{"date-parts":[["2025",6,22]]},"issued":{"date-parts":[["2021"]]}}},{"id":4714,"uris":["http://zotero.org/users/12832277/items/NTZVJRSH"],"itemData":{"id":4714,"type":"article-journal","abstract":"As people age the home environment becomes increasingly important. Retirement commonly leads to spending more time in one’s home, and relocating from your own home in older age could be associated with reduced health or wellbeing. The relationship between home and person is complex and perceived aspects of one’s housing such as social, emotional and cognitive ties are considered important factors for health and wellbeing. However, little is known about how perceived aspects of the home change in relation to retirement and relocation. This paper used Situational Analysis to explore, via situational mapping, how community dwelling older adults (aged 60–75) perceived their housing situation in relation to retirement and relocation. The results suggest complex relations between relocation/retirement and perceived housing, and between different aspects of perceived housing. Furthermore, the results suggest that the relationship between life transitions and perceived housing can be seen as bi-directional, where different life transitions affect aspects of perceived housing, and that perceived housing affects (decisions for) relocation. The results suggest complex relations between retirement and relocation, as well as other life transitions, and perceived aspects of one’s housing. It is important to consider these interactions to understand factors that affect health and wellbeing in older adults.","container-title":"International Journal of Environmental Research and Public Health","DOI":"10.3390/ijerph192013314","ISSN":"1660-4601","issue":"20","language":"en","license":"http://creativecommons.org/licenses/by/3.0/","note":"number: 20\npublisher: Multidisciplinary Digital Publishing Institute","source":"www.mdpi.com","title":"Perceived Housing in Relation to Retirement and Relocation: A Qualitative Interview Study among Older Adults","URL":"https://www.mdpi.com/1660-4601/19/20/13314","volume":"19","author":[{"family":"Eriksson","given":"Erik"},{"family":"Wazinski","given":"Karla"},{"family":"Wanka","given":"Anna"},{"family":"Kylén","given":"Maya"},{"family":"Oswald","given":"Frank"},{"family":"Slaug","given":"Björn"},{"family":"Iwarsson","given":"Susanne"},{"family":"Schmidt","given":"Steven M."}],"accessed":{"date-parts":[["2025",6,22]]},"issued":{"date-parts":[["2022",1]]}}}],"schema":"https://github.com/citation-style-language/schema/raw/master/csl-citation.json"} </w:instrText>
      </w:r>
      <w:r w:rsidR="00334D4F" w:rsidRPr="00B71F92">
        <w:fldChar w:fldCharType="separate"/>
      </w:r>
      <w:r w:rsidR="00334D4F" w:rsidRPr="00B71F92">
        <w:t>(see Kim and Waldorf, 2021; Eriksson et al., 2022)</w:t>
      </w:r>
      <w:r w:rsidR="00334D4F" w:rsidRPr="00B71F92">
        <w:fldChar w:fldCharType="end"/>
      </w:r>
      <w:r w:rsidR="00334D4F" w:rsidRPr="00B71F92">
        <w:t xml:space="preserve">. A significant reduction in this effect in the 2021 period may be due to greater employment stability among older individuals compared to younger individuals and increasing retirement age after the onset of the pandemic and changes to pension systems, as well as greater </w:t>
      </w:r>
      <w:r w:rsidR="00334D4F" w:rsidRPr="00B71F92">
        <w:lastRenderedPageBreak/>
        <w:t xml:space="preserve">work location changes made by younger individuals after the onset of the COVID-19 pandemic </w:t>
      </w:r>
      <w:r w:rsidR="00334D4F" w:rsidRPr="00B71F92">
        <w:fldChar w:fldCharType="begin"/>
      </w:r>
      <w:r w:rsidR="00334D4F" w:rsidRPr="00B71F92">
        <w:instrText xml:space="preserve"> ADDIN ZOTERO_ITEM CSL_CITATION {"citationID":"XxYBBv6l","properties":{"unsorted":true,"formattedCitation":"(Munnell and Chen, 2021; Bassoli et al., 2023)","plainCitation":"(Munnell and Chen, 2021; Bassoli et al., 2023)","noteIndex":0},"citationItems":[{"id":4718,"uris":["http://zotero.org/users/12832277/items/6SGCNLH3"],"itemData":{"id":4718,"type":"report","collection-title":"Issue in Brief","publisher":"Center for Retirement Research at Boston College","source":"Google Scholar","title":"COVID-19 Is Not a Retirement Story","URL":"https://crr.bc.edu/wp-content/uploads/2021/02/IB_21-4.pdf","author":[{"family":"Munnell","given":"Alicia H."},{"family":"Chen","given":"Anqi"}],"accessed":{"date-parts":[["2025",6,22]]},"issued":{"date-parts":[["2021"]]}}},{"id":4720,"uris":["http://zotero.org/users/12832277/items/NNKMDHYN"],"itemData":{"id":4720,"type":"chapter","container-title":"Social, Health, and Economic Impacts of the COVID-19 Pandemic and the Epidemiological Control Measures","event-place":"Boston, MA","page":"129-140","publisher":"De Gruyter","publisher-place":"Boston, MA","title":"Did the Pandemic Change Retirement Trends?","URL":"https://library.oapen.org/bitstream/handle/20.500.12657/87855/1/9783111135908.pdf#page=149","author":[{"family":"Bassoli","given":"Elena"},{"family":"Belloni","given":"Michele"},{"family":"Brugiavini","given":"Agar"},{"family":"Gao","given":"Ya"}],"issued":{"date-parts":[["2023"]]}}}],"schema":"https://github.com/citation-style-language/schema/raw/master/csl-citation.json"} </w:instrText>
      </w:r>
      <w:r w:rsidR="00334D4F" w:rsidRPr="00B71F92">
        <w:fldChar w:fldCharType="separate"/>
      </w:r>
      <w:r w:rsidR="00334D4F" w:rsidRPr="00B71F92">
        <w:t>(Munnell and Chen, 2021; Bassoli et al., 2023)</w:t>
      </w:r>
      <w:r w:rsidR="00334D4F" w:rsidRPr="00B71F92">
        <w:fldChar w:fldCharType="end"/>
      </w:r>
      <w:r w:rsidR="00334D4F" w:rsidRPr="00B71F92">
        <w:t>. Finally, o</w:t>
      </w:r>
      <w:r w:rsidR="00946402" w:rsidRPr="00B71F92">
        <w:t xml:space="preserve">lder families seem more stable than others in terms of being less likely to </w:t>
      </w:r>
      <w:r w:rsidR="00334D4F" w:rsidRPr="00B71F92">
        <w:t xml:space="preserve">consider moving because of increased housing costs or because of a </w:t>
      </w:r>
      <w:r w:rsidR="00E54B75" w:rsidRPr="00B71F92">
        <w:t xml:space="preserve">threat of being </w:t>
      </w:r>
      <w:r w:rsidR="00946402" w:rsidRPr="00B71F92">
        <w:t>forced to move</w:t>
      </w:r>
      <w:r w:rsidR="0054398E" w:rsidRPr="00B71F92">
        <w:t>, again a result like</w:t>
      </w:r>
      <w:r w:rsidR="00E54B75" w:rsidRPr="00B71F92">
        <w:t xml:space="preserve">ly </w:t>
      </w:r>
      <w:r w:rsidR="0054398E" w:rsidRPr="00B71F92">
        <w:t>relat</w:t>
      </w:r>
      <w:r w:rsidR="00E54B75" w:rsidRPr="00B71F92">
        <w:t>ed</w:t>
      </w:r>
      <w:r w:rsidR="0054398E" w:rsidRPr="00B71F92">
        <w:t xml:space="preserve"> to the greater stability of individuals at later life stages. </w:t>
      </w:r>
    </w:p>
    <w:p w14:paraId="6FD256D9" w14:textId="1478714F" w:rsidR="00776918" w:rsidRPr="00B71F92" w:rsidRDefault="00CA3F6D" w:rsidP="00282F9D">
      <w:pPr>
        <w:spacing w:after="0" w:line="240" w:lineRule="auto"/>
        <w:ind w:firstLine="720"/>
        <w:jc w:val="both"/>
      </w:pPr>
      <w:r w:rsidRPr="00B71F92">
        <w:t xml:space="preserve">The results </w:t>
      </w:r>
      <w:r w:rsidR="00776918" w:rsidRPr="00B71F92">
        <w:t xml:space="preserve">also </w:t>
      </w:r>
      <w:r w:rsidRPr="00B71F92">
        <w:t xml:space="preserve">suggest that </w:t>
      </w:r>
      <w:r w:rsidR="000C61FA" w:rsidRPr="00B71F92">
        <w:t xml:space="preserve">the number of adults in the household by gender </w:t>
      </w:r>
      <w:r w:rsidRPr="00B71F92">
        <w:t xml:space="preserve">plays an important role in </w:t>
      </w:r>
      <w:r w:rsidR="00D35219" w:rsidRPr="00B71F92">
        <w:t xml:space="preserve">relocation patterns. </w:t>
      </w:r>
      <w:r w:rsidR="001B7B69" w:rsidRPr="00B71F92">
        <w:t xml:space="preserve">Compared with households with </w:t>
      </w:r>
      <w:r w:rsidR="001975B6" w:rsidRPr="00B71F92">
        <w:t xml:space="preserve">two or </w:t>
      </w:r>
      <w:r w:rsidR="001B7B69" w:rsidRPr="00B71F92">
        <w:t xml:space="preserve">more adults, single female adult households exhibit higher residential mobility, while single </w:t>
      </w:r>
      <w:r w:rsidR="009D3850" w:rsidRPr="00B71F92">
        <w:t>male</w:t>
      </w:r>
      <w:r w:rsidR="001B7B69" w:rsidRPr="00B71F92">
        <w:t xml:space="preserve"> adult households have a lower baseline propensity to move but greater responsiveness to changing conditions (as evidenced by increased overall residential mobility in the 2021 period before reverting toward the baseline in the 2023 period). Further, in terms of relocation motivations, s</w:t>
      </w:r>
      <w:r w:rsidR="00334D4F" w:rsidRPr="00B71F92">
        <w:t xml:space="preserve">ingle </w:t>
      </w:r>
      <w:r w:rsidR="00602F7A" w:rsidRPr="00B71F92">
        <w:t>adult households</w:t>
      </w:r>
      <w:r w:rsidR="00334D4F" w:rsidRPr="00B71F92">
        <w:t>, regardless of gender</w:t>
      </w:r>
      <w:r w:rsidR="00602F7A" w:rsidRPr="00B71F92">
        <w:t xml:space="preserve"> (and relative to </w:t>
      </w:r>
      <w:r w:rsidR="001B7B69" w:rsidRPr="00B71F92">
        <w:t>households with more than one adult</w:t>
      </w:r>
      <w:r w:rsidR="00602F7A" w:rsidRPr="00B71F92">
        <w:t xml:space="preserve">), </w:t>
      </w:r>
      <w:r w:rsidR="00334D4F" w:rsidRPr="00B71F92">
        <w:t xml:space="preserve">appear to be primarily </w:t>
      </w:r>
      <w:r w:rsidR="001B7B69" w:rsidRPr="00B71F92">
        <w:t xml:space="preserve">driven </w:t>
      </w:r>
      <w:r w:rsidR="00334D4F" w:rsidRPr="00B71F92">
        <w:t>by a “change in income or finances</w:t>
      </w:r>
      <w:r w:rsidR="00E7767C" w:rsidRPr="00B71F92">
        <w:t>,</w:t>
      </w:r>
      <w:r w:rsidR="00334D4F" w:rsidRPr="00B71F92">
        <w:t xml:space="preserve">” </w:t>
      </w:r>
      <w:r w:rsidR="001B7B69" w:rsidRPr="00B71F92">
        <w:t>or</w:t>
      </w:r>
      <w:r w:rsidR="00334D4F" w:rsidRPr="00B71F92">
        <w:t xml:space="preserve"> disruptions in </w:t>
      </w:r>
      <w:r w:rsidR="001B7B69" w:rsidRPr="00B71F92">
        <w:t xml:space="preserve">the </w:t>
      </w:r>
      <w:r w:rsidR="00334D4F" w:rsidRPr="00B71F92">
        <w:t xml:space="preserve">social network (that is, “friends leaving”), though the “change in income or finances” reason </w:t>
      </w:r>
      <w:r w:rsidR="00602F7A" w:rsidRPr="00B71F92">
        <w:t xml:space="preserve">is tempered substantially in </w:t>
      </w:r>
      <w:r w:rsidR="001E1E5A" w:rsidRPr="00B71F92">
        <w:t xml:space="preserve">the </w:t>
      </w:r>
      <w:r w:rsidR="00602F7A" w:rsidRPr="00B71F92">
        <w:t>2023</w:t>
      </w:r>
      <w:r w:rsidR="001E1E5A" w:rsidRPr="00B71F92">
        <w:t xml:space="preserve"> period</w:t>
      </w:r>
      <w:r w:rsidR="00334D4F" w:rsidRPr="00B71F92">
        <w:t xml:space="preserve">. </w:t>
      </w:r>
      <w:r w:rsidR="00282530" w:rsidRPr="00B71F92">
        <w:t xml:space="preserve">Also, single adult households regardless of gender, are less influenced by </w:t>
      </w:r>
      <w:r w:rsidR="001975B6" w:rsidRPr="00B71F92">
        <w:t>a desire to “upgrade or buy a home,” or “</w:t>
      </w:r>
      <w:r w:rsidR="00282530" w:rsidRPr="00B71F92">
        <w:t>need for more space</w:t>
      </w:r>
      <w:r w:rsidR="00487AD5" w:rsidRPr="00B71F92">
        <w:t>,</w:t>
      </w:r>
      <w:r w:rsidR="001975B6" w:rsidRPr="00B71F92">
        <w:t>”</w:t>
      </w:r>
      <w:r w:rsidR="00282530" w:rsidRPr="00B71F92">
        <w:t xml:space="preserve"> </w:t>
      </w:r>
      <w:r w:rsidR="00781076" w:rsidRPr="00B71F92">
        <w:t>and</w:t>
      </w:r>
      <w:r w:rsidR="00282530" w:rsidRPr="00B71F92">
        <w:t xml:space="preserve"> s</w:t>
      </w:r>
      <w:r w:rsidR="00DA4E7F" w:rsidRPr="00B71F92">
        <w:t>ingle m</w:t>
      </w:r>
      <w:r w:rsidR="001B7B69" w:rsidRPr="00B71F92">
        <w:t xml:space="preserve">ale adult households </w:t>
      </w:r>
      <w:r w:rsidR="00282530" w:rsidRPr="00B71F92">
        <w:t xml:space="preserve">in particular </w:t>
      </w:r>
      <w:r w:rsidR="00DA4E7F" w:rsidRPr="00B71F92">
        <w:t xml:space="preserve">are more likely to </w:t>
      </w:r>
      <w:r w:rsidR="00FF0CE4" w:rsidRPr="00B71F92">
        <w:t xml:space="preserve">consider </w:t>
      </w:r>
      <w:r w:rsidR="00DA4E7F" w:rsidRPr="00B71F92">
        <w:t>mov</w:t>
      </w:r>
      <w:r w:rsidR="00FF0CE4" w:rsidRPr="00B71F92">
        <w:t>ing</w:t>
      </w:r>
      <w:r w:rsidR="00DA4E7F" w:rsidRPr="00B71F92">
        <w:t xml:space="preserve"> to households with less space</w:t>
      </w:r>
      <w:r w:rsidR="00282530" w:rsidRPr="00B71F92">
        <w:t xml:space="preserve"> (</w:t>
      </w:r>
      <w:r w:rsidR="00DA4E7F" w:rsidRPr="00B71F92">
        <w:t xml:space="preserve">although </w:t>
      </w:r>
      <w:r w:rsidR="00282530" w:rsidRPr="00B71F92">
        <w:t xml:space="preserve">even </w:t>
      </w:r>
      <w:r w:rsidR="00DA4E7F" w:rsidRPr="00B71F92">
        <w:t>this effect has fluctuated over time</w:t>
      </w:r>
      <w:r w:rsidR="00282530" w:rsidRPr="00B71F92">
        <w:t>)</w:t>
      </w:r>
      <w:r w:rsidR="000E2522" w:rsidRPr="00B71F92">
        <w:t xml:space="preserve">. </w:t>
      </w:r>
      <w:r w:rsidR="00981D7D" w:rsidRPr="00B71F92">
        <w:t>Single m</w:t>
      </w:r>
      <w:r w:rsidR="00282530" w:rsidRPr="00B71F92">
        <w:t>ale adult households</w:t>
      </w:r>
      <w:r w:rsidR="00981D7D" w:rsidRPr="00B71F92">
        <w:t xml:space="preserve"> also seem less </w:t>
      </w:r>
      <w:r w:rsidR="00282530" w:rsidRPr="00B71F92">
        <w:t>affected</w:t>
      </w:r>
      <w:r w:rsidR="00981D7D" w:rsidRPr="00B71F92">
        <w:t xml:space="preserve"> </w:t>
      </w:r>
      <w:r w:rsidR="00282530" w:rsidRPr="00B71F92">
        <w:t xml:space="preserve">by </w:t>
      </w:r>
      <w:r w:rsidR="00981D7D" w:rsidRPr="00B71F92">
        <w:t xml:space="preserve">safety concerns, although both single </w:t>
      </w:r>
      <w:r w:rsidR="00282530" w:rsidRPr="00B71F92">
        <w:t xml:space="preserve">male </w:t>
      </w:r>
      <w:r w:rsidR="00981D7D" w:rsidRPr="00B71F92">
        <w:t>and single</w:t>
      </w:r>
      <w:r w:rsidR="00282530" w:rsidRPr="00B71F92">
        <w:t xml:space="preserve"> female adult households </w:t>
      </w:r>
      <w:r w:rsidR="002B4A3A" w:rsidRPr="00B71F92">
        <w:t>seem more inclined</w:t>
      </w:r>
      <w:r w:rsidR="009831C9" w:rsidRPr="00B71F92">
        <w:t>, relative to larger families,</w:t>
      </w:r>
      <w:r w:rsidR="002B4A3A" w:rsidRPr="00B71F92">
        <w:t xml:space="preserve"> to move in response to safety concerns starting in the 2021 period. </w:t>
      </w:r>
      <w:r w:rsidR="004E221A" w:rsidRPr="00B71F92">
        <w:t xml:space="preserve">These results highlight the greater flexibility that single </w:t>
      </w:r>
      <w:r w:rsidR="00F25450" w:rsidRPr="00B71F92">
        <w:t>individuals</w:t>
      </w:r>
      <w:r w:rsidR="004E221A" w:rsidRPr="00B71F92">
        <w:t xml:space="preserve"> have in the housing market </w:t>
      </w:r>
      <w:r w:rsidR="00F25450" w:rsidRPr="00B71F92">
        <w:t xml:space="preserve">to respond to changing conditions and preferences. </w:t>
      </w:r>
    </w:p>
    <w:p w14:paraId="67E4B0B1" w14:textId="2D39A601" w:rsidR="00BB4156" w:rsidRPr="00B71F92" w:rsidRDefault="00782911" w:rsidP="00FB52EB">
      <w:pPr>
        <w:spacing w:after="0" w:line="240" w:lineRule="auto"/>
        <w:ind w:firstLine="720"/>
        <w:jc w:val="both"/>
      </w:pPr>
      <w:r w:rsidRPr="00B71F92">
        <w:t xml:space="preserve">The effect of the presence of </w:t>
      </w:r>
      <w:r w:rsidR="000D45C9" w:rsidRPr="00B71F92">
        <w:t xml:space="preserve">children </w:t>
      </w:r>
      <w:r w:rsidR="00282530" w:rsidRPr="00B71F92">
        <w:t xml:space="preserve">indicates that </w:t>
      </w:r>
      <w:r w:rsidR="000D45C9" w:rsidRPr="00B71F92">
        <w:t xml:space="preserve">households with </w:t>
      </w:r>
      <w:r w:rsidR="00282530" w:rsidRPr="00B71F92">
        <w:t xml:space="preserve">very </w:t>
      </w:r>
      <w:r w:rsidR="000D45C9" w:rsidRPr="00B71F92">
        <w:t xml:space="preserve">young children </w:t>
      </w:r>
      <w:r w:rsidR="00776918" w:rsidRPr="00B71F92">
        <w:t xml:space="preserve">(0-4 years old) </w:t>
      </w:r>
      <w:r w:rsidR="000D45C9" w:rsidRPr="00B71F92">
        <w:t>exhibit higher residential mobility than those with older children</w:t>
      </w:r>
      <w:r w:rsidR="00694195" w:rsidRPr="00B71F92">
        <w:t>, while those with older children exhibit a lower residential mobility than households with no children at all</w:t>
      </w:r>
      <w:r w:rsidR="00FB5CB7" w:rsidRPr="00B71F92">
        <w:t xml:space="preserve">. </w:t>
      </w:r>
      <w:r w:rsidR="00CE1A59" w:rsidRPr="00B71F92">
        <w:t xml:space="preserve">This finding is consistent </w:t>
      </w:r>
      <w:r w:rsidR="00776918" w:rsidRPr="00B71F92">
        <w:t xml:space="preserve">with </w:t>
      </w:r>
      <w:r w:rsidR="00D30D78" w:rsidRPr="00B71F92">
        <w:t>existing results suggesting</w:t>
      </w:r>
      <w:r w:rsidR="00CE1A59" w:rsidRPr="00B71F92">
        <w:t xml:space="preserve"> that households with (or who are expecting) younger children have an increased likelihood of moving in response to changing housing needs, while those with older children </w:t>
      </w:r>
      <w:r w:rsidR="00776918" w:rsidRPr="00B71F92">
        <w:t xml:space="preserve">(5 years or older) </w:t>
      </w:r>
      <w:r w:rsidR="00CE1A59" w:rsidRPr="00B71F92">
        <w:t>endeavor to move less often to provide stability as children grow up</w:t>
      </w:r>
      <w:r w:rsidR="00D30D78" w:rsidRPr="00B71F92">
        <w:t xml:space="preserve"> </w:t>
      </w:r>
      <w:r w:rsidR="0041798F" w:rsidRPr="00B71F92">
        <w:fldChar w:fldCharType="begin"/>
      </w:r>
      <w:r w:rsidR="0041798F" w:rsidRPr="00B71F92">
        <w:instrText xml:space="preserve"> ADDIN ZOTERO_ITEM CSL_CITATION {"citationID":"jLYWgkfe","properties":{"unsorted":true,"formattedCitation":"(Mulder and Hooimeijer, 1999; Haartsen and Stockdale, 2018)","plainCitation":"(Mulder and Hooimeijer, 1999; Haartsen and Stockdale, 2018)","noteIndex":0},"citationItems":[{"id":4135,"uris":["http://zotero.org/users/12832277/items/VNQJK2VJ"],"itemData":{"id":4135,"type":"chapter","abstract":"The life course perspective has proved to be a powerful instrument in developing a general theoretical framework to interpret a variety of phenomena pertaining to residential relocation. The first phenomenon is that relocations are instrumental to goals arising from a specific life course trajectory or “career”. It is important to distinguish between moves triggered by the educational career, the labor career, the family career and the housing career. The second phenomenon is that even those careers that are not the actual trigger for the move, are still pertinent to the relocation decision. These other careers condition the decision by providing the resources for the move and by imposing restrictions on geographical mobility. The third phenomenon is that residential relocation, which has a positive effect on the triggering career, can have a detrimental effect on other careers or on the careers of other household members. The attractiveness of the life course perspective is that it allows for feedback effects between these phenomena, thereby improving the understanding of relocation behavior.","container-title":"Population Issues: An Interdisciplinary Focus","event-place":"Dordrecht","ISBN":"978-94-011-4389-9","language":"en","note":"DOI: 10.1007/978-94-011-4389-9_6","page":"159-186","publisher":"Springer Netherlands","publisher-place":"Dordrecht","source":"Springer Link","title":"Residential Relocations in the Life Course","URL":"https://doi.org/10.1007/978-94-011-4389-9_6","author":[{"family":"Mulder","given":"Clara H."},{"family":"Hooimeijer","given":"Pieter"}],"editor":[{"family":"Wissen","given":"Leo J. G.","non-dropping-particle":"van"},{"family":"Dykstra","given":"Pearl A."}],"accessed":{"date-parts":[["2025",2,12]]},"issued":{"date-parts":[["1999"]]}}},{"id":4682,"uris":["http://zotero.org/users/12832277/items/AJBKKBQ9"],"itemData":{"id":4682,"type":"article-journal","abstract":"Rural stayers are often defined as people who have never left their rural home region or village. However, rural regions and villages also receive new inhabitants. This paper explores if and how newcomers become inhabitants who stay put. We do so by interviewing couples of newcomers who moved to a rural area of the Netherlands at the family formation life stage. All had moved between 5 and 10 years prior to this study. We view the process of becoming a stayer through the lens of getting attached to and identifying with the new home region. We adopt the concepts of 'elective belonging' and 'selective belonging' to explore the newcomers' actual experiences of rural place and, in turn, the ways rural newcomer families become stayers. We identify two types of stayers: children-led and convinced stayers. Both envisage a re-negotiation of staying or leaving at a later life stage (either the empty nest or old age stage). They all elected to belong to residential places in enchanted rural landscapes. But they also are selective in developing belonging to the rural. First, especially convinced stayers consciously adapt their behaviour in order to fit in the local community. Second, children-led stayers seek only to become involved in child-related activities. Third, both types of stayers ‘identify against’ certain elements of local culture and of real rural stayers. S/elective strategies of belonging are found to go hand-in-hand with processes of becoming a stayer. Moreover, s/elective belonging to the place leaves the option to 'leave in future'.","container-title":"Population, Space and Place","DOI":"10.1002/psp.2137","ISSN":"1544-8452","issue":"4","language":"en","license":"© 2017 The Authors. Population, Space and Place published by John Wiley &amp; Sons Ltd.","note":"_eprint: https://onlinelibrary.wiley.com/doi/pdf/10.1002/psp.2137","page":"e2137","source":"Wiley Online Library","title":"S/Elective Belonging: How Rural Newcomer Families with Children Become Stayers","volume":"24","author":[{"family":"Haartsen","given":"Tialda"},{"family":"Stockdale","given":"Aileen"}],"issued":{"date-parts":[["2018"]]}}}],"schema":"https://github.com/citation-style-language/schema/raw/master/csl-citation.json"} </w:instrText>
      </w:r>
      <w:r w:rsidR="0041798F" w:rsidRPr="00B71F92">
        <w:fldChar w:fldCharType="separate"/>
      </w:r>
      <w:r w:rsidR="0041798F" w:rsidRPr="00B71F92">
        <w:t>(Mulder and Hooimeijer, 1999; Haartsen and Stockdale, 2018)</w:t>
      </w:r>
      <w:r w:rsidR="0041798F" w:rsidRPr="00B71F92">
        <w:fldChar w:fldCharType="end"/>
      </w:r>
      <w:r w:rsidR="00CE1A59" w:rsidRPr="00B71F92">
        <w:t>. Relocation</w:t>
      </w:r>
      <w:r w:rsidR="001A56A7" w:rsidRPr="00B71F92">
        <w:t xml:space="preserve"> motivations</w:t>
      </w:r>
      <w:r w:rsidR="00CE1A59" w:rsidRPr="00B71F92">
        <w:t xml:space="preserve"> among households with children</w:t>
      </w:r>
      <w:r w:rsidR="00B22A2A" w:rsidRPr="00B71F92">
        <w:t>, in general,</w:t>
      </w:r>
      <w:r w:rsidR="00CE1A59" w:rsidRPr="00B71F92">
        <w:t xml:space="preserve"> are driven by </w:t>
      </w:r>
      <w:r w:rsidR="00B22A2A" w:rsidRPr="00B71F92">
        <w:t xml:space="preserve">(a) </w:t>
      </w:r>
      <w:r w:rsidR="00694195" w:rsidRPr="00B71F92">
        <w:t>opportunities to upgrade to a better home (</w:t>
      </w:r>
      <w:r w:rsidR="00B22A2A" w:rsidRPr="00B71F92">
        <w:t xml:space="preserve">particularly when there are children in the 0-4 years age bracket, </w:t>
      </w:r>
      <w:r w:rsidR="00694195" w:rsidRPr="00B71F92">
        <w:t xml:space="preserve">though this effect is substantially tempered in </w:t>
      </w:r>
      <w:r w:rsidR="00B37B05" w:rsidRPr="00B71F92">
        <w:t xml:space="preserve">the </w:t>
      </w:r>
      <w:r w:rsidR="00694195" w:rsidRPr="00B71F92">
        <w:t>2023</w:t>
      </w:r>
      <w:r w:rsidR="00B37B05" w:rsidRPr="00B71F92">
        <w:t xml:space="preserve"> period</w:t>
      </w:r>
      <w:r w:rsidR="00694195" w:rsidRPr="00B71F92">
        <w:t xml:space="preserve">), </w:t>
      </w:r>
      <w:r w:rsidR="00B22A2A" w:rsidRPr="00B71F92">
        <w:t xml:space="preserve">(b) </w:t>
      </w:r>
      <w:r w:rsidR="00694195" w:rsidRPr="00B71F92">
        <w:t xml:space="preserve">higher space needs, </w:t>
      </w:r>
      <w:r w:rsidR="00B22A2A" w:rsidRPr="00B71F92">
        <w:t>(c) safety concerns (for households with children in the 0-4 years age group), and (d) the threat of being forced to move</w:t>
      </w:r>
      <w:r w:rsidR="00855AAB" w:rsidRPr="00B71F92">
        <w:t>,</w:t>
      </w:r>
      <w:r w:rsidR="00B22A2A" w:rsidRPr="00B71F92">
        <w:t xml:space="preserve"> </w:t>
      </w:r>
      <w:r w:rsidR="006A41E0" w:rsidRPr="00B71F92">
        <w:t xml:space="preserve">aligning with the notion that these families undertake proactive processes to </w:t>
      </w:r>
      <w:r w:rsidR="007C680F" w:rsidRPr="00B71F92">
        <w:t xml:space="preserve">align their housing situation with </w:t>
      </w:r>
      <w:r w:rsidR="00A07DF5" w:rsidRPr="00B71F92">
        <w:t>child-related needs</w:t>
      </w:r>
      <w:r w:rsidR="007879C9" w:rsidRPr="00B71F92">
        <w:t xml:space="preserve">. </w:t>
      </w:r>
      <w:r w:rsidR="00855AAB" w:rsidRPr="00B71F92">
        <w:t xml:space="preserve">The last result is also consistent with existing findings showing that the presence of children is a risk factor for eviction, a significant cause for concern among vulnerable families in the housing market </w:t>
      </w:r>
      <w:r w:rsidR="00855AAB" w:rsidRPr="00B71F92">
        <w:fldChar w:fldCharType="begin"/>
      </w:r>
      <w:r w:rsidR="00855AAB" w:rsidRPr="00B71F92">
        <w:instrText xml:space="preserve"> ADDIN ZOTERO_ITEM CSL_CITATION {"citationID":"9fWiiZey","properties":{"formattedCitation":"(Desmond et al., 2013)","plainCitation":"(Desmond et al., 2013)","dontUpdate":true,"noteIndex":0},"citationItems":[{"id":4721,"uris":["http://zotero.org/users/12832277/items/F784XAPD"],"itemData":{"id":4721,"type":"article-journal","abstract":"This study identifies children as a risk factor for eviction. An analysis of aggregate data shows that neighborhoods with a high percentage of children experience increased evictions. An analysis of individual data based on an original survey shows that among tenants who appear in eviction court, those with children are significantly more likely to receive an eviction judgment. These findings indicate that policymakers interested in monitoring and reducing discrimination should focus not only on the front end of the housing process—the freedom to obtain housing anywhere—but also on the back end: the freedom to maintain housing anywhere.","container-title":"Social Forces","DOI":"10.1093/sf/sot047","ISSN":"0037-7732","issue":"1","page":"303-327","source":"Silverchair","title":"Evicting Children","volume":"92","author":[{"family":"Desmond","given":"Matthew"},{"family":"An","given":"Weihua"},{"family":"Winkler","given":"Richelle"},{"family":"Ferriss","given":"Thomas"}],"issued":{"date-parts":[["2013",9,1]]}}}],"schema":"https://github.com/citation-style-language/schema/raw/master/csl-citation.json"} </w:instrText>
      </w:r>
      <w:r w:rsidR="00855AAB" w:rsidRPr="00B71F92">
        <w:fldChar w:fldCharType="separate"/>
      </w:r>
      <w:r w:rsidR="00855AAB" w:rsidRPr="00B71F92">
        <w:t>(see Desmond et al., 2013)</w:t>
      </w:r>
      <w:r w:rsidR="00855AAB" w:rsidRPr="00B71F92">
        <w:fldChar w:fldCharType="end"/>
      </w:r>
      <w:r w:rsidR="00855AAB" w:rsidRPr="00B71F92">
        <w:t>. In contrast</w:t>
      </w:r>
      <w:r w:rsidR="00B22A2A" w:rsidRPr="00B71F92">
        <w:t xml:space="preserve">, relative to households with no children, those with children appear to be less affected by an “increase in housing costs” (except for the case of households with children </w:t>
      </w:r>
      <w:r w:rsidR="00855AAB" w:rsidRPr="00B71F92">
        <w:t xml:space="preserve">in the 0-4 years age group and only for </w:t>
      </w:r>
      <w:r w:rsidR="000A06C1" w:rsidRPr="00B71F92">
        <w:t xml:space="preserve">the </w:t>
      </w:r>
      <w:r w:rsidR="00855AAB" w:rsidRPr="00B71F92">
        <w:t>2019</w:t>
      </w:r>
      <w:r w:rsidR="00B37B05" w:rsidRPr="00B71F92">
        <w:t xml:space="preserve"> period</w:t>
      </w:r>
      <w:r w:rsidR="00855AAB" w:rsidRPr="00B71F92">
        <w:t xml:space="preserve">), and </w:t>
      </w:r>
      <w:r w:rsidR="00735B37" w:rsidRPr="00B71F92">
        <w:t xml:space="preserve">are less likely to </w:t>
      </w:r>
      <w:r w:rsidR="00776918" w:rsidRPr="00B71F92">
        <w:t xml:space="preserve">consider </w:t>
      </w:r>
      <w:r w:rsidR="00735B37" w:rsidRPr="00B71F92">
        <w:t>mov</w:t>
      </w:r>
      <w:r w:rsidR="00776918" w:rsidRPr="00B71F92">
        <w:t>ing for reasons related to better work access</w:t>
      </w:r>
      <w:r w:rsidR="00855AAB" w:rsidRPr="00B71F92">
        <w:t xml:space="preserve"> (for households with children less than 11 years old)</w:t>
      </w:r>
      <w:r w:rsidR="00023138" w:rsidRPr="00B71F92">
        <w:t xml:space="preserve">, </w:t>
      </w:r>
      <w:r w:rsidR="00776918" w:rsidRPr="00B71F92">
        <w:t>a desire for less space, and</w:t>
      </w:r>
      <w:r w:rsidR="00855AAB" w:rsidRPr="00B71F92">
        <w:t xml:space="preserve">, </w:t>
      </w:r>
      <w:r w:rsidR="00FE0782" w:rsidRPr="00B71F92">
        <w:t>among households with children</w:t>
      </w:r>
      <w:r w:rsidR="00855AAB" w:rsidRPr="00B71F92">
        <w:t xml:space="preserve"> five years or older,</w:t>
      </w:r>
      <w:r w:rsidR="00FE0782" w:rsidRPr="00B71F92">
        <w:t xml:space="preserve"> a desire for better access to amenities</w:t>
      </w:r>
      <w:r w:rsidR="00855AAB" w:rsidRPr="00B71F92">
        <w:t xml:space="preserve">, all </w:t>
      </w:r>
      <w:r w:rsidR="00735B37" w:rsidRPr="00B71F92">
        <w:t>aligning with a motivation to maintain stability for children</w:t>
      </w:r>
      <w:r w:rsidR="00855AAB" w:rsidRPr="00B71F92">
        <w:t xml:space="preserve">. </w:t>
      </w:r>
      <w:r w:rsidR="00735B37" w:rsidRPr="00B71F92">
        <w:t xml:space="preserve"> </w:t>
      </w:r>
    </w:p>
    <w:p w14:paraId="6C53B771" w14:textId="1FB60803" w:rsidR="009E7B12" w:rsidRPr="00B71F92" w:rsidRDefault="009E7B12" w:rsidP="009E7B12">
      <w:pPr>
        <w:spacing w:after="0" w:line="240" w:lineRule="auto"/>
        <w:jc w:val="both"/>
      </w:pPr>
    </w:p>
    <w:p w14:paraId="255E1DB4" w14:textId="765868C7" w:rsidR="009E7B12" w:rsidRPr="00B71F92" w:rsidRDefault="009E7B12" w:rsidP="00595D7A">
      <w:pPr>
        <w:keepNext/>
        <w:keepLines/>
        <w:spacing w:after="0" w:line="240" w:lineRule="auto"/>
        <w:jc w:val="both"/>
        <w:rPr>
          <w:b/>
          <w:bCs/>
          <w:i/>
          <w:iCs/>
          <w:u w:val="single"/>
        </w:rPr>
      </w:pPr>
      <w:r w:rsidRPr="00B71F92">
        <w:rPr>
          <w:i/>
          <w:iCs/>
          <w:u w:val="single"/>
        </w:rPr>
        <w:lastRenderedPageBreak/>
        <w:t>Employment-Related and Education Effects</w:t>
      </w:r>
    </w:p>
    <w:p w14:paraId="33F58DE1" w14:textId="750A8634" w:rsidR="00567BF1" w:rsidRPr="00B71F92" w:rsidRDefault="00D53478" w:rsidP="00595D7A">
      <w:pPr>
        <w:keepNext/>
        <w:keepLines/>
        <w:spacing w:after="0" w:line="240" w:lineRule="auto"/>
        <w:jc w:val="both"/>
      </w:pPr>
      <w:r w:rsidRPr="00B71F92">
        <w:t>Households composed of at least one employed adult</w:t>
      </w:r>
      <w:r w:rsidR="00855AAB" w:rsidRPr="00B71F92">
        <w:t xml:space="preserve">, according to our results, </w:t>
      </w:r>
      <w:r w:rsidRPr="00B71F92">
        <w:t>move</w:t>
      </w:r>
      <w:r w:rsidR="00855AAB" w:rsidRPr="00B71F92">
        <w:t>d</w:t>
      </w:r>
      <w:r w:rsidRPr="00B71F92">
        <w:t xml:space="preserve"> at similar rates to those without employed adults</w:t>
      </w:r>
      <w:r w:rsidR="00921A99" w:rsidRPr="00B71F92">
        <w:t xml:space="preserve"> during the 2019 and 2021 </w:t>
      </w:r>
      <w:r w:rsidR="000B2F55" w:rsidRPr="00B71F92">
        <w:t>periods</w:t>
      </w:r>
      <w:r w:rsidRPr="00B71F92">
        <w:t xml:space="preserve">, although </w:t>
      </w:r>
      <w:r w:rsidR="00921A99" w:rsidRPr="00B71F92">
        <w:t>households with</w:t>
      </w:r>
      <w:r w:rsidR="00E76E23" w:rsidRPr="00B71F92">
        <w:t xml:space="preserve"> employed adults </w:t>
      </w:r>
      <w:r w:rsidR="00921A99" w:rsidRPr="00B71F92">
        <w:t xml:space="preserve">moved more than households without employed adults </w:t>
      </w:r>
      <w:r w:rsidR="00E76E23" w:rsidRPr="00B71F92">
        <w:t>in the 2023 period</w:t>
      </w:r>
      <w:r w:rsidR="006D7FDF" w:rsidRPr="00B71F92">
        <w:t xml:space="preserve">. The relatively increased </w:t>
      </w:r>
      <w:r w:rsidR="008F2F70" w:rsidRPr="00B71F92">
        <w:t>propensity to relocate among households with employed adults in the 2023 period may be due to realignment with employment changes and remote work in the aftermath of the pandemic as well as in response to increases in the employment rate and wage increases during this period</w:t>
      </w:r>
      <w:r w:rsidR="00DA6D52" w:rsidRPr="00B71F92">
        <w:t xml:space="preserve"> (including ongoing minimum wage increases; see </w:t>
      </w:r>
      <w:r w:rsidR="006B2DFB" w:rsidRPr="00B71F92">
        <w:fldChar w:fldCharType="begin"/>
      </w:r>
      <w:r w:rsidR="00ED365A">
        <w:instrText xml:space="preserve"> ADDIN ZOTERO_ITEM CSL_CITATION {"citationID":"6YgFmhhc","properties":{"formattedCitation":"(Somashekhar et al., 2022; United States Department of Labor, 2025)","plainCitation":"(Somashekhar et al., 2022; United States Department of Labor, 2025)","dontUpdate":true,"noteIndex":0},"citationItems":[{"id":4906,"uris":["http://zotero.org/users/12832277/items/M75FGSII"],"itemData":{"id":4906,"type":"article-journal","abstract":"Minimum wage opponents often argue that businesses owned by marginalized communities, which include woman-owned, Black-owned, and immigrant-owned businesses, are exceptionally vulnerable to minimum wage increases. Little research has investigated this claim. Using a unique survey of Seattle businesses that includes owners’ nativity status and was administered while the city began to phase in its $15 minimum wage ordinance, the authors find that immigrant-owned businesses respond to the higher minimum wage in ways that largely conform to the responses of other businesses. Nevertheless, immigrant-owned franchises are less likely than other franchises to fire employees, reduce employees’ hours, or lower the wages of employees earning more than $15 per hour. Evidence suggests that immigrant franchisees have a lower likelihood of passing the increased labor costs onto employees because they use fewer employees and rely more heavily on family labor compared to other franchisees. The authors’ findings suggest that firms owned by marginalized and nonmarginalized groups respond to municipal-level minimum wage increases in comparable ways. Nevertheless, marginalized status may matter more in certain sectors of the economy than in others.","container-title":"Economic Development Quarterly","DOI":"10.1177/08912424221089918","ISSN":"0891-2424","issue":"2","language":"EN","note":"publisher: SAGE Publications Inc","page":"108-123","source":"SAGE Journals","title":"How Do Employers Belonging to Marginalized Communities Respond to Minimum Wage Increases? The Case of Immigrant-Owned Businesses in Seattle","volume":"36","author":[{"family":"Somashekhar","given":"Mahesh"},{"family":"Buszkiewicz","given":"James"},{"family":"Allard","given":"Scott W."},{"family":"Romich","given":"Jennifer"}],"issued":{"date-parts":[["2022",5,1]]}}},{"id":4905,"uris":["http://zotero.org/users/12832277/items/88INCYLJ"],"itemData":{"id":4905,"type":"webpage","container-title":"U.S. Bureau of Labor Statistics","title":"Changing Compensation Costs in the Seattle Metropolitan Area","URL":"https://www.bls.gov/regions/west/news-release/employmentcostindex_seattle.htm","author":[{"family":"United States Department of Labor","given":""}],"issued":{"date-parts":[["2025"]]}}}],"schema":"https://github.com/citation-style-language/schema/raw/master/csl-citation.json"} </w:instrText>
      </w:r>
      <w:r w:rsidR="006B2DFB" w:rsidRPr="00B71F92">
        <w:fldChar w:fldCharType="separate"/>
      </w:r>
      <w:r w:rsidR="006B2DFB" w:rsidRPr="00B71F92">
        <w:t>Somashekhar et al., 2022; United States Department of Labor, 2025)</w:t>
      </w:r>
      <w:r w:rsidR="006B2DFB" w:rsidRPr="00B71F92">
        <w:fldChar w:fldCharType="end"/>
      </w:r>
      <w:r w:rsidR="00A66010" w:rsidRPr="00B71F92">
        <w:t xml:space="preserve"> </w:t>
      </w:r>
      <w:r w:rsidR="008F2F70" w:rsidRPr="00B71F92">
        <w:t>that may have provided more opportunities for relocation among households with employed adults.</w:t>
      </w:r>
      <w:r w:rsidR="00A66010" w:rsidRPr="00B71F92">
        <w:t xml:space="preserve"> </w:t>
      </w:r>
      <w:r w:rsidR="00610141" w:rsidRPr="00B71F92">
        <w:t xml:space="preserve">Further, </w:t>
      </w:r>
      <w:r w:rsidR="00855AAB" w:rsidRPr="00B71F92">
        <w:t xml:space="preserve">and not surprisingly, </w:t>
      </w:r>
      <w:r w:rsidR="00921A99" w:rsidRPr="00B71F92">
        <w:t xml:space="preserve">households in which at least one adult has experienced a job change within the past </w:t>
      </w:r>
      <w:r w:rsidR="006A138D" w:rsidRPr="00B71F92">
        <w:t xml:space="preserve">five years from the date of each survey (simply labeled as “job change in past five years” in Table 3 and beyond) </w:t>
      </w:r>
      <w:r w:rsidR="003610FC" w:rsidRPr="00B71F92">
        <w:t xml:space="preserve">exhibit higher residential mobility, a trend that has grown in the 2023 period. </w:t>
      </w:r>
      <w:r w:rsidR="00DF7E33" w:rsidRPr="00B71F92">
        <w:t xml:space="preserve">The </w:t>
      </w:r>
      <w:r w:rsidR="007D1B38" w:rsidRPr="00B71F92">
        <w:t>motivations for moving also differ significantly based on employment status</w:t>
      </w:r>
      <w:r w:rsidR="001A2DDB" w:rsidRPr="00B71F92">
        <w:t>. Predictably, “better access to work” considerations play</w:t>
      </w:r>
      <w:r w:rsidR="009831C9" w:rsidRPr="00B71F92">
        <w:t>ed</w:t>
      </w:r>
      <w:r w:rsidR="001A2DDB" w:rsidRPr="00B71F92">
        <w:t xml:space="preserve"> an important role in motivating relocation among employed individuals. This effect </w:t>
      </w:r>
      <w:r w:rsidR="009831C9" w:rsidRPr="00B71F92">
        <w:t>reversed</w:t>
      </w:r>
      <w:r w:rsidR="001A2DDB" w:rsidRPr="00B71F92">
        <w:t xml:space="preserve"> during the 2021-period</w:t>
      </w:r>
      <w:r w:rsidR="009831C9" w:rsidRPr="00B71F92">
        <w:t xml:space="preserve"> (with the relocation propensity among households with employed individuals actually being a shade less than the relocation propensity among households with non-employed individuals)</w:t>
      </w:r>
      <w:r w:rsidR="001A2DDB" w:rsidRPr="00B71F92">
        <w:t>, likely due to the reduced commuting importance among teleworkers</w:t>
      </w:r>
      <w:r w:rsidR="009831C9" w:rsidRPr="00B71F92">
        <w:t xml:space="preserve"> and the ability to stay put during a period of economic hardship</w:t>
      </w:r>
      <w:r w:rsidR="001A2DDB" w:rsidRPr="00B71F92">
        <w:t>, before rebounding in the 2023-period as many individuals returned to in-period work routines or settled more firmly into long-term remote or hybrid work arrangements.</w:t>
      </w:r>
      <w:r w:rsidR="007D1B38" w:rsidRPr="00B71F92">
        <w:t xml:space="preserve"> </w:t>
      </w:r>
      <w:r w:rsidR="001A2DDB" w:rsidRPr="00B71F92">
        <w:t>Households with employed individuals are also more likely to consider moving due to a desire to access recreation, restaurants, shops, or other amenities, suggesting that these households have more freedom to align their housing with such preferences. In contrast, h</w:t>
      </w:r>
      <w:r w:rsidR="00921A99" w:rsidRPr="00B71F92">
        <w:t xml:space="preserve">ouseholds with </w:t>
      </w:r>
      <w:r w:rsidR="007D1B38" w:rsidRPr="00B71F92">
        <w:t xml:space="preserve">employed individuals </w:t>
      </w:r>
      <w:r w:rsidR="001A2DDB" w:rsidRPr="00B71F92">
        <w:t xml:space="preserve">are </w:t>
      </w:r>
      <w:r w:rsidR="002D1E8D" w:rsidRPr="00B71F92">
        <w:t xml:space="preserve">less likely to cite </w:t>
      </w:r>
      <w:r w:rsidR="00921A99" w:rsidRPr="00B71F92">
        <w:t>“</w:t>
      </w:r>
      <w:r w:rsidR="002D1E8D" w:rsidRPr="00B71F92">
        <w:t xml:space="preserve">change in </w:t>
      </w:r>
      <w:r w:rsidR="00921A99" w:rsidRPr="00B71F92">
        <w:t xml:space="preserve">income or </w:t>
      </w:r>
      <w:r w:rsidR="000B59D0" w:rsidRPr="00B71F92">
        <w:t>finance</w:t>
      </w:r>
      <w:r w:rsidR="00921A99" w:rsidRPr="00B71F92">
        <w:t>s”</w:t>
      </w:r>
      <w:r w:rsidR="002D1E8D" w:rsidRPr="00B71F92">
        <w:t xml:space="preserve"> as a reason to move, while </w:t>
      </w:r>
      <w:r w:rsidR="00921A99" w:rsidRPr="00B71F92">
        <w:t xml:space="preserve">households with adults holding </w:t>
      </w:r>
      <w:r w:rsidR="002D1E8D" w:rsidRPr="00B71F92">
        <w:t xml:space="preserve">multiple jobs or </w:t>
      </w:r>
      <w:r w:rsidR="006A138D" w:rsidRPr="00B71F92">
        <w:t xml:space="preserve">households with adults experiencing </w:t>
      </w:r>
      <w:r w:rsidR="002D1E8D" w:rsidRPr="00B71F92">
        <w:t>recent job changes tend</w:t>
      </w:r>
      <w:r w:rsidR="001A2DDB" w:rsidRPr="00B71F92">
        <w:t xml:space="preserve"> </w:t>
      </w:r>
      <w:r w:rsidR="002D1E8D" w:rsidRPr="00B71F92">
        <w:t xml:space="preserve">to cite this reason more often. </w:t>
      </w:r>
      <w:r w:rsidR="005B27A2" w:rsidRPr="00B71F92">
        <w:t xml:space="preserve">This </w:t>
      </w:r>
      <w:r w:rsidR="001A2DDB" w:rsidRPr="00B71F92">
        <w:t xml:space="preserve">is presumably because </w:t>
      </w:r>
      <w:r w:rsidR="005B27A2" w:rsidRPr="00B71F92">
        <w:t>stable employment</w:t>
      </w:r>
      <w:r w:rsidR="001A2DDB" w:rsidRPr="00B71F92">
        <w:t xml:space="preserve"> </w:t>
      </w:r>
      <w:r w:rsidR="005B27A2" w:rsidRPr="00B71F92">
        <w:t>provide</w:t>
      </w:r>
      <w:r w:rsidR="001A2DDB" w:rsidRPr="00B71F92">
        <w:t>s</w:t>
      </w:r>
      <w:r w:rsidR="005B27A2" w:rsidRPr="00B71F92">
        <w:t xml:space="preserve"> income security that reduces financially</w:t>
      </w:r>
      <w:r w:rsidR="00A63A68" w:rsidRPr="00B71F92">
        <w:t xml:space="preserve"> </w:t>
      </w:r>
      <w:r w:rsidR="005B27A2" w:rsidRPr="00B71F92">
        <w:t>motivated moves</w:t>
      </w:r>
      <w:r w:rsidR="006A138D" w:rsidRPr="00B71F92">
        <w:t>,</w:t>
      </w:r>
      <w:r w:rsidR="005B27A2" w:rsidRPr="00B71F92">
        <w:t xml:space="preserve"> </w:t>
      </w:r>
      <w:r w:rsidR="00A63A68" w:rsidRPr="00B71F92">
        <w:t>while</w:t>
      </w:r>
      <w:r w:rsidR="005B27A2" w:rsidRPr="00B71F92">
        <w:t xml:space="preserve"> those with multiple jobs or recent job changes may face more financial precarity</w:t>
      </w:r>
      <w:r w:rsidR="00A63A68" w:rsidRPr="00B71F92">
        <w:t xml:space="preserve"> and </w:t>
      </w:r>
      <w:r w:rsidR="005B27A2" w:rsidRPr="00B71F92">
        <w:t xml:space="preserve">economic volatility associated with employment transitions and </w:t>
      </w:r>
      <w:r w:rsidR="00A63A68" w:rsidRPr="00B71F92">
        <w:t xml:space="preserve">multiple part-time work arrangements, motivating more </w:t>
      </w:r>
      <w:r w:rsidR="006A138D" w:rsidRPr="00B71F92">
        <w:t xml:space="preserve">consideration of </w:t>
      </w:r>
      <w:r w:rsidR="00A63A68" w:rsidRPr="00B71F92">
        <w:t xml:space="preserve">relocations </w:t>
      </w:r>
      <w:r w:rsidR="0050296E" w:rsidRPr="00B71F92">
        <w:fldChar w:fldCharType="begin"/>
      </w:r>
      <w:r w:rsidR="0050296E" w:rsidRPr="00B71F92">
        <w:instrText xml:space="preserve"> ADDIN ZOTERO_ITEM CSL_CITATION {"citationID":"UF5abMh0","properties":{"formattedCitation":"(Ghasri et al., 2023)","plainCitation":"(Ghasri et al., 2023)","noteIndex":0},"citationItems":[{"id":4069,"uris":["http://zotero.org/users/12832277/items/HTWBFKCX"],"itemData":{"id":4069,"type":"article-journal","abstract":"This study introduces a survey instrument to collect retrospective life-course events, focusing on residential relocation, and it utilizes the survey to evaluate determinants of residential mobility. The survey consists of seven modules collecting information about household structure and household demographics, latest residential relocation, current and previous home, employment, education, vehicle ownership, and travel behavior. The time window of the life-course calendar in the survey is customized according to the latest residential relocation as an anchor point to assist with memory recollection and balance the required input from participants. The survey is used to collect data from a sample of 514 respondents in Sydney, Australia, and another sample of 404 respondents in Chicago, Illinois, in the US. The Cox proportional hazard model is used to analyze residential mobility. The results show primary school commencement is a salient determinant of residential relocation, but its impact is significantly higher in Chicago compared to Sydney.","container-title":"Transportation Letters","DOI":"10.1080/19427867.2022.2038347","ISSN":"1942-7867","issue":"2","note":"publisher: Taylor &amp; Francis\n_eprint: https://doi.org/10.1080/19427867.2022.2038347","page":"129-141","source":"Taylor and Francis+NEJM","title":"Determinants of Residential Mobility: An Adaptive Retrospective Survey Method","volume":"15","author":[{"family":"Ghasri","given":"Milad"},{"family":"Rashidi","given":"Taha"},{"family":"Auld","given":"Joshua"}],"issued":{"date-parts":[["2023",2,7]]}}}],"schema":"https://github.com/citation-style-language/schema/raw/master/csl-citation.json"} </w:instrText>
      </w:r>
      <w:r w:rsidR="0050296E" w:rsidRPr="00B71F92">
        <w:fldChar w:fldCharType="separate"/>
      </w:r>
      <w:r w:rsidR="0050296E" w:rsidRPr="00B71F92">
        <w:t>(Ghasri et al., 2023)</w:t>
      </w:r>
      <w:r w:rsidR="0050296E" w:rsidRPr="00B71F92">
        <w:fldChar w:fldCharType="end"/>
      </w:r>
      <w:r w:rsidR="00A63A68" w:rsidRPr="00B71F92">
        <w:t>.</w:t>
      </w:r>
      <w:r w:rsidR="009C5E84" w:rsidRPr="00B71F92">
        <w:t xml:space="preserve"> Regarding </w:t>
      </w:r>
      <w:r w:rsidR="00110976" w:rsidRPr="00B71F92">
        <w:t>s</w:t>
      </w:r>
      <w:r w:rsidR="009C5E84" w:rsidRPr="00B71F92">
        <w:t xml:space="preserve">ocial network effects, </w:t>
      </w:r>
      <w:r w:rsidR="00110976" w:rsidRPr="00B71F92">
        <w:t xml:space="preserve">households with </w:t>
      </w:r>
      <w:r w:rsidR="009C5E84" w:rsidRPr="00B71F92">
        <w:t xml:space="preserve">employed individuals </w:t>
      </w:r>
      <w:r w:rsidR="007F192D" w:rsidRPr="00B71F92">
        <w:t xml:space="preserve">exhibited a greater propensity to </w:t>
      </w:r>
      <w:r w:rsidR="001355D9" w:rsidRPr="00B71F92">
        <w:t>consider relocation</w:t>
      </w:r>
      <w:r w:rsidR="009C5E84" w:rsidRPr="00B71F92">
        <w:t xml:space="preserve"> </w:t>
      </w:r>
      <w:r w:rsidR="00110976" w:rsidRPr="00B71F92">
        <w:t>because</w:t>
      </w:r>
      <w:r w:rsidR="009C5E84" w:rsidRPr="00B71F92">
        <w:t xml:space="preserve"> friends and family</w:t>
      </w:r>
      <w:r w:rsidR="007F192D" w:rsidRPr="00B71F92">
        <w:t xml:space="preserve"> were leaving the area during the 2021-period, </w:t>
      </w:r>
      <w:r w:rsidR="009C5E84" w:rsidRPr="00B71F92">
        <w:t>possibly reflecting pandemic-related social disruptions</w:t>
      </w:r>
      <w:r w:rsidR="00E77B2C" w:rsidRPr="00B71F92">
        <w:t xml:space="preserve"> that were particularly pronounced for those relying on employment-related social networks </w:t>
      </w:r>
      <w:r w:rsidR="00B92870" w:rsidRPr="00B71F92">
        <w:fldChar w:fldCharType="begin"/>
      </w:r>
      <w:r w:rsidR="000B24C4" w:rsidRPr="00B71F92">
        <w:instrText xml:space="preserve"> ADDIN ZOTERO_ITEM CSL_CITATION {"citationID":"LAEqviIB","properties":{"formattedCitation":"(Breetzke and Wild, 2022; Zou, 2022)","plainCitation":"(Breetzke and Wild, 2022; Zou, 2022)","dontUpdate":true,"noteIndex":0},"citationItems":[{"id":4710,"uris":["http://zotero.org/users/12832277/items/TS3IW3QI"],"itemData":{"id":4710,"type":"article-journal","abstract":"Empirical evidence on the social and psychological impact of the COVID-19 pandemic in the workplace and the resulting consequences for the mental health of employees is lacking. As a result, research on this subject is urgently needed to develop appropriate countermeasures. This study builds on Person-Environment fit theory to investigate social connections at work and mental health during the first wave of the COVID-19 pandemic. It analyses employees’ needs for social connections and how social connections affect different mental health measures. Data were collected in May 2020 in an online survey of employees across Germany and analysed using response surface analysis. Mental health was measured as positive mental health and mental health disorders. Social connections were measured as social support and social interactions. 507 employees participated in the survey and more than one third reported having less social support and social interaction at work than they desired (p &lt; .001). This was associated with a decrease in mental health. In contrast, having more than the desired amount of social support was associated with a decrease, and having more than the desired amount of social interaction with an increase, in mental health. This study provides important early evidence on the impact of the first wave of the COVID-19 pandemic in the workplace. With it, we aim to stimulate further research in the field and provide early evidence on the potential mental health consequences of social distancing–while also opening avenues to combat them.","container-title":"PLOS ONE","DOI":"10.1371/journal.pone.0264602","ISSN":"1932-6203","issue":"6","journalAbbreviation":"PLOS ONE","language":"en","note":"publisher: Public Library of Science","source":"PLoS Journals","title":"Social Connections at Work and Mental Health During the First Wave of the COVID-19 Pandemic: Evidence from Employees in Germany","URL":"https://journals.plos.org/plosone/article?id=10.1371/journal.pone.0264602","volume":"17","author":[{"family":"Breetzke","given":"Jonas"},{"family":"Wild","given":"Eva-Maria"}],"accessed":{"date-parts":[["2025",6,20]]},"issued":{"date-parts":[["2022",6,2]]}}},{"id":4712,"uris":["http://zotero.org/users/12832277/items/RZC4AB8B"],"itemData":{"id":4712,"type":"article","abstract":"This paper examines the influence of social networks on individual migration choices, particularly during the COVID-19 pandemic. Using nationally representative ACS migration data and the metropolitan-level Social Connectedness Index (SCI) from Facebook, I estimate a conditional logit model with an instrumental variable to analyze these network effects. The findings show that social networks play a significant role in individual migration decisions, with varying impacts across demographic groups and geographic contexts. High-risk COVID-19 areas rely more on social networks to attract in-migrants, while individuals in low-risk areas are less likely to move out and less dependent on social networks for migration decisions.","DOI":"10.2139/ssrn.4289153","event-place":"Rochester, NY","genre":"SSRN Scholarly Paper","language":"en","number":"4289153","publisher":"Social Science Research Network","publisher-place":"Rochester, NY","source":"papers.ssrn.com","title":"Metropolitan Social Networks and Migration: Insights from Facebook Connections","URL":"https://papers.ssrn.com/abstract=4289153","author":[{"family":"Zou","given":"Haoqian"}],"accessed":{"date-parts":[["2025",6,20]]},"issued":{"date-parts":[["2022",11,29]]}}}],"schema":"https://github.com/citation-style-language/schema/raw/master/csl-citation.json"} </w:instrText>
      </w:r>
      <w:r w:rsidR="00B92870" w:rsidRPr="00B71F92">
        <w:fldChar w:fldCharType="separate"/>
      </w:r>
      <w:r w:rsidR="00B92870" w:rsidRPr="00B71F92">
        <w:t>(</w:t>
      </w:r>
      <w:r w:rsidR="007C43AF" w:rsidRPr="00B71F92">
        <w:t xml:space="preserve">see </w:t>
      </w:r>
      <w:r w:rsidR="00B92870" w:rsidRPr="00B71F92">
        <w:t>Breetzke and Wild, 2022; Zou, 2022)</w:t>
      </w:r>
      <w:r w:rsidR="00B92870" w:rsidRPr="00B71F92">
        <w:fldChar w:fldCharType="end"/>
      </w:r>
      <w:r w:rsidR="001A2DDB" w:rsidRPr="00B71F92">
        <w:t>. T</w:t>
      </w:r>
      <w:r w:rsidR="00871CCF" w:rsidRPr="00B71F92">
        <w:t>his</w:t>
      </w:r>
      <w:r w:rsidR="009C5E84" w:rsidRPr="00B71F92">
        <w:t xml:space="preserve"> effect</w:t>
      </w:r>
      <w:r w:rsidR="001A2DDB" w:rsidRPr="00B71F92">
        <w:t>, however,</w:t>
      </w:r>
      <w:r w:rsidR="009C5E84" w:rsidRPr="00B71F92">
        <w:t xml:space="preserve"> </w:t>
      </w:r>
      <w:r w:rsidR="009831C9" w:rsidRPr="00B71F92">
        <w:t>reversed</w:t>
      </w:r>
      <w:r w:rsidR="009C5E84" w:rsidRPr="00B71F92">
        <w:t xml:space="preserve"> in </w:t>
      </w:r>
      <w:r w:rsidR="00871CCF" w:rsidRPr="00B71F92">
        <w:t>the 2023 period</w:t>
      </w:r>
      <w:r w:rsidR="009C5E84" w:rsidRPr="00B71F92">
        <w:t xml:space="preserve">, particularly among those with </w:t>
      </w:r>
      <w:r w:rsidR="00076F90" w:rsidRPr="00B71F92">
        <w:t xml:space="preserve">recent </w:t>
      </w:r>
      <w:r w:rsidR="009C5E84" w:rsidRPr="00B71F92">
        <w:t>job changes</w:t>
      </w:r>
      <w:r w:rsidR="001A2DDB" w:rsidRPr="00B71F92">
        <w:t>,</w:t>
      </w:r>
      <w:r w:rsidR="006A138D" w:rsidRPr="00B71F92">
        <w:t xml:space="preserve"> presumably because they </w:t>
      </w:r>
      <w:r w:rsidR="009C5E84" w:rsidRPr="00B71F92">
        <w:t xml:space="preserve">may have developed new social connections </w:t>
      </w:r>
      <w:r w:rsidR="00076F90" w:rsidRPr="00B71F92">
        <w:t xml:space="preserve">and associated place-based attachments </w:t>
      </w:r>
      <w:r w:rsidR="009C5E84" w:rsidRPr="00B71F92">
        <w:t xml:space="preserve">through employment transitions. </w:t>
      </w:r>
      <w:r w:rsidR="00567BF1" w:rsidRPr="00B71F92">
        <w:t xml:space="preserve">Finally, </w:t>
      </w:r>
      <w:r w:rsidR="006A138D" w:rsidRPr="00B71F92">
        <w:t xml:space="preserve">households with </w:t>
      </w:r>
      <w:r w:rsidR="00567BF1" w:rsidRPr="00B71F92">
        <w:t xml:space="preserve">employed individuals demonstrate lower susceptibility to safety-motivated moves and </w:t>
      </w:r>
      <w:r w:rsidR="009831C9" w:rsidRPr="00B71F92">
        <w:t xml:space="preserve">threat of </w:t>
      </w:r>
      <w:r w:rsidR="00567BF1" w:rsidRPr="00B71F92">
        <w:t>forced relocations</w:t>
      </w:r>
      <w:r w:rsidR="009831C9" w:rsidRPr="00B71F92">
        <w:t xml:space="preserve"> in the 2019 and 2021 periods</w:t>
      </w:r>
      <w:r w:rsidR="00567BF1" w:rsidRPr="00B71F92">
        <w:t>, reflecting the greater economic security that employment provides</w:t>
      </w:r>
      <w:r w:rsidR="00280182" w:rsidRPr="00B71F92">
        <w:t xml:space="preserve">. </w:t>
      </w:r>
      <w:r w:rsidR="00FD29A9" w:rsidRPr="00B71F92">
        <w:t>However,</w:t>
      </w:r>
      <w:r w:rsidR="00280182" w:rsidRPr="00B71F92">
        <w:t xml:space="preserve"> these effects </w:t>
      </w:r>
      <w:r w:rsidR="009831C9" w:rsidRPr="00B71F92">
        <w:t xml:space="preserve">either reversed (for safety concerns) or </w:t>
      </w:r>
      <w:r w:rsidR="00280182" w:rsidRPr="00B71F92">
        <w:t xml:space="preserve">diminished </w:t>
      </w:r>
      <w:r w:rsidR="009831C9" w:rsidRPr="00B71F92">
        <w:t xml:space="preserve">(for the threat of forced relocations) </w:t>
      </w:r>
      <w:r w:rsidR="00280182" w:rsidRPr="00B71F92">
        <w:t>in the 2023-period</w:t>
      </w:r>
      <w:r w:rsidR="009831C9" w:rsidRPr="00B71F92">
        <w:t xml:space="preserve">. The latter diminished effect is presumably an </w:t>
      </w:r>
      <w:r w:rsidR="00567BF1" w:rsidRPr="00B71F92">
        <w:t>indicati</w:t>
      </w:r>
      <w:r w:rsidR="009831C9" w:rsidRPr="00B71F92">
        <w:t xml:space="preserve">on that </w:t>
      </w:r>
      <w:r w:rsidR="00567BF1" w:rsidRPr="00B71F92">
        <w:t xml:space="preserve">even employed households </w:t>
      </w:r>
      <w:r w:rsidR="006A138D" w:rsidRPr="00B71F92">
        <w:t xml:space="preserve">are </w:t>
      </w:r>
      <w:r w:rsidR="00567BF1" w:rsidRPr="00B71F92">
        <w:t>fac</w:t>
      </w:r>
      <w:r w:rsidR="006A138D" w:rsidRPr="00B71F92">
        <w:t>ing</w:t>
      </w:r>
      <w:r w:rsidR="00567BF1" w:rsidRPr="00B71F92">
        <w:t xml:space="preserve"> increased housing pressures </w:t>
      </w:r>
      <w:r w:rsidR="00280182" w:rsidRPr="00B71F92">
        <w:t xml:space="preserve">in recent years, </w:t>
      </w:r>
      <w:r w:rsidR="004B7924" w:rsidRPr="00B71F92">
        <w:t xml:space="preserve">with </w:t>
      </w:r>
      <w:r w:rsidR="002E6321" w:rsidRPr="00B71F92">
        <w:t xml:space="preserve">the erosion of employment </w:t>
      </w:r>
      <w:r w:rsidR="00E42380" w:rsidRPr="00B71F92">
        <w:t>as a reliable bu</w:t>
      </w:r>
      <w:r w:rsidR="00FD29A9" w:rsidRPr="00B71F92">
        <w:t>ff</w:t>
      </w:r>
      <w:r w:rsidR="00E42380" w:rsidRPr="00B71F92">
        <w:t>er against housing insecurity</w:t>
      </w:r>
      <w:r w:rsidR="00FF186B" w:rsidRPr="00B71F92">
        <w:t xml:space="preserve">. </w:t>
      </w:r>
    </w:p>
    <w:p w14:paraId="098EDDB1" w14:textId="64FF11A9" w:rsidR="00F35875" w:rsidRPr="00B71F92" w:rsidRDefault="00F35875" w:rsidP="00FB52EB">
      <w:pPr>
        <w:spacing w:after="0" w:line="240" w:lineRule="auto"/>
        <w:ind w:firstLine="720"/>
        <w:jc w:val="both"/>
      </w:pPr>
      <w:r w:rsidRPr="00B71F92">
        <w:t xml:space="preserve">Higher income households </w:t>
      </w:r>
      <w:r w:rsidR="006E7097" w:rsidRPr="00B71F92">
        <w:t xml:space="preserve">(those with </w:t>
      </w:r>
      <w:r w:rsidR="006A138D" w:rsidRPr="00B71F92">
        <w:t xml:space="preserve">annual </w:t>
      </w:r>
      <w:r w:rsidR="006E7097" w:rsidRPr="00B71F92">
        <w:t xml:space="preserve">income </w:t>
      </w:r>
      <w:r w:rsidR="006A138D" w:rsidRPr="00B71F92">
        <w:t>of $100,000 or more</w:t>
      </w:r>
      <w:r w:rsidR="006E7097" w:rsidRPr="00B71F92">
        <w:t xml:space="preserve">) </w:t>
      </w:r>
      <w:r w:rsidRPr="00B71F92">
        <w:t>ha</w:t>
      </w:r>
      <w:r w:rsidR="006A138D" w:rsidRPr="00B71F92">
        <w:t>d</w:t>
      </w:r>
      <w:r w:rsidRPr="00B71F92">
        <w:t xml:space="preserve"> a lower propensity for moving </w:t>
      </w:r>
      <w:r w:rsidR="006A138D" w:rsidRPr="00B71F92">
        <w:t>than lower income households (</w:t>
      </w:r>
      <w:r w:rsidR="00544DC5" w:rsidRPr="00B71F92">
        <w:t xml:space="preserve">those with an annual income of </w:t>
      </w:r>
      <w:r w:rsidR="00376415" w:rsidRPr="00B71F92">
        <w:t xml:space="preserve">less than </w:t>
      </w:r>
      <w:r w:rsidR="006A138D" w:rsidRPr="00B71F92">
        <w:t>$100,000</w:t>
      </w:r>
      <w:r w:rsidR="00544DC5" w:rsidRPr="00B71F92">
        <w:t>)</w:t>
      </w:r>
      <w:r w:rsidR="006A138D" w:rsidRPr="00B71F92">
        <w:t xml:space="preserve"> in </w:t>
      </w:r>
      <w:r w:rsidR="00376415" w:rsidRPr="00B71F92">
        <w:t xml:space="preserve">the </w:t>
      </w:r>
      <w:r w:rsidR="006A138D" w:rsidRPr="00B71F92">
        <w:t>2019 and 2021</w:t>
      </w:r>
      <w:r w:rsidR="00376415" w:rsidRPr="00B71F92">
        <w:t xml:space="preserve"> periods</w:t>
      </w:r>
      <w:r w:rsidR="006A138D" w:rsidRPr="00B71F92">
        <w:t xml:space="preserve">, though </w:t>
      </w:r>
      <w:r w:rsidR="00544DC5" w:rsidRPr="00B71F92">
        <w:t xml:space="preserve">this income threshold for reduced moving </w:t>
      </w:r>
      <w:r w:rsidR="00544DC5" w:rsidRPr="00B71F92">
        <w:lastRenderedPageBreak/>
        <w:t xml:space="preserve">propensity moved up to $200,000 in </w:t>
      </w:r>
      <w:r w:rsidR="00376415" w:rsidRPr="00B71F92">
        <w:t xml:space="preserve">the </w:t>
      </w:r>
      <w:r w:rsidR="00544DC5" w:rsidRPr="00B71F92">
        <w:t>2023</w:t>
      </w:r>
      <w:r w:rsidR="00376415" w:rsidRPr="00B71F92">
        <w:t xml:space="preserve"> period</w:t>
      </w:r>
      <w:r w:rsidR="00544DC5" w:rsidRPr="00B71F92">
        <w:t xml:space="preserve"> (note that the base coefficient of </w:t>
      </w:r>
      <w:r w:rsidR="002F5607" w:rsidRPr="007F58BA">
        <w:rPr>
          <w:color w:val="161616"/>
          <w:shd w:val="clear" w:color="auto" w:fill="FFFFFF"/>
        </w:rPr>
        <w:t>−</w:t>
      </w:r>
      <w:r w:rsidR="00544DC5" w:rsidRPr="00B71F92">
        <w:t xml:space="preserve">0.16 for the </w:t>
      </w:r>
      <w:r w:rsidR="00376415" w:rsidRPr="00B71F92">
        <w:t>$</w:t>
      </w:r>
      <w:r w:rsidR="00544DC5" w:rsidRPr="00B71F92">
        <w:t>100,000-</w:t>
      </w:r>
      <w:r w:rsidR="00376415" w:rsidRPr="00B71F92">
        <w:t>$</w:t>
      </w:r>
      <w:r w:rsidR="00544DC5" w:rsidRPr="00B71F92">
        <w:t>199,999 income category i</w:t>
      </w:r>
      <w:r w:rsidR="004B7924" w:rsidRPr="00B71F92">
        <w:t>s</w:t>
      </w:r>
      <w:r w:rsidR="00544DC5" w:rsidRPr="00B71F92">
        <w:t xml:space="preserve"> effectively annulled by the 2023 shift coefficient of 0.14 for the same income category). Overall, though, higher income households are </w:t>
      </w:r>
      <w:r w:rsidRPr="00B71F92">
        <w:t xml:space="preserve">better able to align their </w:t>
      </w:r>
      <w:r w:rsidR="00AE1906" w:rsidRPr="00B71F92">
        <w:t xml:space="preserve">housing outcomes with their housing needs when they move and have higher overall housing satisfaction </w:t>
      </w:r>
      <w:r w:rsidR="00650BAD" w:rsidRPr="00B71F92">
        <w:fldChar w:fldCharType="begin"/>
      </w:r>
      <w:r w:rsidR="00650BAD" w:rsidRPr="00B71F92">
        <w:instrText xml:space="preserve"> ADDIN ZOTERO_ITEM CSL_CITATION {"citationID":"OYHgqFg5","properties":{"formattedCitation":"(Fallahi and Mehrad, 2015; Ong ViforJ et al., 2024)","plainCitation":"(Fallahi and Mehrad, 2015; Ong ViforJ et al., 2024)","noteIndex":0},"citationItems":[{"id":4686,"uris":["http://zotero.org/users/12832277/items/7942J9P9"],"itemData":{"id":4686,"type":"article-journal","abstract":"Read on Neliti","container-title":"Journal of Educational, Health and Community Psychology","DOI":"10.12928/jehcp.v4i1.3694","ISSN":"2088-3129, 2460-8467","issue":"1","language":"en","license":"(c) Journal of Educational, Health and Community Psychology, 2015","note":"publisher: Universitas Ahmad Dahlan","source":"www.neliti.com","title":"The Effect of Income on Job Satisfaction and Residential Satisfaction: a Literature Review","URL":"https://www.neliti.com/publications/24801/","volume":"4","author":[{"family":"Fallahi","given":"Bahare"},{"family":"Mehrad","given":"Aida"}],"accessed":{"date-parts":[["2025",6,20]]},"issued":{"date-parts":[["2015",4]]}}},{"id":4688,"uris":["http://zotero.org/users/12832277/items/7FVK4MPG"],"itemData":{"id":4688,"type":"article-journal","abstract":"This article examines the impact of homeownership on subjective well-being and how it varies by location, age and income in Australia. We apply panel data models with instrumental variables within a two-stage modelling framework and find that homeownership, particularly outright ownership, positively affects subjective well-being – as measured by life, financial, home and neighbourhood satisfaction – relative to renting. However, these effects are not homogeneous. Outright owners in major urban locations enjoy higher financial satisfaction but poorer neighbourhood satisfaction than their counterparts outside major urban locations. The subjective well-being gap between owners and renters widens as age increases within the age range of 30s to 60s. However, the presence of mortgage debt depresses the financial satisfaction associated with homeownership. Beyond age 50, the existence of a mortgage debt burden cancels any positive financial satisfaction effects that homeownership has relative to renting. As income increases, the positive effects of homeownership on subjective well-being diminishes in the domain of financial satisfaction This reflects greater diversification in high-income households’ asset portfolios compared to low-income households’ portfolios. We discuss the policy implications of these heterogeneous effects.","container-title":"Urban Studies","DOI":"10.1177/00420980231190479","ISSN":"0042-0980","issue":"5","language":"EN","note":"publisher: SAGE Publications Ltd","page":"859-877","source":"SAGE Journals","title":"Homeownership and Subjective Well-Being: Are the Links Heterogeneous Across Location, Age and Income?","title-short":"Homeownership and Subjective Well-Being","volume":"61","author":[{"family":"Ong ViforJ","given":"Rachel"},{"family":"Suenaga","given":"Hiroaki"},{"family":"Brierty","given":"Ryan"}],"issued":{"date-parts":[["2024",4,1]]}}}],"schema":"https://github.com/citation-style-language/schema/raw/master/csl-citation.json"} </w:instrText>
      </w:r>
      <w:r w:rsidR="00650BAD" w:rsidRPr="00B71F92">
        <w:fldChar w:fldCharType="separate"/>
      </w:r>
      <w:r w:rsidR="00650BAD" w:rsidRPr="00B71F92">
        <w:t>(Fallahi and Mehrad, 2015; Ong ViforJ et al., 2024)</w:t>
      </w:r>
      <w:r w:rsidR="00650BAD" w:rsidRPr="00B71F92">
        <w:fldChar w:fldCharType="end"/>
      </w:r>
      <w:r w:rsidR="0098733A" w:rsidRPr="00B71F92">
        <w:t>, so are less likely to move at any time</w:t>
      </w:r>
      <w:r w:rsidR="00AE1906" w:rsidRPr="00B71F92">
        <w:t xml:space="preserve">. </w:t>
      </w:r>
      <w:r w:rsidR="0098733A" w:rsidRPr="00B71F92">
        <w:t>In terms of considerations for a relocation, however, higher-income households are more likely than low-income households to be motivated to move by a desire to “upgrade or buy a home</w:t>
      </w:r>
      <w:r w:rsidR="00A1043D" w:rsidRPr="00B71F92">
        <w:t>,</w:t>
      </w:r>
      <w:r w:rsidR="0098733A" w:rsidRPr="00B71F92">
        <w:t xml:space="preserve">” or because they need either more or less space. This points to the elevated ability of high-income households to continually seek to align their housing with their changing needs over time. </w:t>
      </w:r>
      <w:r w:rsidR="00726A78" w:rsidRPr="00B71F92">
        <w:t>Further</w:t>
      </w:r>
      <w:r w:rsidR="00F4082F" w:rsidRPr="00B71F92">
        <w:t xml:space="preserve">, higher income households are </w:t>
      </w:r>
      <w:r w:rsidR="00EC120A" w:rsidRPr="00B71F92">
        <w:t xml:space="preserve">less likely to </w:t>
      </w:r>
      <w:r w:rsidR="00726A78" w:rsidRPr="00B71F92">
        <w:t xml:space="preserve">consider relocating </w:t>
      </w:r>
      <w:r w:rsidR="00EC120A" w:rsidRPr="00B71F92">
        <w:t xml:space="preserve">because of </w:t>
      </w:r>
      <w:r w:rsidR="000308A2" w:rsidRPr="00B71F92">
        <w:t xml:space="preserve">an increase </w:t>
      </w:r>
      <w:r w:rsidR="00EC120A" w:rsidRPr="00B71F92">
        <w:t>in housing costs</w:t>
      </w:r>
      <w:r w:rsidR="00544DC5" w:rsidRPr="00B71F92">
        <w:t xml:space="preserve"> and</w:t>
      </w:r>
      <w:r w:rsidR="00EC120A" w:rsidRPr="00B71F92">
        <w:t xml:space="preserve"> </w:t>
      </w:r>
      <w:r w:rsidR="000308A2" w:rsidRPr="00B71F92">
        <w:t>a “</w:t>
      </w:r>
      <w:r w:rsidR="00EC120A" w:rsidRPr="00B71F92">
        <w:t xml:space="preserve">change in </w:t>
      </w:r>
      <w:r w:rsidR="000308A2" w:rsidRPr="00B71F92">
        <w:t>income or finances</w:t>
      </w:r>
      <w:r w:rsidR="008A2E18" w:rsidRPr="00B71F92">
        <w:t>,</w:t>
      </w:r>
      <w:r w:rsidR="000308A2" w:rsidRPr="00B71F92">
        <w:t>”</w:t>
      </w:r>
      <w:r w:rsidR="00EC120A" w:rsidRPr="00B71F92">
        <w:t xml:space="preserve"> </w:t>
      </w:r>
      <w:r w:rsidR="00544DC5" w:rsidRPr="00B71F92">
        <w:t xml:space="preserve">though, again, such reduced consideration for moving </w:t>
      </w:r>
      <w:r w:rsidR="000308A2" w:rsidRPr="00B71F92">
        <w:t xml:space="preserve">effectively </w:t>
      </w:r>
      <w:r w:rsidR="00544DC5" w:rsidRPr="00B71F92">
        <w:t xml:space="preserve">vanishes even at the highest income category of $200,000 or more for housing cost </w:t>
      </w:r>
      <w:r w:rsidR="000308A2" w:rsidRPr="00B71F92">
        <w:t xml:space="preserve">in </w:t>
      </w:r>
      <w:r w:rsidR="00A1043D" w:rsidRPr="00B71F92">
        <w:t xml:space="preserve">the </w:t>
      </w:r>
      <w:r w:rsidR="000308A2" w:rsidRPr="00B71F92">
        <w:t xml:space="preserve">2023 </w:t>
      </w:r>
      <w:r w:rsidR="00A1043D" w:rsidRPr="00B71F92">
        <w:t xml:space="preserve">period </w:t>
      </w:r>
      <w:r w:rsidR="00544DC5" w:rsidRPr="00B71F92">
        <w:t xml:space="preserve">and </w:t>
      </w:r>
      <w:r w:rsidR="000308A2" w:rsidRPr="00B71F92">
        <w:t xml:space="preserve">applies only to households with annual incomes of $200,000 or more </w:t>
      </w:r>
      <w:r w:rsidR="001A2DDB" w:rsidRPr="00B71F92">
        <w:t xml:space="preserve">for a “change in income or finances” </w:t>
      </w:r>
      <w:r w:rsidR="000308A2" w:rsidRPr="00B71F92">
        <w:t xml:space="preserve">in </w:t>
      </w:r>
      <w:r w:rsidR="00A1043D" w:rsidRPr="00B71F92">
        <w:t xml:space="preserve">the </w:t>
      </w:r>
      <w:r w:rsidR="000308A2" w:rsidRPr="00B71F92">
        <w:t>2023</w:t>
      </w:r>
      <w:r w:rsidR="00A1043D" w:rsidRPr="00B71F92">
        <w:t xml:space="preserve"> period</w:t>
      </w:r>
      <w:r w:rsidR="000308A2" w:rsidRPr="00B71F92">
        <w:t>. These results indicate that higher-income households have increasingly been motivat</w:t>
      </w:r>
      <w:r w:rsidR="001A2DDB" w:rsidRPr="00B71F92">
        <w:t>e</w:t>
      </w:r>
      <w:r w:rsidR="000308A2" w:rsidRPr="00B71F92">
        <w:t xml:space="preserve">d by affordability concerns (either due to changing rent or changing income) in the 2023 period. This may in part </w:t>
      </w:r>
      <w:r w:rsidR="0098733A" w:rsidRPr="00B71F92">
        <w:t xml:space="preserve">be </w:t>
      </w:r>
      <w:r w:rsidR="000308A2" w:rsidRPr="00B71F92">
        <w:t xml:space="preserve">due to the rapidly rising housing costs in Seattle over the past several years, which have occurred throughout both high- and low-income neighborhoods </w:t>
      </w:r>
      <w:r w:rsidR="000308A2" w:rsidRPr="00B71F92">
        <w:fldChar w:fldCharType="begin"/>
      </w:r>
      <w:r w:rsidR="000308A2" w:rsidRPr="00B71F92">
        <w:instrText xml:space="preserve"> ADDIN ZOTERO_ITEM CSL_CITATION {"citationID":"mViUMjgM","properties":{"formattedCitation":"(Washington Center for Real Estate Research, 2023)","plainCitation":"(Washington Center for Real Estate Research, 2023)","noteIndex":0},"citationItems":[{"id":4691,"uris":["http://zotero.org/users/12832277/items/8CJHAZI5"],"itemData":{"id":4691,"type":"report","event-place":"Seattle, WA","page":"1-30","publisher":"University of Washington","publisher-place":"Seattle, WA","title":"Washington State Housing Market Report","URL":"https://wcrer.be.uw.edu/wp-content/uploads/sites/60/2024/02/Housing-Market-Report-Q4-2023.pdf","author":[{"family":"Washington Center for Real Estate Research","given":""}],"issued":{"date-parts":[["2023"]]}}}],"schema":"https://github.com/citation-style-language/schema/raw/master/csl-citation.json"} </w:instrText>
      </w:r>
      <w:r w:rsidR="000308A2" w:rsidRPr="00B71F92">
        <w:fldChar w:fldCharType="separate"/>
      </w:r>
      <w:r w:rsidR="000308A2" w:rsidRPr="00B71F92">
        <w:t>(Washington Center for Real Estate Research, 2023)</w:t>
      </w:r>
      <w:r w:rsidR="000308A2" w:rsidRPr="00B71F92">
        <w:fldChar w:fldCharType="end"/>
      </w:r>
      <w:r w:rsidR="000308A2" w:rsidRPr="00B71F92">
        <w:t xml:space="preserve">. Additionally, as Seattle has a large share of high-income renters, changes to rent policies, including the expiry of state-level rent freezes in June 2021 and city-level eviction moratorium in February, 2022 may be contributing to this effect </w:t>
      </w:r>
      <w:r w:rsidR="000308A2" w:rsidRPr="00B71F92">
        <w:fldChar w:fldCharType="begin"/>
      </w:r>
      <w:r w:rsidR="000308A2" w:rsidRPr="00B71F92">
        <w:instrText xml:space="preserve"> ADDIN ZOTERO_ITEM CSL_CITATION {"citationID":"dxJdeL9q","properties":{"unsorted":true,"formattedCitation":"(Gonzalez, 2020; Kuderer et al., 2020; Divounguy, 2025)","plainCitation":"(Gonzalez, 2020; Kuderer et al., 2020; Divounguy, 2025)","noteIndex":0},"citationItems":[{"id":4692,"uris":["http://zotero.org/users/12832277/items/F7GZAEIJ"],"itemData":{"id":4692,"type":"bill","authority":"City of Seattle","container-title":"126075","number":"119784","title":"LEG Emergency Defense of Eviction ORD","URL":"https://seattle.legistar.com/View.ashx?M=F&amp;ID=8434202&amp;GUID=19A5C43D-2AC5-4983-BC6A-5B7B64223088","author":[{"family":"Gonzalez","given":"Lorena"}],"issued":{"date-parts":[["2020",5,4]]}}},{"id":4693,"uris":["http://zotero.org/users/12832277/items/BXEB2MLZ"],"itemData":{"id":4693,"type":"bill","authority":"Washington State Legislature","container-title":"Revised Code of Washington","title":"Eviction moratorium—Unpaid rent—Repayment plans—Rental assistance","URL":"https://app.leg.wa.gov/rcw/default.aspx?cite=59.18.630","volume":"59.18.630","author":[{"family":"Kuderer","given":"Patty"},{"family":"Liias","given":"Marko"},{"family":"Conway","given":"Steve"},{"family":"Das","given":"Mona"},{"family":"Lovelett","given":"Liz"},{"family":"Saldaña","given":"Rebecca"},{"family":"Wilson","given":"Claire"}],"issued":{"date-parts":[["2020",6,19]]}}},{"id":4694,"uris":["http://zotero.org/users/12832277/items/TVTF84GH"],"itemData":{"id":4694,"type":"report","abstract":"Nationwide, the salary required to afford rent is $20K higher than it was five years ago","collection-title":"Market Reports, Market Trends","language":"en-US","publisher":"Zillow","title":"Renters Need to Earn $100K in Twice as Many Markets Than in 2020 (April Rent Report)","URL":"https://www.zillow.com/research/april-2025-rent-report-35152/","author":[{"family":"Divounguy","given":"Orphe"}],"accessed":{"date-parts":[["2025",6,20]]},"issued":{"date-parts":[["2025",5,12]]}}}],"schema":"https://github.com/citation-style-language/schema/raw/master/csl-citation.json"} </w:instrText>
      </w:r>
      <w:r w:rsidR="000308A2" w:rsidRPr="00B71F92">
        <w:fldChar w:fldCharType="separate"/>
      </w:r>
      <w:r w:rsidR="000308A2" w:rsidRPr="00B71F92">
        <w:t>(Gonzalez, 2020; Kuderer et al., 2020; Divounguy, 2025)</w:t>
      </w:r>
      <w:r w:rsidR="000308A2" w:rsidRPr="00B71F92">
        <w:fldChar w:fldCharType="end"/>
      </w:r>
      <w:r w:rsidR="000308A2" w:rsidRPr="00B71F92">
        <w:t xml:space="preserve">. In contrast, higher income households are consistently less likely to consider relocation because </w:t>
      </w:r>
      <w:r w:rsidR="004213A7" w:rsidRPr="00B71F92">
        <w:t xml:space="preserve">of </w:t>
      </w:r>
      <w:r w:rsidR="000308A2" w:rsidRPr="00B71F92">
        <w:t xml:space="preserve">the threat of </w:t>
      </w:r>
      <w:r w:rsidR="004213A7" w:rsidRPr="00B71F92">
        <w:t>being forced to move</w:t>
      </w:r>
      <w:r w:rsidR="000308A2" w:rsidRPr="00B71F92">
        <w:t xml:space="preserve"> out. </w:t>
      </w:r>
    </w:p>
    <w:p w14:paraId="24341A46" w14:textId="4EFA8E95" w:rsidR="009461ED" w:rsidRPr="00B71F92" w:rsidRDefault="00962FBC" w:rsidP="00FF186B">
      <w:pPr>
        <w:spacing w:after="0" w:line="240" w:lineRule="auto"/>
        <w:ind w:firstLine="720"/>
        <w:jc w:val="both"/>
      </w:pPr>
      <w:r w:rsidRPr="00B71F92">
        <w:t xml:space="preserve">Regarding educational attainment, </w:t>
      </w:r>
      <w:r w:rsidR="00C51C00" w:rsidRPr="00B71F92">
        <w:t xml:space="preserve">we find that </w:t>
      </w:r>
      <w:r w:rsidR="004B1B38" w:rsidRPr="00B71F92">
        <w:t xml:space="preserve">households </w:t>
      </w:r>
      <w:r w:rsidR="00C51C00" w:rsidRPr="00B71F92">
        <w:t xml:space="preserve">with high levels of educational attainment </w:t>
      </w:r>
      <w:r w:rsidR="00A84BA1" w:rsidRPr="00B71F92">
        <w:t xml:space="preserve">tend to have a lower propensity to move overall. </w:t>
      </w:r>
      <w:r w:rsidR="004B1B38" w:rsidRPr="00B71F92">
        <w:t xml:space="preserve">In terms of relocation considerations, households </w:t>
      </w:r>
      <w:r w:rsidR="00A442DF" w:rsidRPr="00B71F92">
        <w:t xml:space="preserve">with </w:t>
      </w:r>
      <w:r w:rsidR="00984B26" w:rsidRPr="00B71F92">
        <w:t>at least one</w:t>
      </w:r>
      <w:r w:rsidR="004B1B38" w:rsidRPr="00B71F92">
        <w:t xml:space="preserve"> </w:t>
      </w:r>
      <w:r w:rsidR="00A442DF" w:rsidRPr="00B71F92">
        <w:t>graduate degree</w:t>
      </w:r>
      <w:r w:rsidR="004B1B38" w:rsidRPr="00B71F92">
        <w:t xml:space="preserve"> holder</w:t>
      </w:r>
      <w:r w:rsidR="00A442DF" w:rsidRPr="00B71F92">
        <w:t xml:space="preserve"> </w:t>
      </w:r>
      <w:r w:rsidR="0098733A" w:rsidRPr="00B71F92">
        <w:t xml:space="preserve">were motivated </w:t>
      </w:r>
      <w:r w:rsidR="004B1B38" w:rsidRPr="00B71F92">
        <w:t xml:space="preserve">to consider relocation for better access to work and upgrade possibilities in the 2019 period, but these motivations faded in </w:t>
      </w:r>
      <w:r w:rsidR="00F13218" w:rsidRPr="00B71F92">
        <w:t xml:space="preserve">the </w:t>
      </w:r>
      <w:r w:rsidR="004B1B38" w:rsidRPr="00B71F92">
        <w:t>2021</w:t>
      </w:r>
      <w:r w:rsidR="00F13218" w:rsidRPr="00B71F92">
        <w:t xml:space="preserve"> period</w:t>
      </w:r>
      <w:r w:rsidR="004B1B38" w:rsidRPr="00B71F92">
        <w:t xml:space="preserve"> and beyond, likely a reflection of the uptake of telework during the pandemic era that persisted through the 2023</w:t>
      </w:r>
      <w:r w:rsidR="00F13218" w:rsidRPr="00B71F92">
        <w:t xml:space="preserve"> </w:t>
      </w:r>
      <w:r w:rsidR="004B1B38" w:rsidRPr="00B71F92">
        <w:t xml:space="preserve">period. Households with </w:t>
      </w:r>
      <w:r w:rsidR="00984B26" w:rsidRPr="00B71F92">
        <w:t>at least one</w:t>
      </w:r>
      <w:r w:rsidR="004B1B38" w:rsidRPr="00B71F92">
        <w:t xml:space="preserve"> </w:t>
      </w:r>
      <w:r w:rsidR="00E806FC" w:rsidRPr="00B71F92">
        <w:t>bachelor’s</w:t>
      </w:r>
      <w:r w:rsidR="004B1B38" w:rsidRPr="00B71F92">
        <w:t xml:space="preserve"> or graduate degree holder also appear to </w:t>
      </w:r>
      <w:r w:rsidR="007F4623" w:rsidRPr="00B71F92">
        <w:t>be</w:t>
      </w:r>
      <w:r w:rsidR="004B1B38" w:rsidRPr="00B71F92">
        <w:t xml:space="preserve"> </w:t>
      </w:r>
      <w:r w:rsidR="007F4623" w:rsidRPr="00B71F92">
        <w:t>motivated by</w:t>
      </w:r>
      <w:r w:rsidR="007B4229" w:rsidRPr="00B71F92">
        <w:t xml:space="preserve"> </w:t>
      </w:r>
      <w:r w:rsidR="00A14CED" w:rsidRPr="00B71F92">
        <w:t xml:space="preserve">a desire </w:t>
      </w:r>
      <w:r w:rsidR="004B7924" w:rsidRPr="00B71F92">
        <w:t xml:space="preserve">for more space and </w:t>
      </w:r>
      <w:r w:rsidR="00A14CED" w:rsidRPr="00B71F92">
        <w:t>to have better access to amenities</w:t>
      </w:r>
      <w:r w:rsidR="007B4229" w:rsidRPr="00B71F92">
        <w:t>. These results</w:t>
      </w:r>
      <w:r w:rsidR="004B1B38" w:rsidRPr="00B71F92">
        <w:t>, together,</w:t>
      </w:r>
      <w:r w:rsidR="007B4229" w:rsidRPr="00B71F92">
        <w:t xml:space="preserve"> suggest that those with higher levels of educational attainment have</w:t>
      </w:r>
      <w:r w:rsidR="000B2F96" w:rsidRPr="00B71F92">
        <w:t xml:space="preserve"> greater economic stability that </w:t>
      </w:r>
      <w:r w:rsidR="00B6630C" w:rsidRPr="00B71F92">
        <w:t>mitigates the effects of financial changes</w:t>
      </w:r>
      <w:r w:rsidR="009461ED" w:rsidRPr="00B71F92">
        <w:t xml:space="preserve"> on relocations, but that they also have greater resources to pursue </w:t>
      </w:r>
      <w:r w:rsidR="003228E8" w:rsidRPr="00B71F92">
        <w:t xml:space="preserve">proactive planning processes leading to </w:t>
      </w:r>
      <w:r w:rsidR="009461ED" w:rsidRPr="00B71F92">
        <w:t xml:space="preserve">housing upgrades and career-related relocations </w:t>
      </w:r>
      <w:r w:rsidR="002478CC" w:rsidRPr="00B71F92">
        <w:fldChar w:fldCharType="begin"/>
      </w:r>
      <w:r w:rsidR="002478CC" w:rsidRPr="00B71F92">
        <w:instrText xml:space="preserve"> ADDIN ZOTERO_ITEM CSL_CITATION {"citationID":"D0ggpQdJ","properties":{"formattedCitation":"(Frederick et al., 2014; Hur and Koh, 2023)","plainCitation":"(Frederick et al., 2014; Hur and Koh, 2023)","noteIndex":0},"citationItems":[{"id":4698,"uris":["http://zotero.org/users/12832277/items/F7K2XFJQ"],"itemData":{"id":4698,"type":"article-journal","abstract":"Despite housing stability being a key concept in housing and homelessness policy, research, and service provision, it remains poorly defined and conceptualized, and to date there are no standard measures. We use in-depth qualitative interviews with 51 young people transitioning away homelessness over the course of a year to examine the core dimensions of housing stability. Due to the potential for sudden change, we define housing stability as the extent to which an individual's customary access to housing of reasonable quality is secure. We define housing security among 8 main dimensions: housing type, recent housing history, current housing tenure, financial status, standing in the legal system, education and employment status, harmful substance use, and subjective assessments of housing satisfaction and stability. Based on these dimensions, we suggest a brief 13-question scale that measures housing security.","archive_location":"98881947","container-title":"Journal of Community Psychology","DOI":"10.1002/jcop.21665","ISSN":"0090-4392","issue":"8","journalAbbreviation":"Journal of Community Psychology","language":"eng","note":"publisher: Wiley-Blackwell","page":"964-979","source":"EBSCOhost","title":"How Stable Is Stable? Defining and Measuring Housing Stability.","volume":"42","author":[{"family":"Frederick","given":"Tyler J."},{"family":"Chwalek","given":"Michal"},{"family":"Hughes","given":"Jean"},{"family":"Karabanow","given":"Jeff"},{"family":"Kidd","given":"Sean"}],"issued":{"date-parts":[["2014",11,1]]}}},{"id":4700,"uris":["http://zotero.org/users/12832277/items/SSBL85U6"],"itemData":{"id":4700,"type":"article-journal","abstract":"Like those in other advanced economies, local American governments attempt to attract and retain skilled workers in their areas. This study aims to examine the determinants and spatial patterns of relocation among new graduates with a bachelor’s degree or higher across the U.S. Census Regions, in 2013–2015, using a nationally representative sample collected by the National Science Foundation. While the Northeast and Midwest had negative net migration, the South and West had positive net migration. Compared to the South, skilled workers in all the other regions were more mobile. In general, job satisfaction determined at multiple levels influences the relocation of the highly educated in multiple ways. We found skilled workers satisfied with their job location, security, promotion opportunities, and contributions to society were less likely to relocate. Workers satisfied with their intellectual challenge and independence were more likely to relocate. Race was also an important predictor among the highly educated in deciding whether and where to relocate. Policies considering geographic perspectives are recommended to improve talent attraction and retention. Therefore, our study provides public policymakers with a need to think about how to increase pull factors attracting workers, reduce the push factors making workers relocate, and maintain factors keeping workers in their regions.","container-title":"Sustainability","DOI":"10.3390/su15021423","ISSN":"2071-1050","issue":"2","language":"en","license":"http://creativecommons.org/licenses/by/3.0/","note":"number: 2\npublisher: Multidisciplinary Digital Publishing Institute","page":"1423","source":"www.mdpi.com","title":"Why and Where Do Highly Educated Workers Relocate? A National-Level Analysis across U.S. Census Regions","volume":"15","author":[{"family":"Hur","given":"Hyungjo"},{"family":"Koh","given":"Keumseok"}],"issued":{"date-parts":[["2023",1]]}}}],"schema":"https://github.com/citation-style-language/schema/raw/master/csl-citation.json"} </w:instrText>
      </w:r>
      <w:r w:rsidR="002478CC" w:rsidRPr="00B71F92">
        <w:fldChar w:fldCharType="separate"/>
      </w:r>
      <w:r w:rsidR="002478CC" w:rsidRPr="00B71F92">
        <w:t>(Frederick et al., 2014; Hur and Koh, 2023)</w:t>
      </w:r>
      <w:r w:rsidR="002478CC" w:rsidRPr="00B71F92">
        <w:fldChar w:fldCharType="end"/>
      </w:r>
      <w:r w:rsidR="009461ED" w:rsidRPr="00B71F92">
        <w:t xml:space="preserve">. </w:t>
      </w:r>
      <w:r w:rsidR="00191625" w:rsidRPr="00B71F92">
        <w:t xml:space="preserve">Further, </w:t>
      </w:r>
      <w:r w:rsidR="004B1B38" w:rsidRPr="00B71F92">
        <w:t xml:space="preserve">households with at least one bachelor’s or graduate degree holder </w:t>
      </w:r>
      <w:r w:rsidR="00191625" w:rsidRPr="00B71F92">
        <w:t xml:space="preserve">were associated with </w:t>
      </w:r>
      <w:r w:rsidR="00DC37BD" w:rsidRPr="00B71F92">
        <w:t xml:space="preserve">an </w:t>
      </w:r>
      <w:r w:rsidR="00191625" w:rsidRPr="00B71F92">
        <w:t xml:space="preserve">increased </w:t>
      </w:r>
      <w:r w:rsidR="00DC37BD" w:rsidRPr="00B71F92">
        <w:t>consideration of relocations</w:t>
      </w:r>
      <w:r w:rsidR="00191625" w:rsidRPr="00B71F92">
        <w:t xml:space="preserve"> due to household composition changes during the 2021-period</w:t>
      </w:r>
      <w:r w:rsidR="004B7924" w:rsidRPr="00B71F92">
        <w:t>. However, t</w:t>
      </w:r>
      <w:r w:rsidR="00191625" w:rsidRPr="00B71F92">
        <w:t xml:space="preserve">his effect </w:t>
      </w:r>
      <w:r w:rsidR="004B7924" w:rsidRPr="00B71F92">
        <w:t xml:space="preserve">all but vanished </w:t>
      </w:r>
      <w:r w:rsidR="00A14CED" w:rsidRPr="00B71F92">
        <w:t xml:space="preserve">in </w:t>
      </w:r>
      <w:r w:rsidR="000A1674" w:rsidRPr="00B71F92">
        <w:t>the 2023 period</w:t>
      </w:r>
      <w:r w:rsidR="004B7924" w:rsidRPr="00B71F92">
        <w:t>. That is, there was effectively no difference between highly educated and other households in residential relocation consideration due to household composition changes in 2023, falling back to the situation that existed in 2019. This result is potentially reflecting educated households</w:t>
      </w:r>
      <w:r w:rsidR="00595D7A">
        <w:t>’</w:t>
      </w:r>
      <w:r w:rsidR="004B7924" w:rsidRPr="00B71F92">
        <w:t xml:space="preserve"> greater ability to adapt their living arrangements and make more significant household structure changes during the pandemic </w:t>
      </w:r>
      <w:r w:rsidR="00026BB7" w:rsidRPr="00B71F92">
        <w:fldChar w:fldCharType="begin"/>
      </w:r>
      <w:r w:rsidR="00026BB7" w:rsidRPr="00B71F92">
        <w:instrText xml:space="preserve"> ADDIN ZOTERO_ITEM CSL_CITATION {"citationID":"Hev2w6Pl","properties":{"formattedCitation":"(Chesterman et al., 2021)","plainCitation":"(Chesterman et al., 2021)","noteIndex":0},"citationItems":[{"id":4707,"uris":["http://zotero.org/users/12832277/items/BC4J5B3G"],"itemData":{"id":4707,"type":"article-journal","abstract":"In France, the COVID-19 pandemic and ensuing lockdown measures have created unprecedented circumstances that increase stress and anxiety, thus leading individuals experiencing home confinement to adopt various coping strategies that contribute to building resilience. Given the novelty and recency of the COVID-19 lockdown, factors of coping and resilience in this specific context of home confinement remain undefined. Based on some recent observations, we conducted a study on a convenience sample in France (N = 809) in order to investigate two potential factors of lockdown resilience and coping: social position and household affordances, while also exploring some complementary hypotheses based on the literature. Social position and household affordances were identified as significant predictors of lockdown coping and resilience, and low social position was found to coincide with less social support coping strategies. Results are discussed in relation to the theory and the limits identified in this study. Recommendations are made for potential second waves of COVID-19 spread or similar pandemics in the future.","container-title":"Journal of Environmental Psychology","DOI":"10.1016/j.jenvp.2021.101687","ISSN":"0272-4944","journalAbbreviation":"Journal of Environmental Psychology","page":"101687","source":"ScienceDirect","title":"Effects of Social Position and Household Affordances on Covid-19 Lockdown Resilience and Coping","volume":"78","author":[{"family":"Chesterman","given":"A."},{"family":"Battista","given":"M.","non-dropping-particle":"de"},{"family":"Causse","given":"E."}],"issued":{"date-parts":[["2021",12,1]]}}}],"schema":"https://github.com/citation-style-language/schema/raw/master/csl-citation.json"} </w:instrText>
      </w:r>
      <w:r w:rsidR="00026BB7" w:rsidRPr="00B71F92">
        <w:fldChar w:fldCharType="separate"/>
      </w:r>
      <w:r w:rsidR="00026BB7" w:rsidRPr="00B71F92">
        <w:t>(Chesterman et al., 2021)</w:t>
      </w:r>
      <w:r w:rsidR="00026BB7" w:rsidRPr="00B71F92">
        <w:fldChar w:fldCharType="end"/>
      </w:r>
      <w:r w:rsidR="00191625" w:rsidRPr="00B71F92">
        <w:t>.</w:t>
      </w:r>
      <w:r w:rsidR="000A1674" w:rsidRPr="00B71F92">
        <w:t xml:space="preserve"> </w:t>
      </w:r>
      <w:r w:rsidR="002C1DC4" w:rsidRPr="00B71F92">
        <w:t xml:space="preserve">Finally, relocations motivated by concerns of safety and crime were much less common among </w:t>
      </w:r>
      <w:r w:rsidR="00A14CED" w:rsidRPr="00B71F92">
        <w:t xml:space="preserve">households with </w:t>
      </w:r>
      <w:r w:rsidR="002C1DC4" w:rsidRPr="00B71F92">
        <w:t>highly</w:t>
      </w:r>
      <w:r w:rsidR="00483E4B" w:rsidRPr="00B71F92">
        <w:t xml:space="preserve"> </w:t>
      </w:r>
      <w:r w:rsidR="002C1DC4" w:rsidRPr="00B71F92">
        <w:t>educated individuals in the 2019-</w:t>
      </w:r>
      <w:r w:rsidR="00483E4B" w:rsidRPr="00B71F92">
        <w:t>period</w:t>
      </w:r>
      <w:r w:rsidR="00A14CED" w:rsidRPr="00B71F92">
        <w:t>,</w:t>
      </w:r>
      <w:r w:rsidR="00483E4B" w:rsidRPr="00B71F92">
        <w:t xml:space="preserve"> but</w:t>
      </w:r>
      <w:r w:rsidR="002C1DC4" w:rsidRPr="00B71F92">
        <w:t xml:space="preserve"> spiked in the 2021-period </w:t>
      </w:r>
      <w:r w:rsidR="00BF0C07" w:rsidRPr="00B71F92">
        <w:t xml:space="preserve">before returning to the baseline levels in the 2023-period. </w:t>
      </w:r>
      <w:r w:rsidR="00B449E5" w:rsidRPr="00B71F92">
        <w:t xml:space="preserve">This increase during the 2021-period is likely due to a combination of factors including (1) </w:t>
      </w:r>
      <w:r w:rsidR="00BA2940" w:rsidRPr="00B71F92">
        <w:t xml:space="preserve">changes to daily routines causing more highly-educated individuals to spend more time at home and in their neighborhood and making them more </w:t>
      </w:r>
      <w:r w:rsidR="00BA2940" w:rsidRPr="00B71F92">
        <w:lastRenderedPageBreak/>
        <w:t xml:space="preserve">aware of safety issues, (2) </w:t>
      </w:r>
      <w:r w:rsidR="0042161D" w:rsidRPr="00B71F92">
        <w:t xml:space="preserve">changes in patterns of violent crimes </w:t>
      </w:r>
      <w:r w:rsidR="00C17B04" w:rsidRPr="00B71F92">
        <w:t xml:space="preserve">alongside changing utilization of public space that </w:t>
      </w:r>
      <w:r w:rsidR="00417348" w:rsidRPr="00B71F92">
        <w:t xml:space="preserve">led to more victimization in public spaces, and (3) </w:t>
      </w:r>
      <w:r w:rsidR="006D7AEF" w:rsidRPr="00B71F92">
        <w:t xml:space="preserve">social disruptions related to widespread protests in 2020 that heightened </w:t>
      </w:r>
      <w:r w:rsidR="00F54953" w:rsidRPr="00B71F92">
        <w:t>public attention to safety issues</w:t>
      </w:r>
      <w:r w:rsidR="00F12057" w:rsidRPr="00B71F92">
        <w:t xml:space="preserve"> </w:t>
      </w:r>
      <w:r w:rsidR="00F12057" w:rsidRPr="00B71F92">
        <w:fldChar w:fldCharType="begin"/>
      </w:r>
      <w:r w:rsidR="000B24C4" w:rsidRPr="00B71F92">
        <w:instrText xml:space="preserve"> ADDIN ZOTERO_ITEM CSL_CITATION {"citationID":"S9yRFrOz","properties":{"formattedCitation":"(Massenkoff and Chalfin, 2022; Zevnik, 2023)","plainCitation":"(Massenkoff and Chalfin, 2022; Zevnik, 2023)","dontUpdate":true,"noteIndex":0},"citationItems":[{"id":4705,"uris":["http://zotero.org/users/12832277/items/CKCY2S7D"],"itemData":{"id":4705,"type":"article-journal","abstract":"The onset of the COVID-19 pandemic brought massive disruptions to economic and social life, including an unprecedented spike in homicides. Overall crime, however, was down. We resolve this apparent paradox by showing that after accounting for the fact that people were spending more time indoors in 2020, the risk of victimization in public actually increased. These recent changes in crime and activity provide a stark illustration of how conventional crime rates can fail to capture changes in public safety., This paper argues that changes in human activity during the COVID-19 pandemic led to an unusual divergence between crime rates and victimization risk in US cities. Most violent crimes declined during the pandemic. However, analysis using data on activity shows that the risk of street crime victimization was elevated throughout 2020. People in public spaces were 15 to 30% more likely to be robbed or assaulted. This increase is unlikely to be explained by changes in crime reporting or selection into outdoor activities by potential victims. Traditional crime rates may present a misleading view of the recent changes in public safety.","container-title":"Proceedings of the National Academy of Sciences of the United States of America","DOI":"10.1073/pnas.2208598119","ISSN":"0027-8424","issue":"46","note":"PMID: 36343240\nPMCID: PMC9674247","source":"PubMed Central","title":"Activity-Adjusted Crime Rates Show That Public Safety Worsened in 2020","URL":"https://www.ncbi.nlm.nih.gov/pmc/articles/PMC9674247/","volume":"119","author":[{"family":"Massenkoff","given":"Maxim"},{"family":"Chalfin","given":"Aaron"}],"accessed":{"date-parts":[["2025",6,20]]},"issued":{"date-parts":[["2022",11,15]]}}},{"id":4702,"uris":["http://zotero.org/users/12832277/items/HWV8J55V"],"itemData":{"id":4702,"type":"article-journal","abstract":"Since the beginning of the global Covid-19 pandemic in the spring of 2020\ncountries across the world have implemented various measures to contain the\nvirus. They have restricted public gatherings, mobility and congregation of\npeople at homes and in public places. These restrictions however did not stop\nanother chain of events – the global Black Lives Matter (BLM) protests. In the\nsummer of 2020 people across the globe mobilised to protest the police killing\nof George Floyd. In the UK the protest for Black Lives took place in all major\ncities, but they also continued weekly in smaller communities by ‘taking the\nknee’. What interests me in this contribution is how anxieties experienced\nduring the global pandemic contributed to the mobilisation of large-scale\npolitical actions for racial justice and how might we consider anxiety as a\nmobilising force in political space in times of global pandemic in particular in\nthe context of anti-racist protests such as BLM. This forum contribution opens\nby considering how global pandemic aided conditions for political action for\nracial justice, before discussing the role of anxiety in political mobilising.\nHere I first detailed how anxiety is understood in Lacanian psychoanalysis\nbefore considering what it tells us about the BLM protests for racial justice\nand specifically the removal of the Colston statue during the Bristol protest on\nJune 7 2020.","container-title":"International Relations (David Davies Memorial Institute of International Studies)","DOI":"10.1177/00471178221149632","ISSN":"0047-1178","issue":"1","note":"PMID: 38603309\nPMCID: PMC9845845","page":"164-171","source":"PubMed Central","title":"Anxiety and Political Action in Times of the Covid-19 Pandemic","volume":"37","author":[{"family":"Zevnik","given":"Andreja"}],"issued":{"date-parts":[["2023",3]]}}}],"schema":"https://github.com/citation-style-language/schema/raw/master/csl-citation.json"} </w:instrText>
      </w:r>
      <w:r w:rsidR="00F12057" w:rsidRPr="00B71F92">
        <w:fldChar w:fldCharType="separate"/>
      </w:r>
      <w:r w:rsidR="00F12057" w:rsidRPr="00B71F92">
        <w:t>(</w:t>
      </w:r>
      <w:r w:rsidR="00375D53" w:rsidRPr="00B71F92">
        <w:t xml:space="preserve">see </w:t>
      </w:r>
      <w:r w:rsidR="00F12057" w:rsidRPr="00B71F92">
        <w:t>Massenkoff and Chalfin, 2022; Zevnik, 2023)</w:t>
      </w:r>
      <w:r w:rsidR="00F12057" w:rsidRPr="00B71F92">
        <w:fldChar w:fldCharType="end"/>
      </w:r>
      <w:r w:rsidR="00F54953" w:rsidRPr="00B71F92">
        <w:t xml:space="preserve">. </w:t>
      </w:r>
      <w:r w:rsidR="00417348" w:rsidRPr="00B71F92">
        <w:t xml:space="preserve"> </w:t>
      </w:r>
    </w:p>
    <w:p w14:paraId="18AEA734" w14:textId="7F513C65" w:rsidR="00A14CED" w:rsidRPr="00B71F92" w:rsidRDefault="00A14CED" w:rsidP="00A14CED">
      <w:pPr>
        <w:spacing w:after="0" w:line="240" w:lineRule="auto"/>
        <w:jc w:val="both"/>
      </w:pPr>
    </w:p>
    <w:p w14:paraId="6A86EBF8" w14:textId="61823E7E" w:rsidR="00A14CED" w:rsidRPr="00B71F92" w:rsidRDefault="00A14CED" w:rsidP="00994742">
      <w:pPr>
        <w:spacing w:after="0" w:line="240" w:lineRule="auto"/>
        <w:jc w:val="both"/>
        <w:rPr>
          <w:i/>
          <w:iCs/>
          <w:u w:val="single"/>
        </w:rPr>
      </w:pPr>
      <w:r w:rsidRPr="00B71F92">
        <w:rPr>
          <w:i/>
          <w:iCs/>
          <w:u w:val="single"/>
        </w:rPr>
        <w:t>Race and Ethnicity Effects</w:t>
      </w:r>
    </w:p>
    <w:p w14:paraId="35B40686" w14:textId="0F0BE674" w:rsidR="00064866" w:rsidRPr="00B71F92" w:rsidRDefault="00EC5118" w:rsidP="008469F3">
      <w:pPr>
        <w:spacing w:after="0" w:line="240" w:lineRule="auto"/>
        <w:jc w:val="both"/>
      </w:pPr>
      <w:r w:rsidRPr="00B71F92">
        <w:t>O</w:t>
      </w:r>
      <w:r w:rsidR="00707019" w:rsidRPr="00B71F92">
        <w:t xml:space="preserve">ur findings suggest significant differences in relocation patterns based on race and ethnicity. </w:t>
      </w:r>
      <w:r w:rsidR="004E1E35" w:rsidRPr="00B71F92">
        <w:t xml:space="preserve">Asian </w:t>
      </w:r>
      <w:r w:rsidR="00A14CED" w:rsidRPr="00B71F92">
        <w:t xml:space="preserve">households consistently </w:t>
      </w:r>
      <w:r w:rsidR="004E1E35" w:rsidRPr="00B71F92">
        <w:t>exhibit higher residential mobility compared to other groups</w:t>
      </w:r>
      <w:r w:rsidR="00A14CED" w:rsidRPr="00B71F92">
        <w:t xml:space="preserve">. Hispanic households also exhibited higher residential mobility during the 2019 period, but not beyond. </w:t>
      </w:r>
      <w:r w:rsidR="00F60C59" w:rsidRPr="00B71F92">
        <w:t>In terms of relocation motivations, “better access to work” is a stronger consideration among Black and Asian households (compared with white households), although this consideration reduces substantially for Black households in the 2021</w:t>
      </w:r>
      <w:r w:rsidR="00973FF2" w:rsidRPr="00B71F92">
        <w:t xml:space="preserve"> </w:t>
      </w:r>
      <w:r w:rsidR="00F60C59" w:rsidRPr="00B71F92">
        <w:t xml:space="preserve">period and beyond. Black and Hispanic households also are less likely to consider moving to improve access to amenities. </w:t>
      </w:r>
      <w:r w:rsidR="00CE6B9E" w:rsidRPr="00B71F92">
        <w:t xml:space="preserve">Affordability concerns </w:t>
      </w:r>
      <w:r w:rsidR="009C21F7" w:rsidRPr="00B71F92">
        <w:t xml:space="preserve">have evolved </w:t>
      </w:r>
      <w:r w:rsidR="00CE6B9E" w:rsidRPr="00B71F92">
        <w:t xml:space="preserve">differently </w:t>
      </w:r>
      <w:r w:rsidR="009C21F7" w:rsidRPr="00B71F92">
        <w:t xml:space="preserve">for different racial and ethnic groups. </w:t>
      </w:r>
      <w:r w:rsidR="00CE6B9E" w:rsidRPr="00B71F92">
        <w:t xml:space="preserve">Asian </w:t>
      </w:r>
      <w:r w:rsidR="00F60C59" w:rsidRPr="00B71F92">
        <w:t xml:space="preserve">households </w:t>
      </w:r>
      <w:r w:rsidR="00D87B61" w:rsidRPr="00B71F92">
        <w:t xml:space="preserve">(relative to households of other races) </w:t>
      </w:r>
      <w:r w:rsidR="00F60C59" w:rsidRPr="00B71F92">
        <w:t>were</w:t>
      </w:r>
      <w:r w:rsidR="00D87B61" w:rsidRPr="00B71F92">
        <w:t xml:space="preserve"> the most </w:t>
      </w:r>
      <w:r w:rsidR="00F60C59" w:rsidRPr="00B71F92">
        <w:t xml:space="preserve">likely to consider an “increase in housing costs” in their stay/relocate decisions </w:t>
      </w:r>
      <w:r w:rsidR="00CE6B9E" w:rsidRPr="00B71F92">
        <w:t xml:space="preserve">during the </w:t>
      </w:r>
      <w:r w:rsidR="00D87B61" w:rsidRPr="00B71F92">
        <w:t xml:space="preserve">2019 period, but the least likely to do so in the </w:t>
      </w:r>
      <w:r w:rsidR="009C21F7" w:rsidRPr="00B71F92">
        <w:t>2021</w:t>
      </w:r>
      <w:r w:rsidR="00A968E2" w:rsidRPr="00B71F92">
        <w:t xml:space="preserve"> period</w:t>
      </w:r>
      <w:r w:rsidR="00D87B61" w:rsidRPr="00B71F92">
        <w:t>,</w:t>
      </w:r>
      <w:r w:rsidR="00A968E2" w:rsidRPr="00B71F92">
        <w:t xml:space="preserve"> </w:t>
      </w:r>
      <w:r w:rsidR="00D87B61" w:rsidRPr="00B71F92">
        <w:t>and again became more likely (but not to the extent of the 2019 period) to do so in the 2023 period</w:t>
      </w:r>
      <w:r w:rsidR="00855E5B" w:rsidRPr="00B71F92">
        <w:t>. I</w:t>
      </w:r>
      <w:r w:rsidR="009C21F7" w:rsidRPr="00B71F92">
        <w:t>n contrast,</w:t>
      </w:r>
      <w:r w:rsidR="00CE6B9E" w:rsidRPr="00B71F92">
        <w:t xml:space="preserve"> Hispanic </w:t>
      </w:r>
      <w:r w:rsidR="009C21F7" w:rsidRPr="00B71F92">
        <w:t>households</w:t>
      </w:r>
      <w:r w:rsidR="00CE6B9E" w:rsidRPr="00B71F92">
        <w:t xml:space="preserve"> became</w:t>
      </w:r>
      <w:r w:rsidR="009C21F7" w:rsidRPr="00B71F92">
        <w:t xml:space="preserve"> relatively</w:t>
      </w:r>
      <w:r w:rsidR="00CE6B9E" w:rsidRPr="00B71F92">
        <w:t xml:space="preserve"> more likely to </w:t>
      </w:r>
      <w:r w:rsidR="00EA12C9" w:rsidRPr="00B71F92">
        <w:t xml:space="preserve">consider </w:t>
      </w:r>
      <w:r w:rsidR="00CE6B9E" w:rsidRPr="00B71F92">
        <w:t>mov</w:t>
      </w:r>
      <w:r w:rsidR="00EA12C9" w:rsidRPr="00B71F92">
        <w:t>ing</w:t>
      </w:r>
      <w:r w:rsidR="00CE6B9E" w:rsidRPr="00B71F92">
        <w:t xml:space="preserve"> for affordability reasons during </w:t>
      </w:r>
      <w:r w:rsidR="009C21F7" w:rsidRPr="00B71F92">
        <w:t>the 2021-period</w:t>
      </w:r>
      <w:r w:rsidR="0088045C" w:rsidRPr="00B71F92">
        <w:t xml:space="preserve"> and beyond</w:t>
      </w:r>
      <w:r w:rsidR="00CE6B9E" w:rsidRPr="00B71F92">
        <w:t xml:space="preserve">, potentially reflecting greater economic vulnerability during the </w:t>
      </w:r>
      <w:r w:rsidR="009C21F7" w:rsidRPr="00B71F92">
        <w:t>pandemic</w:t>
      </w:r>
      <w:r w:rsidR="0088045C" w:rsidRPr="00B71F92">
        <w:t xml:space="preserve"> and after</w:t>
      </w:r>
      <w:r w:rsidR="00CE6B9E" w:rsidRPr="00B71F92">
        <w:t xml:space="preserve">. </w:t>
      </w:r>
      <w:r w:rsidR="00311807" w:rsidRPr="00B71F92">
        <w:t xml:space="preserve">Asian households also have a lower propensity to </w:t>
      </w:r>
      <w:r w:rsidR="00EA12C9" w:rsidRPr="00B71F92">
        <w:t>consider moving</w:t>
      </w:r>
      <w:r w:rsidR="00311807" w:rsidRPr="00B71F92">
        <w:t xml:space="preserve"> due to relocations of friends and </w:t>
      </w:r>
      <w:r w:rsidR="007472EB" w:rsidRPr="00B71F92">
        <w:t>family</w:t>
      </w:r>
      <w:r w:rsidR="0088045C" w:rsidRPr="00B71F92">
        <w:t xml:space="preserve"> in the 2019 and 2021 periods</w:t>
      </w:r>
      <w:r w:rsidR="00855E5B" w:rsidRPr="00B71F92">
        <w:t>,</w:t>
      </w:r>
      <w:r w:rsidR="007472EB" w:rsidRPr="00B71F92">
        <w:t xml:space="preserve"> but</w:t>
      </w:r>
      <w:r w:rsidR="00311807" w:rsidRPr="00B71F92">
        <w:t xml:space="preserve"> </w:t>
      </w:r>
      <w:r w:rsidR="0088045C" w:rsidRPr="00B71F92">
        <w:t>this situation gets reversed in the 2023 period, with Asian households having a higher propensity (relative to other households) to consider moving due to relocations of friends and family in the 2023 period</w:t>
      </w:r>
      <w:r w:rsidR="00EF1811" w:rsidRPr="00B71F92">
        <w:t xml:space="preserve">. This effect may reflect the rapid growth of the Asian population in the greater Seattle region over the previous several years </w:t>
      </w:r>
      <w:r w:rsidR="00B525C7" w:rsidRPr="00B71F92">
        <w:t>(see the increase in the Asian population exhibited in the ACS data for the region in Table 1)</w:t>
      </w:r>
      <w:r w:rsidR="00311807" w:rsidRPr="00B71F92">
        <w:t xml:space="preserve">, </w:t>
      </w:r>
      <w:r w:rsidR="00AC3990" w:rsidRPr="00B71F92">
        <w:t>leading Asian households to relocate to expanding Asian-community neighborhoods and take advantage of this growing social capital when considering relocations.</w:t>
      </w:r>
      <w:r w:rsidR="008425CB" w:rsidRPr="00B71F92">
        <w:t xml:space="preserve"> This trend also highlights how </w:t>
      </w:r>
      <w:r w:rsidR="00ED6B44" w:rsidRPr="00B71F92">
        <w:t xml:space="preserve">structural conditions result from the </w:t>
      </w:r>
      <w:r w:rsidR="008B4F59" w:rsidRPr="00B71F92">
        <w:t>aggregation</w:t>
      </w:r>
      <w:r w:rsidR="006C4851" w:rsidRPr="00B71F92">
        <w:t xml:space="preserve"> of</w:t>
      </w:r>
      <w:r w:rsidR="00855E5B" w:rsidRPr="00B71F92">
        <w:t xml:space="preserve"> </w:t>
      </w:r>
      <w:r w:rsidR="006C4851" w:rsidRPr="00B71F92">
        <w:t>individual-level decisions</w:t>
      </w:r>
      <w:r w:rsidR="006A3D56" w:rsidRPr="00B71F92">
        <w:t xml:space="preserve">, as the decisions of some movers influence the </w:t>
      </w:r>
      <w:r w:rsidR="00A7344D" w:rsidRPr="00B71F92">
        <w:t xml:space="preserve">social and economic landscape </w:t>
      </w:r>
      <w:r w:rsidR="00E601F2" w:rsidRPr="00B71F92">
        <w:t>within which others are making decisions.</w:t>
      </w:r>
      <w:r w:rsidR="00E601F2" w:rsidRPr="00B71F92">
        <w:rPr>
          <w:b/>
          <w:bCs/>
        </w:rPr>
        <w:t xml:space="preserve"> </w:t>
      </w:r>
      <w:r w:rsidR="00855E5B" w:rsidRPr="00B71F92">
        <w:t xml:space="preserve">Finally, </w:t>
      </w:r>
      <w:r w:rsidR="00A66F34" w:rsidRPr="00B71F92">
        <w:t xml:space="preserve">Black and Hispanic </w:t>
      </w:r>
      <w:r w:rsidR="00855E5B" w:rsidRPr="00B71F92">
        <w:t>households</w:t>
      </w:r>
      <w:r w:rsidR="00A66F34" w:rsidRPr="00B71F92">
        <w:t xml:space="preserve"> </w:t>
      </w:r>
      <w:r w:rsidR="00855E5B" w:rsidRPr="00B71F92">
        <w:t xml:space="preserve">(more so than white and Asian households) cite the threat of being forced to move out as a consideration for relocation, presumably </w:t>
      </w:r>
      <w:r w:rsidR="00A66F34" w:rsidRPr="00B71F92">
        <w:t>reflect</w:t>
      </w:r>
      <w:r w:rsidR="00855E5B" w:rsidRPr="00B71F92">
        <w:t>ing</w:t>
      </w:r>
      <w:r w:rsidR="00A66F34" w:rsidRPr="00B71F92">
        <w:t xml:space="preserve"> broader patterns of housing discrimination and economic vulnerability among </w:t>
      </w:r>
      <w:r w:rsidR="00C648C5" w:rsidRPr="00B71F92">
        <w:t>B</w:t>
      </w:r>
      <w:r w:rsidR="00A66F34" w:rsidRPr="00B71F92">
        <w:t>lack</w:t>
      </w:r>
      <w:r w:rsidR="00C648C5" w:rsidRPr="00B71F92">
        <w:t xml:space="preserve"> and Hispanic</w:t>
      </w:r>
      <w:r w:rsidR="00A66F34" w:rsidRPr="00B71F92">
        <w:t xml:space="preserve"> households</w:t>
      </w:r>
      <w:r w:rsidR="00CC7ABA" w:rsidRPr="00B71F92">
        <w:t xml:space="preserve"> </w:t>
      </w:r>
      <w:r w:rsidR="00CC7ABA" w:rsidRPr="00B71F92">
        <w:fldChar w:fldCharType="begin"/>
      </w:r>
      <w:r w:rsidR="00CC7ABA" w:rsidRPr="00B71F92">
        <w:instrText xml:space="preserve"> ADDIN ZOTERO_ITEM CSL_CITATION {"citationID":"T5KkAXLb","properties":{"formattedCitation":"(Desmond, 2022; Versey and Russell, 2023)","plainCitation":"(Desmond, 2022; Versey and Russell, 2023)","noteIndex":0},"citationItems":[{"id":4131,"uris":["http://zotero.org/users/12832277/items/B7XHI6PQ"],"itemData":{"id":4131,"type":"chapter","abstract":"Drawing from his own extensive ethnographic and quantitative research, Desmond outlines the trends that led to the current situation: rising housing costs, stagnant or falling incomes among the poor, and a shortfall of federal housing assistance. As a result of these trends, most poor renting families now devote over half of their income to housing costs, and eviction has become commonplace in low-income communities. Poor single mothers with young children, particularly African Americans, are at especially high risk of eviction. Desmond reviews the consequences of eviction – for parents, children, and neighborhoods – and concludes with suggested policy remedies and a call to pull housing back to the center of the poverty debate.","collection-title":"American Journal of Sociology","container-title":"The Affordable Housing Reader","edition":"2","ISBN":"978-0-429-29937-7","note":"number-of-pages: 7","publisher":"Routledge","title":"Unaffordable America: Poverty, housing, and eviction: American Journal of Sociology","title-short":"Unaffordable America","author":[{"family":"Desmond","given":"Matthew"}],"issued":{"date-parts":[["2022"]]}}},{"id":4724,"uris":["http://zotero.org/users/12832277/items/DINXUVFC"],"itemData":{"id":4724,"type":"article-journal","abstract":"During the COVID-19 pandemic, multiple groups faced increased risks for negative health and mortality. Using an intersectional framework, the current study explores how the global pandemic impacted lower-income women living in the United States through access to housing. Findings indicate several challenges remaining stably housed during the pandemic. Major themes included: (1) High-Risk Survival Economies, (2) Landlord Stress, Deception, and Exclusion, (3) Landlord Harassment, (4) Low Levels of Formal and Informal Support, (5) Housing as a Health Risk Factor, and (6) Resilience. These themes are explored through four in-depth narrative accounts. Implications for health and policy are discussed. Future research that examines and engages with both direct (e.g., material scarcity) and indirect (e.g., discrimination) pathways that connect housing to health are strongly encouraged.","container-title":"Journal of Social Issues","DOI":"10.1111/josi.12555","ISSN":"1540-4560","issue":"2","language":"en","license":"© 2022 The Society for the Psychological Study of Social Issues.","note":"_eprint: https://spssi.onlinelibrary.wiley.com/doi/pdf/10.1111/josi.12555","page":"773-793","source":"Wiley Online Library","title":"The Impact of COVID-19 and Housing Insecurity on Lower-Income Black Women","volume":"79","author":[{"family":"Versey","given":"H. Shellae"},{"family":"Russell","given":"Charity N."}],"issued":{"date-parts":[["2023"]]}}}],"schema":"https://github.com/citation-style-language/schema/raw/master/csl-citation.json"} </w:instrText>
      </w:r>
      <w:r w:rsidR="00CC7ABA" w:rsidRPr="00B71F92">
        <w:fldChar w:fldCharType="separate"/>
      </w:r>
      <w:r w:rsidR="00CC7ABA" w:rsidRPr="00B71F92">
        <w:t>(Desmond, 2022; Versey and Russell, 2023)</w:t>
      </w:r>
      <w:r w:rsidR="00CC7ABA" w:rsidRPr="00B71F92">
        <w:fldChar w:fldCharType="end"/>
      </w:r>
      <w:r w:rsidR="008469F3" w:rsidRPr="00B71F92">
        <w:t>.</w:t>
      </w:r>
    </w:p>
    <w:p w14:paraId="56C598AE" w14:textId="77777777" w:rsidR="008469F3" w:rsidRPr="00B71F92" w:rsidRDefault="008469F3" w:rsidP="008469F3">
      <w:pPr>
        <w:spacing w:after="0" w:line="240" w:lineRule="auto"/>
        <w:jc w:val="both"/>
      </w:pPr>
    </w:p>
    <w:p w14:paraId="5771DCED" w14:textId="3C0B1170" w:rsidR="008404B6" w:rsidRPr="00B71F92" w:rsidRDefault="008404B6" w:rsidP="008404B6">
      <w:pPr>
        <w:spacing w:after="0" w:line="240" w:lineRule="auto"/>
        <w:jc w:val="both"/>
        <w:rPr>
          <w:b/>
          <w:bCs/>
        </w:rPr>
      </w:pPr>
      <w:r w:rsidRPr="00B71F92">
        <w:rPr>
          <w:b/>
          <w:bCs/>
        </w:rPr>
        <w:t>4.2 Correlations</w:t>
      </w:r>
    </w:p>
    <w:p w14:paraId="268B5A31" w14:textId="0F544F69" w:rsidR="008404B6" w:rsidRPr="00B71F92" w:rsidRDefault="00E819EB" w:rsidP="008404B6">
      <w:pPr>
        <w:spacing w:after="0" w:line="240" w:lineRule="auto"/>
        <w:jc w:val="both"/>
      </w:pPr>
      <w:r w:rsidRPr="00B71F92">
        <w:t xml:space="preserve">The correlation parameters estimated in the model are shown in the final section of Table 3. </w:t>
      </w:r>
      <w:r w:rsidR="002A1357" w:rsidRPr="00B71F92">
        <w:t xml:space="preserve">A large number of these correlation terms </w:t>
      </w:r>
      <w:r w:rsidR="00BD38E8" w:rsidRPr="00B71F92">
        <w:t xml:space="preserve">are found to be statistically significant and retained in the model. Two of these are between the overall </w:t>
      </w:r>
      <w:r w:rsidR="00431AE4" w:rsidRPr="00B71F92">
        <w:t xml:space="preserve">decision to move in the </w:t>
      </w:r>
      <w:r w:rsidR="00A47135" w:rsidRPr="00B71F92">
        <w:t>two years</w:t>
      </w:r>
      <w:r w:rsidR="00431AE4" w:rsidRPr="00B71F92">
        <w:t xml:space="preserve"> prior to the survey and the motivating reasons for </w:t>
      </w:r>
      <w:r w:rsidR="00A47135" w:rsidRPr="00B71F92">
        <w:t>relocation</w:t>
      </w:r>
      <w:r w:rsidR="00431AE4" w:rsidRPr="00B71F92">
        <w:t xml:space="preserve">. Specifically, </w:t>
      </w:r>
      <w:r w:rsidR="00223E75" w:rsidRPr="00B71F92">
        <w:t xml:space="preserve">overall relocations are negatively correlated with </w:t>
      </w:r>
      <w:r w:rsidR="00F33A34" w:rsidRPr="00B71F92">
        <w:t>motivations for improving access to work locations</w:t>
      </w:r>
      <w:r w:rsidR="00223E75" w:rsidRPr="00B71F92">
        <w:t xml:space="preserve"> and strongly positively correlated with </w:t>
      </w:r>
      <w:r w:rsidR="00B759A2" w:rsidRPr="00B71F92">
        <w:t xml:space="preserve">being forced to move. The </w:t>
      </w:r>
      <w:r w:rsidR="004E1DB0" w:rsidRPr="00B71F92">
        <w:t xml:space="preserve">high and very statistically significant </w:t>
      </w:r>
      <w:r w:rsidR="00B759A2" w:rsidRPr="00B71F92">
        <w:t>correlation with forced relocations, in particular, is unsurprising</w:t>
      </w:r>
      <w:r w:rsidR="00EC5118" w:rsidRPr="00B71F92">
        <w:t xml:space="preserve">, as discussed earlier in Section 2.2. </w:t>
      </w:r>
      <w:r w:rsidR="00CA545E" w:rsidRPr="00B71F92">
        <w:t xml:space="preserve">The additional correlations among the reasons for relocation suggest that many of these concerns play a role at once in the decision of whether </w:t>
      </w:r>
      <w:r w:rsidR="00EC5118" w:rsidRPr="00B71F92">
        <w:t xml:space="preserve">or not </w:t>
      </w:r>
      <w:r w:rsidR="00CA545E" w:rsidRPr="00B71F92">
        <w:t xml:space="preserve">to relocate. </w:t>
      </w:r>
      <w:r w:rsidR="009D6CAB" w:rsidRPr="00B71F92">
        <w:t xml:space="preserve">For instance, </w:t>
      </w:r>
      <w:r w:rsidR="0088045C" w:rsidRPr="00B71F92">
        <w:t>the</w:t>
      </w:r>
      <w:r w:rsidR="00241271" w:rsidRPr="00B71F92">
        <w:t xml:space="preserve"> strong positive correlation </w:t>
      </w:r>
      <w:r w:rsidR="0088045C" w:rsidRPr="00B71F92">
        <w:t xml:space="preserve">of 0.45 (t-statistic of 6.41) </w:t>
      </w:r>
      <w:r w:rsidR="00241271" w:rsidRPr="00B71F92">
        <w:t xml:space="preserve">between </w:t>
      </w:r>
      <w:r w:rsidR="00E618A5" w:rsidRPr="00B71F92">
        <w:t xml:space="preserve">motivations to consider moving due to </w:t>
      </w:r>
      <w:r w:rsidR="00EC5118" w:rsidRPr="00B71F92">
        <w:t>an “</w:t>
      </w:r>
      <w:r w:rsidR="00241271" w:rsidRPr="00B71F92">
        <w:t>increase</w:t>
      </w:r>
      <w:r w:rsidR="00EC5118" w:rsidRPr="00B71F92">
        <w:t xml:space="preserve"> in</w:t>
      </w:r>
      <w:r w:rsidR="00241271" w:rsidRPr="00B71F92">
        <w:t xml:space="preserve"> housing </w:t>
      </w:r>
      <w:r w:rsidR="00241271" w:rsidRPr="00B71F92">
        <w:lastRenderedPageBreak/>
        <w:t>costs</w:t>
      </w:r>
      <w:r w:rsidR="00EC5118" w:rsidRPr="00B71F92">
        <w:t>”</w:t>
      </w:r>
      <w:r w:rsidR="00241271" w:rsidRPr="00B71F92">
        <w:t xml:space="preserve"> and </w:t>
      </w:r>
      <w:r w:rsidR="00EC5118" w:rsidRPr="00B71F92">
        <w:t>“</w:t>
      </w:r>
      <w:r w:rsidR="00241271" w:rsidRPr="00B71F92">
        <w:t xml:space="preserve">change in </w:t>
      </w:r>
      <w:r w:rsidR="00EC5118" w:rsidRPr="00B71F92">
        <w:t xml:space="preserve">income or </w:t>
      </w:r>
      <w:r w:rsidR="00241271" w:rsidRPr="00B71F92">
        <w:t>finances</w:t>
      </w:r>
      <w:r w:rsidR="00EC5118" w:rsidRPr="00B71F92">
        <w:t>”</w:t>
      </w:r>
      <w:r w:rsidR="00241271" w:rsidRPr="00B71F92">
        <w:t xml:space="preserve"> suggest</w:t>
      </w:r>
      <w:r w:rsidR="00EC5118" w:rsidRPr="00B71F92">
        <w:t>s</w:t>
      </w:r>
      <w:r w:rsidR="00241271" w:rsidRPr="00B71F92">
        <w:t xml:space="preserve"> a </w:t>
      </w:r>
      <w:r w:rsidR="00EC5118" w:rsidRPr="00B71F92">
        <w:t>snowballing effect of these two reasons on relocation choices</w:t>
      </w:r>
      <w:r w:rsidR="004E1DB0" w:rsidRPr="00B71F92">
        <w:t>, providing further reinforcement for our use of structuration theory, as discussed in Section 1</w:t>
      </w:r>
      <w:r w:rsidR="00EC5118" w:rsidRPr="00B71F92">
        <w:t xml:space="preserve">.  </w:t>
      </w:r>
    </w:p>
    <w:p w14:paraId="5E1EFDB3" w14:textId="77777777" w:rsidR="008404B6" w:rsidRPr="00B71F92" w:rsidRDefault="008404B6" w:rsidP="008404B6">
      <w:pPr>
        <w:spacing w:after="0" w:line="240" w:lineRule="auto"/>
        <w:jc w:val="both"/>
        <w:rPr>
          <w:b/>
          <w:bCs/>
        </w:rPr>
      </w:pPr>
    </w:p>
    <w:p w14:paraId="4B0FC0CC" w14:textId="517DB1E8" w:rsidR="008404B6" w:rsidRPr="00B71F92" w:rsidRDefault="008404B6" w:rsidP="008404B6">
      <w:pPr>
        <w:spacing w:after="0" w:line="240" w:lineRule="auto"/>
        <w:jc w:val="both"/>
        <w:rPr>
          <w:b/>
          <w:bCs/>
        </w:rPr>
      </w:pPr>
      <w:r w:rsidRPr="00B71F92">
        <w:rPr>
          <w:b/>
          <w:bCs/>
        </w:rPr>
        <w:t>4.3 Model Fit</w:t>
      </w:r>
    </w:p>
    <w:p w14:paraId="7A04B185" w14:textId="7AF6A61C" w:rsidR="008404B6" w:rsidRPr="00B71F92" w:rsidRDefault="000F019D" w:rsidP="008404B6">
      <w:pPr>
        <w:spacing w:after="0" w:line="240" w:lineRule="auto"/>
        <w:jc w:val="both"/>
      </w:pPr>
      <w:r w:rsidRPr="00B71F92">
        <w:t xml:space="preserve">We evaluate the performance of the proposed joint model with an independent model that </w:t>
      </w:r>
      <w:r w:rsidR="00CA6ED7" w:rsidRPr="00B71F92">
        <w:t xml:space="preserve">does not consider the correlations between the outcomes. </w:t>
      </w:r>
      <w:r w:rsidR="001570C2" w:rsidRPr="00B71F92">
        <w:t xml:space="preserve">The independent model specification considers all outcome dimensions independently, ignoring the correlations terms discussed in the previous section (and shown </w:t>
      </w:r>
      <w:r w:rsidR="00EC5118" w:rsidRPr="00B71F92">
        <w:t>at</w:t>
      </w:r>
      <w:r w:rsidR="001570C2" w:rsidRPr="00B71F92">
        <w:t xml:space="preserve"> the bottom section of Table 3). </w:t>
      </w:r>
      <w:r w:rsidR="00E83254" w:rsidRPr="00B71F92">
        <w:t xml:space="preserve">A variety of disaggregate and aggregate fit metrics are employed to compare the performance of the two models, as shown in Table 4. </w:t>
      </w:r>
      <w:r w:rsidR="00554437" w:rsidRPr="00B71F92">
        <w:t xml:space="preserve">At a disaggregate level, </w:t>
      </w:r>
      <w:r w:rsidR="00D6706D" w:rsidRPr="00B71F92">
        <w:t>the log-likelihood at convergence</w:t>
      </w:r>
      <w:r w:rsidR="00BF7DBE" w:rsidRPr="00B71F92">
        <w:t xml:space="preserve"> as well as</w:t>
      </w:r>
      <w:r w:rsidR="00D6706D" w:rsidRPr="00B71F92">
        <w:t xml:space="preserve"> </w:t>
      </w:r>
      <w:r w:rsidR="00655880" w:rsidRPr="00B71F92">
        <w:t xml:space="preserve">adjusted likelihood ratio index </w:t>
      </w:r>
      <w:r w:rsidR="00BF7DBE" w:rsidRPr="00B71F92">
        <w:t xml:space="preserve">calculated in comparison to both the constants only log-likelihood and the equal-probability log-likelihood </w:t>
      </w:r>
      <w:r w:rsidR="00655880" w:rsidRPr="00B71F92">
        <w:t xml:space="preserve">are </w:t>
      </w:r>
      <w:r w:rsidR="00BF7DBE" w:rsidRPr="00B71F92">
        <w:t>all</w:t>
      </w:r>
      <w:r w:rsidR="00655880" w:rsidRPr="00B71F92">
        <w:t xml:space="preserve"> larger for the proposed model, supporting the superior fit of this model. Additionally, the proposed model has a smaller </w:t>
      </w:r>
      <w:r w:rsidR="00FA7518" w:rsidRPr="00B71F92">
        <w:t>Bayesian information criterion</w:t>
      </w:r>
      <w:r w:rsidR="00411753" w:rsidRPr="00B71F92">
        <w:t xml:space="preserve"> than the independent model</w:t>
      </w:r>
      <w:r w:rsidR="00FA7518" w:rsidRPr="00B71F92">
        <w:t xml:space="preserve">, </w:t>
      </w:r>
      <w:r w:rsidR="00B66E22" w:rsidRPr="00B71F92">
        <w:t>suggesting that the proposed model has a better fit</w:t>
      </w:r>
      <w:r w:rsidR="00AB5155" w:rsidRPr="00B71F92">
        <w:t xml:space="preserve"> after accounting for the number of parameters. </w:t>
      </w:r>
      <w:r w:rsidR="00A6160C" w:rsidRPr="00B71F92">
        <w:t>Finally, at this disaggregate level, the two models are compared using a formal likelihood ratio test</w:t>
      </w:r>
      <w:r w:rsidR="000E4EDB" w:rsidRPr="00B71F92">
        <w:t>, which is found to be significant at any reasonable level of significance for a chi-square value with 3</w:t>
      </w:r>
      <w:r w:rsidR="007E61EC" w:rsidRPr="00B71F92">
        <w:t>5</w:t>
      </w:r>
      <w:r w:rsidR="000E4EDB" w:rsidRPr="00B71F92">
        <w:t xml:space="preserve"> degrees of freedom. </w:t>
      </w:r>
      <w:r w:rsidR="00B3141F" w:rsidRPr="00B71F92">
        <w:t xml:space="preserve">At an aggregate level, the two models can also be compared based on the predicted share of individuals selecting any combination </w:t>
      </w:r>
      <w:r w:rsidR="002F705B" w:rsidRPr="00B71F92">
        <w:t xml:space="preserve">of </w:t>
      </w:r>
      <w:r w:rsidR="001637AB" w:rsidRPr="00B71F92">
        <w:t xml:space="preserve">the binary relocation decision and </w:t>
      </w:r>
      <w:r w:rsidR="002F705B" w:rsidRPr="00B71F92">
        <w:t>motivating reasons</w:t>
      </w:r>
      <w:r w:rsidR="004E1DB0" w:rsidRPr="00B71F92">
        <w:t xml:space="preserve"> (there are a total of 2</w:t>
      </w:r>
      <w:r w:rsidR="004E1DB0" w:rsidRPr="00B71F92">
        <w:rPr>
          <w:vertAlign w:val="superscript"/>
        </w:rPr>
        <w:t>11</w:t>
      </w:r>
      <w:r w:rsidR="004E1DB0" w:rsidRPr="00B71F92">
        <w:t xml:space="preserve">=2048 combinations of reasons for those who actually relocated, and just one combination of not moving for those who did not move). </w:t>
      </w:r>
      <w:r w:rsidR="00FB52EB" w:rsidRPr="00B71F92">
        <w:t>Since it would be too tedious to report the performance of each model in terms of aggregate fit across each of the 2048 combinations for those who relocated, f</w:t>
      </w:r>
      <w:r w:rsidR="000C79A1" w:rsidRPr="00B71F92">
        <w:t xml:space="preserve">or the purposes of </w:t>
      </w:r>
      <w:r w:rsidR="00EC5118" w:rsidRPr="00B71F92">
        <w:t xml:space="preserve">this paper, </w:t>
      </w:r>
      <w:r w:rsidR="001637AB" w:rsidRPr="00B71F92">
        <w:t xml:space="preserve">we consider </w:t>
      </w:r>
      <w:r w:rsidR="0088045C" w:rsidRPr="00B71F92">
        <w:t xml:space="preserve">a positive </w:t>
      </w:r>
      <w:r w:rsidR="001637AB" w:rsidRPr="00B71F92">
        <w:t xml:space="preserve">binary relocation decision along with the top ten paired combinations of motivating reasons with the highest number of sample observations. </w:t>
      </w:r>
      <w:r w:rsidR="00356920" w:rsidRPr="00B71F92">
        <w:t xml:space="preserve">Thus, as shown in the lower section of Table 4, we </w:t>
      </w:r>
      <w:r w:rsidR="001637AB" w:rsidRPr="00B71F92">
        <w:t xml:space="preserve">calculate </w:t>
      </w:r>
      <w:r w:rsidR="00356920" w:rsidRPr="00B71F92">
        <w:t xml:space="preserve">the number of individuals </w:t>
      </w:r>
      <w:r w:rsidR="004F2A8C" w:rsidRPr="00B71F92">
        <w:t xml:space="preserve">in the sample </w:t>
      </w:r>
      <w:r w:rsidR="003A0B2B" w:rsidRPr="00B71F92">
        <w:t>who</w:t>
      </w:r>
      <w:r w:rsidR="001637AB" w:rsidRPr="00B71F92">
        <w:t xml:space="preserve"> </w:t>
      </w:r>
      <w:r w:rsidR="003A0B2B" w:rsidRPr="00B71F92">
        <w:rPr>
          <w:u w:val="single"/>
        </w:rPr>
        <w:t>do</w:t>
      </w:r>
      <w:r w:rsidR="003A0B2B" w:rsidRPr="00B71F92">
        <w:t xml:space="preserve"> move within two years of the survey </w:t>
      </w:r>
      <w:r w:rsidR="003A0B2B" w:rsidRPr="00B71F92">
        <w:rPr>
          <w:u w:val="single"/>
        </w:rPr>
        <w:t>and</w:t>
      </w:r>
      <w:r w:rsidR="003A0B2B" w:rsidRPr="00B71F92">
        <w:t xml:space="preserve"> select each </w:t>
      </w:r>
      <w:r w:rsidR="001637AB" w:rsidRPr="00B71F92">
        <w:t xml:space="preserve">of the top ten </w:t>
      </w:r>
      <w:r w:rsidR="001637AB" w:rsidRPr="00B71F92">
        <w:rPr>
          <w:u w:val="single"/>
        </w:rPr>
        <w:t>paired</w:t>
      </w:r>
      <w:r w:rsidR="001637AB" w:rsidRPr="00B71F92">
        <w:t xml:space="preserve"> </w:t>
      </w:r>
      <w:r w:rsidR="003A0B2B" w:rsidRPr="00B71F92">
        <w:t>reason</w:t>
      </w:r>
      <w:r w:rsidR="001637AB" w:rsidRPr="00B71F92">
        <w:t>s</w:t>
      </w:r>
      <w:r w:rsidR="003A0B2B" w:rsidRPr="00B71F92">
        <w:t xml:space="preserve"> for moving</w:t>
      </w:r>
      <w:r w:rsidR="00FB52EB" w:rsidRPr="00B71F92">
        <w:t xml:space="preserve"> (ignoring the response</w:t>
      </w:r>
      <w:r w:rsidR="00F655F5" w:rsidRPr="00B71F92">
        <w:t>s</w:t>
      </w:r>
      <w:r w:rsidR="00FB52EB" w:rsidRPr="00B71F92">
        <w:t xml:space="preserve"> provided to other reasons)</w:t>
      </w:r>
      <w:r w:rsidR="001637AB" w:rsidRPr="00B71F92">
        <w:t>.</w:t>
      </w:r>
      <w:r w:rsidR="003A0B2B" w:rsidRPr="00B71F92">
        <w:t xml:space="preserve"> </w:t>
      </w:r>
      <w:r w:rsidR="006201B4" w:rsidRPr="00B71F92">
        <w:t xml:space="preserve">Then, using each model, we </w:t>
      </w:r>
      <w:r w:rsidR="00467728" w:rsidRPr="00B71F92">
        <w:t xml:space="preserve">predict the share of individuals selecting each </w:t>
      </w:r>
      <w:r w:rsidR="00FB52EB" w:rsidRPr="00B71F92">
        <w:t xml:space="preserve">of the top ten paired </w:t>
      </w:r>
      <w:r w:rsidR="00467728" w:rsidRPr="00B71F92">
        <w:t>outcome combination</w:t>
      </w:r>
      <w:r w:rsidR="00FB52EB" w:rsidRPr="00B71F92">
        <w:t>s</w:t>
      </w:r>
      <w:r w:rsidR="00D51662" w:rsidRPr="00B71F92">
        <w:t xml:space="preserve"> and calculate the absolute percentage error (APE) between the predict</w:t>
      </w:r>
      <w:r w:rsidR="001637AB" w:rsidRPr="00B71F92">
        <w:t>ed</w:t>
      </w:r>
      <w:r w:rsidR="00D51662" w:rsidRPr="00B71F92">
        <w:t xml:space="preserve"> and the observed shares in the sample</w:t>
      </w:r>
      <w:r w:rsidR="00467728" w:rsidRPr="00B71F92">
        <w:t>.</w:t>
      </w:r>
      <w:r w:rsidR="00D51662" w:rsidRPr="00B71F92">
        <w:t xml:space="preserve"> </w:t>
      </w:r>
      <w:r w:rsidR="0029142E" w:rsidRPr="00B71F92">
        <w:t xml:space="preserve">Finally, </w:t>
      </w:r>
      <w:r w:rsidR="001637AB" w:rsidRPr="00B71F92">
        <w:t xml:space="preserve">we weight the outcome-specific APEs </w:t>
      </w:r>
      <w:r w:rsidR="0029142E" w:rsidRPr="00B71F92">
        <w:t>by the observed shares</w:t>
      </w:r>
      <w:r w:rsidR="001637AB" w:rsidRPr="00B71F92">
        <w:t xml:space="preserve"> of each outcome</w:t>
      </w:r>
      <w:r w:rsidR="00E1758C" w:rsidRPr="00B71F92">
        <w:t xml:space="preserve"> to </w:t>
      </w:r>
      <w:r w:rsidR="0029142E" w:rsidRPr="00B71F92">
        <w:t>get the weighted average percentage error (WAPE)</w:t>
      </w:r>
      <w:r w:rsidR="00E1758C" w:rsidRPr="00B71F92">
        <w:t>. This is provided in the last row of Table 4</w:t>
      </w:r>
      <w:r w:rsidR="0028153F" w:rsidRPr="00B71F92">
        <w:t xml:space="preserve">. </w:t>
      </w:r>
      <w:r w:rsidR="00E1758C" w:rsidRPr="00B71F92">
        <w:t>O</w:t>
      </w:r>
      <w:r w:rsidR="0028153F" w:rsidRPr="00B71F92">
        <w:t xml:space="preserve">ur proposed model </w:t>
      </w:r>
      <w:r w:rsidR="00E1758C" w:rsidRPr="00B71F92">
        <w:t xml:space="preserve">clearly </w:t>
      </w:r>
      <w:r w:rsidR="0028153F" w:rsidRPr="00B71F92">
        <w:t>outperforms the independent model based on both disaggregate and aggregate fit statistics</w:t>
      </w:r>
      <w:r w:rsidR="00F94EF0" w:rsidRPr="00B71F92">
        <w:t>.</w:t>
      </w:r>
      <w:r w:rsidR="0028153F" w:rsidRPr="00B71F92">
        <w:t xml:space="preserve"> </w:t>
      </w:r>
    </w:p>
    <w:p w14:paraId="1A3232F3" w14:textId="77777777" w:rsidR="00176F8F" w:rsidRDefault="00176F8F" w:rsidP="008404B6">
      <w:pPr>
        <w:spacing w:after="0" w:line="240" w:lineRule="auto"/>
        <w:jc w:val="both"/>
      </w:pPr>
    </w:p>
    <w:p w14:paraId="1F293068" w14:textId="77777777" w:rsidR="00026F97" w:rsidRDefault="00026F97" w:rsidP="009B43C9">
      <w:pPr>
        <w:spacing w:after="0" w:line="240" w:lineRule="auto"/>
        <w:jc w:val="both"/>
        <w:rPr>
          <w:b/>
          <w:bCs/>
        </w:rPr>
        <w:sectPr w:rsidR="00026F97" w:rsidSect="008B6B35">
          <w:pgSz w:w="12240" w:h="15840"/>
          <w:pgMar w:top="1440" w:right="1440" w:bottom="1440" w:left="1440" w:header="720" w:footer="720" w:gutter="0"/>
          <w:cols w:space="720"/>
          <w:docGrid w:linePitch="360"/>
        </w:sectPr>
      </w:pPr>
    </w:p>
    <w:p w14:paraId="29EA040C" w14:textId="2A3F14F9" w:rsidR="009B43C9" w:rsidRPr="00B71F92" w:rsidRDefault="009B43C9" w:rsidP="002F5607">
      <w:pPr>
        <w:spacing w:after="120" w:line="240" w:lineRule="auto"/>
        <w:jc w:val="both"/>
        <w:rPr>
          <w:b/>
          <w:bCs/>
        </w:rPr>
      </w:pPr>
      <w:r w:rsidRPr="00B71F92">
        <w:rPr>
          <w:b/>
          <w:bCs/>
        </w:rPr>
        <w:lastRenderedPageBreak/>
        <w:t>Table 4: Model Fit</w:t>
      </w:r>
    </w:p>
    <w:tbl>
      <w:tblPr>
        <w:tblW w:w="9620" w:type="dxa"/>
        <w:jc w:val="center"/>
        <w:tblLook w:val="04A0" w:firstRow="1" w:lastRow="0" w:firstColumn="1" w:lastColumn="0" w:noHBand="0" w:noVBand="1"/>
      </w:tblPr>
      <w:tblGrid>
        <w:gridCol w:w="2600"/>
        <w:gridCol w:w="2375"/>
        <w:gridCol w:w="325"/>
        <w:gridCol w:w="705"/>
        <w:gridCol w:w="693"/>
        <w:gridCol w:w="9"/>
        <w:gridCol w:w="695"/>
        <w:gridCol w:w="766"/>
        <w:gridCol w:w="9"/>
        <w:gridCol w:w="684"/>
        <w:gridCol w:w="759"/>
      </w:tblGrid>
      <w:tr w:rsidR="009B43C9" w:rsidRPr="00B71F92" w14:paraId="41FBD365" w14:textId="77777777" w:rsidTr="00AF15D1">
        <w:trPr>
          <w:trHeight w:val="288"/>
          <w:jc w:val="center"/>
        </w:trPr>
        <w:tc>
          <w:tcPr>
            <w:tcW w:w="9620" w:type="dxa"/>
            <w:gridSpan w:val="11"/>
            <w:tcBorders>
              <w:top w:val="single" w:sz="8" w:space="0" w:color="auto"/>
              <w:left w:val="single" w:sz="8" w:space="0" w:color="auto"/>
              <w:bottom w:val="single" w:sz="8" w:space="0" w:color="auto"/>
              <w:right w:val="single" w:sz="8" w:space="0" w:color="000000"/>
            </w:tcBorders>
            <w:shd w:val="clear" w:color="000000" w:fill="FFFFFF"/>
            <w:noWrap/>
            <w:vAlign w:val="center"/>
            <w:hideMark/>
          </w:tcPr>
          <w:p w14:paraId="11AA012D"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Disaggregate Measures</w:t>
            </w:r>
          </w:p>
        </w:tc>
      </w:tr>
      <w:tr w:rsidR="009B43C9" w:rsidRPr="00B71F92" w14:paraId="6F581F35" w14:textId="77777777" w:rsidTr="00AF15D1">
        <w:trPr>
          <w:trHeight w:val="288"/>
          <w:jc w:val="center"/>
        </w:trPr>
        <w:tc>
          <w:tcPr>
            <w:tcW w:w="6707" w:type="dxa"/>
            <w:gridSpan w:val="6"/>
            <w:tcBorders>
              <w:top w:val="single" w:sz="8" w:space="0" w:color="auto"/>
              <w:left w:val="single" w:sz="8" w:space="0" w:color="auto"/>
              <w:bottom w:val="single" w:sz="8" w:space="0" w:color="auto"/>
              <w:right w:val="single" w:sz="8" w:space="0" w:color="000000"/>
            </w:tcBorders>
            <w:shd w:val="clear" w:color="000000" w:fill="FFFFFF"/>
            <w:noWrap/>
            <w:vAlign w:val="center"/>
            <w:hideMark/>
          </w:tcPr>
          <w:p w14:paraId="74E99E6F"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Metric</w:t>
            </w:r>
          </w:p>
        </w:tc>
        <w:tc>
          <w:tcPr>
            <w:tcW w:w="1470" w:type="dxa"/>
            <w:gridSpan w:val="3"/>
            <w:tcBorders>
              <w:top w:val="single" w:sz="8" w:space="0" w:color="auto"/>
              <w:left w:val="nil"/>
              <w:bottom w:val="single" w:sz="8" w:space="0" w:color="auto"/>
              <w:right w:val="nil"/>
            </w:tcBorders>
            <w:shd w:val="clear" w:color="000000" w:fill="FFFFFF"/>
            <w:noWrap/>
            <w:vAlign w:val="center"/>
            <w:hideMark/>
          </w:tcPr>
          <w:p w14:paraId="416FF2DF"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Proposed Model</w:t>
            </w:r>
          </w:p>
        </w:tc>
        <w:tc>
          <w:tcPr>
            <w:tcW w:w="1443" w:type="dxa"/>
            <w:gridSpan w:val="2"/>
            <w:tcBorders>
              <w:top w:val="single" w:sz="8" w:space="0" w:color="auto"/>
              <w:left w:val="nil"/>
              <w:bottom w:val="single" w:sz="8" w:space="0" w:color="auto"/>
              <w:right w:val="single" w:sz="8" w:space="0" w:color="000000"/>
            </w:tcBorders>
            <w:shd w:val="clear" w:color="000000" w:fill="FFFFFF"/>
            <w:noWrap/>
            <w:vAlign w:val="center"/>
            <w:hideMark/>
          </w:tcPr>
          <w:p w14:paraId="7EC53A3D"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Independent Model</w:t>
            </w:r>
          </w:p>
        </w:tc>
      </w:tr>
      <w:tr w:rsidR="009B43C9" w:rsidRPr="00B71F92" w14:paraId="2C1330E7"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hideMark/>
          </w:tcPr>
          <w:p w14:paraId="22B22792"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Log-Likelihood at Convergence</w:t>
            </w:r>
          </w:p>
        </w:tc>
        <w:tc>
          <w:tcPr>
            <w:tcW w:w="1470" w:type="dxa"/>
            <w:gridSpan w:val="3"/>
            <w:tcBorders>
              <w:top w:val="nil"/>
              <w:left w:val="nil"/>
              <w:bottom w:val="nil"/>
              <w:right w:val="nil"/>
            </w:tcBorders>
            <w:shd w:val="clear" w:color="000000" w:fill="FFFFFF"/>
            <w:noWrap/>
            <w:vAlign w:val="center"/>
            <w:hideMark/>
          </w:tcPr>
          <w:p w14:paraId="27A4D47F" w14:textId="77777777" w:rsidR="009B43C9" w:rsidRPr="00B71F92" w:rsidRDefault="009B43C9" w:rsidP="008C0804">
            <w:pPr>
              <w:spacing w:after="0" w:line="240" w:lineRule="auto"/>
              <w:jc w:val="center"/>
              <w:rPr>
                <w:rFonts w:eastAsia="Times New Roman"/>
                <w:sz w:val="20"/>
                <w:szCs w:val="20"/>
              </w:rPr>
            </w:pPr>
            <w:r w:rsidRPr="00B71F92">
              <w:rPr>
                <w:sz w:val="20"/>
                <w:szCs w:val="20"/>
              </w:rPr>
              <w:t>-11359.76</w:t>
            </w:r>
          </w:p>
        </w:tc>
        <w:tc>
          <w:tcPr>
            <w:tcW w:w="1443" w:type="dxa"/>
            <w:gridSpan w:val="2"/>
            <w:tcBorders>
              <w:top w:val="nil"/>
              <w:left w:val="nil"/>
              <w:bottom w:val="nil"/>
              <w:right w:val="single" w:sz="8" w:space="0" w:color="000000"/>
            </w:tcBorders>
            <w:shd w:val="clear" w:color="000000" w:fill="FFFFFF"/>
            <w:noWrap/>
            <w:vAlign w:val="center"/>
            <w:hideMark/>
          </w:tcPr>
          <w:p w14:paraId="7978D869" w14:textId="77777777" w:rsidR="009B43C9" w:rsidRPr="00B71F92" w:rsidRDefault="009B43C9" w:rsidP="008C0804">
            <w:pPr>
              <w:spacing w:after="0" w:line="240" w:lineRule="auto"/>
              <w:jc w:val="center"/>
              <w:rPr>
                <w:rFonts w:eastAsia="Times New Roman"/>
                <w:sz w:val="20"/>
                <w:szCs w:val="20"/>
              </w:rPr>
            </w:pPr>
            <w:r w:rsidRPr="00B71F92">
              <w:rPr>
                <w:sz w:val="20"/>
                <w:szCs w:val="20"/>
              </w:rPr>
              <w:t>-11858.97</w:t>
            </w:r>
          </w:p>
        </w:tc>
      </w:tr>
      <w:tr w:rsidR="009B43C9" w:rsidRPr="00B71F92" w14:paraId="5B5DC9E7"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hideMark/>
          </w:tcPr>
          <w:p w14:paraId="7747D206"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Log-Likelihood at Constants</w:t>
            </w:r>
          </w:p>
        </w:tc>
        <w:tc>
          <w:tcPr>
            <w:tcW w:w="2913" w:type="dxa"/>
            <w:gridSpan w:val="5"/>
            <w:tcBorders>
              <w:top w:val="nil"/>
              <w:left w:val="nil"/>
              <w:bottom w:val="nil"/>
              <w:right w:val="single" w:sz="8" w:space="0" w:color="000000"/>
            </w:tcBorders>
            <w:shd w:val="clear" w:color="000000" w:fill="FFFFFF"/>
            <w:noWrap/>
            <w:vAlign w:val="center"/>
            <w:hideMark/>
          </w:tcPr>
          <w:p w14:paraId="195134A8" w14:textId="77777777" w:rsidR="009B43C9" w:rsidRPr="00B71F92" w:rsidRDefault="009B43C9" w:rsidP="008C0804">
            <w:pPr>
              <w:spacing w:after="0" w:line="240" w:lineRule="auto"/>
              <w:jc w:val="center"/>
              <w:rPr>
                <w:rFonts w:eastAsia="Times New Roman"/>
                <w:sz w:val="20"/>
                <w:szCs w:val="20"/>
              </w:rPr>
            </w:pPr>
            <w:r w:rsidRPr="00B71F92">
              <w:rPr>
                <w:sz w:val="20"/>
                <w:szCs w:val="20"/>
              </w:rPr>
              <w:t>-12682.11</w:t>
            </w:r>
          </w:p>
        </w:tc>
      </w:tr>
      <w:tr w:rsidR="009B43C9" w:rsidRPr="00B71F92" w14:paraId="5D2430BD"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tcPr>
          <w:p w14:paraId="38177796"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Log-Likelihood at Zero</w:t>
            </w:r>
          </w:p>
        </w:tc>
        <w:tc>
          <w:tcPr>
            <w:tcW w:w="2913" w:type="dxa"/>
            <w:gridSpan w:val="5"/>
            <w:tcBorders>
              <w:top w:val="nil"/>
              <w:left w:val="nil"/>
              <w:bottom w:val="nil"/>
              <w:right w:val="single" w:sz="8" w:space="0" w:color="000000"/>
            </w:tcBorders>
            <w:shd w:val="clear" w:color="000000" w:fill="FFFFFF"/>
            <w:noWrap/>
            <w:vAlign w:val="center"/>
          </w:tcPr>
          <w:p w14:paraId="77539912" w14:textId="77777777" w:rsidR="009B43C9" w:rsidRPr="00B71F92" w:rsidRDefault="009B43C9" w:rsidP="008C0804">
            <w:pPr>
              <w:spacing w:after="0" w:line="240" w:lineRule="auto"/>
              <w:jc w:val="center"/>
              <w:rPr>
                <w:sz w:val="20"/>
                <w:szCs w:val="20"/>
              </w:rPr>
            </w:pPr>
            <w:r w:rsidRPr="00B71F92">
              <w:rPr>
                <w:sz w:val="20"/>
                <w:szCs w:val="20"/>
              </w:rPr>
              <w:t>-20440.22</w:t>
            </w:r>
          </w:p>
        </w:tc>
      </w:tr>
      <w:tr w:rsidR="009B43C9" w:rsidRPr="00B71F92" w14:paraId="77AE0C88"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hideMark/>
          </w:tcPr>
          <w:p w14:paraId="506E9D66"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Number of Parameters</w:t>
            </w:r>
          </w:p>
        </w:tc>
        <w:tc>
          <w:tcPr>
            <w:tcW w:w="1470" w:type="dxa"/>
            <w:gridSpan w:val="3"/>
            <w:tcBorders>
              <w:top w:val="nil"/>
              <w:left w:val="nil"/>
              <w:bottom w:val="nil"/>
              <w:right w:val="nil"/>
            </w:tcBorders>
            <w:shd w:val="clear" w:color="000000" w:fill="FFFFFF"/>
            <w:noWrap/>
            <w:vAlign w:val="center"/>
            <w:hideMark/>
          </w:tcPr>
          <w:p w14:paraId="3E992A9F" w14:textId="77777777" w:rsidR="009B43C9" w:rsidRPr="00B71F92" w:rsidRDefault="009B43C9" w:rsidP="008C0804">
            <w:pPr>
              <w:spacing w:after="0" w:line="240" w:lineRule="auto"/>
              <w:jc w:val="center"/>
              <w:rPr>
                <w:rFonts w:eastAsia="Times New Roman"/>
                <w:sz w:val="20"/>
                <w:szCs w:val="20"/>
              </w:rPr>
            </w:pPr>
            <w:r w:rsidRPr="00B71F92">
              <w:rPr>
                <w:sz w:val="20"/>
                <w:szCs w:val="20"/>
              </w:rPr>
              <w:t>267</w:t>
            </w:r>
          </w:p>
        </w:tc>
        <w:tc>
          <w:tcPr>
            <w:tcW w:w="1443" w:type="dxa"/>
            <w:gridSpan w:val="2"/>
            <w:tcBorders>
              <w:top w:val="nil"/>
              <w:left w:val="nil"/>
              <w:bottom w:val="nil"/>
              <w:right w:val="single" w:sz="8" w:space="0" w:color="000000"/>
            </w:tcBorders>
            <w:shd w:val="clear" w:color="000000" w:fill="FFFFFF"/>
            <w:noWrap/>
            <w:vAlign w:val="center"/>
            <w:hideMark/>
          </w:tcPr>
          <w:p w14:paraId="1504E411" w14:textId="77777777" w:rsidR="009B43C9" w:rsidRPr="00B71F92" w:rsidRDefault="009B43C9" w:rsidP="008C0804">
            <w:pPr>
              <w:spacing w:after="0" w:line="240" w:lineRule="auto"/>
              <w:jc w:val="center"/>
              <w:rPr>
                <w:rFonts w:eastAsia="Times New Roman"/>
                <w:sz w:val="20"/>
                <w:szCs w:val="20"/>
              </w:rPr>
            </w:pPr>
            <w:r w:rsidRPr="00B71F92">
              <w:rPr>
                <w:sz w:val="20"/>
                <w:szCs w:val="20"/>
              </w:rPr>
              <w:t>232</w:t>
            </w:r>
          </w:p>
        </w:tc>
      </w:tr>
      <w:tr w:rsidR="009B43C9" w:rsidRPr="00B71F92" w14:paraId="4853E8BF"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hideMark/>
          </w:tcPr>
          <w:p w14:paraId="6B23ABA0"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Adjusted Likelihood Ratio Index (relative to constants-only model)</w:t>
            </w:r>
          </w:p>
        </w:tc>
        <w:tc>
          <w:tcPr>
            <w:tcW w:w="1470" w:type="dxa"/>
            <w:gridSpan w:val="3"/>
            <w:tcBorders>
              <w:top w:val="nil"/>
              <w:left w:val="nil"/>
              <w:bottom w:val="nil"/>
              <w:right w:val="nil"/>
            </w:tcBorders>
            <w:shd w:val="clear" w:color="000000" w:fill="FFFFFF"/>
            <w:noWrap/>
            <w:vAlign w:val="center"/>
            <w:hideMark/>
          </w:tcPr>
          <w:p w14:paraId="527BFA75" w14:textId="77777777" w:rsidR="009B43C9" w:rsidRPr="00B71F92" w:rsidRDefault="009B43C9" w:rsidP="008C0804">
            <w:pPr>
              <w:spacing w:after="0" w:line="240" w:lineRule="auto"/>
              <w:jc w:val="center"/>
              <w:rPr>
                <w:rFonts w:eastAsia="Times New Roman"/>
                <w:sz w:val="20"/>
                <w:szCs w:val="20"/>
              </w:rPr>
            </w:pPr>
            <w:r w:rsidRPr="00B71F92">
              <w:rPr>
                <w:sz w:val="20"/>
                <w:szCs w:val="20"/>
              </w:rPr>
              <w:t>0.084</w:t>
            </w:r>
          </w:p>
        </w:tc>
        <w:tc>
          <w:tcPr>
            <w:tcW w:w="1443" w:type="dxa"/>
            <w:gridSpan w:val="2"/>
            <w:tcBorders>
              <w:top w:val="nil"/>
              <w:left w:val="nil"/>
              <w:bottom w:val="nil"/>
              <w:right w:val="single" w:sz="8" w:space="0" w:color="000000"/>
            </w:tcBorders>
            <w:shd w:val="clear" w:color="000000" w:fill="FFFFFF"/>
            <w:noWrap/>
            <w:vAlign w:val="center"/>
            <w:hideMark/>
          </w:tcPr>
          <w:p w14:paraId="7944328B" w14:textId="77777777" w:rsidR="009B43C9" w:rsidRPr="00B71F92" w:rsidRDefault="009B43C9" w:rsidP="008C0804">
            <w:pPr>
              <w:spacing w:after="0" w:line="240" w:lineRule="auto"/>
              <w:jc w:val="center"/>
              <w:rPr>
                <w:rFonts w:eastAsia="Times New Roman"/>
                <w:sz w:val="20"/>
                <w:szCs w:val="20"/>
              </w:rPr>
            </w:pPr>
            <w:r w:rsidRPr="00B71F92">
              <w:rPr>
                <w:sz w:val="20"/>
                <w:szCs w:val="20"/>
              </w:rPr>
              <w:t>0.048</w:t>
            </w:r>
          </w:p>
        </w:tc>
      </w:tr>
      <w:tr w:rsidR="009B43C9" w:rsidRPr="00B71F92" w14:paraId="60C36533"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tcPr>
          <w:p w14:paraId="5614B0BE"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Adjusted Likelihood Ratio Index (relative to equal-probability model)</w:t>
            </w:r>
          </w:p>
        </w:tc>
        <w:tc>
          <w:tcPr>
            <w:tcW w:w="1470" w:type="dxa"/>
            <w:gridSpan w:val="3"/>
            <w:tcBorders>
              <w:top w:val="nil"/>
              <w:left w:val="nil"/>
              <w:bottom w:val="nil"/>
              <w:right w:val="nil"/>
            </w:tcBorders>
            <w:shd w:val="clear" w:color="000000" w:fill="FFFFFF"/>
            <w:noWrap/>
            <w:vAlign w:val="center"/>
          </w:tcPr>
          <w:p w14:paraId="72CD3C31" w14:textId="77777777" w:rsidR="009B43C9" w:rsidRPr="00B71F92" w:rsidRDefault="009B43C9" w:rsidP="008C0804">
            <w:pPr>
              <w:spacing w:after="0" w:line="240" w:lineRule="auto"/>
              <w:jc w:val="center"/>
              <w:rPr>
                <w:sz w:val="20"/>
                <w:szCs w:val="20"/>
              </w:rPr>
            </w:pPr>
            <w:r w:rsidRPr="00B71F92">
              <w:rPr>
                <w:sz w:val="20"/>
                <w:szCs w:val="20"/>
              </w:rPr>
              <w:t>0.432</w:t>
            </w:r>
          </w:p>
        </w:tc>
        <w:tc>
          <w:tcPr>
            <w:tcW w:w="1443" w:type="dxa"/>
            <w:gridSpan w:val="2"/>
            <w:tcBorders>
              <w:top w:val="nil"/>
              <w:left w:val="nil"/>
              <w:bottom w:val="nil"/>
              <w:right w:val="single" w:sz="8" w:space="0" w:color="000000"/>
            </w:tcBorders>
            <w:shd w:val="clear" w:color="000000" w:fill="FFFFFF"/>
            <w:noWrap/>
            <w:vAlign w:val="center"/>
          </w:tcPr>
          <w:p w14:paraId="468B1578" w14:textId="77777777" w:rsidR="009B43C9" w:rsidRPr="00B71F92" w:rsidRDefault="009B43C9" w:rsidP="008C0804">
            <w:pPr>
              <w:spacing w:after="0" w:line="240" w:lineRule="auto"/>
              <w:jc w:val="center"/>
              <w:rPr>
                <w:sz w:val="20"/>
                <w:szCs w:val="20"/>
              </w:rPr>
            </w:pPr>
            <w:r w:rsidRPr="00B71F92">
              <w:rPr>
                <w:sz w:val="20"/>
                <w:szCs w:val="20"/>
              </w:rPr>
              <w:t>0.409</w:t>
            </w:r>
          </w:p>
        </w:tc>
      </w:tr>
      <w:tr w:rsidR="009B43C9" w:rsidRPr="00B71F92" w14:paraId="3D6D2973" w14:textId="77777777" w:rsidTr="00AF15D1">
        <w:trPr>
          <w:trHeight w:val="288"/>
          <w:jc w:val="center"/>
        </w:trPr>
        <w:tc>
          <w:tcPr>
            <w:tcW w:w="6707" w:type="dxa"/>
            <w:gridSpan w:val="6"/>
            <w:tcBorders>
              <w:top w:val="nil"/>
              <w:left w:val="single" w:sz="8" w:space="0" w:color="auto"/>
              <w:bottom w:val="nil"/>
              <w:right w:val="single" w:sz="8" w:space="0" w:color="000000"/>
            </w:tcBorders>
            <w:shd w:val="clear" w:color="000000" w:fill="FFFFFF"/>
            <w:noWrap/>
            <w:vAlign w:val="center"/>
            <w:hideMark/>
          </w:tcPr>
          <w:p w14:paraId="430E2FBE"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Bayesian Information Criterion</w:t>
            </w:r>
          </w:p>
        </w:tc>
        <w:tc>
          <w:tcPr>
            <w:tcW w:w="1470" w:type="dxa"/>
            <w:gridSpan w:val="3"/>
            <w:tcBorders>
              <w:top w:val="nil"/>
              <w:left w:val="nil"/>
              <w:bottom w:val="nil"/>
              <w:right w:val="nil"/>
            </w:tcBorders>
            <w:shd w:val="clear" w:color="000000" w:fill="FFFFFF"/>
            <w:noWrap/>
            <w:vAlign w:val="center"/>
            <w:hideMark/>
          </w:tcPr>
          <w:p w14:paraId="124A5A2D" w14:textId="77777777" w:rsidR="009B43C9" w:rsidRPr="00B71F92" w:rsidRDefault="009B43C9" w:rsidP="008C0804">
            <w:pPr>
              <w:spacing w:after="0" w:line="240" w:lineRule="auto"/>
              <w:jc w:val="center"/>
              <w:rPr>
                <w:rFonts w:eastAsia="Times New Roman"/>
                <w:sz w:val="20"/>
                <w:szCs w:val="20"/>
              </w:rPr>
            </w:pPr>
            <w:r w:rsidRPr="00B71F92">
              <w:rPr>
                <w:sz w:val="20"/>
                <w:szCs w:val="20"/>
              </w:rPr>
              <w:t>11890.20</w:t>
            </w:r>
          </w:p>
        </w:tc>
        <w:tc>
          <w:tcPr>
            <w:tcW w:w="1443" w:type="dxa"/>
            <w:gridSpan w:val="2"/>
            <w:tcBorders>
              <w:top w:val="nil"/>
              <w:left w:val="nil"/>
              <w:bottom w:val="nil"/>
              <w:right w:val="single" w:sz="8" w:space="0" w:color="000000"/>
            </w:tcBorders>
            <w:shd w:val="clear" w:color="000000" w:fill="FFFFFF"/>
            <w:noWrap/>
            <w:vAlign w:val="center"/>
            <w:hideMark/>
          </w:tcPr>
          <w:p w14:paraId="49723522" w14:textId="77777777" w:rsidR="009B43C9" w:rsidRPr="00B71F92" w:rsidRDefault="009B43C9" w:rsidP="008C0804">
            <w:pPr>
              <w:spacing w:after="0" w:line="240" w:lineRule="auto"/>
              <w:jc w:val="center"/>
              <w:rPr>
                <w:rFonts w:eastAsia="Times New Roman"/>
                <w:sz w:val="20"/>
                <w:szCs w:val="20"/>
              </w:rPr>
            </w:pPr>
            <w:r w:rsidRPr="00B71F92">
              <w:rPr>
                <w:sz w:val="20"/>
                <w:szCs w:val="20"/>
              </w:rPr>
              <w:t>12319.87</w:t>
            </w:r>
          </w:p>
        </w:tc>
      </w:tr>
      <w:tr w:rsidR="009B43C9" w:rsidRPr="00B71F92" w14:paraId="29EFC933" w14:textId="77777777" w:rsidTr="00AF15D1">
        <w:trPr>
          <w:trHeight w:val="288"/>
          <w:jc w:val="center"/>
        </w:trPr>
        <w:tc>
          <w:tcPr>
            <w:tcW w:w="6707" w:type="dxa"/>
            <w:gridSpan w:val="6"/>
            <w:tcBorders>
              <w:top w:val="nil"/>
              <w:left w:val="single" w:sz="8" w:space="0" w:color="auto"/>
              <w:bottom w:val="single" w:sz="8" w:space="0" w:color="auto"/>
              <w:right w:val="single" w:sz="8" w:space="0" w:color="000000"/>
            </w:tcBorders>
            <w:shd w:val="clear" w:color="000000" w:fill="FFFFFF"/>
            <w:noWrap/>
            <w:vAlign w:val="center"/>
            <w:hideMark/>
          </w:tcPr>
          <w:p w14:paraId="1FDC014A" w14:textId="77777777" w:rsidR="009B43C9" w:rsidRPr="00B71F92" w:rsidRDefault="009B43C9" w:rsidP="008C0804">
            <w:pPr>
              <w:spacing w:after="0" w:line="240" w:lineRule="auto"/>
              <w:rPr>
                <w:rFonts w:eastAsia="Times New Roman"/>
                <w:sz w:val="20"/>
                <w:szCs w:val="20"/>
              </w:rPr>
            </w:pPr>
            <w:r w:rsidRPr="00B71F92">
              <w:rPr>
                <w:rFonts w:eastAsia="Times New Roman"/>
                <w:sz w:val="20"/>
                <w:szCs w:val="20"/>
              </w:rPr>
              <w:t>Likelihood Ratio Test</w:t>
            </w:r>
          </w:p>
        </w:tc>
        <w:tc>
          <w:tcPr>
            <w:tcW w:w="2913" w:type="dxa"/>
            <w:gridSpan w:val="5"/>
            <w:tcBorders>
              <w:top w:val="nil"/>
              <w:left w:val="nil"/>
              <w:bottom w:val="single" w:sz="8" w:space="0" w:color="auto"/>
              <w:right w:val="single" w:sz="8" w:space="0" w:color="000000"/>
            </w:tcBorders>
            <w:shd w:val="clear" w:color="000000" w:fill="FFFFFF"/>
            <w:noWrap/>
            <w:vAlign w:val="center"/>
            <w:hideMark/>
          </w:tcPr>
          <w:p w14:paraId="562A258F"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998.41</w:t>
            </w:r>
          </w:p>
        </w:tc>
      </w:tr>
      <w:tr w:rsidR="009B43C9" w:rsidRPr="00B71F92" w14:paraId="656C5B87" w14:textId="77777777" w:rsidTr="00AF15D1">
        <w:trPr>
          <w:trHeight w:val="288"/>
          <w:jc w:val="center"/>
        </w:trPr>
        <w:tc>
          <w:tcPr>
            <w:tcW w:w="9620" w:type="dxa"/>
            <w:gridSpan w:val="11"/>
            <w:tcBorders>
              <w:top w:val="single" w:sz="8" w:space="0" w:color="auto"/>
              <w:left w:val="single" w:sz="8" w:space="0" w:color="auto"/>
              <w:bottom w:val="single" w:sz="8" w:space="0" w:color="auto"/>
              <w:right w:val="single" w:sz="8" w:space="0" w:color="000000"/>
            </w:tcBorders>
            <w:shd w:val="clear" w:color="000000" w:fill="FFFFFF"/>
            <w:noWrap/>
            <w:vAlign w:val="center"/>
            <w:hideMark/>
          </w:tcPr>
          <w:p w14:paraId="6F0672BB"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Aggregate Measures</w:t>
            </w:r>
          </w:p>
        </w:tc>
      </w:tr>
      <w:tr w:rsidR="009B43C9" w:rsidRPr="00B71F92" w14:paraId="3A099A23" w14:textId="77777777" w:rsidTr="00AF15D1">
        <w:trPr>
          <w:trHeight w:val="288"/>
          <w:jc w:val="center"/>
        </w:trPr>
        <w:tc>
          <w:tcPr>
            <w:tcW w:w="5300" w:type="dxa"/>
            <w:gridSpan w:val="3"/>
            <w:tcBorders>
              <w:top w:val="single" w:sz="8" w:space="0" w:color="auto"/>
              <w:left w:val="single" w:sz="8" w:space="0" w:color="auto"/>
              <w:bottom w:val="nil"/>
              <w:right w:val="single" w:sz="8" w:space="0" w:color="000000"/>
            </w:tcBorders>
            <w:shd w:val="clear" w:color="000000" w:fill="FFFFFF"/>
            <w:noWrap/>
            <w:vAlign w:val="center"/>
            <w:hideMark/>
          </w:tcPr>
          <w:p w14:paraId="090043F4"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Outcome Combinations</w:t>
            </w:r>
          </w:p>
        </w:tc>
        <w:tc>
          <w:tcPr>
            <w:tcW w:w="1398" w:type="dxa"/>
            <w:gridSpan w:val="2"/>
            <w:tcBorders>
              <w:top w:val="single" w:sz="8" w:space="0" w:color="auto"/>
              <w:left w:val="nil"/>
              <w:bottom w:val="nil"/>
              <w:right w:val="single" w:sz="8" w:space="0" w:color="000000"/>
            </w:tcBorders>
            <w:shd w:val="clear" w:color="000000" w:fill="FFFFFF"/>
            <w:noWrap/>
            <w:vAlign w:val="center"/>
            <w:hideMark/>
          </w:tcPr>
          <w:p w14:paraId="6A3BAF6B"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Observed</w:t>
            </w:r>
          </w:p>
        </w:tc>
        <w:tc>
          <w:tcPr>
            <w:tcW w:w="1470" w:type="dxa"/>
            <w:gridSpan w:val="3"/>
            <w:tcBorders>
              <w:top w:val="single" w:sz="8" w:space="0" w:color="auto"/>
              <w:left w:val="nil"/>
              <w:bottom w:val="nil"/>
              <w:right w:val="single" w:sz="8" w:space="0" w:color="000000"/>
            </w:tcBorders>
            <w:shd w:val="clear" w:color="000000" w:fill="FFFFFF"/>
            <w:noWrap/>
            <w:vAlign w:val="center"/>
            <w:hideMark/>
          </w:tcPr>
          <w:p w14:paraId="0EC59C87"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Proposed Model</w:t>
            </w:r>
          </w:p>
        </w:tc>
        <w:tc>
          <w:tcPr>
            <w:tcW w:w="1452" w:type="dxa"/>
            <w:gridSpan w:val="3"/>
            <w:tcBorders>
              <w:top w:val="single" w:sz="8" w:space="0" w:color="auto"/>
              <w:left w:val="nil"/>
              <w:bottom w:val="nil"/>
              <w:right w:val="single" w:sz="8" w:space="0" w:color="000000"/>
            </w:tcBorders>
            <w:shd w:val="clear" w:color="000000" w:fill="FFFFFF"/>
            <w:noWrap/>
            <w:vAlign w:val="center"/>
            <w:hideMark/>
          </w:tcPr>
          <w:p w14:paraId="4E1295CC" w14:textId="77777777" w:rsidR="009B43C9" w:rsidRPr="00B71F92" w:rsidRDefault="009B43C9" w:rsidP="008C0804">
            <w:pPr>
              <w:spacing w:after="0" w:line="240" w:lineRule="auto"/>
              <w:jc w:val="center"/>
              <w:rPr>
                <w:rFonts w:eastAsia="Times New Roman"/>
                <w:b/>
                <w:bCs/>
                <w:sz w:val="20"/>
                <w:szCs w:val="20"/>
              </w:rPr>
            </w:pPr>
            <w:r w:rsidRPr="00B71F92">
              <w:rPr>
                <w:rFonts w:eastAsia="Times New Roman"/>
                <w:b/>
                <w:bCs/>
                <w:sz w:val="20"/>
                <w:szCs w:val="20"/>
              </w:rPr>
              <w:t>Independent Model</w:t>
            </w:r>
          </w:p>
        </w:tc>
      </w:tr>
      <w:tr w:rsidR="009B43C9" w:rsidRPr="00B71F92" w14:paraId="13EDF497" w14:textId="77777777" w:rsidTr="00AF15D1">
        <w:trPr>
          <w:trHeight w:val="288"/>
          <w:jc w:val="center"/>
        </w:trPr>
        <w:tc>
          <w:tcPr>
            <w:tcW w:w="4975" w:type="dxa"/>
            <w:gridSpan w:val="2"/>
            <w:tcBorders>
              <w:top w:val="nil"/>
              <w:left w:val="single" w:sz="8" w:space="0" w:color="auto"/>
              <w:bottom w:val="single" w:sz="8" w:space="0" w:color="auto"/>
              <w:right w:val="nil"/>
            </w:tcBorders>
            <w:shd w:val="clear" w:color="000000" w:fill="FFFFFF"/>
            <w:vAlign w:val="center"/>
            <w:hideMark/>
          </w:tcPr>
          <w:p w14:paraId="1D6B0131"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 xml:space="preserve">Move Within Two Years </w:t>
            </w:r>
            <w:r w:rsidRPr="00B71F92">
              <w:rPr>
                <w:rFonts w:eastAsia="Times New Roman"/>
                <w:sz w:val="20"/>
                <w:szCs w:val="20"/>
                <w:u w:val="single"/>
              </w:rPr>
              <w:t>and</w:t>
            </w:r>
            <w:r w:rsidRPr="00B71F92">
              <w:rPr>
                <w:rFonts w:eastAsia="Times New Roman"/>
                <w:sz w:val="20"/>
                <w:szCs w:val="20"/>
              </w:rPr>
              <w:t xml:space="preserve"> </w:t>
            </w:r>
          </w:p>
          <w:p w14:paraId="2D196B6D"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Select Paired Motivations:</w:t>
            </w:r>
          </w:p>
        </w:tc>
        <w:tc>
          <w:tcPr>
            <w:tcW w:w="325" w:type="dxa"/>
            <w:tcBorders>
              <w:top w:val="nil"/>
              <w:left w:val="nil"/>
              <w:bottom w:val="single" w:sz="8" w:space="0" w:color="auto"/>
              <w:right w:val="single" w:sz="8" w:space="0" w:color="auto"/>
            </w:tcBorders>
            <w:shd w:val="clear" w:color="000000" w:fill="FFFFFF"/>
            <w:vAlign w:val="center"/>
            <w:hideMark/>
          </w:tcPr>
          <w:p w14:paraId="433AF809" w14:textId="77777777" w:rsidR="009B43C9" w:rsidRPr="00B71F92" w:rsidRDefault="009B43C9" w:rsidP="008C0804">
            <w:pPr>
              <w:spacing w:after="0" w:line="240" w:lineRule="auto"/>
              <w:jc w:val="center"/>
              <w:rPr>
                <w:rFonts w:eastAsia="Times New Roman"/>
                <w:sz w:val="20"/>
                <w:szCs w:val="20"/>
              </w:rPr>
            </w:pPr>
          </w:p>
        </w:tc>
        <w:tc>
          <w:tcPr>
            <w:tcW w:w="705" w:type="dxa"/>
            <w:tcBorders>
              <w:top w:val="nil"/>
              <w:left w:val="nil"/>
              <w:bottom w:val="single" w:sz="8" w:space="0" w:color="auto"/>
              <w:right w:val="nil"/>
            </w:tcBorders>
            <w:shd w:val="clear" w:color="000000" w:fill="FFFFFF"/>
            <w:vAlign w:val="center"/>
            <w:hideMark/>
          </w:tcPr>
          <w:p w14:paraId="484A3707"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Count</w:t>
            </w:r>
          </w:p>
        </w:tc>
        <w:tc>
          <w:tcPr>
            <w:tcW w:w="693" w:type="dxa"/>
            <w:tcBorders>
              <w:top w:val="nil"/>
              <w:left w:val="nil"/>
              <w:bottom w:val="single" w:sz="8" w:space="0" w:color="auto"/>
              <w:right w:val="single" w:sz="8" w:space="0" w:color="auto"/>
            </w:tcBorders>
            <w:shd w:val="clear" w:color="000000" w:fill="FFFFFF"/>
            <w:vAlign w:val="center"/>
            <w:hideMark/>
          </w:tcPr>
          <w:p w14:paraId="622DE580"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Share (%)</w:t>
            </w:r>
          </w:p>
        </w:tc>
        <w:tc>
          <w:tcPr>
            <w:tcW w:w="704" w:type="dxa"/>
            <w:gridSpan w:val="2"/>
            <w:tcBorders>
              <w:top w:val="nil"/>
              <w:left w:val="nil"/>
              <w:bottom w:val="single" w:sz="8" w:space="0" w:color="auto"/>
              <w:right w:val="nil"/>
            </w:tcBorders>
            <w:shd w:val="clear" w:color="000000" w:fill="FFFFFF"/>
            <w:vAlign w:val="center"/>
            <w:hideMark/>
          </w:tcPr>
          <w:p w14:paraId="15CA572A"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Share (%)</w:t>
            </w:r>
          </w:p>
        </w:tc>
        <w:tc>
          <w:tcPr>
            <w:tcW w:w="766" w:type="dxa"/>
            <w:tcBorders>
              <w:top w:val="nil"/>
              <w:left w:val="nil"/>
              <w:bottom w:val="single" w:sz="8" w:space="0" w:color="auto"/>
              <w:right w:val="single" w:sz="8" w:space="0" w:color="auto"/>
            </w:tcBorders>
            <w:shd w:val="clear" w:color="000000" w:fill="FFFFFF"/>
            <w:vAlign w:val="center"/>
            <w:hideMark/>
          </w:tcPr>
          <w:p w14:paraId="0E7E9CCF"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APE</w:t>
            </w:r>
          </w:p>
        </w:tc>
        <w:tc>
          <w:tcPr>
            <w:tcW w:w="693" w:type="dxa"/>
            <w:gridSpan w:val="2"/>
            <w:tcBorders>
              <w:top w:val="nil"/>
              <w:left w:val="nil"/>
              <w:bottom w:val="single" w:sz="8" w:space="0" w:color="auto"/>
              <w:right w:val="nil"/>
            </w:tcBorders>
            <w:shd w:val="clear" w:color="000000" w:fill="FFFFFF"/>
            <w:vAlign w:val="center"/>
            <w:hideMark/>
          </w:tcPr>
          <w:p w14:paraId="2A526DAB"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Share (%)</w:t>
            </w:r>
          </w:p>
        </w:tc>
        <w:tc>
          <w:tcPr>
            <w:tcW w:w="759" w:type="dxa"/>
            <w:tcBorders>
              <w:top w:val="nil"/>
              <w:left w:val="nil"/>
              <w:bottom w:val="single" w:sz="8" w:space="0" w:color="auto"/>
              <w:right w:val="single" w:sz="8" w:space="0" w:color="auto"/>
            </w:tcBorders>
            <w:shd w:val="clear" w:color="000000" w:fill="FFFFFF"/>
            <w:vAlign w:val="center"/>
            <w:hideMark/>
          </w:tcPr>
          <w:p w14:paraId="37460300" w14:textId="77777777" w:rsidR="009B43C9" w:rsidRPr="00B71F92" w:rsidRDefault="009B43C9" w:rsidP="008C0804">
            <w:pPr>
              <w:spacing w:after="0" w:line="240" w:lineRule="auto"/>
              <w:jc w:val="center"/>
              <w:rPr>
                <w:rFonts w:eastAsia="Times New Roman"/>
                <w:sz w:val="20"/>
                <w:szCs w:val="20"/>
              </w:rPr>
            </w:pPr>
            <w:r w:rsidRPr="00B71F92">
              <w:rPr>
                <w:rFonts w:eastAsia="Times New Roman"/>
                <w:sz w:val="20"/>
                <w:szCs w:val="20"/>
              </w:rPr>
              <w:t>APE</w:t>
            </w:r>
          </w:p>
        </w:tc>
      </w:tr>
      <w:tr w:rsidR="009B43C9" w:rsidRPr="00B71F92" w14:paraId="7900CF43"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hideMark/>
          </w:tcPr>
          <w:p w14:paraId="2ACCF350" w14:textId="77777777" w:rsidR="009B43C9" w:rsidRPr="00B71F92" w:rsidRDefault="009B43C9" w:rsidP="008C0804">
            <w:pPr>
              <w:spacing w:after="0" w:line="240" w:lineRule="auto"/>
              <w:rPr>
                <w:rFonts w:eastAsia="Times New Roman"/>
                <w:sz w:val="20"/>
                <w:szCs w:val="20"/>
              </w:rPr>
            </w:pPr>
            <w:r w:rsidRPr="00B71F92">
              <w:rPr>
                <w:sz w:val="20"/>
                <w:szCs w:val="20"/>
              </w:rPr>
              <w:t>Upgrade or buy a home</w:t>
            </w:r>
          </w:p>
        </w:tc>
        <w:tc>
          <w:tcPr>
            <w:tcW w:w="2700" w:type="dxa"/>
            <w:gridSpan w:val="2"/>
            <w:tcBorders>
              <w:top w:val="nil"/>
              <w:left w:val="nil"/>
              <w:bottom w:val="nil"/>
              <w:right w:val="single" w:sz="8" w:space="0" w:color="auto"/>
            </w:tcBorders>
            <w:shd w:val="clear" w:color="000000" w:fill="FFFFFF"/>
            <w:noWrap/>
            <w:tcMar>
              <w:left w:w="115" w:type="dxa"/>
              <w:right w:w="58" w:type="dxa"/>
            </w:tcMar>
            <w:hideMark/>
          </w:tcPr>
          <w:p w14:paraId="139F0F38"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Need for more space</w:t>
            </w:r>
          </w:p>
        </w:tc>
        <w:tc>
          <w:tcPr>
            <w:tcW w:w="705" w:type="dxa"/>
            <w:tcBorders>
              <w:top w:val="nil"/>
              <w:left w:val="nil"/>
              <w:bottom w:val="nil"/>
              <w:right w:val="nil"/>
            </w:tcBorders>
            <w:shd w:val="clear" w:color="000000" w:fill="FFFFFF"/>
            <w:noWrap/>
            <w:hideMark/>
          </w:tcPr>
          <w:p w14:paraId="581791F0"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316</w:t>
            </w:r>
          </w:p>
        </w:tc>
        <w:tc>
          <w:tcPr>
            <w:tcW w:w="693" w:type="dxa"/>
            <w:tcBorders>
              <w:top w:val="nil"/>
              <w:left w:val="nil"/>
              <w:bottom w:val="nil"/>
              <w:right w:val="single" w:sz="8" w:space="0" w:color="auto"/>
            </w:tcBorders>
            <w:shd w:val="clear" w:color="000000" w:fill="FFFFFF"/>
            <w:noWrap/>
            <w:hideMark/>
          </w:tcPr>
          <w:p w14:paraId="1B467FAD"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3.36</w:t>
            </w:r>
          </w:p>
        </w:tc>
        <w:tc>
          <w:tcPr>
            <w:tcW w:w="704" w:type="dxa"/>
            <w:gridSpan w:val="2"/>
            <w:tcBorders>
              <w:top w:val="nil"/>
              <w:left w:val="nil"/>
              <w:bottom w:val="nil"/>
              <w:right w:val="nil"/>
            </w:tcBorders>
            <w:shd w:val="clear" w:color="000000" w:fill="FFFFFF"/>
            <w:noWrap/>
            <w:hideMark/>
          </w:tcPr>
          <w:p w14:paraId="7A9CE15E"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3.29</w:t>
            </w:r>
          </w:p>
        </w:tc>
        <w:tc>
          <w:tcPr>
            <w:tcW w:w="766" w:type="dxa"/>
            <w:tcBorders>
              <w:top w:val="nil"/>
              <w:left w:val="nil"/>
              <w:bottom w:val="nil"/>
              <w:right w:val="single" w:sz="8" w:space="0" w:color="auto"/>
            </w:tcBorders>
            <w:shd w:val="clear" w:color="000000" w:fill="FFFFFF"/>
            <w:noWrap/>
            <w:hideMark/>
          </w:tcPr>
          <w:p w14:paraId="6F7EC4F6"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2.12</w:t>
            </w:r>
          </w:p>
        </w:tc>
        <w:tc>
          <w:tcPr>
            <w:tcW w:w="693" w:type="dxa"/>
            <w:gridSpan w:val="2"/>
            <w:tcBorders>
              <w:top w:val="nil"/>
              <w:left w:val="nil"/>
              <w:bottom w:val="nil"/>
              <w:right w:val="nil"/>
            </w:tcBorders>
            <w:shd w:val="clear" w:color="000000" w:fill="FFFFFF"/>
            <w:noWrap/>
            <w:hideMark/>
          </w:tcPr>
          <w:p w14:paraId="6D570E45"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2.55</w:t>
            </w:r>
          </w:p>
        </w:tc>
        <w:tc>
          <w:tcPr>
            <w:tcW w:w="759" w:type="dxa"/>
            <w:tcBorders>
              <w:top w:val="nil"/>
              <w:left w:val="nil"/>
              <w:bottom w:val="nil"/>
              <w:right w:val="single" w:sz="8" w:space="0" w:color="auto"/>
            </w:tcBorders>
            <w:shd w:val="clear" w:color="000000" w:fill="FFFFFF"/>
            <w:noWrap/>
            <w:hideMark/>
          </w:tcPr>
          <w:p w14:paraId="3FCB657A"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24.02</w:t>
            </w:r>
          </w:p>
        </w:tc>
      </w:tr>
      <w:tr w:rsidR="009B43C9" w:rsidRPr="00B71F92" w14:paraId="20E298E6"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2F1C244B" w14:textId="77777777" w:rsidR="009B43C9" w:rsidRPr="00B71F92" w:rsidRDefault="009B43C9" w:rsidP="008C0804">
            <w:pPr>
              <w:spacing w:after="0" w:line="240" w:lineRule="auto"/>
              <w:rPr>
                <w:rFonts w:eastAsia="Times New Roman"/>
                <w:sz w:val="20"/>
                <w:szCs w:val="20"/>
              </w:rPr>
            </w:pPr>
            <w:r w:rsidRPr="00B71F92">
              <w:rPr>
                <w:sz w:val="20"/>
                <w:szCs w:val="20"/>
              </w:rPr>
              <w:t>Change in who you live with</w:t>
            </w:r>
          </w:p>
        </w:tc>
        <w:tc>
          <w:tcPr>
            <w:tcW w:w="2700" w:type="dxa"/>
            <w:gridSpan w:val="2"/>
            <w:tcBorders>
              <w:top w:val="nil"/>
              <w:left w:val="nil"/>
              <w:bottom w:val="nil"/>
              <w:right w:val="single" w:sz="8" w:space="0" w:color="auto"/>
            </w:tcBorders>
            <w:shd w:val="clear" w:color="000000" w:fill="FFFFFF"/>
            <w:noWrap/>
            <w:tcMar>
              <w:left w:w="115" w:type="dxa"/>
              <w:right w:w="58" w:type="dxa"/>
            </w:tcMar>
          </w:tcPr>
          <w:p w14:paraId="65A91AE6"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Need for more space</w:t>
            </w:r>
          </w:p>
        </w:tc>
        <w:tc>
          <w:tcPr>
            <w:tcW w:w="705" w:type="dxa"/>
            <w:tcBorders>
              <w:top w:val="nil"/>
              <w:left w:val="nil"/>
              <w:bottom w:val="nil"/>
              <w:right w:val="nil"/>
            </w:tcBorders>
            <w:shd w:val="clear" w:color="000000" w:fill="FFFFFF"/>
            <w:noWrap/>
          </w:tcPr>
          <w:p w14:paraId="2379D89A"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66</w:t>
            </w:r>
          </w:p>
        </w:tc>
        <w:tc>
          <w:tcPr>
            <w:tcW w:w="693" w:type="dxa"/>
            <w:tcBorders>
              <w:top w:val="nil"/>
              <w:left w:val="nil"/>
              <w:bottom w:val="nil"/>
              <w:right w:val="single" w:sz="8" w:space="0" w:color="auto"/>
            </w:tcBorders>
            <w:shd w:val="clear" w:color="000000" w:fill="FFFFFF"/>
            <w:noWrap/>
          </w:tcPr>
          <w:p w14:paraId="147746C4"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77</w:t>
            </w:r>
          </w:p>
        </w:tc>
        <w:tc>
          <w:tcPr>
            <w:tcW w:w="704" w:type="dxa"/>
            <w:gridSpan w:val="2"/>
            <w:tcBorders>
              <w:top w:val="nil"/>
              <w:left w:val="nil"/>
              <w:bottom w:val="nil"/>
              <w:right w:val="nil"/>
            </w:tcBorders>
            <w:shd w:val="clear" w:color="000000" w:fill="FFFFFF"/>
            <w:noWrap/>
          </w:tcPr>
          <w:p w14:paraId="3EE2973C"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88</w:t>
            </w:r>
          </w:p>
        </w:tc>
        <w:tc>
          <w:tcPr>
            <w:tcW w:w="766" w:type="dxa"/>
            <w:tcBorders>
              <w:top w:val="nil"/>
              <w:left w:val="nil"/>
              <w:bottom w:val="nil"/>
              <w:right w:val="single" w:sz="8" w:space="0" w:color="auto"/>
            </w:tcBorders>
            <w:shd w:val="clear" w:color="000000" w:fill="FFFFFF"/>
            <w:noWrap/>
          </w:tcPr>
          <w:p w14:paraId="15D09DF5"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6.31</w:t>
            </w:r>
          </w:p>
        </w:tc>
        <w:tc>
          <w:tcPr>
            <w:tcW w:w="693" w:type="dxa"/>
            <w:gridSpan w:val="2"/>
            <w:tcBorders>
              <w:top w:val="nil"/>
              <w:left w:val="nil"/>
              <w:bottom w:val="nil"/>
              <w:right w:val="nil"/>
            </w:tcBorders>
            <w:shd w:val="clear" w:color="000000" w:fill="FFFFFF"/>
            <w:noWrap/>
          </w:tcPr>
          <w:p w14:paraId="7F488C94"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2.08</w:t>
            </w:r>
          </w:p>
        </w:tc>
        <w:tc>
          <w:tcPr>
            <w:tcW w:w="759" w:type="dxa"/>
            <w:tcBorders>
              <w:top w:val="nil"/>
              <w:left w:val="nil"/>
              <w:bottom w:val="nil"/>
              <w:right w:val="single" w:sz="8" w:space="0" w:color="auto"/>
            </w:tcBorders>
            <w:shd w:val="clear" w:color="000000" w:fill="FFFFFF"/>
            <w:noWrap/>
          </w:tcPr>
          <w:p w14:paraId="1D45FC09"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17.67</w:t>
            </w:r>
          </w:p>
        </w:tc>
      </w:tr>
      <w:tr w:rsidR="009B43C9" w:rsidRPr="00B71F92" w14:paraId="2BC1A27F"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301068CD" w14:textId="77777777" w:rsidR="009B43C9" w:rsidRPr="00B71F92" w:rsidRDefault="009B43C9" w:rsidP="008C0804">
            <w:pPr>
              <w:spacing w:after="0" w:line="240" w:lineRule="auto"/>
              <w:rPr>
                <w:rFonts w:eastAsia="Times New Roman"/>
                <w:sz w:val="20"/>
                <w:szCs w:val="20"/>
              </w:rPr>
            </w:pPr>
            <w:r w:rsidRPr="00B71F92">
              <w:rPr>
                <w:sz w:val="20"/>
                <w:szCs w:val="20"/>
              </w:rPr>
              <w:t>Need for more space</w:t>
            </w:r>
          </w:p>
        </w:tc>
        <w:tc>
          <w:tcPr>
            <w:tcW w:w="2700" w:type="dxa"/>
            <w:gridSpan w:val="2"/>
            <w:tcBorders>
              <w:top w:val="nil"/>
              <w:left w:val="nil"/>
              <w:bottom w:val="nil"/>
              <w:right w:val="single" w:sz="8" w:space="0" w:color="auto"/>
            </w:tcBorders>
            <w:shd w:val="clear" w:color="000000" w:fill="FFFFFF"/>
            <w:noWrap/>
            <w:tcMar>
              <w:left w:w="115" w:type="dxa"/>
              <w:right w:w="58" w:type="dxa"/>
            </w:tcMar>
          </w:tcPr>
          <w:p w14:paraId="009151A0" w14:textId="77777777" w:rsidR="009B43C9" w:rsidRPr="00B71F92" w:rsidRDefault="009B43C9" w:rsidP="008C0804">
            <w:pPr>
              <w:tabs>
                <w:tab w:val="decimal" w:pos="346"/>
              </w:tabs>
              <w:spacing w:after="0" w:line="240" w:lineRule="auto"/>
              <w:rPr>
                <w:sz w:val="20"/>
                <w:szCs w:val="20"/>
                <w:highlight w:val="yellow"/>
              </w:rPr>
            </w:pPr>
            <w:r w:rsidRPr="00B71F92">
              <w:rPr>
                <w:sz w:val="20"/>
                <w:szCs w:val="20"/>
              </w:rPr>
              <w:t>Change in income or finances</w:t>
            </w:r>
          </w:p>
        </w:tc>
        <w:tc>
          <w:tcPr>
            <w:tcW w:w="705" w:type="dxa"/>
            <w:tcBorders>
              <w:top w:val="nil"/>
              <w:left w:val="nil"/>
              <w:bottom w:val="nil"/>
              <w:right w:val="nil"/>
            </w:tcBorders>
            <w:shd w:val="clear" w:color="000000" w:fill="FFFFFF"/>
            <w:noWrap/>
          </w:tcPr>
          <w:p w14:paraId="61F50FBC"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28</w:t>
            </w:r>
          </w:p>
        </w:tc>
        <w:tc>
          <w:tcPr>
            <w:tcW w:w="693" w:type="dxa"/>
            <w:tcBorders>
              <w:top w:val="nil"/>
              <w:left w:val="nil"/>
              <w:bottom w:val="nil"/>
              <w:right w:val="single" w:sz="8" w:space="0" w:color="auto"/>
            </w:tcBorders>
            <w:shd w:val="clear" w:color="000000" w:fill="FFFFFF"/>
            <w:noWrap/>
          </w:tcPr>
          <w:p w14:paraId="11698A60"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36</w:t>
            </w:r>
          </w:p>
        </w:tc>
        <w:tc>
          <w:tcPr>
            <w:tcW w:w="704" w:type="dxa"/>
            <w:gridSpan w:val="2"/>
            <w:tcBorders>
              <w:top w:val="nil"/>
              <w:left w:val="nil"/>
              <w:bottom w:val="nil"/>
              <w:right w:val="nil"/>
            </w:tcBorders>
            <w:shd w:val="clear" w:color="000000" w:fill="FFFFFF"/>
            <w:noWrap/>
          </w:tcPr>
          <w:p w14:paraId="18EE331C"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06</w:t>
            </w:r>
          </w:p>
        </w:tc>
        <w:tc>
          <w:tcPr>
            <w:tcW w:w="766" w:type="dxa"/>
            <w:tcBorders>
              <w:top w:val="nil"/>
              <w:left w:val="nil"/>
              <w:bottom w:val="nil"/>
              <w:right w:val="single" w:sz="8" w:space="0" w:color="auto"/>
            </w:tcBorders>
            <w:shd w:val="clear" w:color="000000" w:fill="FFFFFF"/>
            <w:noWrap/>
          </w:tcPr>
          <w:p w14:paraId="052B6F6D"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21.96</w:t>
            </w:r>
          </w:p>
        </w:tc>
        <w:tc>
          <w:tcPr>
            <w:tcW w:w="693" w:type="dxa"/>
            <w:gridSpan w:val="2"/>
            <w:tcBorders>
              <w:top w:val="nil"/>
              <w:left w:val="nil"/>
              <w:bottom w:val="nil"/>
              <w:right w:val="nil"/>
            </w:tcBorders>
            <w:shd w:val="clear" w:color="000000" w:fill="FFFFFF"/>
            <w:noWrap/>
          </w:tcPr>
          <w:p w14:paraId="6E5E4930"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0.95</w:t>
            </w:r>
          </w:p>
        </w:tc>
        <w:tc>
          <w:tcPr>
            <w:tcW w:w="759" w:type="dxa"/>
            <w:tcBorders>
              <w:top w:val="nil"/>
              <w:left w:val="nil"/>
              <w:bottom w:val="nil"/>
              <w:right w:val="single" w:sz="8" w:space="0" w:color="auto"/>
            </w:tcBorders>
            <w:shd w:val="clear" w:color="000000" w:fill="FFFFFF"/>
            <w:noWrap/>
          </w:tcPr>
          <w:p w14:paraId="322AB72A"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29.96</w:t>
            </w:r>
          </w:p>
        </w:tc>
      </w:tr>
      <w:tr w:rsidR="009B43C9" w:rsidRPr="00B71F92" w14:paraId="7C410F06"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3E83AC9E" w14:textId="77777777" w:rsidR="009B43C9" w:rsidRPr="00B71F92" w:rsidRDefault="009B43C9" w:rsidP="008C0804">
            <w:pPr>
              <w:spacing w:after="0" w:line="240" w:lineRule="auto"/>
              <w:rPr>
                <w:rFonts w:eastAsia="Times New Roman"/>
                <w:sz w:val="20"/>
                <w:szCs w:val="20"/>
              </w:rPr>
            </w:pPr>
            <w:r w:rsidRPr="00B71F92">
              <w:rPr>
                <w:sz w:val="20"/>
                <w:szCs w:val="20"/>
              </w:rPr>
              <w:t>Change in who you live with</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5C81F201"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Change in income or finances</w:t>
            </w:r>
          </w:p>
        </w:tc>
        <w:tc>
          <w:tcPr>
            <w:tcW w:w="705" w:type="dxa"/>
            <w:tcBorders>
              <w:top w:val="nil"/>
              <w:left w:val="nil"/>
              <w:bottom w:val="nil"/>
              <w:right w:val="nil"/>
            </w:tcBorders>
            <w:shd w:val="clear" w:color="000000" w:fill="FFFFFF"/>
            <w:noWrap/>
          </w:tcPr>
          <w:p w14:paraId="002DEA95"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17</w:t>
            </w:r>
          </w:p>
        </w:tc>
        <w:tc>
          <w:tcPr>
            <w:tcW w:w="693" w:type="dxa"/>
            <w:tcBorders>
              <w:top w:val="nil"/>
              <w:left w:val="nil"/>
              <w:bottom w:val="nil"/>
              <w:right w:val="single" w:sz="8" w:space="0" w:color="auto"/>
            </w:tcBorders>
            <w:shd w:val="clear" w:color="000000" w:fill="FFFFFF"/>
            <w:noWrap/>
          </w:tcPr>
          <w:p w14:paraId="7C8CFDEA"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24</w:t>
            </w:r>
          </w:p>
        </w:tc>
        <w:tc>
          <w:tcPr>
            <w:tcW w:w="704" w:type="dxa"/>
            <w:gridSpan w:val="2"/>
            <w:tcBorders>
              <w:top w:val="nil"/>
              <w:left w:val="nil"/>
              <w:bottom w:val="nil"/>
              <w:right w:val="nil"/>
            </w:tcBorders>
            <w:shd w:val="clear" w:color="000000" w:fill="FFFFFF"/>
            <w:noWrap/>
          </w:tcPr>
          <w:p w14:paraId="47F5E528"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12</w:t>
            </w:r>
          </w:p>
        </w:tc>
        <w:tc>
          <w:tcPr>
            <w:tcW w:w="766" w:type="dxa"/>
            <w:tcBorders>
              <w:top w:val="nil"/>
              <w:left w:val="nil"/>
              <w:bottom w:val="nil"/>
              <w:right w:val="single" w:sz="8" w:space="0" w:color="auto"/>
            </w:tcBorders>
            <w:shd w:val="clear" w:color="000000" w:fill="FFFFFF"/>
            <w:noWrap/>
          </w:tcPr>
          <w:p w14:paraId="3F650E04"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9.90</w:t>
            </w:r>
          </w:p>
        </w:tc>
        <w:tc>
          <w:tcPr>
            <w:tcW w:w="693" w:type="dxa"/>
            <w:gridSpan w:val="2"/>
            <w:tcBorders>
              <w:top w:val="nil"/>
              <w:left w:val="nil"/>
              <w:bottom w:val="nil"/>
              <w:right w:val="nil"/>
            </w:tcBorders>
            <w:shd w:val="clear" w:color="000000" w:fill="FFFFFF"/>
            <w:noWrap/>
          </w:tcPr>
          <w:p w14:paraId="22D78B2B"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17</w:t>
            </w:r>
          </w:p>
        </w:tc>
        <w:tc>
          <w:tcPr>
            <w:tcW w:w="759" w:type="dxa"/>
            <w:tcBorders>
              <w:top w:val="nil"/>
              <w:left w:val="nil"/>
              <w:bottom w:val="nil"/>
              <w:right w:val="single" w:sz="8" w:space="0" w:color="auto"/>
            </w:tcBorders>
            <w:shd w:val="clear" w:color="000000" w:fill="FFFFFF"/>
            <w:noWrap/>
          </w:tcPr>
          <w:p w14:paraId="4202B0AF"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6.16</w:t>
            </w:r>
          </w:p>
        </w:tc>
      </w:tr>
      <w:tr w:rsidR="009B43C9" w:rsidRPr="00B71F92" w14:paraId="44166A0C"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66EA5722" w14:textId="77777777" w:rsidR="009B43C9" w:rsidRPr="00B71F92" w:rsidRDefault="009B43C9" w:rsidP="008C0804">
            <w:pPr>
              <w:spacing w:after="0" w:line="240" w:lineRule="auto"/>
              <w:rPr>
                <w:rFonts w:eastAsia="Times New Roman"/>
                <w:sz w:val="20"/>
                <w:szCs w:val="20"/>
              </w:rPr>
            </w:pPr>
            <w:r w:rsidRPr="00B71F92">
              <w:rPr>
                <w:sz w:val="20"/>
                <w:szCs w:val="20"/>
              </w:rPr>
              <w:t>Need for more space</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471D9A3A"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Increase in housing costs</w:t>
            </w:r>
          </w:p>
        </w:tc>
        <w:tc>
          <w:tcPr>
            <w:tcW w:w="705" w:type="dxa"/>
            <w:tcBorders>
              <w:top w:val="nil"/>
              <w:left w:val="nil"/>
              <w:bottom w:val="nil"/>
              <w:right w:val="nil"/>
            </w:tcBorders>
            <w:shd w:val="clear" w:color="000000" w:fill="FFFFFF"/>
            <w:noWrap/>
          </w:tcPr>
          <w:p w14:paraId="55B28BF8"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16</w:t>
            </w:r>
          </w:p>
        </w:tc>
        <w:tc>
          <w:tcPr>
            <w:tcW w:w="693" w:type="dxa"/>
            <w:tcBorders>
              <w:top w:val="nil"/>
              <w:left w:val="nil"/>
              <w:bottom w:val="nil"/>
              <w:right w:val="single" w:sz="8" w:space="0" w:color="auto"/>
            </w:tcBorders>
            <w:shd w:val="clear" w:color="000000" w:fill="FFFFFF"/>
            <w:noWrap/>
          </w:tcPr>
          <w:p w14:paraId="3DB08E53"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23</w:t>
            </w:r>
          </w:p>
        </w:tc>
        <w:tc>
          <w:tcPr>
            <w:tcW w:w="704" w:type="dxa"/>
            <w:gridSpan w:val="2"/>
            <w:tcBorders>
              <w:top w:val="nil"/>
              <w:left w:val="nil"/>
              <w:bottom w:val="nil"/>
              <w:right w:val="nil"/>
            </w:tcBorders>
            <w:shd w:val="clear" w:color="000000" w:fill="FFFFFF"/>
            <w:noWrap/>
          </w:tcPr>
          <w:p w14:paraId="3950C8D7"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22</w:t>
            </w:r>
          </w:p>
        </w:tc>
        <w:tc>
          <w:tcPr>
            <w:tcW w:w="766" w:type="dxa"/>
            <w:tcBorders>
              <w:top w:val="nil"/>
              <w:left w:val="nil"/>
              <w:bottom w:val="nil"/>
              <w:right w:val="single" w:sz="8" w:space="0" w:color="auto"/>
            </w:tcBorders>
            <w:shd w:val="clear" w:color="000000" w:fill="FFFFFF"/>
            <w:noWrap/>
          </w:tcPr>
          <w:p w14:paraId="6B35ACE8"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01</w:t>
            </w:r>
          </w:p>
        </w:tc>
        <w:tc>
          <w:tcPr>
            <w:tcW w:w="693" w:type="dxa"/>
            <w:gridSpan w:val="2"/>
            <w:tcBorders>
              <w:top w:val="nil"/>
              <w:left w:val="nil"/>
              <w:bottom w:val="nil"/>
              <w:right w:val="nil"/>
            </w:tcBorders>
            <w:shd w:val="clear" w:color="000000" w:fill="FFFFFF"/>
            <w:noWrap/>
          </w:tcPr>
          <w:p w14:paraId="05372118"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23</w:t>
            </w:r>
          </w:p>
        </w:tc>
        <w:tc>
          <w:tcPr>
            <w:tcW w:w="759" w:type="dxa"/>
            <w:tcBorders>
              <w:top w:val="nil"/>
              <w:left w:val="nil"/>
              <w:bottom w:val="nil"/>
              <w:right w:val="single" w:sz="8" w:space="0" w:color="auto"/>
            </w:tcBorders>
            <w:shd w:val="clear" w:color="000000" w:fill="FFFFFF"/>
            <w:noWrap/>
          </w:tcPr>
          <w:p w14:paraId="2EFD3CE8"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0.07</w:t>
            </w:r>
          </w:p>
        </w:tc>
      </w:tr>
      <w:tr w:rsidR="009B43C9" w:rsidRPr="00B71F92" w14:paraId="2918118B"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2AEF1911" w14:textId="77777777" w:rsidR="009B43C9" w:rsidRPr="00B71F92" w:rsidRDefault="009B43C9" w:rsidP="008C0804">
            <w:pPr>
              <w:spacing w:after="0" w:line="240" w:lineRule="auto"/>
              <w:rPr>
                <w:rFonts w:eastAsia="Times New Roman"/>
                <w:sz w:val="20"/>
                <w:szCs w:val="20"/>
              </w:rPr>
            </w:pPr>
            <w:r w:rsidRPr="00B71F92">
              <w:rPr>
                <w:sz w:val="20"/>
                <w:szCs w:val="20"/>
              </w:rPr>
              <w:t>Need for more space</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31A15853"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 xml:space="preserve">Concerns about safety or crime              </w:t>
            </w:r>
          </w:p>
        </w:tc>
        <w:tc>
          <w:tcPr>
            <w:tcW w:w="705" w:type="dxa"/>
            <w:tcBorders>
              <w:top w:val="nil"/>
              <w:left w:val="nil"/>
              <w:bottom w:val="nil"/>
              <w:right w:val="nil"/>
            </w:tcBorders>
            <w:shd w:val="clear" w:color="000000" w:fill="FFFFFF"/>
            <w:noWrap/>
          </w:tcPr>
          <w:p w14:paraId="15C63601"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15</w:t>
            </w:r>
          </w:p>
        </w:tc>
        <w:tc>
          <w:tcPr>
            <w:tcW w:w="693" w:type="dxa"/>
            <w:tcBorders>
              <w:top w:val="nil"/>
              <w:left w:val="nil"/>
              <w:bottom w:val="nil"/>
              <w:right w:val="single" w:sz="8" w:space="0" w:color="auto"/>
            </w:tcBorders>
            <w:shd w:val="clear" w:color="000000" w:fill="FFFFFF"/>
            <w:noWrap/>
          </w:tcPr>
          <w:p w14:paraId="701293A3"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22</w:t>
            </w:r>
          </w:p>
        </w:tc>
        <w:tc>
          <w:tcPr>
            <w:tcW w:w="704" w:type="dxa"/>
            <w:gridSpan w:val="2"/>
            <w:tcBorders>
              <w:top w:val="nil"/>
              <w:left w:val="nil"/>
              <w:bottom w:val="nil"/>
              <w:right w:val="nil"/>
            </w:tcBorders>
            <w:shd w:val="clear" w:color="000000" w:fill="FFFFFF"/>
            <w:noWrap/>
          </w:tcPr>
          <w:p w14:paraId="13B6B4CD"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25</w:t>
            </w:r>
          </w:p>
        </w:tc>
        <w:tc>
          <w:tcPr>
            <w:tcW w:w="766" w:type="dxa"/>
            <w:tcBorders>
              <w:top w:val="nil"/>
              <w:left w:val="nil"/>
              <w:bottom w:val="nil"/>
              <w:right w:val="single" w:sz="8" w:space="0" w:color="auto"/>
            </w:tcBorders>
            <w:shd w:val="clear" w:color="000000" w:fill="FFFFFF"/>
            <w:noWrap/>
          </w:tcPr>
          <w:p w14:paraId="6342D531"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2.40</w:t>
            </w:r>
          </w:p>
        </w:tc>
        <w:tc>
          <w:tcPr>
            <w:tcW w:w="693" w:type="dxa"/>
            <w:gridSpan w:val="2"/>
            <w:tcBorders>
              <w:top w:val="nil"/>
              <w:left w:val="nil"/>
              <w:bottom w:val="nil"/>
              <w:right w:val="nil"/>
            </w:tcBorders>
            <w:shd w:val="clear" w:color="000000" w:fill="FFFFFF"/>
            <w:noWrap/>
          </w:tcPr>
          <w:p w14:paraId="15F9A5E6"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0.98</w:t>
            </w:r>
          </w:p>
        </w:tc>
        <w:tc>
          <w:tcPr>
            <w:tcW w:w="759" w:type="dxa"/>
            <w:tcBorders>
              <w:top w:val="nil"/>
              <w:left w:val="nil"/>
              <w:bottom w:val="nil"/>
              <w:right w:val="single" w:sz="8" w:space="0" w:color="auto"/>
            </w:tcBorders>
            <w:shd w:val="clear" w:color="000000" w:fill="FFFFFF"/>
            <w:noWrap/>
          </w:tcPr>
          <w:p w14:paraId="255E2E04"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19.71</w:t>
            </w:r>
          </w:p>
        </w:tc>
      </w:tr>
      <w:tr w:rsidR="009B43C9" w:rsidRPr="00B71F92" w14:paraId="2EFD8255"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1B65BCEB" w14:textId="77777777" w:rsidR="009B43C9" w:rsidRPr="00B71F92" w:rsidRDefault="009B43C9" w:rsidP="008C0804">
            <w:pPr>
              <w:spacing w:after="0" w:line="240" w:lineRule="auto"/>
              <w:rPr>
                <w:rFonts w:eastAsia="Times New Roman"/>
                <w:sz w:val="20"/>
                <w:szCs w:val="20"/>
              </w:rPr>
            </w:pPr>
            <w:r w:rsidRPr="00B71F92">
              <w:rPr>
                <w:sz w:val="20"/>
                <w:szCs w:val="20"/>
              </w:rPr>
              <w:t>Upgrade or buy a home</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290D386C"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Change in who you live with</w:t>
            </w:r>
          </w:p>
        </w:tc>
        <w:tc>
          <w:tcPr>
            <w:tcW w:w="705" w:type="dxa"/>
            <w:tcBorders>
              <w:top w:val="nil"/>
              <w:left w:val="nil"/>
              <w:bottom w:val="nil"/>
              <w:right w:val="nil"/>
            </w:tcBorders>
            <w:shd w:val="clear" w:color="000000" w:fill="FFFFFF"/>
            <w:noWrap/>
          </w:tcPr>
          <w:p w14:paraId="7B3A51C9"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08</w:t>
            </w:r>
          </w:p>
        </w:tc>
        <w:tc>
          <w:tcPr>
            <w:tcW w:w="693" w:type="dxa"/>
            <w:tcBorders>
              <w:top w:val="nil"/>
              <w:left w:val="nil"/>
              <w:bottom w:val="nil"/>
              <w:right w:val="single" w:sz="8" w:space="0" w:color="auto"/>
            </w:tcBorders>
            <w:shd w:val="clear" w:color="000000" w:fill="FFFFFF"/>
            <w:noWrap/>
          </w:tcPr>
          <w:p w14:paraId="076081F6"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15</w:t>
            </w:r>
          </w:p>
        </w:tc>
        <w:tc>
          <w:tcPr>
            <w:tcW w:w="704" w:type="dxa"/>
            <w:gridSpan w:val="2"/>
            <w:tcBorders>
              <w:top w:val="nil"/>
              <w:left w:val="nil"/>
              <w:bottom w:val="nil"/>
              <w:right w:val="nil"/>
            </w:tcBorders>
            <w:shd w:val="clear" w:color="000000" w:fill="FFFFFF"/>
            <w:noWrap/>
          </w:tcPr>
          <w:p w14:paraId="1C666A40"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31</w:t>
            </w:r>
          </w:p>
        </w:tc>
        <w:tc>
          <w:tcPr>
            <w:tcW w:w="766" w:type="dxa"/>
            <w:tcBorders>
              <w:top w:val="nil"/>
              <w:left w:val="nil"/>
              <w:bottom w:val="nil"/>
              <w:right w:val="single" w:sz="8" w:space="0" w:color="auto"/>
            </w:tcBorders>
            <w:shd w:val="clear" w:color="000000" w:fill="FFFFFF"/>
            <w:noWrap/>
          </w:tcPr>
          <w:p w14:paraId="2006CF5A"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4.38</w:t>
            </w:r>
          </w:p>
        </w:tc>
        <w:tc>
          <w:tcPr>
            <w:tcW w:w="693" w:type="dxa"/>
            <w:gridSpan w:val="2"/>
            <w:tcBorders>
              <w:top w:val="nil"/>
              <w:left w:val="nil"/>
              <w:bottom w:val="nil"/>
              <w:right w:val="nil"/>
            </w:tcBorders>
            <w:shd w:val="clear" w:color="000000" w:fill="FFFFFF"/>
            <w:noWrap/>
          </w:tcPr>
          <w:p w14:paraId="404D68B7"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41</w:t>
            </w:r>
          </w:p>
        </w:tc>
        <w:tc>
          <w:tcPr>
            <w:tcW w:w="759" w:type="dxa"/>
            <w:tcBorders>
              <w:top w:val="nil"/>
              <w:left w:val="nil"/>
              <w:bottom w:val="nil"/>
              <w:right w:val="single" w:sz="8" w:space="0" w:color="auto"/>
            </w:tcBorders>
            <w:shd w:val="clear" w:color="000000" w:fill="FFFFFF"/>
            <w:noWrap/>
          </w:tcPr>
          <w:p w14:paraId="74B71715"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22.70</w:t>
            </w:r>
          </w:p>
        </w:tc>
      </w:tr>
      <w:tr w:rsidR="009B43C9" w:rsidRPr="00B71F92" w14:paraId="07E9DD43"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4E7DBA8A" w14:textId="77777777" w:rsidR="009B43C9" w:rsidRPr="00B71F92" w:rsidRDefault="009B43C9" w:rsidP="008C0804">
            <w:pPr>
              <w:spacing w:after="0" w:line="240" w:lineRule="auto"/>
              <w:rPr>
                <w:rFonts w:eastAsia="Times New Roman"/>
                <w:sz w:val="20"/>
                <w:szCs w:val="20"/>
              </w:rPr>
            </w:pPr>
            <w:r w:rsidRPr="00B71F92">
              <w:rPr>
                <w:sz w:val="20"/>
                <w:szCs w:val="20"/>
              </w:rPr>
              <w:t>Upgrade or buy a home</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486A1ACC"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 xml:space="preserve">Concerns about safety or crime              </w:t>
            </w:r>
          </w:p>
        </w:tc>
        <w:tc>
          <w:tcPr>
            <w:tcW w:w="705" w:type="dxa"/>
            <w:tcBorders>
              <w:top w:val="nil"/>
              <w:left w:val="nil"/>
              <w:bottom w:val="nil"/>
              <w:right w:val="nil"/>
            </w:tcBorders>
            <w:shd w:val="clear" w:color="000000" w:fill="FFFFFF"/>
            <w:noWrap/>
          </w:tcPr>
          <w:p w14:paraId="2992D5B5"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101</w:t>
            </w:r>
          </w:p>
        </w:tc>
        <w:tc>
          <w:tcPr>
            <w:tcW w:w="693" w:type="dxa"/>
            <w:tcBorders>
              <w:top w:val="nil"/>
              <w:left w:val="nil"/>
              <w:bottom w:val="nil"/>
              <w:right w:val="single" w:sz="8" w:space="0" w:color="auto"/>
            </w:tcBorders>
            <w:shd w:val="clear" w:color="000000" w:fill="FFFFFF"/>
            <w:noWrap/>
          </w:tcPr>
          <w:p w14:paraId="011D532E"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07</w:t>
            </w:r>
          </w:p>
        </w:tc>
        <w:tc>
          <w:tcPr>
            <w:tcW w:w="704" w:type="dxa"/>
            <w:gridSpan w:val="2"/>
            <w:tcBorders>
              <w:top w:val="nil"/>
              <w:left w:val="nil"/>
              <w:bottom w:val="nil"/>
              <w:right w:val="nil"/>
            </w:tcBorders>
            <w:shd w:val="clear" w:color="000000" w:fill="FFFFFF"/>
            <w:noWrap/>
          </w:tcPr>
          <w:p w14:paraId="5D0CB7B1"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10</w:t>
            </w:r>
          </w:p>
        </w:tc>
        <w:tc>
          <w:tcPr>
            <w:tcW w:w="766" w:type="dxa"/>
            <w:tcBorders>
              <w:top w:val="nil"/>
              <w:left w:val="nil"/>
              <w:bottom w:val="nil"/>
              <w:right w:val="single" w:sz="8" w:space="0" w:color="auto"/>
            </w:tcBorders>
            <w:shd w:val="clear" w:color="000000" w:fill="FFFFFF"/>
            <w:noWrap/>
          </w:tcPr>
          <w:p w14:paraId="4BEFF30B"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2.01</w:t>
            </w:r>
          </w:p>
        </w:tc>
        <w:tc>
          <w:tcPr>
            <w:tcW w:w="693" w:type="dxa"/>
            <w:gridSpan w:val="2"/>
            <w:tcBorders>
              <w:top w:val="nil"/>
              <w:left w:val="nil"/>
              <w:bottom w:val="nil"/>
              <w:right w:val="nil"/>
            </w:tcBorders>
            <w:shd w:val="clear" w:color="000000" w:fill="FFFFFF"/>
            <w:noWrap/>
          </w:tcPr>
          <w:p w14:paraId="4F4BC7F5"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0.96</w:t>
            </w:r>
          </w:p>
        </w:tc>
        <w:tc>
          <w:tcPr>
            <w:tcW w:w="759" w:type="dxa"/>
            <w:tcBorders>
              <w:top w:val="nil"/>
              <w:left w:val="nil"/>
              <w:bottom w:val="nil"/>
              <w:right w:val="single" w:sz="8" w:space="0" w:color="auto"/>
            </w:tcBorders>
            <w:shd w:val="clear" w:color="000000" w:fill="FFFFFF"/>
            <w:noWrap/>
          </w:tcPr>
          <w:p w14:paraId="2942EF7A"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10.28</w:t>
            </w:r>
          </w:p>
        </w:tc>
      </w:tr>
      <w:tr w:rsidR="009B43C9" w:rsidRPr="00B71F92" w14:paraId="4E8A960A"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31DA00D3" w14:textId="77777777" w:rsidR="009B43C9" w:rsidRPr="00B71F92" w:rsidRDefault="009B43C9" w:rsidP="008C0804">
            <w:pPr>
              <w:spacing w:after="0" w:line="240" w:lineRule="auto"/>
              <w:rPr>
                <w:rFonts w:eastAsia="Times New Roman"/>
                <w:sz w:val="20"/>
                <w:szCs w:val="20"/>
              </w:rPr>
            </w:pPr>
            <w:r w:rsidRPr="00B71F92">
              <w:rPr>
                <w:sz w:val="20"/>
                <w:szCs w:val="20"/>
              </w:rPr>
              <w:t>Increase in housing costs</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135E5BF2"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Friends leaving</w:t>
            </w:r>
          </w:p>
        </w:tc>
        <w:tc>
          <w:tcPr>
            <w:tcW w:w="705" w:type="dxa"/>
            <w:tcBorders>
              <w:top w:val="nil"/>
              <w:left w:val="nil"/>
              <w:bottom w:val="nil"/>
              <w:right w:val="nil"/>
            </w:tcBorders>
            <w:shd w:val="clear" w:color="000000" w:fill="FFFFFF"/>
            <w:noWrap/>
          </w:tcPr>
          <w:p w14:paraId="25FA1CB8"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98</w:t>
            </w:r>
          </w:p>
        </w:tc>
        <w:tc>
          <w:tcPr>
            <w:tcW w:w="693" w:type="dxa"/>
            <w:tcBorders>
              <w:top w:val="nil"/>
              <w:left w:val="nil"/>
              <w:bottom w:val="nil"/>
              <w:right w:val="single" w:sz="8" w:space="0" w:color="auto"/>
            </w:tcBorders>
            <w:shd w:val="clear" w:color="000000" w:fill="FFFFFF"/>
            <w:noWrap/>
          </w:tcPr>
          <w:p w14:paraId="072C9577"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04</w:t>
            </w:r>
          </w:p>
        </w:tc>
        <w:tc>
          <w:tcPr>
            <w:tcW w:w="704" w:type="dxa"/>
            <w:gridSpan w:val="2"/>
            <w:tcBorders>
              <w:top w:val="nil"/>
              <w:left w:val="nil"/>
              <w:bottom w:val="nil"/>
              <w:right w:val="nil"/>
            </w:tcBorders>
            <w:shd w:val="clear" w:color="000000" w:fill="FFFFFF"/>
            <w:noWrap/>
          </w:tcPr>
          <w:p w14:paraId="546EA8CE"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0.93</w:t>
            </w:r>
          </w:p>
        </w:tc>
        <w:tc>
          <w:tcPr>
            <w:tcW w:w="766" w:type="dxa"/>
            <w:tcBorders>
              <w:top w:val="nil"/>
              <w:left w:val="nil"/>
              <w:bottom w:val="nil"/>
              <w:right w:val="single" w:sz="8" w:space="0" w:color="auto"/>
            </w:tcBorders>
            <w:shd w:val="clear" w:color="000000" w:fill="FFFFFF"/>
            <w:noWrap/>
          </w:tcPr>
          <w:p w14:paraId="344ED7FB"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0.48</w:t>
            </w:r>
          </w:p>
        </w:tc>
        <w:tc>
          <w:tcPr>
            <w:tcW w:w="693" w:type="dxa"/>
            <w:gridSpan w:val="2"/>
            <w:tcBorders>
              <w:top w:val="nil"/>
              <w:left w:val="nil"/>
              <w:bottom w:val="nil"/>
              <w:right w:val="nil"/>
            </w:tcBorders>
            <w:shd w:val="clear" w:color="000000" w:fill="FFFFFF"/>
            <w:noWrap/>
          </w:tcPr>
          <w:p w14:paraId="4FC0764C"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0.82</w:t>
            </w:r>
          </w:p>
        </w:tc>
        <w:tc>
          <w:tcPr>
            <w:tcW w:w="759" w:type="dxa"/>
            <w:tcBorders>
              <w:top w:val="nil"/>
              <w:left w:val="nil"/>
              <w:bottom w:val="nil"/>
              <w:right w:val="single" w:sz="8" w:space="0" w:color="auto"/>
            </w:tcBorders>
            <w:shd w:val="clear" w:color="000000" w:fill="FFFFFF"/>
            <w:noWrap/>
          </w:tcPr>
          <w:p w14:paraId="258731B4"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21.77</w:t>
            </w:r>
          </w:p>
        </w:tc>
      </w:tr>
      <w:tr w:rsidR="009B43C9" w:rsidRPr="00B71F92" w14:paraId="7BF5F8D3" w14:textId="77777777" w:rsidTr="00AF15D1">
        <w:trPr>
          <w:trHeight w:val="288"/>
          <w:jc w:val="center"/>
        </w:trPr>
        <w:tc>
          <w:tcPr>
            <w:tcW w:w="2600" w:type="dxa"/>
            <w:tcBorders>
              <w:top w:val="nil"/>
              <w:left w:val="single" w:sz="8" w:space="0" w:color="auto"/>
              <w:bottom w:val="nil"/>
              <w:right w:val="nil"/>
            </w:tcBorders>
            <w:shd w:val="clear" w:color="000000" w:fill="FFFFFF"/>
            <w:noWrap/>
            <w:tcMar>
              <w:left w:w="115" w:type="dxa"/>
              <w:right w:w="58" w:type="dxa"/>
            </w:tcMar>
          </w:tcPr>
          <w:p w14:paraId="35AADAB2" w14:textId="77777777" w:rsidR="009B43C9" w:rsidRPr="00B71F92" w:rsidRDefault="009B43C9" w:rsidP="008C0804">
            <w:pPr>
              <w:spacing w:after="0" w:line="240" w:lineRule="auto"/>
              <w:rPr>
                <w:rFonts w:eastAsia="Times New Roman"/>
                <w:sz w:val="20"/>
                <w:szCs w:val="20"/>
              </w:rPr>
            </w:pPr>
            <w:r w:rsidRPr="00B71F92">
              <w:rPr>
                <w:sz w:val="20"/>
                <w:szCs w:val="20"/>
              </w:rPr>
              <w:t>Upgrade or buy a home</w:t>
            </w:r>
          </w:p>
        </w:tc>
        <w:tc>
          <w:tcPr>
            <w:tcW w:w="2700" w:type="dxa"/>
            <w:gridSpan w:val="2"/>
            <w:tcBorders>
              <w:top w:val="nil"/>
              <w:left w:val="nil"/>
              <w:bottom w:val="nil"/>
              <w:right w:val="single" w:sz="8" w:space="0" w:color="000000"/>
            </w:tcBorders>
            <w:shd w:val="clear" w:color="000000" w:fill="FFFFFF"/>
            <w:noWrap/>
            <w:tcMar>
              <w:left w:w="115" w:type="dxa"/>
              <w:right w:w="58" w:type="dxa"/>
            </w:tcMar>
          </w:tcPr>
          <w:p w14:paraId="7694A911" w14:textId="77777777" w:rsidR="009B43C9" w:rsidRPr="00B71F92" w:rsidRDefault="009B43C9" w:rsidP="008C0804">
            <w:pPr>
              <w:tabs>
                <w:tab w:val="decimal" w:pos="346"/>
              </w:tabs>
              <w:spacing w:after="0" w:line="240" w:lineRule="auto"/>
              <w:rPr>
                <w:rFonts w:eastAsia="Times New Roman"/>
                <w:sz w:val="20"/>
                <w:szCs w:val="20"/>
                <w:highlight w:val="yellow"/>
              </w:rPr>
            </w:pPr>
            <w:r w:rsidRPr="00B71F92">
              <w:rPr>
                <w:sz w:val="20"/>
                <w:szCs w:val="20"/>
              </w:rPr>
              <w:t>Increase in housing costs</w:t>
            </w:r>
          </w:p>
        </w:tc>
        <w:tc>
          <w:tcPr>
            <w:tcW w:w="705" w:type="dxa"/>
            <w:tcBorders>
              <w:top w:val="nil"/>
              <w:left w:val="nil"/>
              <w:bottom w:val="nil"/>
              <w:right w:val="nil"/>
            </w:tcBorders>
            <w:shd w:val="clear" w:color="000000" w:fill="FFFFFF"/>
            <w:noWrap/>
          </w:tcPr>
          <w:p w14:paraId="4026D92D" w14:textId="77777777" w:rsidR="009B43C9" w:rsidRPr="00B71F92" w:rsidRDefault="009B43C9" w:rsidP="008C0804">
            <w:pPr>
              <w:tabs>
                <w:tab w:val="decimal" w:pos="346"/>
              </w:tabs>
              <w:spacing w:after="0" w:line="240" w:lineRule="auto"/>
              <w:jc w:val="center"/>
              <w:rPr>
                <w:rFonts w:eastAsia="Times New Roman"/>
                <w:sz w:val="20"/>
                <w:szCs w:val="20"/>
              </w:rPr>
            </w:pPr>
            <w:r w:rsidRPr="00B71F92">
              <w:rPr>
                <w:sz w:val="20"/>
                <w:szCs w:val="20"/>
              </w:rPr>
              <w:t>80</w:t>
            </w:r>
          </w:p>
        </w:tc>
        <w:tc>
          <w:tcPr>
            <w:tcW w:w="693" w:type="dxa"/>
            <w:tcBorders>
              <w:top w:val="nil"/>
              <w:left w:val="nil"/>
              <w:bottom w:val="nil"/>
              <w:right w:val="single" w:sz="8" w:space="0" w:color="auto"/>
            </w:tcBorders>
            <w:shd w:val="clear" w:color="000000" w:fill="FFFFFF"/>
            <w:noWrap/>
          </w:tcPr>
          <w:p w14:paraId="2D6671AF"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0.85</w:t>
            </w:r>
          </w:p>
        </w:tc>
        <w:tc>
          <w:tcPr>
            <w:tcW w:w="704" w:type="dxa"/>
            <w:gridSpan w:val="2"/>
            <w:tcBorders>
              <w:top w:val="nil"/>
              <w:left w:val="nil"/>
              <w:bottom w:val="nil"/>
              <w:right w:val="nil"/>
            </w:tcBorders>
            <w:shd w:val="clear" w:color="000000" w:fill="FFFFFF"/>
            <w:noWrap/>
          </w:tcPr>
          <w:p w14:paraId="4E241459"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0.94</w:t>
            </w:r>
          </w:p>
        </w:tc>
        <w:tc>
          <w:tcPr>
            <w:tcW w:w="766" w:type="dxa"/>
            <w:tcBorders>
              <w:top w:val="nil"/>
              <w:left w:val="nil"/>
              <w:bottom w:val="nil"/>
              <w:right w:val="single" w:sz="8" w:space="0" w:color="auto"/>
            </w:tcBorders>
            <w:shd w:val="clear" w:color="000000" w:fill="FFFFFF"/>
            <w:noWrap/>
          </w:tcPr>
          <w:p w14:paraId="592D8900" w14:textId="77777777" w:rsidR="009B43C9" w:rsidRPr="00B71F92" w:rsidRDefault="009B43C9" w:rsidP="008C0804">
            <w:pPr>
              <w:tabs>
                <w:tab w:val="decimal" w:pos="238"/>
              </w:tabs>
              <w:spacing w:after="0" w:line="240" w:lineRule="auto"/>
              <w:jc w:val="center"/>
              <w:rPr>
                <w:rFonts w:eastAsia="Times New Roman"/>
                <w:sz w:val="20"/>
                <w:szCs w:val="20"/>
              </w:rPr>
            </w:pPr>
            <w:r w:rsidRPr="00B71F92">
              <w:rPr>
                <w:sz w:val="20"/>
                <w:szCs w:val="20"/>
              </w:rPr>
              <w:t>10.14</w:t>
            </w:r>
          </w:p>
        </w:tc>
        <w:tc>
          <w:tcPr>
            <w:tcW w:w="693" w:type="dxa"/>
            <w:gridSpan w:val="2"/>
            <w:tcBorders>
              <w:top w:val="nil"/>
              <w:left w:val="nil"/>
              <w:bottom w:val="nil"/>
              <w:right w:val="nil"/>
            </w:tcBorders>
            <w:shd w:val="clear" w:color="000000" w:fill="FFFFFF"/>
            <w:noWrap/>
          </w:tcPr>
          <w:p w14:paraId="42EDA9B4" w14:textId="77777777" w:rsidR="009B43C9" w:rsidRPr="00B71F92" w:rsidRDefault="009B43C9" w:rsidP="008C0804">
            <w:pPr>
              <w:tabs>
                <w:tab w:val="decimal" w:pos="226"/>
              </w:tabs>
              <w:spacing w:after="0" w:line="240" w:lineRule="auto"/>
              <w:jc w:val="center"/>
              <w:rPr>
                <w:rFonts w:eastAsia="Times New Roman"/>
                <w:sz w:val="20"/>
                <w:szCs w:val="20"/>
              </w:rPr>
            </w:pPr>
            <w:r w:rsidRPr="00B71F92">
              <w:rPr>
                <w:sz w:val="20"/>
                <w:szCs w:val="20"/>
              </w:rPr>
              <w:t>1.03</w:t>
            </w:r>
          </w:p>
        </w:tc>
        <w:tc>
          <w:tcPr>
            <w:tcW w:w="759" w:type="dxa"/>
            <w:tcBorders>
              <w:top w:val="nil"/>
              <w:left w:val="nil"/>
              <w:bottom w:val="nil"/>
              <w:right w:val="single" w:sz="8" w:space="0" w:color="auto"/>
            </w:tcBorders>
            <w:shd w:val="clear" w:color="000000" w:fill="FFFFFF"/>
            <w:noWrap/>
          </w:tcPr>
          <w:p w14:paraId="32943D07" w14:textId="77777777" w:rsidR="009B43C9" w:rsidRPr="00B71F92" w:rsidRDefault="009B43C9" w:rsidP="008C0804">
            <w:pPr>
              <w:tabs>
                <w:tab w:val="decimal" w:pos="195"/>
              </w:tabs>
              <w:spacing w:after="0" w:line="240" w:lineRule="auto"/>
              <w:jc w:val="center"/>
              <w:rPr>
                <w:rFonts w:eastAsia="Times New Roman"/>
                <w:sz w:val="20"/>
                <w:szCs w:val="20"/>
              </w:rPr>
            </w:pPr>
            <w:r w:rsidRPr="00B71F92">
              <w:rPr>
                <w:sz w:val="20"/>
                <w:szCs w:val="20"/>
              </w:rPr>
              <w:t>21.41</w:t>
            </w:r>
          </w:p>
        </w:tc>
      </w:tr>
      <w:tr w:rsidR="009B43C9" w:rsidRPr="00B71F92" w14:paraId="44D07B87" w14:textId="77777777" w:rsidTr="00AF15D1">
        <w:trPr>
          <w:trHeight w:val="288"/>
          <w:jc w:val="center"/>
        </w:trPr>
        <w:tc>
          <w:tcPr>
            <w:tcW w:w="6707" w:type="dxa"/>
            <w:gridSpan w:val="6"/>
            <w:tcBorders>
              <w:top w:val="single" w:sz="8" w:space="0" w:color="auto"/>
              <w:left w:val="single" w:sz="8" w:space="0" w:color="auto"/>
              <w:bottom w:val="single" w:sz="8" w:space="0" w:color="auto"/>
              <w:right w:val="single" w:sz="8" w:space="0" w:color="000000"/>
            </w:tcBorders>
            <w:shd w:val="clear" w:color="000000" w:fill="FFFFFF"/>
            <w:noWrap/>
            <w:vAlign w:val="center"/>
            <w:hideMark/>
          </w:tcPr>
          <w:p w14:paraId="2657BB34" w14:textId="77777777" w:rsidR="009B43C9" w:rsidRPr="00B71F92" w:rsidRDefault="009B43C9" w:rsidP="008C0804">
            <w:pPr>
              <w:spacing w:after="0" w:line="240" w:lineRule="auto"/>
              <w:rPr>
                <w:rFonts w:eastAsia="Times New Roman"/>
                <w:b/>
                <w:bCs/>
                <w:sz w:val="20"/>
                <w:szCs w:val="20"/>
              </w:rPr>
            </w:pPr>
            <w:r w:rsidRPr="00B71F92">
              <w:rPr>
                <w:rFonts w:eastAsia="Times New Roman"/>
                <w:b/>
                <w:bCs/>
                <w:sz w:val="20"/>
                <w:szCs w:val="20"/>
              </w:rPr>
              <w:t>Weighted Average Percent Error (WAPE)</w:t>
            </w:r>
          </w:p>
        </w:tc>
        <w:tc>
          <w:tcPr>
            <w:tcW w:w="1470" w:type="dxa"/>
            <w:gridSpan w:val="3"/>
            <w:tcBorders>
              <w:top w:val="single" w:sz="8" w:space="0" w:color="auto"/>
              <w:left w:val="nil"/>
              <w:bottom w:val="single" w:sz="8" w:space="0" w:color="auto"/>
              <w:right w:val="single" w:sz="8" w:space="0" w:color="000000"/>
            </w:tcBorders>
            <w:shd w:val="clear" w:color="000000" w:fill="FFFFFF"/>
            <w:noWrap/>
            <w:vAlign w:val="center"/>
            <w:hideMark/>
          </w:tcPr>
          <w:p w14:paraId="0EB579CF" w14:textId="77777777" w:rsidR="009B43C9" w:rsidRPr="00B71F92" w:rsidRDefault="009B43C9" w:rsidP="008C0804">
            <w:pPr>
              <w:spacing w:after="0" w:line="240" w:lineRule="auto"/>
              <w:jc w:val="center"/>
              <w:rPr>
                <w:rFonts w:eastAsia="Times New Roman"/>
                <w:b/>
                <w:bCs/>
                <w:sz w:val="20"/>
                <w:szCs w:val="20"/>
              </w:rPr>
            </w:pPr>
            <w:r w:rsidRPr="00B71F92">
              <w:rPr>
                <w:b/>
                <w:bCs/>
                <w:sz w:val="20"/>
                <w:szCs w:val="20"/>
              </w:rPr>
              <w:t>7.19</w:t>
            </w:r>
          </w:p>
        </w:tc>
        <w:tc>
          <w:tcPr>
            <w:tcW w:w="1443" w:type="dxa"/>
            <w:gridSpan w:val="2"/>
            <w:tcBorders>
              <w:top w:val="single" w:sz="8" w:space="0" w:color="auto"/>
              <w:left w:val="nil"/>
              <w:bottom w:val="single" w:sz="8" w:space="0" w:color="auto"/>
              <w:right w:val="single" w:sz="8" w:space="0" w:color="000000"/>
            </w:tcBorders>
            <w:shd w:val="clear" w:color="000000" w:fill="FFFFFF"/>
            <w:noWrap/>
            <w:vAlign w:val="center"/>
            <w:hideMark/>
          </w:tcPr>
          <w:p w14:paraId="630EAB5A" w14:textId="77777777" w:rsidR="009B43C9" w:rsidRPr="00B71F92" w:rsidRDefault="009B43C9" w:rsidP="008C0804">
            <w:pPr>
              <w:spacing w:after="0" w:line="240" w:lineRule="auto"/>
              <w:jc w:val="center"/>
              <w:rPr>
                <w:rFonts w:eastAsia="Times New Roman"/>
                <w:b/>
                <w:bCs/>
                <w:sz w:val="20"/>
                <w:szCs w:val="20"/>
              </w:rPr>
            </w:pPr>
            <w:r w:rsidRPr="00B71F92">
              <w:rPr>
                <w:b/>
                <w:bCs/>
                <w:sz w:val="20"/>
                <w:szCs w:val="20"/>
              </w:rPr>
              <w:t>18.36</w:t>
            </w:r>
          </w:p>
        </w:tc>
      </w:tr>
    </w:tbl>
    <w:p w14:paraId="74B3C03A" w14:textId="77777777" w:rsidR="002F5607" w:rsidRDefault="002F5607" w:rsidP="008404B6">
      <w:pPr>
        <w:spacing w:after="0" w:line="240" w:lineRule="auto"/>
        <w:jc w:val="both"/>
        <w:rPr>
          <w:b/>
          <w:bCs/>
        </w:rPr>
      </w:pPr>
    </w:p>
    <w:p w14:paraId="211B4137" w14:textId="1742B202" w:rsidR="008404B6" w:rsidRPr="00B71F92" w:rsidRDefault="008404B6" w:rsidP="008404B6">
      <w:pPr>
        <w:spacing w:after="0" w:line="240" w:lineRule="auto"/>
        <w:jc w:val="both"/>
        <w:rPr>
          <w:b/>
          <w:bCs/>
        </w:rPr>
      </w:pPr>
      <w:r w:rsidRPr="00B71F92">
        <w:rPr>
          <w:b/>
          <w:bCs/>
        </w:rPr>
        <w:t xml:space="preserve">5. </w:t>
      </w:r>
      <w:r w:rsidR="008C7C3F" w:rsidRPr="00B71F92">
        <w:rPr>
          <w:b/>
          <w:bCs/>
        </w:rPr>
        <w:t>EVOLUTION IN</w:t>
      </w:r>
      <w:r w:rsidR="00205856" w:rsidRPr="00B71F92">
        <w:rPr>
          <w:b/>
          <w:bCs/>
        </w:rPr>
        <w:t xml:space="preserve"> RELOCATION MOTIVATIONS OVER TIME</w:t>
      </w:r>
    </w:p>
    <w:p w14:paraId="38027D18" w14:textId="716290FF" w:rsidR="00D75979" w:rsidRPr="00B71F92" w:rsidRDefault="00515BF3" w:rsidP="008404B6">
      <w:pPr>
        <w:spacing w:after="0" w:line="240" w:lineRule="auto"/>
        <w:jc w:val="both"/>
      </w:pPr>
      <w:r w:rsidRPr="00B71F92">
        <w:t xml:space="preserve">The descriptive statistics in Table 1 provide an aggregate sense of the patterns of residential moves and relocation motivations through time. However, </w:t>
      </w:r>
      <w:r w:rsidR="003E15CC" w:rsidRPr="00B71F92">
        <w:t>these aggregate statistics</w:t>
      </w:r>
      <w:r w:rsidRPr="00B71F92">
        <w:t xml:space="preserve"> do not provide the temporal evolution patterns </w:t>
      </w:r>
      <w:r w:rsidR="00F74FFB" w:rsidRPr="00B71F92">
        <w:t xml:space="preserve">by specific population subgroups. </w:t>
      </w:r>
      <w:r w:rsidR="00FB52EB" w:rsidRPr="00B71F92">
        <w:t>T</w:t>
      </w:r>
      <w:r w:rsidR="004D5A23" w:rsidRPr="00B71F92">
        <w:t xml:space="preserve">o </w:t>
      </w:r>
      <w:r w:rsidR="00F74FFB" w:rsidRPr="00B71F92">
        <w:t xml:space="preserve">do so, </w:t>
      </w:r>
      <w:r w:rsidR="00B01879" w:rsidRPr="00B71F92">
        <w:t xml:space="preserve">we </w:t>
      </w:r>
      <w:r w:rsidR="0085518D" w:rsidRPr="00B71F92">
        <w:t>use the average treatment effect (ATE)</w:t>
      </w:r>
      <w:r w:rsidR="00F74FFB" w:rsidRPr="00B71F92">
        <w:t xml:space="preserve"> by</w:t>
      </w:r>
      <w:r w:rsidR="00B446A2" w:rsidRPr="00B71F92">
        <w:t xml:space="preserve"> first set</w:t>
      </w:r>
      <w:r w:rsidR="00F74FFB" w:rsidRPr="00B71F92">
        <w:t>ting</w:t>
      </w:r>
      <w:r w:rsidR="00B446A2" w:rsidRPr="00B71F92">
        <w:t xml:space="preserve"> all individuals in the dataset to </w:t>
      </w:r>
      <w:r w:rsidR="00007816" w:rsidRPr="00B71F92">
        <w:t xml:space="preserve">have a specified value for one exogenous variable and to a </w:t>
      </w:r>
      <w:r w:rsidR="00D450D6" w:rsidRPr="00B71F92">
        <w:t>baseline 2019 state (that is we set the value of</w:t>
      </w:r>
      <w:r w:rsidR="000C1C31" w:rsidRPr="00B71F92">
        <w:t xml:space="preserve"> both the 2021-effect and 2023-effect indicators to zero). </w:t>
      </w:r>
      <w:r w:rsidR="00B30492" w:rsidRPr="00B71F92">
        <w:t xml:space="preserve">Then, we use the estimated coefficients </w:t>
      </w:r>
      <w:r w:rsidR="005B7A0B" w:rsidRPr="00B71F92">
        <w:t xml:space="preserve">to obtain the probability that </w:t>
      </w:r>
      <w:r w:rsidR="004421D3" w:rsidRPr="00B71F92">
        <w:t>each</w:t>
      </w:r>
      <w:r w:rsidR="005B7A0B" w:rsidRPr="00B71F92">
        <w:t xml:space="preserve"> individual would relocate or select each reason for considering relocating</w:t>
      </w:r>
      <w:r w:rsidR="004421D3" w:rsidRPr="00B71F92">
        <w:t xml:space="preserve">. The share of individuals relocating and being motivated by each reason is then simply the average </w:t>
      </w:r>
      <w:r w:rsidR="00FF6284" w:rsidRPr="00B71F92">
        <w:t xml:space="preserve">of these probabilities across all individuals. We then repeat the procedure by setting all individuals to the </w:t>
      </w:r>
      <w:r w:rsidR="00E505C1" w:rsidRPr="00B71F92">
        <w:t xml:space="preserve">2021 state (setting the value of the 2021-effect indicator to one and the 2023-effect indicator to zero). </w:t>
      </w:r>
      <w:r w:rsidR="0051006D" w:rsidRPr="00B71F92">
        <w:t xml:space="preserve">The percent change in these shares </w:t>
      </w:r>
      <w:r w:rsidR="00EC56CD" w:rsidRPr="00B71F92">
        <w:t>between</w:t>
      </w:r>
      <w:r w:rsidR="0051006D" w:rsidRPr="00B71F92">
        <w:t xml:space="preserve"> the 2019 period and 2021 period </w:t>
      </w:r>
      <w:r w:rsidR="00EC56CD" w:rsidRPr="00B71F92">
        <w:t xml:space="preserve">is presented in Table 5 with each row </w:t>
      </w:r>
      <w:r w:rsidR="00032F2D" w:rsidRPr="00B71F92">
        <w:t>corresponding to a single exogenous variable and each column to an outcome (note that the motivating reason for “</w:t>
      </w:r>
      <w:r w:rsidR="002919EC" w:rsidRPr="00B71F92">
        <w:t>b</w:t>
      </w:r>
      <w:r w:rsidR="00032F2D" w:rsidRPr="00B71F92">
        <w:t xml:space="preserve">etter access to amenities” is excluded, as this option was only provided in the 2023 wave). </w:t>
      </w:r>
      <w:r w:rsidR="005C5D42" w:rsidRPr="00B71F92">
        <w:t>For instance, the value of “</w:t>
      </w:r>
      <w:r w:rsidR="004C376E" w:rsidRPr="00B71F92">
        <w:t>0.8</w:t>
      </w:r>
      <w:r w:rsidR="005C5D42" w:rsidRPr="00B71F92">
        <w:t xml:space="preserve">” in the first numeric row and first numeric column of Table 5 indicates </w:t>
      </w:r>
      <w:r w:rsidR="00C63897" w:rsidRPr="00B71F92">
        <w:t xml:space="preserve">that young adult households were </w:t>
      </w:r>
      <w:r w:rsidR="004C376E" w:rsidRPr="00B71F92">
        <w:t>0.8</w:t>
      </w:r>
      <w:r w:rsidR="00C63897" w:rsidRPr="00B71F92">
        <w:t xml:space="preserve">% more likely to relocate </w:t>
      </w:r>
      <w:r w:rsidR="00E94521" w:rsidRPr="00B71F92">
        <w:t>during the 2021-period than during the 2019-period and the value of</w:t>
      </w:r>
      <w:r w:rsidR="00595D7A" w:rsidRPr="00B71F92">
        <w:t xml:space="preserve"> </w:t>
      </w:r>
      <w:r w:rsidR="00E94521" w:rsidRPr="00B71F92">
        <w:t>“</w:t>
      </w:r>
      <w:r w:rsidR="00595D7A">
        <w:t>–</w:t>
      </w:r>
      <w:r w:rsidR="00E94521" w:rsidRPr="00B71F92">
        <w:t>3</w:t>
      </w:r>
      <w:r w:rsidR="004A4D8C" w:rsidRPr="00B71F92">
        <w:t>1.1</w:t>
      </w:r>
      <w:r w:rsidR="00E94521" w:rsidRPr="00B71F92">
        <w:t xml:space="preserve">” in the </w:t>
      </w:r>
      <w:r w:rsidR="00E94521" w:rsidRPr="00B71F92">
        <w:lastRenderedPageBreak/>
        <w:t>following column indicates that young adults were 3</w:t>
      </w:r>
      <w:r w:rsidR="004A4D8C" w:rsidRPr="00B71F92">
        <w:t>1</w:t>
      </w:r>
      <w:r w:rsidR="00E94521" w:rsidRPr="00B71F92">
        <w:t>.</w:t>
      </w:r>
      <w:r w:rsidR="004A4D8C" w:rsidRPr="00B71F92">
        <w:t>1</w:t>
      </w:r>
      <w:r w:rsidR="00E94521" w:rsidRPr="00B71F92">
        <w:t xml:space="preserve">% less likely </w:t>
      </w:r>
      <w:r w:rsidR="00723639" w:rsidRPr="00B71F92">
        <w:t>to consider moving based on an interest in getting better access to work</w:t>
      </w:r>
      <w:r w:rsidR="00900A9A" w:rsidRPr="00B71F92">
        <w:t xml:space="preserve"> during the 2021-period than during the 2019-period. </w:t>
      </w:r>
      <w:r w:rsidR="00885FA3" w:rsidRPr="00B71F92">
        <w:t>Finally, the same procedure is repeated to determine the change in residential mobility and motivations for relocation between the 2021 period and 2023 period, and the results for this second set of ATEs are presented in Table 6.</w:t>
      </w:r>
      <w:r w:rsidR="003D2A8A" w:rsidRPr="00B71F92">
        <w:t xml:space="preserve"> </w:t>
      </w:r>
    </w:p>
    <w:p w14:paraId="53058DE8" w14:textId="6252B758" w:rsidR="00F416B2" w:rsidRPr="00B71F92" w:rsidRDefault="00D75979" w:rsidP="0080367D">
      <w:pPr>
        <w:spacing w:after="0" w:line="240" w:lineRule="auto"/>
        <w:ind w:firstLine="720"/>
        <w:jc w:val="both"/>
      </w:pPr>
      <w:r w:rsidRPr="00B71F92">
        <w:t>In both Tables 5 and 6, we provide the predicted residential move changes by population subgroups in the first column of Tables 5 and 6, followed by the residential relocation motivations in the subsequent columns.</w:t>
      </w:r>
      <w:r w:rsidR="00606067">
        <w:t xml:space="preserve"> </w:t>
      </w:r>
      <w:r w:rsidR="003D2A8A" w:rsidRPr="00B71F92">
        <w:t xml:space="preserve">In the following presentation, we focus on the </w:t>
      </w:r>
      <w:r w:rsidRPr="00B71F92">
        <w:t>latter</w:t>
      </w:r>
      <w:r w:rsidR="00606067">
        <w:t xml:space="preserve"> </w:t>
      </w:r>
      <w:r w:rsidR="003D2A8A" w:rsidRPr="00B71F92">
        <w:t xml:space="preserve">ATEs corresponding to the </w:t>
      </w:r>
      <w:r w:rsidRPr="00B71F92">
        <w:t xml:space="preserve">relocation motivations </w:t>
      </w:r>
      <w:r w:rsidR="003D2A8A" w:rsidRPr="00B71F92">
        <w:t>rather than the ATEs corresponding to actual moves themselves</w:t>
      </w:r>
      <w:r w:rsidRPr="00B71F92">
        <w:t xml:space="preserve"> to project forward into what may be the housing landscape in the future. </w:t>
      </w:r>
    </w:p>
    <w:p w14:paraId="0B011283" w14:textId="77777777" w:rsidR="00F416B2" w:rsidRPr="00B71F92" w:rsidRDefault="00F416B2" w:rsidP="008404B6">
      <w:pPr>
        <w:spacing w:after="0" w:line="240" w:lineRule="auto"/>
        <w:jc w:val="both"/>
        <w:rPr>
          <w:highlight w:val="yellow"/>
        </w:rPr>
      </w:pPr>
    </w:p>
    <w:p w14:paraId="41AA6F64" w14:textId="7E4FA0B7" w:rsidR="008404B6" w:rsidRPr="00B71F92" w:rsidRDefault="00C538D1" w:rsidP="00B33467">
      <w:pPr>
        <w:pStyle w:val="ListParagraph"/>
        <w:numPr>
          <w:ilvl w:val="1"/>
          <w:numId w:val="20"/>
        </w:numPr>
        <w:spacing w:after="0" w:line="240" w:lineRule="auto"/>
        <w:jc w:val="both"/>
        <w:rPr>
          <w:b/>
          <w:bCs/>
        </w:rPr>
      </w:pPr>
      <w:r w:rsidRPr="00B71F92">
        <w:rPr>
          <w:b/>
          <w:bCs/>
        </w:rPr>
        <w:t>Relocation Motivat</w:t>
      </w:r>
      <w:r w:rsidR="00C3689B" w:rsidRPr="00B71F92">
        <w:rPr>
          <w:b/>
          <w:bCs/>
        </w:rPr>
        <w:t>ion Changes</w:t>
      </w:r>
      <w:r w:rsidRPr="00B71F92">
        <w:rPr>
          <w:b/>
          <w:bCs/>
        </w:rPr>
        <w:t xml:space="preserve"> </w:t>
      </w:r>
      <w:r w:rsidR="00C3689B" w:rsidRPr="00B71F92">
        <w:rPr>
          <w:b/>
          <w:bCs/>
        </w:rPr>
        <w:t>Associated with</w:t>
      </w:r>
      <w:r w:rsidRPr="00B71F92">
        <w:rPr>
          <w:b/>
          <w:bCs/>
        </w:rPr>
        <w:t xml:space="preserve"> Proactive Planning Processes</w:t>
      </w:r>
    </w:p>
    <w:p w14:paraId="49E98626" w14:textId="3AB2F6A6" w:rsidR="00BB7E4B" w:rsidRPr="00B71F92" w:rsidRDefault="00F74FFB" w:rsidP="00D75979">
      <w:pPr>
        <w:spacing w:after="0" w:line="240" w:lineRule="auto"/>
        <w:jc w:val="both"/>
        <w:rPr>
          <w:b/>
          <w:bCs/>
        </w:rPr>
      </w:pPr>
      <w:r w:rsidRPr="00B71F92">
        <w:t xml:space="preserve">Table 5 shows </w:t>
      </w:r>
      <w:r w:rsidR="00D75979" w:rsidRPr="00B71F92">
        <w:t>that, relative to the 2019 period, there is a notable reduction in the 2021 period across most population subgroups in the three motivations corresponding to proactive planning processes. This reduction is particularly notable for “better access to work</w:t>
      </w:r>
      <w:r w:rsidR="007D78B4" w:rsidRPr="00B71F92">
        <w:t>,</w:t>
      </w:r>
      <w:r w:rsidR="00D75979" w:rsidRPr="00B71F92">
        <w:t xml:space="preserve">” with the </w:t>
      </w:r>
      <w:r w:rsidR="00606B50" w:rsidRPr="00B71F92">
        <w:t xml:space="preserve">reduced </w:t>
      </w:r>
      <w:r w:rsidR="003D2A8A" w:rsidRPr="00B71F92">
        <w:t xml:space="preserve">share being </w:t>
      </w:r>
      <w:r w:rsidR="00D75979" w:rsidRPr="00B71F92">
        <w:t xml:space="preserve">especially </w:t>
      </w:r>
      <w:r w:rsidR="003D2A8A" w:rsidRPr="00B71F92">
        <w:t xml:space="preserve">higher </w:t>
      </w:r>
      <w:r w:rsidR="00CD5BA8" w:rsidRPr="00B71F92">
        <w:t xml:space="preserve">among </w:t>
      </w:r>
      <w:r w:rsidR="003D2A8A" w:rsidRPr="00B71F92">
        <w:t xml:space="preserve">households with children aged 0-11 years, </w:t>
      </w:r>
      <w:r w:rsidR="007D78B4" w:rsidRPr="00B71F92">
        <w:t>low-income</w:t>
      </w:r>
      <w:r w:rsidR="003D2A8A" w:rsidRPr="00B71F92">
        <w:t xml:space="preserve"> households (less than an annual income of $50,000), Black or other households, and households with one or more graduate degree holders</w:t>
      </w:r>
      <w:r w:rsidR="00CD5BA8" w:rsidRPr="00B71F92">
        <w:t xml:space="preserve">. </w:t>
      </w:r>
      <w:r w:rsidR="00142DC4" w:rsidRPr="00B71F92">
        <w:t xml:space="preserve">The implications of this change in terms of </w:t>
      </w:r>
      <w:r w:rsidR="00BA0D90" w:rsidRPr="00B71F92">
        <w:t xml:space="preserve">urban planning and travel demand modeling are significant, as traditional </w:t>
      </w:r>
      <w:r w:rsidR="001B67AA" w:rsidRPr="00B71F92">
        <w:t xml:space="preserve">approaches to </w:t>
      </w:r>
      <w:r w:rsidR="00D45D0A" w:rsidRPr="00B71F92">
        <w:t>residential location choice</w:t>
      </w:r>
      <w:r w:rsidR="001B67AA" w:rsidRPr="00B71F92">
        <w:t xml:space="preserve"> modeling have focused on commute distance as a </w:t>
      </w:r>
      <w:r w:rsidR="00D45D0A" w:rsidRPr="00B71F92">
        <w:t>primary determinant</w:t>
      </w:r>
      <w:r w:rsidR="00F613E3" w:rsidRPr="00B71F92">
        <w:t xml:space="preserve"> of these decisions</w:t>
      </w:r>
      <w:r w:rsidR="00D45D0A" w:rsidRPr="00B71F92">
        <w:t xml:space="preserve">. </w:t>
      </w:r>
      <w:r w:rsidR="00645CD5" w:rsidRPr="00B71F92">
        <w:t xml:space="preserve">The rapid changes to working conditions during the 2021 period highlight that </w:t>
      </w:r>
      <w:r w:rsidR="00E653A9" w:rsidRPr="00B71F92">
        <w:t xml:space="preserve">housing may no longer be as closely bound to employment accessibility, as the embrace of remote work </w:t>
      </w:r>
      <w:r w:rsidR="00B142FB" w:rsidRPr="00B71F92">
        <w:t xml:space="preserve">removes some spatial constraints on housing choices. </w:t>
      </w:r>
      <w:r w:rsidR="009900A6" w:rsidRPr="00B71F92">
        <w:t xml:space="preserve">Instead, models of residential relocation and residential location choices will need to more carefully consider </w:t>
      </w:r>
      <w:r w:rsidR="00606B50" w:rsidRPr="00B71F92">
        <w:t xml:space="preserve">household composition and race/ethnicity factors, as well as </w:t>
      </w:r>
      <w:r w:rsidR="009900A6" w:rsidRPr="00B71F92">
        <w:t>neighborhood and dwelling unit characteristics</w:t>
      </w:r>
      <w:r w:rsidR="00606B50" w:rsidRPr="00B71F92">
        <w:t>,</w:t>
      </w:r>
      <w:r w:rsidR="009900A6" w:rsidRPr="00B71F92">
        <w:t xml:space="preserve"> that may play a greater role in housing decisions</w:t>
      </w:r>
      <w:r w:rsidR="00B015EF" w:rsidRPr="00B71F92">
        <w:t xml:space="preserve"> </w:t>
      </w:r>
      <w:r w:rsidR="00B015EF" w:rsidRPr="00B71F92">
        <w:fldChar w:fldCharType="begin"/>
      </w:r>
      <w:r w:rsidR="00ED365A">
        <w:instrText xml:space="preserve"> ADDIN ZOTERO_ITEM CSL_CITATION {"citationID":"icfyLqt9","properties":{"formattedCitation":"(Robbennolt et al., 2024b)","plainCitation":"(Robbennolt et al., 2024b)","dontUpdate":true,"noteIndex":0},"citationItems":[{"id":3779,"uris":["http://zotero.org/users/12832277/items/2DZBCAUM"],"itemData":{"id":3779,"type":"article-journal","abstract":"We estimate a joint model of housing choice along several dimensions to account for changing valuations of housing outcomes due to the COVID-19 pandemic. We consider housing outcomes including housing type, tenure type, the presence of a patio or yard, the number of bedrooms, neighborhood population density, median housing cost, accessibility of amenities, school quality, crime rate, and commute distance. Data used for this analysis were collected in October and November of 2021 from 24 metropolitan areas across the United States. A Generalized Heterogeneous Data Model (GHDM) is used to estimate these housing outcomes as a function of exogenous household sociodemographic characteristics and latent lifestyle propensities. The GHDM also captures jointness caused by unobserved factors, allowing for the estimation of accurate causal effects between outcomes. The results reveal that lifestyle preferences have significant impacts on housing outcomes. Specifically, individuals with a preference for teleworking are more likely to reside in single-family homes in highly populated areas, experience longer commute distances, and exhibit a higher sensitivity to the presence of amenities in their neighborhoods. Additionally, the analysis of tradeoffs between housing outcomes reveals the relative valuations of various housing outcomes. An increased commute distance is found to lead to an increase in single-family homes, reductions in density, and an increased crime rate. Choosing an apartment in a high-density neighborhood is found to lead to reductions in school quality and significant increases in crime rates. Implications of the results for land-use planning, travel demand analysis, and equity considerations are identified and discussed.","container-title":"Transportation Research Part A: Policy and Practice","DOI":"10.1016/j.tra.2024.104285","ISSN":"0965-8564","page":"104285","source":"ScienceDirect","title":"Housing Choice in an Evolving Remote Work Landscape","volume":"190","author":[{"family":"Robbennolt","given":"Dale"},{"family":"Haddad","given":"Angela J."},{"family":"Mondal","given":"Aupal"},{"family":"Bhat","given":"Chandra R."}],"issued":{"date-parts":[["2024",12,1]]}}}],"schema":"https://github.com/citation-style-language/schema/raw/master/csl-citation.json"} </w:instrText>
      </w:r>
      <w:r w:rsidR="00B015EF" w:rsidRPr="00B71F92">
        <w:fldChar w:fldCharType="separate"/>
      </w:r>
      <w:r w:rsidR="00B015EF" w:rsidRPr="00B71F92">
        <w:t>(</w:t>
      </w:r>
      <w:r w:rsidR="00B4064F" w:rsidRPr="00B71F92">
        <w:t xml:space="preserve">see </w:t>
      </w:r>
      <w:r w:rsidR="00B015EF" w:rsidRPr="00B71F92">
        <w:t>Robbennolt et al., 2024b)</w:t>
      </w:r>
      <w:r w:rsidR="00B015EF" w:rsidRPr="00B71F92">
        <w:fldChar w:fldCharType="end"/>
      </w:r>
      <w:r w:rsidR="009900A6" w:rsidRPr="00B71F92">
        <w:t xml:space="preserve">. </w:t>
      </w:r>
      <w:r w:rsidR="00B142FB" w:rsidRPr="00B71F92">
        <w:t xml:space="preserve">Although </w:t>
      </w:r>
      <w:r w:rsidR="00B50EE1" w:rsidRPr="00B71F92">
        <w:t xml:space="preserve">there has been some increase in consideration of relocation due to </w:t>
      </w:r>
      <w:r w:rsidR="00106796" w:rsidRPr="00B71F92">
        <w:t>interest in better access to work in the 2023 period</w:t>
      </w:r>
      <w:r w:rsidR="00606B50" w:rsidRPr="00B71F92">
        <w:t xml:space="preserve"> relative to the 2021 period</w:t>
      </w:r>
      <w:r w:rsidR="004C11C0" w:rsidRPr="00B71F92">
        <w:t xml:space="preserve"> (see Table 6)</w:t>
      </w:r>
      <w:r w:rsidR="00106796" w:rsidRPr="00B71F92">
        <w:t xml:space="preserve">, this particular reason for </w:t>
      </w:r>
      <w:r w:rsidR="00606B50" w:rsidRPr="00B71F92">
        <w:t xml:space="preserve">considering </w:t>
      </w:r>
      <w:r w:rsidR="00235B64" w:rsidRPr="00B71F92">
        <w:t>relocation</w:t>
      </w:r>
      <w:r w:rsidR="00106796" w:rsidRPr="00B71F92">
        <w:t xml:space="preserve"> has not rebounded to the 2019 level and </w:t>
      </w:r>
      <w:r w:rsidR="003F5A47" w:rsidRPr="00B71F92">
        <w:t xml:space="preserve">interest in moving to access work locations has </w:t>
      </w:r>
      <w:r w:rsidR="00A43C3B" w:rsidRPr="00B71F92">
        <w:t xml:space="preserve">actually continued to </w:t>
      </w:r>
      <w:r w:rsidR="002727CA" w:rsidRPr="00B71F92">
        <w:t>decrease</w:t>
      </w:r>
      <w:r w:rsidR="00A43C3B" w:rsidRPr="00B71F92">
        <w:t xml:space="preserve"> for some, such as among those with moderately high incomes ($100,000-$199,999).</w:t>
      </w:r>
      <w:r w:rsidR="007D5BB8" w:rsidRPr="00B71F92">
        <w:t xml:space="preserve"> </w:t>
      </w:r>
      <w:r w:rsidR="00247D7F" w:rsidRPr="00B71F92">
        <w:t xml:space="preserve">Further, these changes to housing preferences </w:t>
      </w:r>
      <w:r w:rsidR="0063311F" w:rsidRPr="00B71F92">
        <w:t xml:space="preserve">will have downstream effects on transportation outcomes, leading to changing commute patterns </w:t>
      </w:r>
      <w:r w:rsidR="00F10B84" w:rsidRPr="00B71F92">
        <w:t xml:space="preserve">as some families choose to live farther from their workplaces and commute less frequently. </w:t>
      </w:r>
      <w:r w:rsidR="005419EB" w:rsidRPr="00B71F92">
        <w:t xml:space="preserve">At the same time, if these families choose neighborhoods based more on lifestyle preferences than </w:t>
      </w:r>
      <w:r w:rsidR="005C7AB7" w:rsidRPr="00B71F92">
        <w:t>workplace location, there may be an increase in shorter off-peak trips for non-work purposes.</w:t>
      </w:r>
    </w:p>
    <w:p w14:paraId="7CEBA446" w14:textId="7D52784C" w:rsidR="001046A3" w:rsidRPr="00B71F92" w:rsidRDefault="00E60925" w:rsidP="00B33467">
      <w:pPr>
        <w:spacing w:after="0" w:line="240" w:lineRule="auto"/>
        <w:jc w:val="both"/>
      </w:pPr>
      <w:r w:rsidRPr="00B71F92">
        <w:tab/>
        <w:t xml:space="preserve">Another notable change in terms of these longer-term planning processes </w:t>
      </w:r>
      <w:r w:rsidR="00D513B8" w:rsidRPr="00B71F92">
        <w:t xml:space="preserve">is that </w:t>
      </w:r>
      <w:r w:rsidR="00754811" w:rsidRPr="00B71F92">
        <w:t xml:space="preserve">the </w:t>
      </w:r>
      <w:r w:rsidR="00606B50" w:rsidRPr="00B71F92">
        <w:t>consideration</w:t>
      </w:r>
      <w:r w:rsidR="00754811" w:rsidRPr="00B71F92">
        <w:t xml:space="preserve"> of moves </w:t>
      </w:r>
      <w:r w:rsidR="00606B50" w:rsidRPr="00B71F92">
        <w:t xml:space="preserve">for </w:t>
      </w:r>
      <w:r w:rsidR="00754811" w:rsidRPr="00B71F92">
        <w:t xml:space="preserve">upgrading or buying homes has declined in the 2021 period </w:t>
      </w:r>
      <w:r w:rsidR="004C11C0" w:rsidRPr="00B71F92">
        <w:t xml:space="preserve">relative to the 2019 period across all household lifecycle/composition, employment/education, and race/ethnicity variables, except for households with older adults, extended families, and those with low formal education. This decline has </w:t>
      </w:r>
      <w:r w:rsidR="00754811" w:rsidRPr="00B71F92">
        <w:t xml:space="preserve">not recovered in the 2023 period. </w:t>
      </w:r>
      <w:r w:rsidR="00D34EA6" w:rsidRPr="00B71F92">
        <w:t xml:space="preserve">In fact, among </w:t>
      </w:r>
      <w:r w:rsidR="00F27E8B" w:rsidRPr="00B71F92">
        <w:t>Asian household</w:t>
      </w:r>
      <w:r w:rsidR="00691B9F" w:rsidRPr="00B71F92">
        <w:t>s</w:t>
      </w:r>
      <w:r w:rsidR="00F27E8B" w:rsidRPr="00B71F92">
        <w:t xml:space="preserve"> and </w:t>
      </w:r>
      <w:r w:rsidR="00D34EA6" w:rsidRPr="00B71F92">
        <w:t xml:space="preserve">those with </w:t>
      </w:r>
      <w:r w:rsidR="00A50362" w:rsidRPr="00B71F92">
        <w:t>younger children (aged 0-4), interest in upgrading or buying a home declined further during the 2023 period.</w:t>
      </w:r>
      <w:r w:rsidR="00E776D6" w:rsidRPr="00B71F92">
        <w:t xml:space="preserve"> </w:t>
      </w:r>
      <w:r w:rsidR="001046A3" w:rsidRPr="00B71F92">
        <w:t>This finding suggests a slowdown in upward residential mobility</w:t>
      </w:r>
      <w:r w:rsidR="00E159EB" w:rsidRPr="00B71F92">
        <w:t xml:space="preserve">, </w:t>
      </w:r>
      <w:r w:rsidR="00764ADD" w:rsidRPr="00B71F92">
        <w:t xml:space="preserve">particularly among younger families and those with children. As noted previously, </w:t>
      </w:r>
      <w:r w:rsidR="004C5C4A" w:rsidRPr="00B71F92">
        <w:t xml:space="preserve">Seattle has experienced increasing housing costs over the last several years and has a larger renting population than most large American cities </w:t>
      </w:r>
      <w:r w:rsidR="004C5C4A" w:rsidRPr="00B71F92">
        <w:fldChar w:fldCharType="begin"/>
      </w:r>
      <w:r w:rsidR="00B015EF" w:rsidRPr="00B71F92">
        <w:instrText xml:space="preserve"> ADDIN ZOTERO_ITEM CSL_CITATION {"citationID":"nUYzxsBl","properties":{"formattedCitation":"(Washington Center for Real Estate Research, 2023)","plainCitation":"(Washington Center for Real Estate Research, 2023)","noteIndex":0},"citationItems":[{"id":4691,"uris":["http://zotero.org/users/12832277/items/8CJHAZI5"],"itemData":{"id":4691,"type":"report","event-place":"Seattle, WA","page":"1-30","publisher":"University of Washington","publisher-place":"Seattle, WA","title":"Washington State Housing Market Report","URL":"https://wcrer.be.uw.edu/wp-content/uploads/sites/60/2024/02/Housing-Market-Report-Q4-2023.pdf","author":[{"family":"Washington Center for Real Estate Research","given":""}],"issued":{"date-parts":[["2023"]]}}}],"schema":"https://github.com/citation-style-language/schema/raw/master/csl-citation.json"} </w:instrText>
      </w:r>
      <w:r w:rsidR="004C5C4A" w:rsidRPr="00B71F92">
        <w:fldChar w:fldCharType="separate"/>
      </w:r>
      <w:r w:rsidR="004C5C4A" w:rsidRPr="00B71F92">
        <w:t>(Washington Center for Real Estate Research, 2023)</w:t>
      </w:r>
      <w:r w:rsidR="004C5C4A" w:rsidRPr="00B71F92">
        <w:fldChar w:fldCharType="end"/>
      </w:r>
      <w:r w:rsidR="007C4535" w:rsidRPr="00B71F92">
        <w:t xml:space="preserve">, </w:t>
      </w:r>
      <w:r w:rsidR="00D862C0" w:rsidRPr="00B71F92">
        <w:t xml:space="preserve">constraining many families to the rental market. </w:t>
      </w:r>
      <w:r w:rsidR="00506CFC" w:rsidRPr="00B71F92">
        <w:t>These growing barriers to homeownership</w:t>
      </w:r>
      <w:r w:rsidR="00606B50" w:rsidRPr="00B71F92">
        <w:t xml:space="preserve">, while </w:t>
      </w:r>
      <w:r w:rsidR="00606B50" w:rsidRPr="00B71F92">
        <w:lastRenderedPageBreak/>
        <w:t>potentially beneficial in some ways,</w:t>
      </w:r>
      <w:r w:rsidR="00506CFC" w:rsidRPr="00B71F92">
        <w:t xml:space="preserve"> </w:t>
      </w:r>
      <w:r w:rsidR="00E565D1" w:rsidRPr="00B71F92">
        <w:t xml:space="preserve">can </w:t>
      </w:r>
      <w:r w:rsidR="00606B50" w:rsidRPr="00B71F92">
        <w:t xml:space="preserve">also </w:t>
      </w:r>
      <w:r w:rsidR="00E565D1" w:rsidRPr="00B71F92">
        <w:t xml:space="preserve">limit social mobility. At the same time, as these needs are not met, and particularly in the context of a concurrent reduction in the need to be located near employment, </w:t>
      </w:r>
      <w:r w:rsidR="00547BC2" w:rsidRPr="00B71F92">
        <w:t xml:space="preserve">planners and real-estate developers should consider ways to upgrade </w:t>
      </w:r>
      <w:r w:rsidR="00415DD8" w:rsidRPr="00B71F92">
        <w:t xml:space="preserve">existing housing stock </w:t>
      </w:r>
      <w:r w:rsidR="00235B64" w:rsidRPr="00B71F92">
        <w:t xml:space="preserve">without displacing existing residents. </w:t>
      </w:r>
      <w:r w:rsidR="00606B50" w:rsidRPr="00B71F92">
        <w:t>Y</w:t>
      </w:r>
      <w:r w:rsidR="00235B64" w:rsidRPr="00B71F92">
        <w:t>ounger families, in particular, may be interested in housing improvements and neighborhood revitalization projects in the</w:t>
      </w:r>
      <w:r w:rsidR="008808E7" w:rsidRPr="00B71F92">
        <w:t>ir</w:t>
      </w:r>
      <w:r w:rsidR="00235B64" w:rsidRPr="00B71F92">
        <w:t xml:space="preserve"> current homes and communities if they do not see relocation as a viable option for housing improvements. </w:t>
      </w:r>
    </w:p>
    <w:p w14:paraId="37B022E6" w14:textId="406AC58B" w:rsidR="00B33467" w:rsidRPr="00B71F92" w:rsidRDefault="003930CF" w:rsidP="00B33467">
      <w:pPr>
        <w:spacing w:after="0" w:line="240" w:lineRule="auto"/>
        <w:jc w:val="both"/>
      </w:pPr>
      <w:r w:rsidRPr="00B71F92">
        <w:t xml:space="preserve"> </w:t>
      </w:r>
    </w:p>
    <w:p w14:paraId="089E36BB" w14:textId="3042A989" w:rsidR="00E776D6" w:rsidRPr="00B71F92" w:rsidRDefault="009153EE" w:rsidP="00E776D6">
      <w:pPr>
        <w:spacing w:after="0" w:line="240" w:lineRule="auto"/>
        <w:jc w:val="both"/>
        <w:rPr>
          <w:b/>
          <w:bCs/>
        </w:rPr>
      </w:pPr>
      <w:r w:rsidRPr="00B71F92">
        <w:rPr>
          <w:b/>
          <w:bCs/>
        </w:rPr>
        <w:t>5.2 Relocation Motivat</w:t>
      </w:r>
      <w:r w:rsidR="00C3689B" w:rsidRPr="00B71F92">
        <w:rPr>
          <w:b/>
          <w:bCs/>
        </w:rPr>
        <w:t xml:space="preserve">ion Changes Associated with </w:t>
      </w:r>
      <w:r w:rsidR="00AF4AD0" w:rsidRPr="00B71F92">
        <w:rPr>
          <w:b/>
          <w:bCs/>
        </w:rPr>
        <w:t xml:space="preserve">Disconnects Between Preferences and </w:t>
      </w:r>
      <w:r w:rsidR="00BA4EA1" w:rsidRPr="00B71F92">
        <w:rPr>
          <w:b/>
          <w:bCs/>
        </w:rPr>
        <w:t>Housing</w:t>
      </w:r>
    </w:p>
    <w:p w14:paraId="0FBFC49D" w14:textId="13BC48CC" w:rsidR="00FE6A3B" w:rsidRPr="00B71F92" w:rsidRDefault="001E79CD" w:rsidP="001766B6">
      <w:pPr>
        <w:spacing w:after="0" w:line="240" w:lineRule="auto"/>
        <w:jc w:val="both"/>
      </w:pPr>
      <w:r w:rsidRPr="00B71F92">
        <w:t>The growing desire for space at home</w:t>
      </w:r>
      <w:r w:rsidR="003D0B87" w:rsidRPr="00B71F92">
        <w:t xml:space="preserve"> during the 2021 </w:t>
      </w:r>
      <w:r w:rsidR="00F6233F" w:rsidRPr="00B71F92">
        <w:t>period,</w:t>
      </w:r>
      <w:r w:rsidRPr="00B71F92">
        <w:t xml:space="preserve"> </w:t>
      </w:r>
      <w:r w:rsidR="00AF4AD0" w:rsidRPr="00B71F92">
        <w:t>relative to the 2019 period</w:t>
      </w:r>
      <w:r w:rsidR="00F6233F" w:rsidRPr="00B71F92">
        <w:t>,</w:t>
      </w:r>
      <w:r w:rsidR="00AF4AD0" w:rsidRPr="00B71F92">
        <w:t xml:space="preserve"> </w:t>
      </w:r>
      <w:r w:rsidR="00176F8F" w:rsidRPr="00B71F92">
        <w:t xml:space="preserve">across all population subgroups </w:t>
      </w:r>
      <w:r w:rsidRPr="00B71F92">
        <w:t xml:space="preserve">represents a similar reaction to stay-at-home orders during the COVID-19 pandemic and the growth of remote work discussed in the previous section. </w:t>
      </w:r>
      <w:r w:rsidR="007330F0" w:rsidRPr="00B71F92">
        <w:t xml:space="preserve">The growth of virtual activities that may be undertaken at home means that attributes such as physical space in the dwelling unit may be playing a larger role in relocation decisions than </w:t>
      </w:r>
      <w:r w:rsidR="00F943A0" w:rsidRPr="00B71F92">
        <w:t xml:space="preserve">traditional location-related factors </w:t>
      </w:r>
      <w:r w:rsidR="00AF4AD0" w:rsidRPr="00B71F92">
        <w:t>such as</w:t>
      </w:r>
      <w:r w:rsidR="00F943A0" w:rsidRPr="00B71F92">
        <w:t xml:space="preserve"> commute distance. Although this shift to relocation</w:t>
      </w:r>
      <w:r w:rsidR="00AF4AD0" w:rsidRPr="00B71F92">
        <w:t xml:space="preserve"> considerations</w:t>
      </w:r>
      <w:r w:rsidR="00F943A0" w:rsidRPr="00B71F92">
        <w:t xml:space="preserve"> driven by desire for more space at home </w:t>
      </w:r>
      <w:r w:rsidR="00CF724C" w:rsidRPr="00B71F92">
        <w:t>reversed somewhat in the 2023 period</w:t>
      </w:r>
      <w:r w:rsidR="00AF4AD0" w:rsidRPr="00B71F92">
        <w:t xml:space="preserve"> </w:t>
      </w:r>
      <w:r w:rsidR="00176F8F" w:rsidRPr="00B71F92">
        <w:t xml:space="preserve">relative to the 2021 period for all subgroups except extended families </w:t>
      </w:r>
      <w:r w:rsidR="00AF4AD0" w:rsidRPr="00B71F92">
        <w:t>(see Table 6)</w:t>
      </w:r>
      <w:r w:rsidR="00CF724C" w:rsidRPr="00B71F92">
        <w:t xml:space="preserve">, it again did not revert fully to the baseline levels in the 2019 period, suggesting that these changing motivations may </w:t>
      </w:r>
      <w:r w:rsidR="00BF1608" w:rsidRPr="00B71F92">
        <w:t>be here to stay.</w:t>
      </w:r>
      <w:r w:rsidR="00AF4AD0" w:rsidRPr="00B71F92">
        <w:t xml:space="preserve"> Such </w:t>
      </w:r>
      <w:r w:rsidR="00E264C3" w:rsidRPr="00B71F92">
        <w:t>chang</w:t>
      </w:r>
      <w:r w:rsidR="00AF4AD0" w:rsidRPr="00B71F92">
        <w:t xml:space="preserve">ing motivations </w:t>
      </w:r>
      <w:r w:rsidR="00E264C3" w:rsidRPr="00B71F92">
        <w:t>have profound implications for real estate markets, as properties with dedicated workspace, outdoor access, and flexible layouts</w:t>
      </w:r>
      <w:r w:rsidR="004214D3" w:rsidRPr="00B71F92">
        <w:t xml:space="preserve"> may continue to grow in popularity, even for those who still desire physical accessibility and urban living</w:t>
      </w:r>
      <w:r w:rsidR="002E1CC7">
        <w:t xml:space="preserve"> </w:t>
      </w:r>
      <w:r w:rsidR="00ED365A">
        <w:fldChar w:fldCharType="begin"/>
      </w:r>
      <w:r w:rsidR="00ED365A">
        <w:instrText xml:space="preserve"> ADDIN ZOTERO_ITEM CSL_CITATION {"citationID":"RNehEy30","properties":{"formattedCitation":"(Wang et al., 2024)","plainCitation":"(Wang et al., 2024)","noteIndex":0},"citationItems":[{"id":2128,"uris":["http://zotero.org/users/12832277/items/5FBJIDWV"],"itemData":{"id":2128,"type":"article-journal","abstract":"The COVID-19 pandemic has prompted homeworking to become a ‘new normal’. Consequently, the effects of various homeworking-related housing attributes on housing prices may be changed. However, few studies have explicitly examined if and how the practice of homeworking changes the associations between these particular housing attributes and housing prices. In light of this, based on a database of 2-year property transaction records in Guangzhou, China, this study develops several multilevel hedonic price models and multilevel difference-in-differences (DID) hedonic price models to delve into the COVID-19-induced variations in such housing attributes-housing prices associations. Our findings are as follows. (1) The practice of homeworking seems not to have fundamentally changed the effects of homeworking-related housing attributes on housing prices (suggested by the unchanged coefficient directions between pre- and post-COVID models); (2) Significant differences do exist in magnitudes of the effects of homeworking-related housing attributes on housing prices between pre- and post-COVID periods; (3) Those attributes (associated with homeworking space, convenient commute between workplace and home, and necessary needs of daily shopping and services) that facilitate homeworking tend to have higher price premiums and/or lower price discounts. This study provides novel evidence on hedonic price effects of homeworking in housing markets and their variations from pre-COVID to Post-COVID periods, which enriches the recently heated debates on property market responses to COVID-19.","container-title":"Journal of Housing and the Built Environment","DOI":"10.1007/s10901-023-10102-5","ISSN":"1573-7772","language":"en","source":"Springer Link","title":"Hedonic Price Effects of Homeworking Under the COVID-19: Evidence from Housing Markets in Guangzhou, China","URL":"https://doi.org/10.1007/s10901-023-10102-5","author":[{"family":"Wang","given":"Bo"},{"family":"Feng","given":"Xin"},{"family":"Loo","given":"Becky P. Y."},{"family":"Xue","given":"Desheng"},{"family":"Liu","given":"Jixiang"},{"family":"Tong","given":"Siyao"}],"accessed":{"date-parts":[["2024",1,24]]},"issued":{"date-parts":[["2024",1,9]]}}}],"schema":"https://github.com/citation-style-language/schema/raw/master/csl-citation.json"} </w:instrText>
      </w:r>
      <w:r w:rsidR="00ED365A">
        <w:fldChar w:fldCharType="separate"/>
      </w:r>
      <w:r w:rsidR="00ED365A" w:rsidRPr="00ED365A">
        <w:t>(</w:t>
      </w:r>
      <w:r w:rsidR="00ED365A">
        <w:t xml:space="preserve">see also, </w:t>
      </w:r>
      <w:r w:rsidR="00ED365A" w:rsidRPr="00ED365A">
        <w:t>Wang et al., 202</w:t>
      </w:r>
      <w:r w:rsidR="001F31AF">
        <w:t>5</w:t>
      </w:r>
      <w:r w:rsidR="00ED365A" w:rsidRPr="00ED365A">
        <w:t>)</w:t>
      </w:r>
      <w:r w:rsidR="00ED365A">
        <w:fldChar w:fldCharType="end"/>
      </w:r>
      <w:r w:rsidR="004214D3" w:rsidRPr="00B71F92">
        <w:t xml:space="preserve">. Also </w:t>
      </w:r>
      <w:r w:rsidR="00644B32" w:rsidRPr="00B71F92">
        <w:t xml:space="preserve">not surprisingly, this trend was stronger for older adults, with </w:t>
      </w:r>
      <w:r w:rsidR="00FE6A3B" w:rsidRPr="00B71F92">
        <w:t>households</w:t>
      </w:r>
      <w:r w:rsidR="00644B32" w:rsidRPr="00B71F92">
        <w:t xml:space="preserve"> comprised of adults</w:t>
      </w:r>
      <w:r w:rsidR="0031647D" w:rsidRPr="00B71F92">
        <w:t xml:space="preserve"> aged</w:t>
      </w:r>
      <w:r w:rsidR="00644B32" w:rsidRPr="00B71F92">
        <w:t xml:space="preserve"> 65 years old </w:t>
      </w:r>
      <w:r w:rsidR="0031647D" w:rsidRPr="00B71F92">
        <w:t>or</w:t>
      </w:r>
      <w:r w:rsidR="00644B32" w:rsidRPr="00B71F92">
        <w:t xml:space="preserve"> older </w:t>
      </w:r>
      <w:r w:rsidR="00F95FDB" w:rsidRPr="00B71F92">
        <w:t>being 1</w:t>
      </w:r>
      <w:r w:rsidR="00F11A66" w:rsidRPr="00B71F92">
        <w:t>33</w:t>
      </w:r>
      <w:r w:rsidR="00F95FDB" w:rsidRPr="00B71F92">
        <w:t>.</w:t>
      </w:r>
      <w:r w:rsidR="00F11A66" w:rsidRPr="00B71F92">
        <w:t>0</w:t>
      </w:r>
      <w:r w:rsidR="00F95FDB" w:rsidRPr="00B71F92">
        <w:t>% more likely to consider relocating due to a desire for more space in the 2021 period compared with the 2019 period</w:t>
      </w:r>
      <w:r w:rsidR="00AF4AD0" w:rsidRPr="00B71F92">
        <w:t xml:space="preserve"> (see Table 5)</w:t>
      </w:r>
      <w:r w:rsidR="00F95FDB" w:rsidRPr="00B71F92">
        <w:t>. And, in the reverse direction, these older adult households were 1</w:t>
      </w:r>
      <w:r w:rsidR="00F11A66" w:rsidRPr="00B71F92">
        <w:t>87</w:t>
      </w:r>
      <w:r w:rsidR="00AF4AD0" w:rsidRPr="00B71F92">
        <w:t>.9</w:t>
      </w:r>
      <w:r w:rsidR="00F95FDB" w:rsidRPr="00B71F92">
        <w:t xml:space="preserve">% more likely to move </w:t>
      </w:r>
      <w:r w:rsidR="003C7914" w:rsidRPr="00B71F92">
        <w:t>due to a desire for less space in their home in the 2023 period compared with the 2021 period</w:t>
      </w:r>
      <w:r w:rsidR="00AF4AD0" w:rsidRPr="00B71F92">
        <w:t xml:space="preserve"> (see Table 6)</w:t>
      </w:r>
      <w:r w:rsidR="003C7914" w:rsidRPr="00B71F92">
        <w:t xml:space="preserve">. </w:t>
      </w:r>
      <w:r w:rsidR="00471968" w:rsidRPr="00B71F92">
        <w:t>The initial preference for space highlights that older adults were more susceptible to being confined at home for longer periods during the pandemic</w:t>
      </w:r>
      <w:r w:rsidR="00820A3B" w:rsidRPr="00B71F92">
        <w:t>, leading to a</w:t>
      </w:r>
      <w:r w:rsidR="00EE1678" w:rsidRPr="00B71F92">
        <w:t xml:space="preserve"> heightened preference for space and support for home-based activities during the pandemic. But, the reversal of these trends highlights that this may have occurred more as a temporary response to </w:t>
      </w:r>
      <w:r w:rsidR="00820A3B" w:rsidRPr="00B71F92">
        <w:t xml:space="preserve">pandemic </w:t>
      </w:r>
      <w:r w:rsidR="00EE1678" w:rsidRPr="00B71F92">
        <w:t xml:space="preserve">conditions </w:t>
      </w:r>
      <w:r w:rsidR="00820A3B" w:rsidRPr="00B71F92">
        <w:t xml:space="preserve">rather </w:t>
      </w:r>
      <w:r w:rsidR="00EE1678" w:rsidRPr="00B71F92">
        <w:t>than a longer-term change, as the heightened propensity to move to homes with less space in the 2023 period</w:t>
      </w:r>
      <w:r w:rsidR="0066063E" w:rsidRPr="00B71F92">
        <w:t xml:space="preserve">, suggests that these individuals may have eventually </w:t>
      </w:r>
      <w:r w:rsidR="00FA4129" w:rsidRPr="00B71F92">
        <w:t xml:space="preserve">followed through on long-term plans to move after the effects of the pandemic subsided. </w:t>
      </w:r>
      <w:r w:rsidR="002B3A32" w:rsidRPr="00B71F92">
        <w:t>Th</w:t>
      </w:r>
      <w:r w:rsidR="001766B6" w:rsidRPr="00B71F92">
        <w:t xml:space="preserve">ese findings also highlight how these individuals </w:t>
      </w:r>
      <w:r w:rsidR="00FE6A3B" w:rsidRPr="00B71F92">
        <w:t xml:space="preserve">navigate the housing market to adapt their own longer-term plans based on </w:t>
      </w:r>
      <w:r w:rsidR="001766B6" w:rsidRPr="00B71F92">
        <w:t xml:space="preserve">evolving </w:t>
      </w:r>
      <w:r w:rsidR="002B3A32" w:rsidRPr="00B71F92">
        <w:t xml:space="preserve">external conditions </w:t>
      </w:r>
      <w:r w:rsidR="00FE6A3B" w:rsidRPr="00B71F92">
        <w:t>and their own changing needs</w:t>
      </w:r>
      <w:r w:rsidR="00820A3B" w:rsidRPr="00B71F92">
        <w:t>, another affirmation of structuration theory at play</w:t>
      </w:r>
      <w:r w:rsidR="00FE6A3B" w:rsidRPr="00B71F92">
        <w:t xml:space="preserve">. </w:t>
      </w:r>
    </w:p>
    <w:p w14:paraId="2DAA554B" w14:textId="5C032212" w:rsidR="005D5781" w:rsidRPr="00B71F92" w:rsidRDefault="001766B6" w:rsidP="000D14A3">
      <w:pPr>
        <w:spacing w:after="0" w:line="240" w:lineRule="auto"/>
        <w:jc w:val="both"/>
      </w:pPr>
      <w:r w:rsidRPr="00B71F92">
        <w:t xml:space="preserve"> </w:t>
      </w:r>
      <w:r w:rsidR="000419C9" w:rsidRPr="00B71F92">
        <w:tab/>
      </w:r>
      <w:r w:rsidR="009E1D01" w:rsidRPr="00B71F92">
        <w:t xml:space="preserve">Relocations made in response to safety concerns have </w:t>
      </w:r>
      <w:r w:rsidR="00507E87" w:rsidRPr="00B71F92">
        <w:t>varied significantly across demographic groups and over time</w:t>
      </w:r>
      <w:r w:rsidR="00EB7AC6" w:rsidRPr="00B71F92">
        <w:t>,</w:t>
      </w:r>
      <w:r w:rsidR="00507E87" w:rsidRPr="00B71F92">
        <w:t xml:space="preserve"> </w:t>
      </w:r>
      <w:r w:rsidR="00E164D3" w:rsidRPr="00B71F92">
        <w:t xml:space="preserve">generally </w:t>
      </w:r>
      <w:r w:rsidR="00507E87" w:rsidRPr="00B71F92">
        <w:t xml:space="preserve">increasing in the 2021 period compared with the 2019 period before declining in the 2023 period. </w:t>
      </w:r>
      <w:r w:rsidR="00D240B6" w:rsidRPr="00B71F92">
        <w:t xml:space="preserve">Notably, the increase in safety-related </w:t>
      </w:r>
      <w:r w:rsidR="00763B30" w:rsidRPr="00B71F92">
        <w:t xml:space="preserve">concerns was much stronger for Black families during the 2021 period, </w:t>
      </w:r>
      <w:r w:rsidR="008A0229" w:rsidRPr="00B71F92">
        <w:t>a 14</w:t>
      </w:r>
      <w:r w:rsidR="00621EC2" w:rsidRPr="00B71F92">
        <w:t>9</w:t>
      </w:r>
      <w:r w:rsidR="008A0229" w:rsidRPr="00B71F92">
        <w:t>.3% increase from the 2019 period</w:t>
      </w:r>
      <w:r w:rsidR="00CD1313" w:rsidRPr="00B71F92">
        <w:t xml:space="preserve">, and </w:t>
      </w:r>
      <w:r w:rsidR="00D65FFD" w:rsidRPr="00B71F92">
        <w:t>has</w:t>
      </w:r>
      <w:r w:rsidR="008E0E88" w:rsidRPr="00B71F92">
        <w:t xml:space="preserve"> </w:t>
      </w:r>
      <w:r w:rsidR="00CD1313" w:rsidRPr="00B71F92">
        <w:t>not subsided nearly to the same extent during the 2023 period</w:t>
      </w:r>
      <w:r w:rsidR="008A0229" w:rsidRPr="00B71F92">
        <w:t>.</w:t>
      </w:r>
      <w:r w:rsidR="00992ABC" w:rsidRPr="00B71F92">
        <w:t xml:space="preserve"> </w:t>
      </w:r>
      <w:r w:rsidR="00000261" w:rsidRPr="00B71F92">
        <w:t xml:space="preserve">The implications of </w:t>
      </w:r>
      <w:r w:rsidR="00736A81" w:rsidRPr="00B71F92">
        <w:t>relocation</w:t>
      </w:r>
      <w:r w:rsidR="00820A3B" w:rsidRPr="00B71F92">
        <w:t xml:space="preserve"> considerations</w:t>
      </w:r>
      <w:r w:rsidR="00000261" w:rsidRPr="00B71F92">
        <w:t xml:space="preserve"> related to safety concerns are significant, as they can weaken social networks and community cohesion </w:t>
      </w:r>
      <w:r w:rsidR="00BE2E6B" w:rsidRPr="00B71F92">
        <w:t>and lead</w:t>
      </w:r>
      <w:r w:rsidR="00B4200D" w:rsidRPr="00B71F92">
        <w:t xml:space="preserve"> to disinvestment in </w:t>
      </w:r>
      <w:r w:rsidR="002D2379" w:rsidRPr="00B71F92">
        <w:t>neighborhoods</w:t>
      </w:r>
      <w:r w:rsidR="00B4200D" w:rsidRPr="00B71F92">
        <w:t xml:space="preserve"> that are considered more dangerous, </w:t>
      </w:r>
      <w:r w:rsidR="00BE2E6B" w:rsidRPr="00B71F92">
        <w:t>contributing</w:t>
      </w:r>
      <w:r w:rsidR="00B4200D" w:rsidRPr="00B71F92">
        <w:t xml:space="preserve"> to further declines in public services and </w:t>
      </w:r>
      <w:r w:rsidR="002D2379" w:rsidRPr="00B71F92">
        <w:t xml:space="preserve">additional reductions in safety, structurally impacting these neighborhoods in a cyclical </w:t>
      </w:r>
      <w:r w:rsidR="007806FC" w:rsidRPr="00B71F92">
        <w:t>fashion</w:t>
      </w:r>
      <w:r w:rsidR="002D2379" w:rsidRPr="00B71F92">
        <w:t>.</w:t>
      </w:r>
      <w:r w:rsidR="007806FC" w:rsidRPr="00B71F92">
        <w:t xml:space="preserve"> </w:t>
      </w:r>
      <w:r w:rsidR="00774A8B" w:rsidRPr="00B71F92">
        <w:t>This finding highlight</w:t>
      </w:r>
      <w:r w:rsidR="0027403E" w:rsidRPr="00B71F92">
        <w:t>s</w:t>
      </w:r>
      <w:r w:rsidR="00774A8B" w:rsidRPr="00B71F92">
        <w:t xml:space="preserve"> important ongoing concerns for </w:t>
      </w:r>
      <w:r w:rsidR="007806FC" w:rsidRPr="00B71F92">
        <w:t>minority</w:t>
      </w:r>
      <w:r w:rsidR="00774A8B" w:rsidRPr="00B71F92">
        <w:t xml:space="preserve"> families and suggests that </w:t>
      </w:r>
      <w:r w:rsidR="00820A3B" w:rsidRPr="00B71F92">
        <w:t>directed</w:t>
      </w:r>
      <w:r w:rsidR="00774A8B" w:rsidRPr="00B71F92">
        <w:t xml:space="preserve"> interventions</w:t>
      </w:r>
      <w:r w:rsidR="00820A3B" w:rsidRPr="00B71F92">
        <w:t xml:space="preserve">, such as enhanced policing accountability, community violence prevention, and investment in public </w:t>
      </w:r>
      <w:r w:rsidR="00820A3B" w:rsidRPr="00B71F92">
        <w:lastRenderedPageBreak/>
        <w:t xml:space="preserve">infrastructure in historically marginalized neighborhoods </w:t>
      </w:r>
      <w:r w:rsidR="00820A3B" w:rsidRPr="00B71F92">
        <w:fldChar w:fldCharType="begin"/>
      </w:r>
      <w:r w:rsidR="00820A3B" w:rsidRPr="00B71F92">
        <w:instrText xml:space="preserve"> ADDIN ZOTERO_ITEM CSL_CITATION {"citationID":"NjNXzwWJ","properties":{"unsorted":true,"formattedCitation":"(Velasquez et al., 2022; Roberts, 2024)","plainCitation":"(Velasquez et al., 2022; Roberts, 2024)","noteIndex":0},"citationItems":[{"id":4846,"uris":["http://zotero.org/users/12832277/items/JCNE54Y6"],"itemData":{"id":4846,"type":"article-journal","abstract":"Racial and ethnic health disparities are fundamentally connected to neighborhood quality. For example, as a result of historical systemic inequities, racial and ethnic minorities are more likely to live in neighborhoods with signs of physical disorder (e.g., graffiti, vandalism), and physically disordered environments have been noted to associate with increased risk for chronic illness. Varying degrees of exposure to neighborhood disorder may differ through which people perceive their neighborhoods, however, with those most exposed (e.g., historically marginalized racial/ethnic groups) perhaps perceiving less threat from signs of neighborhood disorder. The purpose of the present study was to examine the complex interrelationships between people and place by investigating whether exposure to neighborhood physical disorder relates to residents’ (1) perceptions of neighborhood safety and (2) perceptions of their health, and (3) examining whether these links vary by race/ethnicity. Using 2016-2018 Health and Retirement Study (HRS) data, a representative sample of US adults aged 51 years and older (n= 9,080, mean age 68 years), we conducted a series of weighted linear regressions to examine the role of neighborhood disorder in relation to both perceived neighborhood safety and self-rated health. Results indicated that greater neighborhood physical disorder was statistically significantly related to feeling less safe among all racial/ethnic groups except non-Hispanic Blacks. Regarding self-rated health, neighborhood physical disorder was statistically significantly related to poorer health among all racial/ethnic groups. These findings suggest that, despite differential interpretation of neighborhood disorder as a threat to safety, this modifiable aspect of peoples’ environment is related to poor health regardless of one’s race/ethnicity.","container-title":"Frontiers in Public Health","DOI":"10.3389/fpubh.2022.920637","ISSN":"2296-2565","language":"English","note":"publisher: Frontiers","source":"Frontiers","title":"In the Eyes of the Beholder: Race, Place and Health","URL":"https://www.frontiersin.org/journals/public-health/articles/10.3389/fpubh.2022.920637/full","volume":"10","author":[{"family":"Velasquez","given":"Alfredo J."},{"family":"Douglas","given":"Jason A."},{"family":"Guo","given":"Fangqi"},{"family":"Robinette","given":"Jennifer W."}],"accessed":{"date-parts":[["2025",7,14]]},"issued":{"date-parts":[["2022",8,12]]}}},{"id":4844,"uris":["http://zotero.org/users/12832277/items/P8FDVUGY"],"itemData":{"id":4844,"type":"article-journal","container-title":"Pepperdine Dispute Resolution Law Journal","issue":"1","language":"eng","page":"461-478","source":"HeinOnline","title":"Rebuilding Trust in a Divided Community: An Integrated Approach The Tactics of Resolution: Exploring International Innovation in Law Enforcement and Conflict Resolution","volume":"24","author":[{"family":"Roberts","given":"Shaphan"}],"issued":{"date-parts":[["2024"]]}}}],"schema":"https://github.com/citation-style-language/schema/raw/master/csl-citation.json"} </w:instrText>
      </w:r>
      <w:r w:rsidR="00820A3B" w:rsidRPr="00B71F92">
        <w:fldChar w:fldCharType="separate"/>
      </w:r>
      <w:r w:rsidR="00820A3B" w:rsidRPr="00B71F92">
        <w:t>(Velasquez et al., 2022; Roberts, 2024)</w:t>
      </w:r>
      <w:r w:rsidR="00820A3B" w:rsidRPr="00B71F92">
        <w:fldChar w:fldCharType="end"/>
      </w:r>
      <w:r w:rsidR="00820A3B" w:rsidRPr="00B71F92">
        <w:t xml:space="preserve">, </w:t>
      </w:r>
      <w:r w:rsidR="00774A8B" w:rsidRPr="00B71F92">
        <w:t xml:space="preserve">are needed to </w:t>
      </w:r>
      <w:r w:rsidR="0027403E" w:rsidRPr="00B71F92">
        <w:t xml:space="preserve">address ongoing safety concerns. </w:t>
      </w:r>
      <w:r w:rsidR="004C291D" w:rsidRPr="00B71F92">
        <w:t xml:space="preserve">Additionally, given the </w:t>
      </w:r>
      <w:r w:rsidR="002738B5" w:rsidRPr="00B71F92">
        <w:t>cyclic</w:t>
      </w:r>
      <w:r w:rsidR="00820A3B" w:rsidRPr="00B71F92">
        <w:t>al</w:t>
      </w:r>
      <w:r w:rsidR="002738B5" w:rsidRPr="00B71F92">
        <w:t xml:space="preserve"> nature of these safety concerns, as they are re</w:t>
      </w:r>
      <w:r w:rsidR="00820A3B" w:rsidRPr="00B71F92">
        <w:t>inforced</w:t>
      </w:r>
      <w:r w:rsidR="002738B5" w:rsidRPr="00B71F92">
        <w:t xml:space="preserve"> by </w:t>
      </w:r>
      <w:r w:rsidR="00F66D4B" w:rsidRPr="00B71F92">
        <w:t xml:space="preserve">individual relocation decisions and perceptions, community-led initiatives to reduce displacement </w:t>
      </w:r>
      <w:r w:rsidR="000D14A3" w:rsidRPr="00B71F92">
        <w:t xml:space="preserve">and fair housing enforcement programs may </w:t>
      </w:r>
      <w:r w:rsidR="00820A3B" w:rsidRPr="00B71F92">
        <w:t xml:space="preserve">also </w:t>
      </w:r>
      <w:r w:rsidR="000D14A3" w:rsidRPr="00B71F92">
        <w:t xml:space="preserve">help </w:t>
      </w:r>
      <w:r w:rsidR="00432F5F" w:rsidRPr="00B71F92">
        <w:fldChar w:fldCharType="begin"/>
      </w:r>
      <w:r w:rsidR="00432F5F" w:rsidRPr="00B71F92">
        <w:instrText xml:space="preserve"> ADDIN ZOTERO_ITEM CSL_CITATION {"citationID":"Iof25Jbi","properties":{"formattedCitation":"(Saleheen and Barela, 2025)","plainCitation":"(Saleheen and Barela, 2025)","noteIndex":0},"citationItems":[{"id":4842,"uris":["http://zotero.org/users/12832277/items/CGRU2C4C"],"itemData":{"id":4842,"type":"article-journal","abstract":"The Community Power Model is grounded in critical theory and social justice frameworks, challenging traditional approaches that often treat the symptoms of inequity without addressing the underlying structural causes. Rooted in empowerment theory, which emphasizes the central role of marginalized communities in decision-making processes, the model directly confronts existing power imbalances. Unlike conventional top-down policy approaches that perpetuate inequities by failing to account for local contexts, it advocates for a redistribution of power, enabling marginalized groups—particularly people of color—to shape their own social, economic, and political futures. The model critiques traditional approaches by highlighting the systemic and historical forces, such as colonialism, racism, and classism, that continue to structure inequity across health care, education, and employment. It challenges existing paradigms by not only focusing on targeted interventions but also advocating for systemic change through multi-sector collaboration among the public, private, and nonprofit sectors. The Community Power Model rejects one-size-fits-all solutions in favor of holistic, community-led strategies that integrate local knowledge and prioritize participatory democracy. By empowering neighborhoods to engage in decision-making, it fosters inclusive governance and aims to dismantle the hierarchical structures that have historically silenced marginalized communities. Additionally, it emphasizes evidence-based program enhancements tailored to specific community needs, ensuring that interventions are adaptive, sustainable, and responsive. In sum, the Community Power Model offers a transformative alternative to traditional equity-focused policies, centering marginalized communities, redistributing power, and driving systemic change through collaborative, community-driven efforts.","container-title":"Journal of the National Hispanic Medical Association","issue":"1","language":"en","note":"publisher: National Hispanic Medical Association","page":"83-104","source":"jnhma.scholasticahq.com","title":"Community Power Model: Pathway to Equity","volume":"3","author":[{"family":"Saleheen","given":"Hassan N."},{"family":"Barela","given":"Kenneth A."}],"issued":{"date-parts":[["2025",6,3]]}}}],"schema":"https://github.com/citation-style-language/schema/raw/master/csl-citation.json"} </w:instrText>
      </w:r>
      <w:r w:rsidR="00432F5F" w:rsidRPr="00B71F92">
        <w:fldChar w:fldCharType="separate"/>
      </w:r>
      <w:r w:rsidR="00432F5F" w:rsidRPr="00B71F92">
        <w:t>(Saleheen and Barela, 2025)</w:t>
      </w:r>
      <w:r w:rsidR="00432F5F" w:rsidRPr="00B71F92">
        <w:fldChar w:fldCharType="end"/>
      </w:r>
      <w:r w:rsidR="000D14A3" w:rsidRPr="00B71F92">
        <w:t>.</w:t>
      </w:r>
    </w:p>
    <w:p w14:paraId="6E53605C" w14:textId="77777777" w:rsidR="000D14A3" w:rsidRPr="00B71F92" w:rsidRDefault="000D14A3" w:rsidP="000D14A3">
      <w:pPr>
        <w:spacing w:after="0" w:line="240" w:lineRule="auto"/>
        <w:jc w:val="both"/>
      </w:pPr>
    </w:p>
    <w:p w14:paraId="20B0F269" w14:textId="5EC7A83D" w:rsidR="005D5781" w:rsidRPr="00B71F92" w:rsidRDefault="00820A3B" w:rsidP="005D5781">
      <w:pPr>
        <w:pStyle w:val="ListParagraph"/>
        <w:numPr>
          <w:ilvl w:val="1"/>
          <w:numId w:val="22"/>
        </w:numPr>
        <w:spacing w:after="0" w:line="240" w:lineRule="auto"/>
        <w:jc w:val="both"/>
        <w:rPr>
          <w:b/>
          <w:bCs/>
        </w:rPr>
      </w:pPr>
      <w:r w:rsidRPr="00B71F92">
        <w:rPr>
          <w:b/>
          <w:bCs/>
        </w:rPr>
        <w:t xml:space="preserve">Relocation </w:t>
      </w:r>
      <w:r w:rsidR="00C3689B" w:rsidRPr="00B71F92">
        <w:rPr>
          <w:b/>
          <w:bCs/>
        </w:rPr>
        <w:t xml:space="preserve">Motivation Changes Associated with </w:t>
      </w:r>
      <w:r w:rsidR="005D5781" w:rsidRPr="00B71F92">
        <w:rPr>
          <w:b/>
          <w:bCs/>
        </w:rPr>
        <w:t>Triggered Re</w:t>
      </w:r>
      <w:r w:rsidRPr="00B71F92">
        <w:rPr>
          <w:b/>
          <w:bCs/>
        </w:rPr>
        <w:t>evaluations</w:t>
      </w:r>
    </w:p>
    <w:p w14:paraId="2C105C2C" w14:textId="700E11EC" w:rsidR="005D5781" w:rsidRPr="00B71F92" w:rsidRDefault="00E164D3" w:rsidP="005D5781">
      <w:pPr>
        <w:spacing w:after="0" w:line="240" w:lineRule="auto"/>
        <w:jc w:val="both"/>
      </w:pPr>
      <w:r w:rsidRPr="00B71F92">
        <w:t>R</w:t>
      </w:r>
      <w:r w:rsidR="000D0B9E" w:rsidRPr="00B71F92">
        <w:t>elocation</w:t>
      </w:r>
      <w:r w:rsidR="00192464" w:rsidRPr="00B71F92">
        <w:t xml:space="preserve"> motivations</w:t>
      </w:r>
      <w:r w:rsidR="000D0B9E" w:rsidRPr="00B71F92">
        <w:t xml:space="preserve"> triggered by changes in income or finances and friends and family leaving the area</w:t>
      </w:r>
      <w:r w:rsidRPr="00B71F92">
        <w:t>, with some exceptions, increased</w:t>
      </w:r>
      <w:r w:rsidR="000D0B9E" w:rsidRPr="00B71F92">
        <w:t xml:space="preserve"> during the 2021 period</w:t>
      </w:r>
      <w:r w:rsidRPr="00B71F92">
        <w:t xml:space="preserve"> relative to the 2019 period</w:t>
      </w:r>
      <w:r w:rsidR="00B079D4" w:rsidRPr="00B71F92">
        <w:t xml:space="preserve">, </w:t>
      </w:r>
      <w:r w:rsidR="000D0B9E" w:rsidRPr="00B71F92">
        <w:t>reveal</w:t>
      </w:r>
      <w:r w:rsidR="007F4F31" w:rsidRPr="00B71F92">
        <w:t>ing</w:t>
      </w:r>
      <w:r w:rsidR="000D0B9E" w:rsidRPr="00B71F92">
        <w:t xml:space="preserve"> the effects of economic disruption on residential stability. </w:t>
      </w:r>
      <w:r w:rsidR="000A205E" w:rsidRPr="00B71F92">
        <w:t xml:space="preserve">As mentioned previously, these types of moves are less voluntary and more rapidly undertaken </w:t>
      </w:r>
      <w:r w:rsidR="0093044D" w:rsidRPr="00B71F92">
        <w:t>than</w:t>
      </w:r>
      <w:r w:rsidR="000A205E" w:rsidRPr="00B71F92">
        <w:t xml:space="preserve"> proactively planned </w:t>
      </w:r>
      <w:r w:rsidR="0093044D" w:rsidRPr="00B71F92">
        <w:t xml:space="preserve">relocations, possibly leading to greater misalignment between housing preferences and housing outcomes, including in terms of location preferences. In contrast, </w:t>
      </w:r>
      <w:r w:rsidR="009332C3" w:rsidRPr="00B71F92">
        <w:t>a decline in move</w:t>
      </w:r>
      <w:r w:rsidR="00192464" w:rsidRPr="00B71F92">
        <w:t xml:space="preserve"> consideration</w:t>
      </w:r>
      <w:r w:rsidR="009332C3" w:rsidRPr="00B71F92">
        <w:t xml:space="preserve"> due to increasing housing costs </w:t>
      </w:r>
      <w:r w:rsidR="007F4F31" w:rsidRPr="00B71F92">
        <w:t xml:space="preserve">across almost all population subgroups </w:t>
      </w:r>
      <w:r w:rsidR="009332C3" w:rsidRPr="00B71F92">
        <w:t>during the same period suggests that rent stabilization measures implemented during the pandemic were effective in providing short-term relief</w:t>
      </w:r>
      <w:r w:rsidR="00A419AB" w:rsidRPr="00B71F92">
        <w:t xml:space="preserve">, particularly among families with children </w:t>
      </w:r>
      <w:r w:rsidR="001478F4" w:rsidRPr="00B71F92">
        <w:t>(families with children aged 5-17 were 37.4% less likely to consider moving due to an increase in housing costs in the 2021 period compared with the 2019 period</w:t>
      </w:r>
      <w:r w:rsidR="00192464" w:rsidRPr="00B71F92">
        <w:t>,</w:t>
      </w:r>
      <w:r w:rsidR="001478F4" w:rsidRPr="00B71F92">
        <w:t xml:space="preserve"> while those with younger children aged 0-4 were 6</w:t>
      </w:r>
      <w:r w:rsidR="000D19AF" w:rsidRPr="00B71F92">
        <w:t>0</w:t>
      </w:r>
      <w:r w:rsidR="001478F4" w:rsidRPr="00B71F92">
        <w:t>.</w:t>
      </w:r>
      <w:r w:rsidR="000D19AF" w:rsidRPr="00B71F92">
        <w:t>3</w:t>
      </w:r>
      <w:r w:rsidR="001478F4" w:rsidRPr="00B71F92">
        <w:t xml:space="preserve">% less likely to </w:t>
      </w:r>
      <w:r w:rsidR="00192464" w:rsidRPr="00B71F92">
        <w:t xml:space="preserve">consider </w:t>
      </w:r>
      <w:r w:rsidR="001478F4" w:rsidRPr="00B71F92">
        <w:t>mov</w:t>
      </w:r>
      <w:r w:rsidR="00192464" w:rsidRPr="00B71F92">
        <w:t>ing</w:t>
      </w:r>
      <w:r w:rsidR="001478F4" w:rsidRPr="00B71F92">
        <w:t xml:space="preserve"> </w:t>
      </w:r>
      <w:r w:rsidR="00081872" w:rsidRPr="00B71F92">
        <w:t>due to an increase in housing costs over the same period</w:t>
      </w:r>
      <w:r w:rsidR="001478F4" w:rsidRPr="00B71F92">
        <w:t xml:space="preserve">). </w:t>
      </w:r>
      <w:r w:rsidR="00915676" w:rsidRPr="00B71F92">
        <w:t xml:space="preserve">However, a reversal of this trend in the 2023 period </w:t>
      </w:r>
      <w:r w:rsidR="007F4F31" w:rsidRPr="00B71F92">
        <w:t xml:space="preserve">in general </w:t>
      </w:r>
      <w:r w:rsidR="00915676" w:rsidRPr="00B71F92">
        <w:t>(</w:t>
      </w:r>
      <w:r w:rsidR="007F4F31" w:rsidRPr="00B71F92">
        <w:t>see Table 6</w:t>
      </w:r>
      <w:r w:rsidR="00915676" w:rsidRPr="00B71F92">
        <w:t xml:space="preserve">) suggests that </w:t>
      </w:r>
      <w:r w:rsidR="007D178E" w:rsidRPr="00B71F92">
        <w:t>these targeted, short-term, measures put in place during the pandemic only provided temporary relief, leading to a surge in move</w:t>
      </w:r>
      <w:r w:rsidR="00192464" w:rsidRPr="00B71F92">
        <w:t xml:space="preserve"> consideration</w:t>
      </w:r>
      <w:r w:rsidR="007D178E" w:rsidRPr="00B71F92">
        <w:t xml:space="preserve"> due to affordability pressures as rent protections subsided. </w:t>
      </w:r>
      <w:r w:rsidR="00094810" w:rsidRPr="00B71F92">
        <w:t>This finding suggests an ongoing need to consider alternative measures to combat housing affordability</w:t>
      </w:r>
      <w:r w:rsidR="00012F50" w:rsidRPr="00B71F92">
        <w:t xml:space="preserve">, as these measures adopted during the pandemic do not appear to have contributed to significant long-term reductions in housing affordability concerns, even if they did provide valuable relief to many families in the short term. </w:t>
      </w:r>
    </w:p>
    <w:p w14:paraId="5572A4F7" w14:textId="29FF6A9F" w:rsidR="005423A6" w:rsidRPr="00B71F92" w:rsidRDefault="005423A6" w:rsidP="005D5781">
      <w:pPr>
        <w:spacing w:after="0" w:line="240" w:lineRule="auto"/>
        <w:jc w:val="both"/>
      </w:pPr>
      <w:r w:rsidRPr="00B71F92">
        <w:tab/>
        <w:t>One notable exception to triggered relocation</w:t>
      </w:r>
      <w:r w:rsidR="00AC2AA5" w:rsidRPr="00B71F92">
        <w:t xml:space="preserve"> motivations</w:t>
      </w:r>
      <w:r w:rsidRPr="00B71F92">
        <w:t xml:space="preserve"> during </w:t>
      </w:r>
      <w:r w:rsidR="005A4221" w:rsidRPr="00B71F92">
        <w:t>the 2023 period</w:t>
      </w:r>
      <w:r w:rsidRPr="00B71F92">
        <w:t xml:space="preserve"> occurred for Asian families. </w:t>
      </w:r>
      <w:r w:rsidR="00C57ACD" w:rsidRPr="00B71F92">
        <w:t xml:space="preserve">These families began to consider triggered relocations much more often during the 2023 period than they had previously, an increase of more than 100% compared to the 2021 period in all three categories of triggered </w:t>
      </w:r>
      <w:r w:rsidR="00AC2AA5" w:rsidRPr="00B71F92">
        <w:t xml:space="preserve">reevaluation </w:t>
      </w:r>
      <w:r w:rsidR="00C57ACD" w:rsidRPr="00B71F92">
        <w:t xml:space="preserve">motivations. </w:t>
      </w:r>
      <w:r w:rsidR="00EC662B" w:rsidRPr="00B71F92">
        <w:t xml:space="preserve">As mentioned previously, these results may be due in part to </w:t>
      </w:r>
      <w:r w:rsidR="00E1485A" w:rsidRPr="00B71F92">
        <w:t>the large growth of the Asian population in the Seattle region during this time period</w:t>
      </w:r>
      <w:r w:rsidR="00B46C69" w:rsidRPr="00B71F92">
        <w:t xml:space="preserve">, emphasizing the impacts of </w:t>
      </w:r>
      <w:r w:rsidR="00580C12" w:rsidRPr="00B71F92">
        <w:t>rapid neighborhood transformation that has occurred due to th</w:t>
      </w:r>
      <w:r w:rsidR="00AC2AA5" w:rsidRPr="00B71F92">
        <w:t>e</w:t>
      </w:r>
      <w:r w:rsidR="00580C12" w:rsidRPr="00B71F92">
        <w:t xml:space="preserve"> growth of the Asian population</w:t>
      </w:r>
      <w:r w:rsidR="00E1485A" w:rsidRPr="00B71F92">
        <w:t>.</w:t>
      </w:r>
      <w:r w:rsidR="00580C12" w:rsidRPr="00B71F92">
        <w:t xml:space="preserve"> </w:t>
      </w:r>
      <w:r w:rsidR="00FE23F9" w:rsidRPr="00B71F92">
        <w:t xml:space="preserve">This rapid growth may have </w:t>
      </w:r>
      <w:r w:rsidR="00744AFD" w:rsidRPr="00B71F92">
        <w:t>led</w:t>
      </w:r>
      <w:r w:rsidR="00FE23F9" w:rsidRPr="00B71F92">
        <w:t xml:space="preserve"> to increased risk of displacement in many </w:t>
      </w:r>
      <w:r w:rsidR="009C2FFA" w:rsidRPr="00B71F92">
        <w:t xml:space="preserve">neighborhoods as increasing demand caused increases in housing prices. </w:t>
      </w:r>
      <w:r w:rsidR="00744AFD" w:rsidRPr="00B71F92">
        <w:t>The particular</w:t>
      </w:r>
      <w:r w:rsidR="00194B4F" w:rsidRPr="00B71F92">
        <w:t>ly</w:t>
      </w:r>
      <w:r w:rsidR="00744AFD" w:rsidRPr="00B71F92">
        <w:t xml:space="preserve"> increasing interest in relocation due to the moves of friends and family may also point to the need for more robust social and community organizations </w:t>
      </w:r>
      <w:r w:rsidR="00AC2AA5" w:rsidRPr="00B71F92">
        <w:t>directed</w:t>
      </w:r>
      <w:r w:rsidR="00744AFD" w:rsidRPr="00B71F92">
        <w:t xml:space="preserve"> toward Asian communities</w:t>
      </w:r>
      <w:r w:rsidR="00454D3C" w:rsidRPr="00B71F92">
        <w:t xml:space="preserve"> to strengthen local social networks, provide social support and economic opportunities, and reduce this type of housing instability. </w:t>
      </w:r>
    </w:p>
    <w:p w14:paraId="753F373F" w14:textId="77777777" w:rsidR="00AE6558" w:rsidRPr="00B71F92" w:rsidRDefault="00AE6558" w:rsidP="00AE6558">
      <w:pPr>
        <w:spacing w:after="0" w:line="240" w:lineRule="auto"/>
        <w:jc w:val="both"/>
      </w:pPr>
    </w:p>
    <w:p w14:paraId="10D5F68D" w14:textId="4CB4CD9D" w:rsidR="008404B6" w:rsidRPr="00B71F92" w:rsidRDefault="008404B6" w:rsidP="008404B6">
      <w:pPr>
        <w:spacing w:after="0" w:line="240" w:lineRule="auto"/>
        <w:jc w:val="both"/>
        <w:rPr>
          <w:b/>
          <w:bCs/>
        </w:rPr>
      </w:pPr>
      <w:r w:rsidRPr="00B71F92">
        <w:rPr>
          <w:b/>
          <w:bCs/>
        </w:rPr>
        <w:t>5.</w:t>
      </w:r>
      <w:r w:rsidR="005D5781" w:rsidRPr="00B71F92">
        <w:rPr>
          <w:b/>
          <w:bCs/>
        </w:rPr>
        <w:t>4</w:t>
      </w:r>
      <w:r w:rsidRPr="00B71F92">
        <w:rPr>
          <w:b/>
          <w:bCs/>
        </w:rPr>
        <w:t xml:space="preserve"> </w:t>
      </w:r>
      <w:r w:rsidR="00C3689B" w:rsidRPr="00B71F92">
        <w:rPr>
          <w:b/>
          <w:bCs/>
        </w:rPr>
        <w:t xml:space="preserve">Relocation Motivation </w:t>
      </w:r>
      <w:r w:rsidR="005D5781" w:rsidRPr="00B71F92">
        <w:rPr>
          <w:b/>
          <w:bCs/>
        </w:rPr>
        <w:t xml:space="preserve">Changes </w:t>
      </w:r>
      <w:r w:rsidR="00C3689B" w:rsidRPr="00B71F92">
        <w:rPr>
          <w:b/>
          <w:bCs/>
        </w:rPr>
        <w:t xml:space="preserve">Associated with Threat of </w:t>
      </w:r>
      <w:r w:rsidR="005D5781" w:rsidRPr="00B71F92">
        <w:rPr>
          <w:b/>
          <w:bCs/>
        </w:rPr>
        <w:t xml:space="preserve">Forced Relocations </w:t>
      </w:r>
    </w:p>
    <w:p w14:paraId="6EF659C8" w14:textId="724DAB23" w:rsidR="008404B6" w:rsidRPr="00B71F92" w:rsidRDefault="002731B6" w:rsidP="008404B6">
      <w:pPr>
        <w:spacing w:after="0" w:line="240" w:lineRule="auto"/>
        <w:jc w:val="both"/>
      </w:pPr>
      <w:r w:rsidRPr="00B71F92">
        <w:t xml:space="preserve">The decline </w:t>
      </w:r>
      <w:r w:rsidR="007F4F31" w:rsidRPr="00B71F92">
        <w:t xml:space="preserve">across all population subgroups and across both periods </w:t>
      </w:r>
      <w:r w:rsidR="00BD0132" w:rsidRPr="00B71F92">
        <w:t xml:space="preserve">(the 2021 period relative to the 2019 period as well as the 2023 period relative to the 2021 period) </w:t>
      </w:r>
      <w:r w:rsidRPr="00B71F92">
        <w:t xml:space="preserve">in </w:t>
      </w:r>
      <w:r w:rsidR="00C3689B" w:rsidRPr="00B71F92">
        <w:t xml:space="preserve">the threat of </w:t>
      </w:r>
      <w:r w:rsidRPr="00B71F92">
        <w:t xml:space="preserve">forced relocations is a </w:t>
      </w:r>
      <w:r w:rsidR="00CD4114" w:rsidRPr="00B71F92">
        <w:t>positive result, suggesting</w:t>
      </w:r>
      <w:r w:rsidR="00367A9F" w:rsidRPr="00B71F92">
        <w:t xml:space="preserve"> that</w:t>
      </w:r>
      <w:r w:rsidR="00CD4114" w:rsidRPr="00B71F92">
        <w:t xml:space="preserve"> eviction moratoriums and other pandemic-era housing protections were successful in reducing the most severe forms of involuntary displacement. </w:t>
      </w:r>
      <w:r w:rsidR="001A5BE1" w:rsidRPr="00B71F92">
        <w:t xml:space="preserve">This finding has important implications given the broad impacts of </w:t>
      </w:r>
      <w:r w:rsidR="00C3689B" w:rsidRPr="00B71F92">
        <w:t xml:space="preserve">the threat of </w:t>
      </w:r>
      <w:r w:rsidR="001A5BE1" w:rsidRPr="00B71F92">
        <w:t xml:space="preserve">forced relocations on socioeconomic and health outcomes </w:t>
      </w:r>
      <w:r w:rsidR="00F775BC" w:rsidRPr="00B71F92">
        <w:fldChar w:fldCharType="begin"/>
      </w:r>
      <w:r w:rsidR="00ED365A">
        <w:instrText xml:space="preserve"> ADDIN ZOTERO_ITEM CSL_CITATION {"citationID":"LA5VefKA","properties":{"unsorted":true,"formattedCitation":"(Desmond et al., 2015; Bhat et al., 2022; Ali and Wehby, 2022; Bhat et al., 2025)","plainCitation":"(Desmond et al., 2015; Bhat et al., 2022; Ali and Wehby, 2022; Bhat et al., 2025)","dontUpdate":true,"noteIndex":0},"citationItems":[{"id":4238,"uris":["http://zotero.org/users/12832277/items/5IHCZ7SH"],"itemData":{"id":4238,"type":"article-journal","abstract":"Residential instability often brings about other forms of instability in families, schools, and communities that compromise the life chances of adults and children. Social scientists have found that low-income families move frequently without fully understanding why. Drawing on novel data of more than 1,000 Milwaukee renters, this article explores the relationship between forced relocation and residential instability. It finds that low incomes are associated with higher rates of mobility due to poorer renters’ greater exposure to forced displacement. Not only do higher rates of formal and informal eviction, landlord foreclosure, and building condemnation directly increase the mobility of poorer renters, but forced displacement also increases subsequent unforced mobility. A forced move often compels renters to accept substandard housing, which drives them to soon move again. This article reveals mechanisms of residential mobility among low-income renters, identifies previously undocumented consequences of forced displacement, and develops a more comprehensive model of residential instability and urban inequality.","container-title":"Social Service Review","DOI":"10.1086/681091","ISSN":"0037-7961","issue":"2","note":"publisher: The University of Chicago Press","page":"227-262","source":"journals.uchicago.edu (Atypon)","title":"Forced Relocation and Residential Instability among Urban Renters","volume":"89","author":[{"family":"Desmond","given":"Matthew"},{"family":"Gershenson","given":"Carl"},{"family":"Kiviat","given":"Barbara"}],"issued":{"date-parts":[["2015",6]]}}},{"id":1232,"uris":["http://zotero.org/users/12832277/items/N7K6NXBL"],"itemData":{"id":1232,"type":"article-journal","abstract":"Rationale\nA large body of work demonstrates the impact of housing instability on health by exploring the effects of evictions and homelessness on psychological wellbeing of young adults and children. However, limited research leverages national longitudinal data to examine whether and how experiences of a range of housing insecurity events, rather than just eviction or homelessness, affect physical health among midlife and older adults.\nObjective\nThe current study examines (1) prevalence of housing insecurity among midlife and older adults by age and race, (2) linkages between housing insecurity experiences and facets of physical health, and (3) age and race moderations on these effects.\nMethod\nThis study employs regression models to examine whether experiences of housing insecurity affect self-rated physical health and chronic physical conditions among midlife and older adults (N = 2598) leveraging two waves of the National Study of Midlife in the United States (MIDUS).\nResults\nModels revealed that housing insecurity experiences predicted poorer self-rated physical health and additional chronic conditions, even when controlling for previous physical health. Moderation analyses indicated that housing insecurity has a stronger relationship with chronic conditions among midlife adults as compared to older adults, and among Black adults as compared to white adults. These results suggest that experiences of housing insecurity leave adults vulnerable to compromised physical health, and that housing insecurity experiences may be particularly detrimental to the health of midlife Black adults.\nConclusions\nThis research adds to the extant literature by introducing a comprehensive measure of housing insecurity experiences, and contributes to a life course perspective regarding how housing insecurity can affect physical health. This research has implications for policy that addresses housing insecurity as a public health concern, especially in the aftermath of the 2008 recession and the economic and housing crisis caused by the COVID-19 pandemic.","container-title":"SSM - Population Health","DOI":"10.1016/j.ssmph.2022.101128","ISSN":"2352-8273","source":"ScienceDirect","title":"A Longitudinal Analysis of the Relationship Between Housing Insecurity and Physical Health Among Midlife and Aging Adults in the United States","URL":"https://www.sciencedirect.com/science/article/pii/S2352827322001070","volume":"18","author":[{"family":"Bhat","given":"Aarti C."},{"family":"Almeida","given":"David M."},{"family":"Fenelon","given":"Andrew"},{"family":"Santos-Lozada","given":"Alexis R."}],"accessed":{"date-parts":[["2023",11,25]]},"issued":{"date-parts":[["2022",6,1]]}}},{"id":4840,"uris":["http://zotero.org/users/12832277/items/3Q36WLNY"],"itemData":{"id":4840,"type":"article-journal","abstract":"In response to the COVID-19 pandemic, many US states implemented eviction moratoriums in 2020. Evidence from eviction filings from that year shows short-term declines in eviction filings. This study examined the short-term effects of these state eviction moratoriums in 2020 on the mental health status of renters. It employed nationally representative data from the Behavioral Risk Factor Surveillance System and a triple-difference design that compared renters with homeowners while leveraging state differences in moratoriums over time. During 2020 forty-three states and Washington, D.C., implemented eviction moratoriums of varying scope and enforcement. Some moratoriums targeted the whole eviction process, including early stages, whereas others focused on the later stages of eviction. We found that state moratoriums were associated with an improvement in mental health, including fewer days not in good mental health in the past thirty days and a lower likelihood of frequent mental distress (fourteen or more days not in good mental health in the past thirty days). Overall, there is some evidence from this study pointing to potential short-term benefits from state eviction moratoriums in 2020 to the mental health and well-being of renters, which would be important to consider when formulating policies that affect residential stability.","container-title":"Health Affairs","DOI":"10.1377/hlthaff.2022.00750","ISSN":"0278-2715","issue":"11","note":"publisher: Health Affairs","page":"1583-1589","source":"healthaffairs.org (Atypon)","title":"State Eviction Moratoriums During The COVID-19 Pandemic Were Associated With Improved Mental Health Among People Who Rent","volume":"41","author":[{"family":"Ali","given":"Abdinasir K."},{"family":"Wehby","given":"George L."}],"issued":{"date-parts":[["2022",11]]}}},{"id":4930,"uris":["http://zotero.org/users/12832277/items/XYWWF6L5"],"itemData":{"id":4930,"type":"article-journal","abstract":"IntroductionHousing insecurity is a social determinant of health, as evidenced by its associations with mental, physical, and biological outcomes. The scientific understanding of the mechanisms by which housing insecurity is associated with health is still limited. This review adapts existing stress process models to propose a conceptual model illustrating potential pathways linking the specific stressor of housing insecurity to physiological and epigenetic manifestations of stress among aging adults.MethodsThis narrative review examines literature across multiple fields, including public health, psychology, and sociology. The literature selected for this review was identified through scientific databases including Web of Science, PubMed, JSTOR, and Google Scholar; primarily peer-reviewed empirical studies, literature reviews, and research reports published in English between 1981 and 2024; and principally based in the United States context. A synthesis of this literature is presented in a proposed conceptual model.ResultsThe literature supports the existence of two main predictors of housing insecurity: sociodemographic characteristics and the historical/current context. The main mediating pathways between housing insecurity and manifestations of stress include health behaviors, psychosocial resources, and structural resources. Moderating factors affecting the associations between housing insecurity and manifestations of stress include government assistance, chronic discrimination/unfair treatment, and individual differences. These interdependent mediating and moderating mechanisms affect stressor reactivity, a proximal manifestation of stress, which contributes to the physiological and epigenetic distal manifestations of stress in aging adults.Discussion and implicationsThe prevalence of housing insecurity among aging adults is growing in the United States, with significant implications for public health and health disparities, given the growing percentage of aging adults in the population. Further empirical testing of the mediating and moderating mechanisms proposed in the conceptual model will elucidate how housing insecurity is connected to health and provide insight into preventive strategies to ameliorate the adverse effects of housing insecurity on biological health among aging adults.","container-title":"Frontiers in Public Health","DOI":"10.3389/fpubh.2025.1485371","ISSN":"2296-2565","language":"English","note":"publisher: Frontiers","source":"Frontiers","title":"Housing Insecurity Pathways to Physiological and Epigenetic Manifestations of Health Among Aging Adults: A Conceptual Model","URL":"https://www.frontiersin.org/journals/public-health/articles/10.3389/fpubh.2025.1485371/full","volume":"13","author":[{"family":"Bhat","given":"Aarti C."},{"family":"Fenelon","given":"Andrew"},{"family":"Almeida","given":"David M."}],"accessed":{"date-parts":[["2025",7,18]]},"issued":{"date-parts":[["2025",1,23]]}}}],"schema":"https://github.com/citation-style-language/schema/raw/master/csl-citation.json"} </w:instrText>
      </w:r>
      <w:r w:rsidR="00F775BC" w:rsidRPr="00B71F92">
        <w:fldChar w:fldCharType="separate"/>
      </w:r>
      <w:r w:rsidR="00A604D3" w:rsidRPr="00B71F92">
        <w:t xml:space="preserve">(see also, Desmond et al., 2015; Bhat et </w:t>
      </w:r>
      <w:r w:rsidR="00A604D3" w:rsidRPr="00B71F92">
        <w:lastRenderedPageBreak/>
        <w:t>al., 2022; Ali and Wehby, 2022; Bhat et al., 2025)</w:t>
      </w:r>
      <w:r w:rsidR="00F775BC" w:rsidRPr="00B71F92">
        <w:fldChar w:fldCharType="end"/>
      </w:r>
      <w:r w:rsidR="00F775BC" w:rsidRPr="00B71F92">
        <w:t xml:space="preserve">. </w:t>
      </w:r>
      <w:r w:rsidR="005C5B5E" w:rsidRPr="00B71F92">
        <w:t>For instance, the increased housing stability provided by th</w:t>
      </w:r>
      <w:r w:rsidR="00C3689B" w:rsidRPr="00B71F92">
        <w:t xml:space="preserve">e </w:t>
      </w:r>
      <w:r w:rsidR="005C5B5E" w:rsidRPr="00B71F92">
        <w:t xml:space="preserve">reduction in evictions </w:t>
      </w:r>
      <w:r w:rsidR="00CC39E7" w:rsidRPr="00B71F92">
        <w:t>may allow households to stay in communities where they have strong social connections and access to employment, as well as allowing them time to proactively plan future relocations</w:t>
      </w:r>
      <w:r w:rsidR="00532657" w:rsidRPr="00B71F92">
        <w:t xml:space="preserve"> </w:t>
      </w:r>
      <w:r w:rsidR="006066A8" w:rsidRPr="00B71F92">
        <w:fldChar w:fldCharType="begin"/>
      </w:r>
      <w:r w:rsidR="006066A8" w:rsidRPr="00B71F92">
        <w:instrText xml:space="preserve"> ADDIN ZOTERO_ITEM CSL_CITATION {"citationID":"mHP5w6Lm","properties":{"formattedCitation":"(Evans, 2020)","plainCitation":"(Evans, 2020)","noteIndex":0},"citationItems":[{"id":4240,"uris":["http://zotero.org/users/12832277/items/EEJ2PTPS"],"itemData":{"id":4240,"type":"article-journal","abstract":"Involuntary housing displacement is a stress-inducing life event that can cause and exacerbate both psychological and material hardship. Forced moves may invoke a disattainment process, whereby displaced movers move into lower quality housing and neighborhoods, placing them in a precarious housing position. Employing propensity score analyses, this study uses data from the recent mover module of the American Housing Survey to match recent movers whose moves were voluntary to recent movers whose moves were forced. Results show that moves caused by displacement compared to voluntary moves generally lead to worse housing and neighborhood outcomes. However, these results are dependent on the type of displacement experienced. Movers forced to leave their homes due to eviction move into worse housing and neighborhoods while forced moves caused by private action and foreclosure do not. Meanwhile, forced moves caused by natural hazards or government action result in worse housing, but not neighborhoods.","container-title":"Journal of urban affairs","DOI":"10.1080/07352166.2020.1730697","ISSN":"0735-2166","issue":"2","note":"PMID: 34916734\nPMCID: PMC8673713","page":"1214-1234","source":"PubMed Central","title":"The Unequal Housing and Neighborhood Outcomes of Displaced Movers","volume":"43","author":[{"family":"Evans","given":"Megan"}],"issued":{"date-parts":[["2020"]]}}}],"schema":"https://github.com/citation-style-language/schema/raw/master/csl-citation.json"} </w:instrText>
      </w:r>
      <w:r w:rsidR="006066A8" w:rsidRPr="00B71F92">
        <w:fldChar w:fldCharType="separate"/>
      </w:r>
      <w:r w:rsidR="006066A8" w:rsidRPr="00B71F92">
        <w:t>(Evans, 2020)</w:t>
      </w:r>
      <w:r w:rsidR="006066A8" w:rsidRPr="00B71F92">
        <w:fldChar w:fldCharType="end"/>
      </w:r>
      <w:r w:rsidR="00CC39E7" w:rsidRPr="00B71F92">
        <w:t xml:space="preserve">. </w:t>
      </w:r>
      <w:r w:rsidR="00ED1689" w:rsidRPr="00B71F92">
        <w:t xml:space="preserve">At the same time, </w:t>
      </w:r>
      <w:r w:rsidR="00C04F56" w:rsidRPr="00B71F92">
        <w:t xml:space="preserve">while this change has occurred </w:t>
      </w:r>
      <w:r w:rsidR="00FB0B5B" w:rsidRPr="00B71F92">
        <w:t>relatively</w:t>
      </w:r>
      <w:r w:rsidR="00C04F56" w:rsidRPr="00B71F92">
        <w:t xml:space="preserve"> uniformly across demographic groups, significant </w:t>
      </w:r>
      <w:r w:rsidR="00877FF4" w:rsidRPr="00B71F92">
        <w:t xml:space="preserve">disparities remain in terms of which families are more likely to </w:t>
      </w:r>
      <w:r w:rsidR="00C3689B" w:rsidRPr="00B71F92">
        <w:t>perceive a threat of</w:t>
      </w:r>
      <w:r w:rsidR="00877FF4" w:rsidRPr="00B71F92">
        <w:t xml:space="preserve"> forced relocations. For instance</w:t>
      </w:r>
      <w:r w:rsidR="00EC6186" w:rsidRPr="00B71F92">
        <w:t>, during the 2019 period,</w:t>
      </w:r>
      <w:r w:rsidR="00877FF4" w:rsidRPr="00B71F92">
        <w:t xml:space="preserve"> Black families </w:t>
      </w:r>
      <w:r w:rsidR="00EC6186" w:rsidRPr="00B71F92">
        <w:t>were</w:t>
      </w:r>
      <w:r w:rsidR="00877FF4" w:rsidRPr="00B71F92">
        <w:t xml:space="preserve"> 25.6% more likely to </w:t>
      </w:r>
      <w:r w:rsidR="00C3689B" w:rsidRPr="00B71F92">
        <w:t xml:space="preserve">perceive the threat of </w:t>
      </w:r>
      <w:r w:rsidR="00877FF4" w:rsidRPr="00B71F92">
        <w:t xml:space="preserve">forced </w:t>
      </w:r>
      <w:r w:rsidR="009D3D8A" w:rsidRPr="00B71F92">
        <w:t>relocation</w:t>
      </w:r>
      <w:r w:rsidR="00877FF4" w:rsidRPr="00B71F92">
        <w:t xml:space="preserve"> </w:t>
      </w:r>
      <w:r w:rsidR="009D3D8A" w:rsidRPr="00B71F92">
        <w:t>than white families</w:t>
      </w:r>
      <w:r w:rsidR="00C3689B" w:rsidRPr="00B71F92">
        <w:t>,</w:t>
      </w:r>
      <w:r w:rsidR="009D3D8A" w:rsidRPr="00B71F92">
        <w:t xml:space="preserve"> while families with incomes under $</w:t>
      </w:r>
      <w:r w:rsidR="00EC6186" w:rsidRPr="00B71F92">
        <w:t>50</w:t>
      </w:r>
      <w:r w:rsidR="009D3D8A" w:rsidRPr="00B71F92">
        <w:t>,000</w:t>
      </w:r>
      <w:r w:rsidR="00EC6186" w:rsidRPr="00B71F92">
        <w:t xml:space="preserve"> were 24.4% more likely to </w:t>
      </w:r>
      <w:r w:rsidR="00023CFB" w:rsidRPr="00B71F92">
        <w:t xml:space="preserve">perceive such threats relative to </w:t>
      </w:r>
      <w:r w:rsidR="00EC6186" w:rsidRPr="00B71F92">
        <w:t>families with incomes of $200,000 or more</w:t>
      </w:r>
      <w:r w:rsidR="00B20677" w:rsidRPr="00B71F92">
        <w:t xml:space="preserve"> (these treatment effects showing the difference between demographic groups in 2019 are not shown in Table 5 or Table 6, but may be calculated similarly).</w:t>
      </w:r>
      <w:r w:rsidR="00F65677" w:rsidRPr="00B71F92">
        <w:t xml:space="preserve"> </w:t>
      </w:r>
      <w:r w:rsidR="00023CFB" w:rsidRPr="00B71F92">
        <w:t>Importantly, t</w:t>
      </w:r>
      <w:r w:rsidR="00E568CC" w:rsidRPr="00B71F92">
        <w:t xml:space="preserve">hese </w:t>
      </w:r>
      <w:r w:rsidR="00023CFB" w:rsidRPr="00B71F92">
        <w:t xml:space="preserve">differences in threat perceptions </w:t>
      </w:r>
      <w:r w:rsidR="0026256F" w:rsidRPr="00B71F92">
        <w:t>among</w:t>
      </w:r>
      <w:r w:rsidR="00023CFB" w:rsidRPr="00B71F92">
        <w:t xml:space="preserve"> racial and income groups </w:t>
      </w:r>
      <w:r w:rsidR="00E568CC" w:rsidRPr="00B71F92">
        <w:t xml:space="preserve">have not </w:t>
      </w:r>
      <w:r w:rsidR="00B20677" w:rsidRPr="00B71F92">
        <w:t>abated in any</w:t>
      </w:r>
      <w:r w:rsidR="00E568CC" w:rsidRPr="00B71F92">
        <w:t xml:space="preserve"> significant</w:t>
      </w:r>
      <w:r w:rsidR="00B20677" w:rsidRPr="00B71F92">
        <w:t xml:space="preserve"> manner </w:t>
      </w:r>
      <w:r w:rsidR="00E568CC" w:rsidRPr="00B71F92">
        <w:t>over time</w:t>
      </w:r>
      <w:r w:rsidR="00B20677" w:rsidRPr="00B71F92">
        <w:t>, as may be observed by the inter-period ATEs in Tables 5 and 6</w:t>
      </w:r>
      <w:r w:rsidR="00023CFB" w:rsidRPr="00B71F92">
        <w:t>.</w:t>
      </w:r>
      <w:r w:rsidR="00EC6186" w:rsidRPr="00B71F92">
        <w:t xml:space="preserve"> </w:t>
      </w:r>
      <w:r w:rsidR="008C6C58" w:rsidRPr="00B71F92">
        <w:t xml:space="preserve">These findings suggest that even as the </w:t>
      </w:r>
      <w:r w:rsidR="00023CFB" w:rsidRPr="00B71F92">
        <w:t xml:space="preserve">overall threat </w:t>
      </w:r>
      <w:r w:rsidR="008C6C58" w:rsidRPr="00B71F92">
        <w:t>of forced relocations fall</w:t>
      </w:r>
      <w:r w:rsidR="00C025F6" w:rsidRPr="00B71F92">
        <w:t>s</w:t>
      </w:r>
      <w:r w:rsidR="008C6C58" w:rsidRPr="00B71F92">
        <w:t xml:space="preserve">, structural barriers remain </w:t>
      </w:r>
      <w:r w:rsidR="00DB4AFB" w:rsidRPr="00B71F92">
        <w:t xml:space="preserve">that limit the upward mobility of Black and low-income families. </w:t>
      </w:r>
      <w:r w:rsidR="001E34C5" w:rsidRPr="00B71F92">
        <w:t xml:space="preserve">Thus, </w:t>
      </w:r>
      <w:r w:rsidR="007C32AE" w:rsidRPr="00B71F92">
        <w:t xml:space="preserve">strategies such as </w:t>
      </w:r>
      <w:r w:rsidR="00023CFB" w:rsidRPr="00B71F92">
        <w:t xml:space="preserve">an </w:t>
      </w:r>
      <w:r w:rsidR="001E34C5" w:rsidRPr="00B71F92">
        <w:t xml:space="preserve">increasing focus on </w:t>
      </w:r>
      <w:r w:rsidR="00F15589" w:rsidRPr="00B71F92">
        <w:t>robust</w:t>
      </w:r>
      <w:r w:rsidR="001E34C5" w:rsidRPr="00B71F92">
        <w:t xml:space="preserve"> </w:t>
      </w:r>
      <w:r w:rsidR="00F15589" w:rsidRPr="00B71F92">
        <w:t xml:space="preserve">eviction </w:t>
      </w:r>
      <w:r w:rsidR="001E34C5" w:rsidRPr="00B71F92">
        <w:t xml:space="preserve">protection measures, particularly for underreported informal evictions, </w:t>
      </w:r>
      <w:r w:rsidR="001F282A" w:rsidRPr="00B71F92">
        <w:t>anti-displacement strategies</w:t>
      </w:r>
      <w:r w:rsidR="007C32AE" w:rsidRPr="00B71F92">
        <w:t xml:space="preserve">, and engagement between social services and impacted communities are needed to help reduce disparities and </w:t>
      </w:r>
      <w:r w:rsidR="00F15589" w:rsidRPr="00B71F92">
        <w:t xml:space="preserve">structural barriers in the housing market. </w:t>
      </w:r>
    </w:p>
    <w:p w14:paraId="3704778B" w14:textId="77777777" w:rsidR="00715F5C" w:rsidRPr="00B71F92" w:rsidRDefault="00715F5C" w:rsidP="008404B6">
      <w:pPr>
        <w:spacing w:after="0" w:line="240" w:lineRule="auto"/>
        <w:jc w:val="both"/>
        <w:rPr>
          <w:b/>
          <w:bCs/>
        </w:rPr>
      </w:pPr>
    </w:p>
    <w:p w14:paraId="3E64F9FA" w14:textId="77777777" w:rsidR="009B43C9" w:rsidRDefault="009B43C9" w:rsidP="008404B6">
      <w:pPr>
        <w:spacing w:after="0" w:line="240" w:lineRule="auto"/>
        <w:jc w:val="both"/>
        <w:rPr>
          <w:b/>
          <w:bCs/>
        </w:rPr>
        <w:sectPr w:rsidR="009B43C9" w:rsidSect="00965206">
          <w:pgSz w:w="12240" w:h="15840"/>
          <w:pgMar w:top="1440" w:right="1440" w:bottom="1440" w:left="1440" w:header="720" w:footer="720" w:gutter="0"/>
          <w:cols w:space="720"/>
          <w:docGrid w:linePitch="360"/>
        </w:sectPr>
      </w:pPr>
    </w:p>
    <w:p w14:paraId="1D157434" w14:textId="1C9903DE" w:rsidR="00394E20" w:rsidRPr="00B71F92" w:rsidRDefault="00394E20" w:rsidP="00AF15D1">
      <w:pPr>
        <w:spacing w:after="120" w:line="240" w:lineRule="auto"/>
        <w:jc w:val="both"/>
        <w:rPr>
          <w:b/>
          <w:bCs/>
        </w:rPr>
      </w:pPr>
      <w:r w:rsidRPr="00B71F92">
        <w:rPr>
          <w:b/>
          <w:bCs/>
        </w:rPr>
        <w:lastRenderedPageBreak/>
        <w:t>Table 5: Percent Change in Moving Motivations Between the 2019-Period and the 2021-Period</w:t>
      </w:r>
    </w:p>
    <w:tbl>
      <w:tblPr>
        <w:tblW w:w="14030" w:type="dxa"/>
        <w:jc w:val="center"/>
        <w:tblLayout w:type="fixed"/>
        <w:tblCellMar>
          <w:left w:w="58" w:type="dxa"/>
          <w:right w:w="29" w:type="dxa"/>
        </w:tblCellMar>
        <w:tblLook w:val="04A0" w:firstRow="1" w:lastRow="0" w:firstColumn="1" w:lastColumn="0" w:noHBand="0" w:noVBand="1"/>
      </w:tblPr>
      <w:tblGrid>
        <w:gridCol w:w="1244"/>
        <w:gridCol w:w="2698"/>
        <w:gridCol w:w="809"/>
        <w:gridCol w:w="894"/>
        <w:gridCol w:w="810"/>
        <w:gridCol w:w="905"/>
        <w:gridCol w:w="905"/>
        <w:gridCol w:w="850"/>
        <w:gridCol w:w="1085"/>
        <w:gridCol w:w="990"/>
        <w:gridCol w:w="992"/>
        <w:gridCol w:w="722"/>
        <w:gridCol w:w="1126"/>
      </w:tblGrid>
      <w:tr w:rsidR="00394E20" w:rsidRPr="00B71F92" w14:paraId="36C6B12B" w14:textId="77777777" w:rsidTr="00AF15D1">
        <w:trPr>
          <w:trHeight w:val="216"/>
          <w:jc w:val="center"/>
        </w:trPr>
        <w:tc>
          <w:tcPr>
            <w:tcW w:w="1244" w:type="dxa"/>
            <w:vMerge w:val="restart"/>
            <w:tcBorders>
              <w:top w:val="single" w:sz="12" w:space="0" w:color="auto"/>
              <w:left w:val="single" w:sz="12" w:space="0" w:color="auto"/>
              <w:right w:val="nil"/>
            </w:tcBorders>
            <w:noWrap/>
            <w:vAlign w:val="center"/>
            <w:hideMark/>
          </w:tcPr>
          <w:p w14:paraId="5B17C369" w14:textId="77777777" w:rsidR="00394E20" w:rsidRPr="00B71F92" w:rsidRDefault="00394E20" w:rsidP="008C0804">
            <w:pPr>
              <w:spacing w:after="0" w:line="240" w:lineRule="auto"/>
              <w:jc w:val="center"/>
              <w:rPr>
                <w:rFonts w:eastAsia="Times New Roman"/>
                <w:color w:val="000000"/>
                <w:sz w:val="18"/>
                <w:szCs w:val="18"/>
              </w:rPr>
            </w:pPr>
            <w:r w:rsidRPr="00B71F92">
              <w:rPr>
                <w:rFonts w:eastAsia="Times New Roman"/>
                <w:color w:val="000000"/>
                <w:sz w:val="18"/>
                <w:szCs w:val="18"/>
              </w:rPr>
              <w:t>Variable</w:t>
            </w:r>
          </w:p>
        </w:tc>
        <w:tc>
          <w:tcPr>
            <w:tcW w:w="2698" w:type="dxa"/>
            <w:vMerge w:val="restart"/>
            <w:tcBorders>
              <w:top w:val="single" w:sz="12" w:space="0" w:color="auto"/>
              <w:left w:val="nil"/>
              <w:right w:val="single" w:sz="12" w:space="0" w:color="auto"/>
            </w:tcBorders>
            <w:noWrap/>
            <w:vAlign w:val="center"/>
            <w:hideMark/>
          </w:tcPr>
          <w:p w14:paraId="39B068CA" w14:textId="77777777" w:rsidR="00394E20" w:rsidRPr="00B71F92" w:rsidRDefault="00394E20" w:rsidP="008C0804">
            <w:pPr>
              <w:spacing w:after="0" w:line="240" w:lineRule="auto"/>
              <w:jc w:val="center"/>
              <w:rPr>
                <w:rFonts w:eastAsia="Times New Roman"/>
                <w:color w:val="000000"/>
                <w:sz w:val="18"/>
                <w:szCs w:val="18"/>
              </w:rPr>
            </w:pPr>
            <w:r w:rsidRPr="00B71F92">
              <w:rPr>
                <w:rFonts w:eastAsia="Times New Roman"/>
                <w:color w:val="000000"/>
                <w:sz w:val="18"/>
                <w:szCs w:val="18"/>
              </w:rPr>
              <w:t>Levels</w:t>
            </w:r>
          </w:p>
        </w:tc>
        <w:tc>
          <w:tcPr>
            <w:tcW w:w="809" w:type="dxa"/>
            <w:vMerge w:val="restart"/>
            <w:tcBorders>
              <w:top w:val="single" w:sz="12" w:space="0" w:color="auto"/>
              <w:left w:val="single" w:sz="12" w:space="0" w:color="auto"/>
              <w:bottom w:val="single" w:sz="12" w:space="0" w:color="auto"/>
              <w:right w:val="single" w:sz="12" w:space="0" w:color="auto"/>
            </w:tcBorders>
            <w:noWrap/>
            <w:vAlign w:val="center"/>
            <w:hideMark/>
          </w:tcPr>
          <w:p w14:paraId="3FB0D876"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Move Within Two Years</w:t>
            </w:r>
          </w:p>
        </w:tc>
        <w:tc>
          <w:tcPr>
            <w:tcW w:w="9275" w:type="dxa"/>
            <w:gridSpan w:val="10"/>
            <w:tcBorders>
              <w:top w:val="single" w:sz="12" w:space="0" w:color="auto"/>
              <w:left w:val="single" w:sz="12" w:space="0" w:color="auto"/>
              <w:bottom w:val="single" w:sz="12" w:space="0" w:color="auto"/>
              <w:right w:val="single" w:sz="12" w:space="0" w:color="auto"/>
            </w:tcBorders>
            <w:noWrap/>
            <w:vAlign w:val="center"/>
            <w:hideMark/>
          </w:tcPr>
          <w:p w14:paraId="7E6D00DA"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Reason for Considering a Move</w:t>
            </w:r>
          </w:p>
        </w:tc>
      </w:tr>
      <w:tr w:rsidR="00394E20" w:rsidRPr="00B71F92" w14:paraId="4514C4B6" w14:textId="77777777" w:rsidTr="00AF15D1">
        <w:trPr>
          <w:trHeight w:val="216"/>
          <w:jc w:val="center"/>
        </w:trPr>
        <w:tc>
          <w:tcPr>
            <w:tcW w:w="1244" w:type="dxa"/>
            <w:vMerge/>
            <w:tcBorders>
              <w:left w:val="single" w:sz="12" w:space="0" w:color="auto"/>
              <w:right w:val="nil"/>
            </w:tcBorders>
            <w:vAlign w:val="center"/>
            <w:hideMark/>
          </w:tcPr>
          <w:p w14:paraId="7F878FC4" w14:textId="77777777" w:rsidR="00394E20" w:rsidRPr="00B71F92" w:rsidRDefault="00394E20" w:rsidP="008C0804">
            <w:pPr>
              <w:spacing w:after="0" w:line="240" w:lineRule="auto"/>
              <w:rPr>
                <w:rFonts w:eastAsia="Times New Roman"/>
                <w:color w:val="000000"/>
                <w:sz w:val="18"/>
                <w:szCs w:val="18"/>
              </w:rPr>
            </w:pPr>
          </w:p>
        </w:tc>
        <w:tc>
          <w:tcPr>
            <w:tcW w:w="2698" w:type="dxa"/>
            <w:vMerge/>
            <w:tcBorders>
              <w:left w:val="nil"/>
              <w:right w:val="single" w:sz="12" w:space="0" w:color="auto"/>
            </w:tcBorders>
            <w:vAlign w:val="center"/>
            <w:hideMark/>
          </w:tcPr>
          <w:p w14:paraId="0EA3478B" w14:textId="77777777" w:rsidR="00394E20" w:rsidRPr="00B71F92" w:rsidRDefault="00394E20" w:rsidP="008C0804">
            <w:pPr>
              <w:spacing w:after="0" w:line="240" w:lineRule="auto"/>
              <w:rPr>
                <w:rFonts w:eastAsia="Times New Roman"/>
                <w:color w:val="000000"/>
                <w:sz w:val="18"/>
                <w:szCs w:val="18"/>
              </w:rPr>
            </w:pPr>
          </w:p>
        </w:tc>
        <w:tc>
          <w:tcPr>
            <w:tcW w:w="809" w:type="dxa"/>
            <w:vMerge/>
            <w:tcBorders>
              <w:left w:val="single" w:sz="12" w:space="0" w:color="auto"/>
              <w:bottom w:val="single" w:sz="12" w:space="0" w:color="auto"/>
              <w:right w:val="single" w:sz="12" w:space="0" w:color="auto"/>
            </w:tcBorders>
            <w:vAlign w:val="center"/>
            <w:hideMark/>
          </w:tcPr>
          <w:p w14:paraId="28FC645B" w14:textId="77777777" w:rsidR="00394E20" w:rsidRPr="00B71F92" w:rsidRDefault="00394E20" w:rsidP="008C0804">
            <w:pPr>
              <w:spacing w:after="0" w:line="240" w:lineRule="auto"/>
              <w:jc w:val="center"/>
              <w:rPr>
                <w:rFonts w:eastAsia="Times New Roman"/>
                <w:color w:val="000000"/>
                <w:sz w:val="18"/>
                <w:szCs w:val="18"/>
              </w:rPr>
            </w:pPr>
          </w:p>
        </w:tc>
        <w:tc>
          <w:tcPr>
            <w:tcW w:w="2609" w:type="dxa"/>
            <w:gridSpan w:val="3"/>
            <w:tcBorders>
              <w:top w:val="single" w:sz="12" w:space="0" w:color="auto"/>
              <w:left w:val="single" w:sz="12" w:space="0" w:color="auto"/>
              <w:bottom w:val="single" w:sz="12" w:space="0" w:color="auto"/>
              <w:right w:val="single" w:sz="12" w:space="0" w:color="auto"/>
            </w:tcBorders>
            <w:noWrap/>
            <w:vAlign w:val="center"/>
          </w:tcPr>
          <w:p w14:paraId="75A2CE1F" w14:textId="77777777" w:rsidR="00394E20" w:rsidRPr="00B71F92" w:rsidRDefault="00394E20" w:rsidP="008C0804">
            <w:pPr>
              <w:spacing w:after="0" w:line="240" w:lineRule="auto"/>
              <w:jc w:val="center"/>
              <w:rPr>
                <w:rFonts w:eastAsia="Times New Roman"/>
                <w:color w:val="000000"/>
                <w:sz w:val="18"/>
                <w:szCs w:val="18"/>
              </w:rPr>
            </w:pPr>
            <w:r w:rsidRPr="00B71F92">
              <w:rPr>
                <w:b/>
                <w:bCs/>
                <w:sz w:val="18"/>
                <w:szCs w:val="18"/>
              </w:rPr>
              <w:t>Proactive Planning</w:t>
            </w:r>
          </w:p>
        </w:tc>
        <w:tc>
          <w:tcPr>
            <w:tcW w:w="2836" w:type="dxa"/>
            <w:gridSpan w:val="3"/>
            <w:tcBorders>
              <w:top w:val="single" w:sz="12" w:space="0" w:color="auto"/>
              <w:left w:val="single" w:sz="12" w:space="0" w:color="auto"/>
              <w:bottom w:val="single" w:sz="12" w:space="0" w:color="auto"/>
              <w:right w:val="single" w:sz="12" w:space="0" w:color="auto"/>
            </w:tcBorders>
            <w:noWrap/>
            <w:vAlign w:val="center"/>
          </w:tcPr>
          <w:p w14:paraId="01CA7E04" w14:textId="77777777" w:rsidR="00394E20" w:rsidRPr="00B71F92" w:rsidRDefault="00394E20" w:rsidP="008C0804">
            <w:pPr>
              <w:spacing w:after="0" w:line="240" w:lineRule="auto"/>
              <w:jc w:val="center"/>
              <w:rPr>
                <w:rFonts w:eastAsia="Times New Roman"/>
                <w:color w:val="000000"/>
                <w:sz w:val="18"/>
                <w:szCs w:val="18"/>
              </w:rPr>
            </w:pPr>
            <w:r w:rsidRPr="00B71F92">
              <w:rPr>
                <w:b/>
                <w:bCs/>
                <w:sz w:val="18"/>
                <w:szCs w:val="18"/>
              </w:rPr>
              <w:t>Disconnects Between Preferences and Housing</w:t>
            </w:r>
          </w:p>
        </w:tc>
        <w:tc>
          <w:tcPr>
            <w:tcW w:w="2704" w:type="dxa"/>
            <w:gridSpan w:val="3"/>
            <w:tcBorders>
              <w:top w:val="single" w:sz="12" w:space="0" w:color="auto"/>
              <w:left w:val="single" w:sz="12" w:space="0" w:color="auto"/>
              <w:bottom w:val="single" w:sz="12" w:space="0" w:color="auto"/>
              <w:right w:val="single" w:sz="12" w:space="0" w:color="auto"/>
            </w:tcBorders>
            <w:noWrap/>
            <w:vAlign w:val="center"/>
          </w:tcPr>
          <w:p w14:paraId="50511194" w14:textId="77777777" w:rsidR="00394E20" w:rsidRPr="00B71F92" w:rsidRDefault="00394E20" w:rsidP="008C0804">
            <w:pPr>
              <w:spacing w:after="0" w:line="240" w:lineRule="auto"/>
              <w:jc w:val="center"/>
              <w:rPr>
                <w:rFonts w:eastAsia="Times New Roman"/>
                <w:color w:val="000000"/>
                <w:sz w:val="18"/>
                <w:szCs w:val="18"/>
              </w:rPr>
            </w:pPr>
            <w:r w:rsidRPr="00B71F92">
              <w:rPr>
                <w:b/>
                <w:bCs/>
                <w:sz w:val="18"/>
                <w:szCs w:val="18"/>
              </w:rPr>
              <w:t>Triggered Reevaluations</w:t>
            </w:r>
          </w:p>
        </w:tc>
        <w:tc>
          <w:tcPr>
            <w:tcW w:w="1126" w:type="dxa"/>
            <w:tcBorders>
              <w:top w:val="single" w:sz="12" w:space="0" w:color="auto"/>
              <w:left w:val="single" w:sz="12" w:space="0" w:color="auto"/>
              <w:bottom w:val="single" w:sz="12" w:space="0" w:color="auto"/>
              <w:right w:val="single" w:sz="12" w:space="0" w:color="auto"/>
            </w:tcBorders>
            <w:noWrap/>
            <w:vAlign w:val="center"/>
          </w:tcPr>
          <w:p w14:paraId="511C4876" w14:textId="77777777" w:rsidR="00394E20" w:rsidRPr="00B71F92" w:rsidRDefault="00394E20" w:rsidP="008C0804">
            <w:pPr>
              <w:spacing w:after="0" w:line="240" w:lineRule="auto"/>
              <w:jc w:val="center"/>
              <w:rPr>
                <w:rFonts w:eastAsia="Times New Roman"/>
                <w:color w:val="000000"/>
                <w:sz w:val="18"/>
                <w:szCs w:val="18"/>
              </w:rPr>
            </w:pPr>
            <w:r w:rsidRPr="00B71F92">
              <w:rPr>
                <w:b/>
                <w:bCs/>
                <w:sz w:val="18"/>
                <w:szCs w:val="18"/>
              </w:rPr>
              <w:t>Forced Relocations</w:t>
            </w:r>
          </w:p>
        </w:tc>
      </w:tr>
      <w:tr w:rsidR="00394E20" w:rsidRPr="00B71F92" w14:paraId="5CB9668C" w14:textId="77777777" w:rsidTr="00AF15D1">
        <w:trPr>
          <w:trHeight w:val="216"/>
          <w:jc w:val="center"/>
        </w:trPr>
        <w:tc>
          <w:tcPr>
            <w:tcW w:w="1244" w:type="dxa"/>
            <w:vMerge/>
            <w:tcBorders>
              <w:left w:val="single" w:sz="12" w:space="0" w:color="auto"/>
              <w:bottom w:val="single" w:sz="12" w:space="0" w:color="auto"/>
              <w:right w:val="nil"/>
            </w:tcBorders>
            <w:vAlign w:val="center"/>
          </w:tcPr>
          <w:p w14:paraId="48CB5EE5" w14:textId="77777777" w:rsidR="00394E20" w:rsidRPr="00B71F92" w:rsidRDefault="00394E20" w:rsidP="008C0804">
            <w:pPr>
              <w:spacing w:after="0" w:line="240" w:lineRule="auto"/>
              <w:rPr>
                <w:rFonts w:eastAsia="Times New Roman"/>
                <w:color w:val="000000"/>
                <w:sz w:val="18"/>
                <w:szCs w:val="18"/>
              </w:rPr>
            </w:pPr>
          </w:p>
        </w:tc>
        <w:tc>
          <w:tcPr>
            <w:tcW w:w="2698" w:type="dxa"/>
            <w:vMerge/>
            <w:tcBorders>
              <w:left w:val="nil"/>
              <w:bottom w:val="single" w:sz="12" w:space="0" w:color="auto"/>
              <w:right w:val="single" w:sz="12" w:space="0" w:color="auto"/>
            </w:tcBorders>
            <w:vAlign w:val="center"/>
          </w:tcPr>
          <w:p w14:paraId="3D045CCB" w14:textId="77777777" w:rsidR="00394E20" w:rsidRPr="00B71F92" w:rsidRDefault="00394E20" w:rsidP="008C0804">
            <w:pPr>
              <w:spacing w:after="0" w:line="240" w:lineRule="auto"/>
              <w:rPr>
                <w:rFonts w:eastAsia="Times New Roman"/>
                <w:color w:val="000000"/>
                <w:sz w:val="18"/>
                <w:szCs w:val="18"/>
              </w:rPr>
            </w:pPr>
          </w:p>
        </w:tc>
        <w:tc>
          <w:tcPr>
            <w:tcW w:w="809" w:type="dxa"/>
            <w:vMerge/>
            <w:tcBorders>
              <w:left w:val="single" w:sz="12" w:space="0" w:color="auto"/>
              <w:bottom w:val="single" w:sz="12" w:space="0" w:color="auto"/>
              <w:right w:val="single" w:sz="12" w:space="0" w:color="auto"/>
            </w:tcBorders>
            <w:vAlign w:val="center"/>
          </w:tcPr>
          <w:p w14:paraId="6B68BD46" w14:textId="77777777" w:rsidR="00394E20" w:rsidRPr="00B71F92" w:rsidRDefault="00394E20" w:rsidP="008C0804">
            <w:pPr>
              <w:spacing w:after="0" w:line="240" w:lineRule="auto"/>
              <w:jc w:val="center"/>
              <w:rPr>
                <w:rFonts w:eastAsia="Times New Roman"/>
                <w:color w:val="000000"/>
                <w:sz w:val="18"/>
                <w:szCs w:val="18"/>
              </w:rPr>
            </w:pPr>
          </w:p>
        </w:tc>
        <w:tc>
          <w:tcPr>
            <w:tcW w:w="894" w:type="dxa"/>
            <w:tcBorders>
              <w:top w:val="single" w:sz="12" w:space="0" w:color="auto"/>
              <w:left w:val="single" w:sz="12" w:space="0" w:color="auto"/>
              <w:bottom w:val="single" w:sz="12" w:space="0" w:color="auto"/>
              <w:right w:val="nil"/>
            </w:tcBorders>
            <w:noWrap/>
          </w:tcPr>
          <w:p w14:paraId="2C3204FE" w14:textId="77777777" w:rsidR="00394E20" w:rsidRPr="00B71F92" w:rsidRDefault="00394E20" w:rsidP="008C0804">
            <w:pPr>
              <w:spacing w:after="0" w:line="240" w:lineRule="auto"/>
              <w:jc w:val="center"/>
              <w:rPr>
                <w:sz w:val="18"/>
                <w:szCs w:val="18"/>
              </w:rPr>
            </w:pPr>
            <w:r w:rsidRPr="00B71F92">
              <w:rPr>
                <w:sz w:val="18"/>
                <w:szCs w:val="18"/>
              </w:rPr>
              <w:t>Better access to work</w:t>
            </w:r>
          </w:p>
        </w:tc>
        <w:tc>
          <w:tcPr>
            <w:tcW w:w="810" w:type="dxa"/>
            <w:tcBorders>
              <w:top w:val="single" w:sz="12" w:space="0" w:color="auto"/>
              <w:left w:val="nil"/>
              <w:bottom w:val="single" w:sz="12" w:space="0" w:color="auto"/>
              <w:right w:val="nil"/>
            </w:tcBorders>
            <w:noWrap/>
          </w:tcPr>
          <w:p w14:paraId="15F640BE" w14:textId="77777777" w:rsidR="00394E20" w:rsidRPr="00B71F92" w:rsidRDefault="00394E20" w:rsidP="008C0804">
            <w:pPr>
              <w:spacing w:after="0" w:line="240" w:lineRule="auto"/>
              <w:jc w:val="center"/>
              <w:rPr>
                <w:sz w:val="18"/>
                <w:szCs w:val="18"/>
              </w:rPr>
            </w:pPr>
            <w:r w:rsidRPr="00B71F92">
              <w:rPr>
                <w:sz w:val="18"/>
                <w:szCs w:val="18"/>
              </w:rPr>
              <w:t>Upgrade or buy a home</w:t>
            </w:r>
          </w:p>
        </w:tc>
        <w:tc>
          <w:tcPr>
            <w:tcW w:w="905" w:type="dxa"/>
            <w:tcBorders>
              <w:top w:val="single" w:sz="12" w:space="0" w:color="auto"/>
              <w:left w:val="nil"/>
              <w:bottom w:val="single" w:sz="12" w:space="0" w:color="auto"/>
              <w:right w:val="single" w:sz="12" w:space="0" w:color="auto"/>
            </w:tcBorders>
            <w:noWrap/>
          </w:tcPr>
          <w:p w14:paraId="231E82E8" w14:textId="77777777" w:rsidR="00394E20" w:rsidRPr="00B71F92" w:rsidRDefault="00394E20" w:rsidP="008C0804">
            <w:pPr>
              <w:spacing w:after="0" w:line="240" w:lineRule="auto"/>
              <w:jc w:val="center"/>
              <w:rPr>
                <w:sz w:val="18"/>
                <w:szCs w:val="18"/>
              </w:rPr>
            </w:pPr>
            <w:r w:rsidRPr="00B71F92">
              <w:rPr>
                <w:sz w:val="18"/>
                <w:szCs w:val="18"/>
              </w:rPr>
              <w:t>Change in who you live with</w:t>
            </w:r>
          </w:p>
        </w:tc>
        <w:tc>
          <w:tcPr>
            <w:tcW w:w="905" w:type="dxa"/>
            <w:tcBorders>
              <w:top w:val="single" w:sz="12" w:space="0" w:color="auto"/>
              <w:left w:val="single" w:sz="12" w:space="0" w:color="auto"/>
              <w:bottom w:val="single" w:sz="12" w:space="0" w:color="auto"/>
              <w:right w:val="nil"/>
            </w:tcBorders>
            <w:noWrap/>
          </w:tcPr>
          <w:p w14:paraId="6490B580" w14:textId="77777777" w:rsidR="00394E20" w:rsidRPr="00B71F92" w:rsidRDefault="00394E20" w:rsidP="008C0804">
            <w:pPr>
              <w:spacing w:after="0" w:line="240" w:lineRule="auto"/>
              <w:jc w:val="center"/>
              <w:rPr>
                <w:sz w:val="18"/>
                <w:szCs w:val="18"/>
              </w:rPr>
            </w:pPr>
            <w:r w:rsidRPr="00B71F92">
              <w:rPr>
                <w:sz w:val="18"/>
                <w:szCs w:val="18"/>
              </w:rPr>
              <w:t>Need for more space</w:t>
            </w:r>
          </w:p>
        </w:tc>
        <w:tc>
          <w:tcPr>
            <w:tcW w:w="850" w:type="dxa"/>
            <w:tcBorders>
              <w:top w:val="single" w:sz="12" w:space="0" w:color="auto"/>
              <w:left w:val="nil"/>
              <w:bottom w:val="single" w:sz="12" w:space="0" w:color="auto"/>
              <w:right w:val="nil"/>
            </w:tcBorders>
            <w:noWrap/>
          </w:tcPr>
          <w:p w14:paraId="1E8FEAAF" w14:textId="77777777" w:rsidR="00394E20" w:rsidRPr="00B71F92" w:rsidRDefault="00394E20" w:rsidP="008C0804">
            <w:pPr>
              <w:spacing w:after="0" w:line="240" w:lineRule="auto"/>
              <w:jc w:val="center"/>
              <w:rPr>
                <w:sz w:val="18"/>
                <w:szCs w:val="18"/>
              </w:rPr>
            </w:pPr>
            <w:r w:rsidRPr="00B71F92">
              <w:rPr>
                <w:sz w:val="18"/>
                <w:szCs w:val="18"/>
              </w:rPr>
              <w:t>Need for less space</w:t>
            </w:r>
          </w:p>
        </w:tc>
        <w:tc>
          <w:tcPr>
            <w:tcW w:w="1085" w:type="dxa"/>
            <w:tcBorders>
              <w:top w:val="single" w:sz="12" w:space="0" w:color="auto"/>
              <w:left w:val="nil"/>
              <w:bottom w:val="single" w:sz="12" w:space="0" w:color="auto"/>
              <w:right w:val="single" w:sz="12" w:space="0" w:color="auto"/>
            </w:tcBorders>
            <w:noWrap/>
          </w:tcPr>
          <w:p w14:paraId="122B06BB" w14:textId="77777777" w:rsidR="00394E20" w:rsidRPr="00B71F92" w:rsidRDefault="00394E20" w:rsidP="008C0804">
            <w:pPr>
              <w:spacing w:after="0" w:line="240" w:lineRule="auto"/>
              <w:jc w:val="center"/>
              <w:rPr>
                <w:sz w:val="18"/>
                <w:szCs w:val="18"/>
              </w:rPr>
            </w:pPr>
            <w:r w:rsidRPr="00B71F92">
              <w:rPr>
                <w:sz w:val="18"/>
                <w:szCs w:val="18"/>
              </w:rPr>
              <w:t>Concerns about safety or crime</w:t>
            </w:r>
          </w:p>
        </w:tc>
        <w:tc>
          <w:tcPr>
            <w:tcW w:w="990" w:type="dxa"/>
            <w:tcBorders>
              <w:top w:val="single" w:sz="12" w:space="0" w:color="auto"/>
              <w:left w:val="single" w:sz="12" w:space="0" w:color="auto"/>
              <w:bottom w:val="single" w:sz="12" w:space="0" w:color="auto"/>
              <w:right w:val="nil"/>
            </w:tcBorders>
            <w:noWrap/>
          </w:tcPr>
          <w:p w14:paraId="17ADEE88" w14:textId="77777777" w:rsidR="00394E20" w:rsidRPr="00B71F92" w:rsidRDefault="00394E20" w:rsidP="008C0804">
            <w:pPr>
              <w:spacing w:after="0" w:line="240" w:lineRule="auto"/>
              <w:jc w:val="center"/>
              <w:rPr>
                <w:sz w:val="18"/>
                <w:szCs w:val="18"/>
              </w:rPr>
            </w:pPr>
            <w:r w:rsidRPr="00B71F92">
              <w:rPr>
                <w:sz w:val="18"/>
                <w:szCs w:val="18"/>
              </w:rPr>
              <w:t>Increase in housing costs</w:t>
            </w:r>
          </w:p>
        </w:tc>
        <w:tc>
          <w:tcPr>
            <w:tcW w:w="992" w:type="dxa"/>
            <w:tcBorders>
              <w:top w:val="single" w:sz="12" w:space="0" w:color="auto"/>
              <w:left w:val="nil"/>
              <w:bottom w:val="single" w:sz="12" w:space="0" w:color="auto"/>
              <w:right w:val="nil"/>
            </w:tcBorders>
            <w:noWrap/>
          </w:tcPr>
          <w:p w14:paraId="06A48C89" w14:textId="77777777" w:rsidR="00394E20" w:rsidRPr="00B71F92" w:rsidRDefault="00394E20" w:rsidP="008C0804">
            <w:pPr>
              <w:spacing w:after="0" w:line="240" w:lineRule="auto"/>
              <w:jc w:val="center"/>
              <w:rPr>
                <w:sz w:val="18"/>
                <w:szCs w:val="18"/>
              </w:rPr>
            </w:pPr>
            <w:r w:rsidRPr="00B71F92">
              <w:rPr>
                <w:sz w:val="18"/>
                <w:szCs w:val="18"/>
              </w:rPr>
              <w:t>Change in income or finances</w:t>
            </w:r>
          </w:p>
        </w:tc>
        <w:tc>
          <w:tcPr>
            <w:tcW w:w="722" w:type="dxa"/>
            <w:tcBorders>
              <w:top w:val="single" w:sz="12" w:space="0" w:color="auto"/>
              <w:left w:val="nil"/>
              <w:bottom w:val="single" w:sz="12" w:space="0" w:color="auto"/>
              <w:right w:val="single" w:sz="12" w:space="0" w:color="auto"/>
            </w:tcBorders>
            <w:noWrap/>
          </w:tcPr>
          <w:p w14:paraId="71B00EED" w14:textId="77777777" w:rsidR="00394E20" w:rsidRPr="00B71F92" w:rsidRDefault="00394E20" w:rsidP="008C0804">
            <w:pPr>
              <w:spacing w:after="0" w:line="240" w:lineRule="auto"/>
              <w:jc w:val="center"/>
              <w:rPr>
                <w:sz w:val="18"/>
                <w:szCs w:val="18"/>
              </w:rPr>
            </w:pPr>
            <w:r w:rsidRPr="00B71F92">
              <w:rPr>
                <w:sz w:val="18"/>
                <w:szCs w:val="18"/>
              </w:rPr>
              <w:t>Friends leaving</w:t>
            </w:r>
          </w:p>
        </w:tc>
        <w:tc>
          <w:tcPr>
            <w:tcW w:w="1126" w:type="dxa"/>
            <w:tcBorders>
              <w:top w:val="single" w:sz="12" w:space="0" w:color="auto"/>
              <w:left w:val="single" w:sz="12" w:space="0" w:color="auto"/>
              <w:bottom w:val="single" w:sz="12" w:space="0" w:color="auto"/>
              <w:right w:val="single" w:sz="12" w:space="0" w:color="auto"/>
            </w:tcBorders>
            <w:noWrap/>
          </w:tcPr>
          <w:p w14:paraId="0A398BEB" w14:textId="77777777" w:rsidR="00394E20" w:rsidRPr="00B71F92" w:rsidRDefault="00394E20" w:rsidP="008C0804">
            <w:pPr>
              <w:spacing w:after="0" w:line="240" w:lineRule="auto"/>
              <w:jc w:val="center"/>
              <w:rPr>
                <w:sz w:val="18"/>
                <w:szCs w:val="18"/>
              </w:rPr>
            </w:pPr>
            <w:r w:rsidRPr="00B71F92">
              <w:rPr>
                <w:sz w:val="18"/>
                <w:szCs w:val="18"/>
              </w:rPr>
              <w:t>Threat of being forced to move out</w:t>
            </w:r>
          </w:p>
        </w:tc>
      </w:tr>
      <w:tr w:rsidR="00394E20" w:rsidRPr="00B71F92" w14:paraId="485AAA10" w14:textId="77777777" w:rsidTr="00AF15D1">
        <w:trPr>
          <w:trHeight w:val="216"/>
          <w:jc w:val="center"/>
        </w:trPr>
        <w:tc>
          <w:tcPr>
            <w:tcW w:w="14026" w:type="dxa"/>
            <w:gridSpan w:val="13"/>
            <w:tcBorders>
              <w:top w:val="single" w:sz="12" w:space="0" w:color="auto"/>
              <w:left w:val="single" w:sz="12" w:space="0" w:color="auto"/>
              <w:bottom w:val="single" w:sz="4" w:space="0" w:color="auto"/>
              <w:right w:val="single" w:sz="12" w:space="0" w:color="auto"/>
            </w:tcBorders>
            <w:noWrap/>
            <w:vAlign w:val="center"/>
          </w:tcPr>
          <w:p w14:paraId="4FA00132" w14:textId="77777777" w:rsidR="00394E20" w:rsidRPr="00B71F92" w:rsidRDefault="00394E20" w:rsidP="008C0804">
            <w:pPr>
              <w:tabs>
                <w:tab w:val="decimal" w:pos="270"/>
              </w:tabs>
              <w:spacing w:after="0" w:line="240" w:lineRule="auto"/>
              <w:rPr>
                <w:sz w:val="18"/>
                <w:szCs w:val="18"/>
              </w:rPr>
            </w:pPr>
            <w:r w:rsidRPr="00B71F92">
              <w:rPr>
                <w:b/>
                <w:bCs/>
                <w:i/>
                <w:iCs/>
                <w:sz w:val="18"/>
                <w:szCs w:val="18"/>
              </w:rPr>
              <w:t>Lifecycle and Household Composition Variables</w:t>
            </w:r>
          </w:p>
        </w:tc>
      </w:tr>
      <w:tr w:rsidR="00394E20" w:rsidRPr="00B71F92" w14:paraId="646ABF2F"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593B0BEA"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Lifecycle</w:t>
            </w:r>
          </w:p>
        </w:tc>
        <w:tc>
          <w:tcPr>
            <w:tcW w:w="2698" w:type="dxa"/>
            <w:tcBorders>
              <w:top w:val="single" w:sz="4" w:space="0" w:color="auto"/>
              <w:left w:val="nil"/>
              <w:bottom w:val="nil"/>
              <w:right w:val="single" w:sz="12" w:space="0" w:color="auto"/>
            </w:tcBorders>
            <w:noWrap/>
            <w:vAlign w:val="center"/>
            <w:hideMark/>
          </w:tcPr>
          <w:p w14:paraId="4945039F"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Young (adults 18-44)</w:t>
            </w:r>
          </w:p>
        </w:tc>
        <w:tc>
          <w:tcPr>
            <w:tcW w:w="809" w:type="dxa"/>
            <w:tcBorders>
              <w:top w:val="single" w:sz="4" w:space="0" w:color="auto"/>
              <w:left w:val="single" w:sz="12" w:space="0" w:color="auto"/>
              <w:bottom w:val="nil"/>
              <w:right w:val="single" w:sz="12" w:space="0" w:color="auto"/>
            </w:tcBorders>
            <w:noWrap/>
            <w:hideMark/>
          </w:tcPr>
          <w:p w14:paraId="77A8CF0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8</w:t>
            </w:r>
          </w:p>
        </w:tc>
        <w:tc>
          <w:tcPr>
            <w:tcW w:w="894" w:type="dxa"/>
            <w:tcBorders>
              <w:top w:val="single" w:sz="4" w:space="0" w:color="auto"/>
              <w:left w:val="single" w:sz="12" w:space="0" w:color="auto"/>
              <w:bottom w:val="nil"/>
              <w:right w:val="nil"/>
            </w:tcBorders>
            <w:noWrap/>
            <w:hideMark/>
          </w:tcPr>
          <w:p w14:paraId="221AA7A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single" w:sz="4" w:space="0" w:color="auto"/>
              <w:left w:val="nil"/>
              <w:bottom w:val="nil"/>
              <w:right w:val="nil"/>
            </w:tcBorders>
            <w:noWrap/>
            <w:hideMark/>
          </w:tcPr>
          <w:p w14:paraId="739E1AA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4.4</w:t>
            </w:r>
          </w:p>
        </w:tc>
        <w:tc>
          <w:tcPr>
            <w:tcW w:w="905" w:type="dxa"/>
            <w:tcBorders>
              <w:top w:val="single" w:sz="4" w:space="0" w:color="auto"/>
              <w:left w:val="nil"/>
              <w:bottom w:val="nil"/>
              <w:right w:val="single" w:sz="12" w:space="0" w:color="auto"/>
            </w:tcBorders>
            <w:noWrap/>
            <w:hideMark/>
          </w:tcPr>
          <w:p w14:paraId="1371CEA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5</w:t>
            </w:r>
          </w:p>
        </w:tc>
        <w:tc>
          <w:tcPr>
            <w:tcW w:w="905" w:type="dxa"/>
            <w:tcBorders>
              <w:top w:val="single" w:sz="4" w:space="0" w:color="auto"/>
              <w:left w:val="single" w:sz="12" w:space="0" w:color="auto"/>
              <w:bottom w:val="nil"/>
              <w:right w:val="nil"/>
            </w:tcBorders>
            <w:noWrap/>
            <w:hideMark/>
          </w:tcPr>
          <w:p w14:paraId="1012209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6.5</w:t>
            </w:r>
          </w:p>
        </w:tc>
        <w:tc>
          <w:tcPr>
            <w:tcW w:w="850" w:type="dxa"/>
            <w:tcBorders>
              <w:top w:val="single" w:sz="4" w:space="0" w:color="auto"/>
              <w:left w:val="nil"/>
              <w:bottom w:val="nil"/>
              <w:right w:val="nil"/>
            </w:tcBorders>
            <w:noWrap/>
            <w:hideMark/>
          </w:tcPr>
          <w:p w14:paraId="2279B3C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4</w:t>
            </w:r>
          </w:p>
        </w:tc>
        <w:tc>
          <w:tcPr>
            <w:tcW w:w="1085" w:type="dxa"/>
            <w:tcBorders>
              <w:top w:val="single" w:sz="4" w:space="0" w:color="auto"/>
              <w:left w:val="nil"/>
              <w:bottom w:val="nil"/>
              <w:right w:val="single" w:sz="12" w:space="0" w:color="auto"/>
            </w:tcBorders>
            <w:noWrap/>
            <w:hideMark/>
          </w:tcPr>
          <w:p w14:paraId="31F2882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single" w:sz="4" w:space="0" w:color="auto"/>
              <w:left w:val="single" w:sz="12" w:space="0" w:color="auto"/>
              <w:bottom w:val="nil"/>
              <w:right w:val="nil"/>
            </w:tcBorders>
            <w:noWrap/>
            <w:hideMark/>
          </w:tcPr>
          <w:p w14:paraId="405CFB4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8</w:t>
            </w:r>
          </w:p>
        </w:tc>
        <w:tc>
          <w:tcPr>
            <w:tcW w:w="992" w:type="dxa"/>
            <w:tcBorders>
              <w:top w:val="single" w:sz="4" w:space="0" w:color="auto"/>
              <w:left w:val="nil"/>
              <w:bottom w:val="nil"/>
              <w:right w:val="nil"/>
            </w:tcBorders>
            <w:noWrap/>
            <w:hideMark/>
          </w:tcPr>
          <w:p w14:paraId="4A1FDF5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2.4</w:t>
            </w:r>
          </w:p>
        </w:tc>
        <w:tc>
          <w:tcPr>
            <w:tcW w:w="722" w:type="dxa"/>
            <w:tcBorders>
              <w:top w:val="single" w:sz="4" w:space="0" w:color="auto"/>
              <w:left w:val="nil"/>
              <w:bottom w:val="nil"/>
              <w:right w:val="single" w:sz="12" w:space="0" w:color="auto"/>
            </w:tcBorders>
            <w:noWrap/>
            <w:hideMark/>
          </w:tcPr>
          <w:p w14:paraId="43C776E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3.0</w:t>
            </w:r>
          </w:p>
        </w:tc>
        <w:tc>
          <w:tcPr>
            <w:tcW w:w="1126" w:type="dxa"/>
            <w:tcBorders>
              <w:top w:val="single" w:sz="4" w:space="0" w:color="auto"/>
              <w:left w:val="single" w:sz="12" w:space="0" w:color="auto"/>
              <w:bottom w:val="nil"/>
              <w:right w:val="single" w:sz="12" w:space="0" w:color="auto"/>
            </w:tcBorders>
            <w:noWrap/>
            <w:hideMark/>
          </w:tcPr>
          <w:p w14:paraId="562855A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6</w:t>
            </w:r>
          </w:p>
        </w:tc>
      </w:tr>
      <w:tr w:rsidR="00394E20" w:rsidRPr="00B71F92" w14:paraId="3B4E43D2"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6E354DE8"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0DFAA356"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Middle-aged (adults 45-64)</w:t>
            </w:r>
          </w:p>
        </w:tc>
        <w:tc>
          <w:tcPr>
            <w:tcW w:w="809" w:type="dxa"/>
            <w:tcBorders>
              <w:top w:val="nil"/>
              <w:left w:val="single" w:sz="12" w:space="0" w:color="auto"/>
              <w:bottom w:val="nil"/>
              <w:right w:val="single" w:sz="12" w:space="0" w:color="auto"/>
            </w:tcBorders>
            <w:noWrap/>
            <w:hideMark/>
          </w:tcPr>
          <w:p w14:paraId="6358DD0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8</w:t>
            </w:r>
          </w:p>
        </w:tc>
        <w:tc>
          <w:tcPr>
            <w:tcW w:w="894" w:type="dxa"/>
            <w:tcBorders>
              <w:top w:val="nil"/>
              <w:left w:val="single" w:sz="12" w:space="0" w:color="auto"/>
              <w:bottom w:val="nil"/>
              <w:right w:val="nil"/>
            </w:tcBorders>
            <w:noWrap/>
            <w:hideMark/>
          </w:tcPr>
          <w:p w14:paraId="6323432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bottom w:val="nil"/>
              <w:right w:val="nil"/>
            </w:tcBorders>
            <w:noWrap/>
            <w:hideMark/>
          </w:tcPr>
          <w:p w14:paraId="5AD34C0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2</w:t>
            </w:r>
          </w:p>
        </w:tc>
        <w:tc>
          <w:tcPr>
            <w:tcW w:w="905" w:type="dxa"/>
            <w:tcBorders>
              <w:top w:val="nil"/>
              <w:left w:val="nil"/>
              <w:bottom w:val="nil"/>
              <w:right w:val="single" w:sz="12" w:space="0" w:color="auto"/>
            </w:tcBorders>
            <w:noWrap/>
            <w:hideMark/>
          </w:tcPr>
          <w:p w14:paraId="7718E98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4</w:t>
            </w:r>
          </w:p>
        </w:tc>
        <w:tc>
          <w:tcPr>
            <w:tcW w:w="905" w:type="dxa"/>
            <w:tcBorders>
              <w:top w:val="nil"/>
              <w:left w:val="single" w:sz="12" w:space="0" w:color="auto"/>
              <w:bottom w:val="nil"/>
              <w:right w:val="nil"/>
            </w:tcBorders>
            <w:noWrap/>
            <w:hideMark/>
          </w:tcPr>
          <w:p w14:paraId="11C4E93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7.5</w:t>
            </w:r>
          </w:p>
        </w:tc>
        <w:tc>
          <w:tcPr>
            <w:tcW w:w="850" w:type="dxa"/>
            <w:tcBorders>
              <w:top w:val="nil"/>
              <w:left w:val="nil"/>
              <w:bottom w:val="nil"/>
              <w:right w:val="nil"/>
            </w:tcBorders>
            <w:noWrap/>
            <w:hideMark/>
          </w:tcPr>
          <w:p w14:paraId="4A32D95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4</w:t>
            </w:r>
          </w:p>
        </w:tc>
        <w:tc>
          <w:tcPr>
            <w:tcW w:w="1085" w:type="dxa"/>
            <w:tcBorders>
              <w:top w:val="nil"/>
              <w:left w:val="nil"/>
              <w:bottom w:val="nil"/>
              <w:right w:val="single" w:sz="12" w:space="0" w:color="auto"/>
            </w:tcBorders>
            <w:noWrap/>
            <w:hideMark/>
          </w:tcPr>
          <w:p w14:paraId="1BC89E9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nil"/>
              <w:right w:val="nil"/>
            </w:tcBorders>
            <w:noWrap/>
            <w:hideMark/>
          </w:tcPr>
          <w:p w14:paraId="7A790BB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8</w:t>
            </w:r>
          </w:p>
        </w:tc>
        <w:tc>
          <w:tcPr>
            <w:tcW w:w="992" w:type="dxa"/>
            <w:tcBorders>
              <w:top w:val="nil"/>
              <w:left w:val="nil"/>
              <w:bottom w:val="nil"/>
              <w:right w:val="nil"/>
            </w:tcBorders>
            <w:noWrap/>
            <w:hideMark/>
          </w:tcPr>
          <w:p w14:paraId="10C2D41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2.4</w:t>
            </w:r>
          </w:p>
        </w:tc>
        <w:tc>
          <w:tcPr>
            <w:tcW w:w="722" w:type="dxa"/>
            <w:tcBorders>
              <w:top w:val="nil"/>
              <w:left w:val="nil"/>
              <w:bottom w:val="nil"/>
              <w:right w:val="single" w:sz="12" w:space="0" w:color="auto"/>
            </w:tcBorders>
            <w:noWrap/>
            <w:hideMark/>
          </w:tcPr>
          <w:p w14:paraId="1D4FCFE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3.0</w:t>
            </w:r>
          </w:p>
        </w:tc>
        <w:tc>
          <w:tcPr>
            <w:tcW w:w="1126" w:type="dxa"/>
            <w:tcBorders>
              <w:top w:val="nil"/>
              <w:left w:val="single" w:sz="12" w:space="0" w:color="auto"/>
              <w:bottom w:val="nil"/>
              <w:right w:val="single" w:sz="12" w:space="0" w:color="auto"/>
            </w:tcBorders>
            <w:noWrap/>
            <w:hideMark/>
          </w:tcPr>
          <w:p w14:paraId="19E6837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6</w:t>
            </w:r>
          </w:p>
        </w:tc>
      </w:tr>
      <w:tr w:rsidR="00394E20" w:rsidRPr="00B71F92" w14:paraId="4250036D"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448CB617"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right w:val="single" w:sz="12" w:space="0" w:color="auto"/>
            </w:tcBorders>
            <w:noWrap/>
            <w:vAlign w:val="center"/>
            <w:hideMark/>
          </w:tcPr>
          <w:p w14:paraId="65327249"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Older (adults 65+)</w:t>
            </w:r>
          </w:p>
        </w:tc>
        <w:tc>
          <w:tcPr>
            <w:tcW w:w="809" w:type="dxa"/>
            <w:tcBorders>
              <w:top w:val="nil"/>
              <w:left w:val="single" w:sz="12" w:space="0" w:color="auto"/>
              <w:right w:val="single" w:sz="12" w:space="0" w:color="auto"/>
            </w:tcBorders>
            <w:noWrap/>
            <w:hideMark/>
          </w:tcPr>
          <w:p w14:paraId="5B5743D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9.3</w:t>
            </w:r>
          </w:p>
        </w:tc>
        <w:tc>
          <w:tcPr>
            <w:tcW w:w="894" w:type="dxa"/>
            <w:tcBorders>
              <w:top w:val="nil"/>
              <w:left w:val="single" w:sz="12" w:space="0" w:color="auto"/>
              <w:right w:val="nil"/>
            </w:tcBorders>
            <w:noWrap/>
            <w:hideMark/>
          </w:tcPr>
          <w:p w14:paraId="3DD3845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right w:val="nil"/>
            </w:tcBorders>
            <w:noWrap/>
            <w:hideMark/>
          </w:tcPr>
          <w:p w14:paraId="7688347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2</w:t>
            </w:r>
          </w:p>
        </w:tc>
        <w:tc>
          <w:tcPr>
            <w:tcW w:w="905" w:type="dxa"/>
            <w:tcBorders>
              <w:top w:val="nil"/>
              <w:left w:val="nil"/>
              <w:right w:val="single" w:sz="12" w:space="0" w:color="auto"/>
            </w:tcBorders>
            <w:noWrap/>
            <w:hideMark/>
          </w:tcPr>
          <w:p w14:paraId="6251FB5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7</w:t>
            </w:r>
          </w:p>
        </w:tc>
        <w:tc>
          <w:tcPr>
            <w:tcW w:w="905" w:type="dxa"/>
            <w:tcBorders>
              <w:top w:val="nil"/>
              <w:left w:val="single" w:sz="12" w:space="0" w:color="auto"/>
              <w:right w:val="nil"/>
            </w:tcBorders>
            <w:noWrap/>
            <w:hideMark/>
          </w:tcPr>
          <w:p w14:paraId="7E25374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3.0</w:t>
            </w:r>
          </w:p>
        </w:tc>
        <w:tc>
          <w:tcPr>
            <w:tcW w:w="850" w:type="dxa"/>
            <w:tcBorders>
              <w:top w:val="nil"/>
              <w:left w:val="nil"/>
              <w:right w:val="nil"/>
            </w:tcBorders>
            <w:noWrap/>
            <w:hideMark/>
          </w:tcPr>
          <w:p w14:paraId="74C5F7A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9.8</w:t>
            </w:r>
          </w:p>
        </w:tc>
        <w:tc>
          <w:tcPr>
            <w:tcW w:w="1085" w:type="dxa"/>
            <w:tcBorders>
              <w:top w:val="nil"/>
              <w:left w:val="nil"/>
              <w:right w:val="single" w:sz="12" w:space="0" w:color="auto"/>
            </w:tcBorders>
            <w:noWrap/>
            <w:hideMark/>
          </w:tcPr>
          <w:p w14:paraId="69BBAF3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right w:val="nil"/>
            </w:tcBorders>
            <w:noWrap/>
            <w:hideMark/>
          </w:tcPr>
          <w:p w14:paraId="603EC00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8</w:t>
            </w:r>
          </w:p>
        </w:tc>
        <w:tc>
          <w:tcPr>
            <w:tcW w:w="992" w:type="dxa"/>
            <w:tcBorders>
              <w:top w:val="nil"/>
              <w:left w:val="nil"/>
              <w:right w:val="nil"/>
            </w:tcBorders>
            <w:noWrap/>
            <w:hideMark/>
          </w:tcPr>
          <w:p w14:paraId="625AAD7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0.8</w:t>
            </w:r>
          </w:p>
        </w:tc>
        <w:tc>
          <w:tcPr>
            <w:tcW w:w="722" w:type="dxa"/>
            <w:tcBorders>
              <w:top w:val="nil"/>
              <w:left w:val="nil"/>
              <w:right w:val="single" w:sz="12" w:space="0" w:color="auto"/>
            </w:tcBorders>
            <w:noWrap/>
            <w:hideMark/>
          </w:tcPr>
          <w:p w14:paraId="4BBD293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9.7</w:t>
            </w:r>
          </w:p>
        </w:tc>
        <w:tc>
          <w:tcPr>
            <w:tcW w:w="1126" w:type="dxa"/>
            <w:tcBorders>
              <w:top w:val="nil"/>
              <w:left w:val="single" w:sz="12" w:space="0" w:color="auto"/>
              <w:right w:val="single" w:sz="12" w:space="0" w:color="auto"/>
            </w:tcBorders>
            <w:noWrap/>
            <w:hideMark/>
          </w:tcPr>
          <w:p w14:paraId="32E2CFF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6</w:t>
            </w:r>
          </w:p>
        </w:tc>
      </w:tr>
      <w:tr w:rsidR="00394E20" w:rsidRPr="00B71F92" w14:paraId="46318A02"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12A05341"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2BA6923F"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Extended/multigenerational</w:t>
            </w:r>
          </w:p>
        </w:tc>
        <w:tc>
          <w:tcPr>
            <w:tcW w:w="809" w:type="dxa"/>
            <w:tcBorders>
              <w:top w:val="nil"/>
              <w:left w:val="single" w:sz="12" w:space="0" w:color="auto"/>
              <w:bottom w:val="single" w:sz="4" w:space="0" w:color="auto"/>
              <w:right w:val="single" w:sz="12" w:space="0" w:color="auto"/>
            </w:tcBorders>
            <w:noWrap/>
            <w:hideMark/>
          </w:tcPr>
          <w:p w14:paraId="3045461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2</w:t>
            </w:r>
          </w:p>
        </w:tc>
        <w:tc>
          <w:tcPr>
            <w:tcW w:w="894" w:type="dxa"/>
            <w:tcBorders>
              <w:top w:val="nil"/>
              <w:left w:val="single" w:sz="12" w:space="0" w:color="auto"/>
              <w:bottom w:val="single" w:sz="4" w:space="0" w:color="auto"/>
              <w:right w:val="nil"/>
            </w:tcBorders>
            <w:noWrap/>
            <w:hideMark/>
          </w:tcPr>
          <w:p w14:paraId="6C9FAE7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bottom w:val="single" w:sz="4" w:space="0" w:color="auto"/>
              <w:right w:val="nil"/>
            </w:tcBorders>
            <w:noWrap/>
            <w:hideMark/>
          </w:tcPr>
          <w:p w14:paraId="44F4BC3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1</w:t>
            </w:r>
          </w:p>
        </w:tc>
        <w:tc>
          <w:tcPr>
            <w:tcW w:w="905" w:type="dxa"/>
            <w:tcBorders>
              <w:top w:val="nil"/>
              <w:left w:val="nil"/>
              <w:bottom w:val="single" w:sz="4" w:space="0" w:color="auto"/>
              <w:right w:val="single" w:sz="12" w:space="0" w:color="auto"/>
            </w:tcBorders>
            <w:noWrap/>
            <w:hideMark/>
          </w:tcPr>
          <w:p w14:paraId="7BE61BD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05" w:type="dxa"/>
            <w:tcBorders>
              <w:top w:val="nil"/>
              <w:left w:val="single" w:sz="12" w:space="0" w:color="auto"/>
              <w:bottom w:val="single" w:sz="4" w:space="0" w:color="auto"/>
              <w:right w:val="nil"/>
            </w:tcBorders>
            <w:noWrap/>
            <w:hideMark/>
          </w:tcPr>
          <w:p w14:paraId="45C7035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7.6</w:t>
            </w:r>
          </w:p>
        </w:tc>
        <w:tc>
          <w:tcPr>
            <w:tcW w:w="850" w:type="dxa"/>
            <w:tcBorders>
              <w:top w:val="nil"/>
              <w:left w:val="nil"/>
              <w:bottom w:val="single" w:sz="4" w:space="0" w:color="auto"/>
              <w:right w:val="nil"/>
            </w:tcBorders>
            <w:noWrap/>
            <w:hideMark/>
          </w:tcPr>
          <w:p w14:paraId="7ED7DA5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4</w:t>
            </w:r>
          </w:p>
        </w:tc>
        <w:tc>
          <w:tcPr>
            <w:tcW w:w="1085" w:type="dxa"/>
            <w:tcBorders>
              <w:top w:val="nil"/>
              <w:left w:val="nil"/>
              <w:bottom w:val="single" w:sz="4" w:space="0" w:color="auto"/>
              <w:right w:val="single" w:sz="12" w:space="0" w:color="auto"/>
            </w:tcBorders>
            <w:noWrap/>
            <w:hideMark/>
          </w:tcPr>
          <w:p w14:paraId="39E1707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single" w:sz="4" w:space="0" w:color="auto"/>
              <w:right w:val="nil"/>
            </w:tcBorders>
            <w:noWrap/>
            <w:hideMark/>
          </w:tcPr>
          <w:p w14:paraId="18A3515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8</w:t>
            </w:r>
          </w:p>
        </w:tc>
        <w:tc>
          <w:tcPr>
            <w:tcW w:w="992" w:type="dxa"/>
            <w:tcBorders>
              <w:top w:val="nil"/>
              <w:left w:val="nil"/>
              <w:bottom w:val="single" w:sz="4" w:space="0" w:color="auto"/>
              <w:right w:val="nil"/>
            </w:tcBorders>
            <w:noWrap/>
            <w:hideMark/>
          </w:tcPr>
          <w:p w14:paraId="4C73D8C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9.3</w:t>
            </w:r>
          </w:p>
        </w:tc>
        <w:tc>
          <w:tcPr>
            <w:tcW w:w="722" w:type="dxa"/>
            <w:tcBorders>
              <w:top w:val="nil"/>
              <w:left w:val="nil"/>
              <w:bottom w:val="single" w:sz="4" w:space="0" w:color="auto"/>
              <w:right w:val="single" w:sz="12" w:space="0" w:color="auto"/>
            </w:tcBorders>
            <w:noWrap/>
            <w:hideMark/>
          </w:tcPr>
          <w:p w14:paraId="1350659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8.7</w:t>
            </w:r>
          </w:p>
        </w:tc>
        <w:tc>
          <w:tcPr>
            <w:tcW w:w="1126" w:type="dxa"/>
            <w:tcBorders>
              <w:top w:val="nil"/>
              <w:left w:val="single" w:sz="12" w:space="0" w:color="auto"/>
              <w:bottom w:val="single" w:sz="4" w:space="0" w:color="auto"/>
              <w:right w:val="single" w:sz="12" w:space="0" w:color="auto"/>
            </w:tcBorders>
            <w:noWrap/>
            <w:hideMark/>
          </w:tcPr>
          <w:p w14:paraId="0E574CF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6</w:t>
            </w:r>
          </w:p>
        </w:tc>
      </w:tr>
      <w:tr w:rsidR="00394E20" w:rsidRPr="00B71F92" w14:paraId="1F4C5A59"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7588517B"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Household Composition</w:t>
            </w:r>
          </w:p>
        </w:tc>
        <w:tc>
          <w:tcPr>
            <w:tcW w:w="2698" w:type="dxa"/>
            <w:tcBorders>
              <w:top w:val="single" w:sz="4" w:space="0" w:color="auto"/>
              <w:left w:val="nil"/>
              <w:bottom w:val="nil"/>
              <w:right w:val="single" w:sz="12" w:space="0" w:color="auto"/>
            </w:tcBorders>
            <w:noWrap/>
            <w:vAlign w:val="center"/>
            <w:hideMark/>
          </w:tcPr>
          <w:p w14:paraId="09AAC4F6"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2+ adults</w:t>
            </w:r>
          </w:p>
        </w:tc>
        <w:tc>
          <w:tcPr>
            <w:tcW w:w="809" w:type="dxa"/>
            <w:tcBorders>
              <w:top w:val="single" w:sz="4" w:space="0" w:color="auto"/>
              <w:left w:val="single" w:sz="12" w:space="0" w:color="auto"/>
              <w:bottom w:val="nil"/>
              <w:right w:val="single" w:sz="12" w:space="0" w:color="auto"/>
            </w:tcBorders>
            <w:noWrap/>
            <w:hideMark/>
          </w:tcPr>
          <w:p w14:paraId="7752CCC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8</w:t>
            </w:r>
          </w:p>
        </w:tc>
        <w:tc>
          <w:tcPr>
            <w:tcW w:w="894" w:type="dxa"/>
            <w:tcBorders>
              <w:top w:val="single" w:sz="4" w:space="0" w:color="auto"/>
              <w:left w:val="single" w:sz="12" w:space="0" w:color="auto"/>
              <w:bottom w:val="nil"/>
              <w:right w:val="nil"/>
            </w:tcBorders>
            <w:noWrap/>
            <w:hideMark/>
          </w:tcPr>
          <w:p w14:paraId="3E87166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single" w:sz="4" w:space="0" w:color="auto"/>
              <w:left w:val="nil"/>
              <w:bottom w:val="nil"/>
              <w:right w:val="nil"/>
            </w:tcBorders>
            <w:noWrap/>
            <w:hideMark/>
          </w:tcPr>
          <w:p w14:paraId="5F746AE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4</w:t>
            </w:r>
          </w:p>
        </w:tc>
        <w:tc>
          <w:tcPr>
            <w:tcW w:w="905" w:type="dxa"/>
            <w:tcBorders>
              <w:top w:val="single" w:sz="4" w:space="0" w:color="auto"/>
              <w:left w:val="nil"/>
              <w:bottom w:val="nil"/>
              <w:right w:val="single" w:sz="12" w:space="0" w:color="auto"/>
            </w:tcBorders>
            <w:noWrap/>
            <w:hideMark/>
          </w:tcPr>
          <w:p w14:paraId="1035095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single" w:sz="4" w:space="0" w:color="auto"/>
              <w:left w:val="single" w:sz="12" w:space="0" w:color="auto"/>
              <w:bottom w:val="nil"/>
              <w:right w:val="nil"/>
            </w:tcBorders>
            <w:noWrap/>
            <w:hideMark/>
          </w:tcPr>
          <w:p w14:paraId="5DB3182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6.7</w:t>
            </w:r>
          </w:p>
        </w:tc>
        <w:tc>
          <w:tcPr>
            <w:tcW w:w="850" w:type="dxa"/>
            <w:tcBorders>
              <w:top w:val="single" w:sz="4" w:space="0" w:color="auto"/>
              <w:left w:val="nil"/>
              <w:bottom w:val="nil"/>
              <w:right w:val="nil"/>
            </w:tcBorders>
            <w:noWrap/>
            <w:hideMark/>
          </w:tcPr>
          <w:p w14:paraId="3AB2850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7</w:t>
            </w:r>
          </w:p>
        </w:tc>
        <w:tc>
          <w:tcPr>
            <w:tcW w:w="1085" w:type="dxa"/>
            <w:tcBorders>
              <w:top w:val="single" w:sz="4" w:space="0" w:color="auto"/>
              <w:left w:val="nil"/>
              <w:bottom w:val="nil"/>
              <w:right w:val="single" w:sz="12" w:space="0" w:color="auto"/>
            </w:tcBorders>
            <w:noWrap/>
            <w:hideMark/>
          </w:tcPr>
          <w:p w14:paraId="6DA751B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8</w:t>
            </w:r>
          </w:p>
        </w:tc>
        <w:tc>
          <w:tcPr>
            <w:tcW w:w="990" w:type="dxa"/>
            <w:tcBorders>
              <w:top w:val="single" w:sz="4" w:space="0" w:color="auto"/>
              <w:left w:val="single" w:sz="12" w:space="0" w:color="auto"/>
              <w:bottom w:val="nil"/>
              <w:right w:val="nil"/>
            </w:tcBorders>
            <w:noWrap/>
            <w:hideMark/>
          </w:tcPr>
          <w:p w14:paraId="46F694F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single" w:sz="4" w:space="0" w:color="auto"/>
              <w:left w:val="nil"/>
              <w:bottom w:val="nil"/>
              <w:right w:val="nil"/>
            </w:tcBorders>
            <w:noWrap/>
            <w:hideMark/>
          </w:tcPr>
          <w:p w14:paraId="7CBDF6F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1</w:t>
            </w:r>
          </w:p>
        </w:tc>
        <w:tc>
          <w:tcPr>
            <w:tcW w:w="722" w:type="dxa"/>
            <w:tcBorders>
              <w:top w:val="single" w:sz="4" w:space="0" w:color="auto"/>
              <w:left w:val="nil"/>
              <w:bottom w:val="nil"/>
              <w:right w:val="single" w:sz="12" w:space="0" w:color="auto"/>
            </w:tcBorders>
            <w:noWrap/>
            <w:hideMark/>
          </w:tcPr>
          <w:p w14:paraId="1EB91C4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1126" w:type="dxa"/>
            <w:tcBorders>
              <w:top w:val="single" w:sz="4" w:space="0" w:color="auto"/>
              <w:left w:val="single" w:sz="12" w:space="0" w:color="auto"/>
              <w:bottom w:val="nil"/>
              <w:right w:val="single" w:sz="12" w:space="0" w:color="auto"/>
            </w:tcBorders>
            <w:noWrap/>
            <w:hideMark/>
          </w:tcPr>
          <w:p w14:paraId="3E7EBE0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3A7516DF" w14:textId="77777777" w:rsidTr="00AF15D1">
        <w:trPr>
          <w:trHeight w:val="216"/>
          <w:jc w:val="center"/>
        </w:trPr>
        <w:tc>
          <w:tcPr>
            <w:tcW w:w="1244" w:type="dxa"/>
            <w:vMerge/>
            <w:tcBorders>
              <w:top w:val="single" w:sz="4" w:space="0" w:color="auto"/>
              <w:left w:val="single" w:sz="12" w:space="0" w:color="auto"/>
              <w:bottom w:val="single" w:sz="4" w:space="0" w:color="auto"/>
              <w:right w:val="nil"/>
            </w:tcBorders>
            <w:vAlign w:val="center"/>
            <w:hideMark/>
          </w:tcPr>
          <w:p w14:paraId="4F32D954"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6CC852EA"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Single male adult</w:t>
            </w:r>
          </w:p>
        </w:tc>
        <w:tc>
          <w:tcPr>
            <w:tcW w:w="809" w:type="dxa"/>
            <w:tcBorders>
              <w:top w:val="nil"/>
              <w:left w:val="single" w:sz="12" w:space="0" w:color="auto"/>
              <w:bottom w:val="nil"/>
              <w:right w:val="single" w:sz="12" w:space="0" w:color="auto"/>
            </w:tcBorders>
            <w:noWrap/>
            <w:hideMark/>
          </w:tcPr>
          <w:p w14:paraId="5C21CE5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1.6</w:t>
            </w:r>
          </w:p>
        </w:tc>
        <w:tc>
          <w:tcPr>
            <w:tcW w:w="894" w:type="dxa"/>
            <w:tcBorders>
              <w:top w:val="nil"/>
              <w:left w:val="single" w:sz="12" w:space="0" w:color="auto"/>
              <w:bottom w:val="nil"/>
              <w:right w:val="nil"/>
            </w:tcBorders>
            <w:noWrap/>
            <w:hideMark/>
          </w:tcPr>
          <w:p w14:paraId="17F50E9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bottom w:val="nil"/>
              <w:right w:val="nil"/>
            </w:tcBorders>
            <w:noWrap/>
            <w:hideMark/>
          </w:tcPr>
          <w:p w14:paraId="2F3E42F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4</w:t>
            </w:r>
          </w:p>
        </w:tc>
        <w:tc>
          <w:tcPr>
            <w:tcW w:w="905" w:type="dxa"/>
            <w:tcBorders>
              <w:top w:val="nil"/>
              <w:left w:val="nil"/>
              <w:bottom w:val="nil"/>
              <w:right w:val="single" w:sz="12" w:space="0" w:color="auto"/>
            </w:tcBorders>
            <w:noWrap/>
            <w:hideMark/>
          </w:tcPr>
          <w:p w14:paraId="029B3AA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nil"/>
              <w:left w:val="single" w:sz="12" w:space="0" w:color="auto"/>
              <w:bottom w:val="nil"/>
              <w:right w:val="nil"/>
            </w:tcBorders>
            <w:noWrap/>
            <w:hideMark/>
          </w:tcPr>
          <w:p w14:paraId="18269C8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2.6</w:t>
            </w:r>
          </w:p>
        </w:tc>
        <w:tc>
          <w:tcPr>
            <w:tcW w:w="850" w:type="dxa"/>
            <w:tcBorders>
              <w:top w:val="nil"/>
              <w:left w:val="nil"/>
              <w:bottom w:val="nil"/>
              <w:right w:val="nil"/>
            </w:tcBorders>
            <w:noWrap/>
            <w:hideMark/>
          </w:tcPr>
          <w:p w14:paraId="1C4F717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5.5</w:t>
            </w:r>
          </w:p>
        </w:tc>
        <w:tc>
          <w:tcPr>
            <w:tcW w:w="1085" w:type="dxa"/>
            <w:tcBorders>
              <w:top w:val="nil"/>
              <w:left w:val="nil"/>
              <w:bottom w:val="nil"/>
              <w:right w:val="single" w:sz="12" w:space="0" w:color="auto"/>
            </w:tcBorders>
            <w:noWrap/>
            <w:hideMark/>
          </w:tcPr>
          <w:p w14:paraId="2EC08FD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8.7</w:t>
            </w:r>
          </w:p>
        </w:tc>
        <w:tc>
          <w:tcPr>
            <w:tcW w:w="990" w:type="dxa"/>
            <w:tcBorders>
              <w:top w:val="nil"/>
              <w:left w:val="single" w:sz="12" w:space="0" w:color="auto"/>
              <w:bottom w:val="nil"/>
              <w:right w:val="nil"/>
            </w:tcBorders>
            <w:noWrap/>
            <w:hideMark/>
          </w:tcPr>
          <w:p w14:paraId="2C5BDC8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nil"/>
              <w:right w:val="nil"/>
            </w:tcBorders>
            <w:noWrap/>
            <w:hideMark/>
          </w:tcPr>
          <w:p w14:paraId="5B27758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4</w:t>
            </w:r>
          </w:p>
        </w:tc>
        <w:tc>
          <w:tcPr>
            <w:tcW w:w="722" w:type="dxa"/>
            <w:tcBorders>
              <w:top w:val="nil"/>
              <w:left w:val="nil"/>
              <w:bottom w:val="nil"/>
              <w:right w:val="single" w:sz="12" w:space="0" w:color="auto"/>
            </w:tcBorders>
            <w:noWrap/>
            <w:hideMark/>
          </w:tcPr>
          <w:p w14:paraId="13D4205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3.5</w:t>
            </w:r>
          </w:p>
        </w:tc>
        <w:tc>
          <w:tcPr>
            <w:tcW w:w="1126" w:type="dxa"/>
            <w:tcBorders>
              <w:top w:val="nil"/>
              <w:left w:val="single" w:sz="12" w:space="0" w:color="auto"/>
              <w:bottom w:val="nil"/>
              <w:right w:val="single" w:sz="12" w:space="0" w:color="auto"/>
            </w:tcBorders>
            <w:noWrap/>
            <w:hideMark/>
          </w:tcPr>
          <w:p w14:paraId="4BE8BBA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3671D8C4" w14:textId="77777777" w:rsidTr="00AF15D1">
        <w:trPr>
          <w:trHeight w:val="216"/>
          <w:jc w:val="center"/>
        </w:trPr>
        <w:tc>
          <w:tcPr>
            <w:tcW w:w="1244" w:type="dxa"/>
            <w:vMerge/>
            <w:tcBorders>
              <w:top w:val="single" w:sz="4" w:space="0" w:color="auto"/>
              <w:left w:val="single" w:sz="12" w:space="0" w:color="auto"/>
              <w:bottom w:val="single" w:sz="4" w:space="0" w:color="auto"/>
              <w:right w:val="nil"/>
            </w:tcBorders>
            <w:vAlign w:val="center"/>
            <w:hideMark/>
          </w:tcPr>
          <w:p w14:paraId="38FB2AE0"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16A8A041"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Single female adult</w:t>
            </w:r>
          </w:p>
        </w:tc>
        <w:tc>
          <w:tcPr>
            <w:tcW w:w="809" w:type="dxa"/>
            <w:tcBorders>
              <w:top w:val="nil"/>
              <w:left w:val="single" w:sz="12" w:space="0" w:color="auto"/>
              <w:bottom w:val="single" w:sz="4" w:space="0" w:color="auto"/>
              <w:right w:val="single" w:sz="12" w:space="0" w:color="auto"/>
            </w:tcBorders>
            <w:noWrap/>
            <w:hideMark/>
          </w:tcPr>
          <w:p w14:paraId="5E189F0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9.7</w:t>
            </w:r>
          </w:p>
        </w:tc>
        <w:tc>
          <w:tcPr>
            <w:tcW w:w="894" w:type="dxa"/>
            <w:tcBorders>
              <w:top w:val="nil"/>
              <w:left w:val="single" w:sz="12" w:space="0" w:color="auto"/>
              <w:bottom w:val="single" w:sz="4" w:space="0" w:color="auto"/>
              <w:right w:val="nil"/>
            </w:tcBorders>
            <w:noWrap/>
            <w:hideMark/>
          </w:tcPr>
          <w:p w14:paraId="719998F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bottom w:val="single" w:sz="4" w:space="0" w:color="auto"/>
              <w:right w:val="nil"/>
            </w:tcBorders>
            <w:noWrap/>
            <w:hideMark/>
          </w:tcPr>
          <w:p w14:paraId="2C8E629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0</w:t>
            </w:r>
          </w:p>
        </w:tc>
        <w:tc>
          <w:tcPr>
            <w:tcW w:w="905" w:type="dxa"/>
            <w:tcBorders>
              <w:top w:val="nil"/>
              <w:left w:val="nil"/>
              <w:bottom w:val="single" w:sz="4" w:space="0" w:color="auto"/>
              <w:right w:val="single" w:sz="12" w:space="0" w:color="auto"/>
            </w:tcBorders>
            <w:noWrap/>
            <w:hideMark/>
          </w:tcPr>
          <w:p w14:paraId="6D694ED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nil"/>
              <w:left w:val="single" w:sz="12" w:space="0" w:color="auto"/>
              <w:bottom w:val="single" w:sz="4" w:space="0" w:color="auto"/>
              <w:right w:val="nil"/>
            </w:tcBorders>
            <w:noWrap/>
            <w:hideMark/>
          </w:tcPr>
          <w:p w14:paraId="7C025DF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5.1</w:t>
            </w:r>
          </w:p>
        </w:tc>
        <w:tc>
          <w:tcPr>
            <w:tcW w:w="850" w:type="dxa"/>
            <w:tcBorders>
              <w:top w:val="nil"/>
              <w:left w:val="nil"/>
              <w:bottom w:val="single" w:sz="4" w:space="0" w:color="auto"/>
              <w:right w:val="nil"/>
            </w:tcBorders>
            <w:noWrap/>
            <w:hideMark/>
          </w:tcPr>
          <w:p w14:paraId="01DC31F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7</w:t>
            </w:r>
          </w:p>
        </w:tc>
        <w:tc>
          <w:tcPr>
            <w:tcW w:w="1085" w:type="dxa"/>
            <w:tcBorders>
              <w:top w:val="nil"/>
              <w:left w:val="nil"/>
              <w:bottom w:val="single" w:sz="4" w:space="0" w:color="auto"/>
              <w:right w:val="single" w:sz="12" w:space="0" w:color="auto"/>
            </w:tcBorders>
            <w:noWrap/>
            <w:hideMark/>
          </w:tcPr>
          <w:p w14:paraId="7774903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3.3</w:t>
            </w:r>
          </w:p>
        </w:tc>
        <w:tc>
          <w:tcPr>
            <w:tcW w:w="990" w:type="dxa"/>
            <w:tcBorders>
              <w:top w:val="nil"/>
              <w:left w:val="single" w:sz="12" w:space="0" w:color="auto"/>
              <w:bottom w:val="single" w:sz="4" w:space="0" w:color="auto"/>
              <w:right w:val="nil"/>
            </w:tcBorders>
            <w:noWrap/>
            <w:hideMark/>
          </w:tcPr>
          <w:p w14:paraId="4DCE5C0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single" w:sz="4" w:space="0" w:color="auto"/>
              <w:right w:val="nil"/>
            </w:tcBorders>
            <w:noWrap/>
            <w:hideMark/>
          </w:tcPr>
          <w:p w14:paraId="00ACC69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6</w:t>
            </w:r>
          </w:p>
        </w:tc>
        <w:tc>
          <w:tcPr>
            <w:tcW w:w="722" w:type="dxa"/>
            <w:tcBorders>
              <w:top w:val="nil"/>
              <w:left w:val="nil"/>
              <w:bottom w:val="single" w:sz="4" w:space="0" w:color="auto"/>
              <w:right w:val="single" w:sz="12" w:space="0" w:color="auto"/>
            </w:tcBorders>
            <w:noWrap/>
            <w:hideMark/>
          </w:tcPr>
          <w:p w14:paraId="7F4A7C9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1126" w:type="dxa"/>
            <w:tcBorders>
              <w:top w:val="nil"/>
              <w:left w:val="single" w:sz="12" w:space="0" w:color="auto"/>
              <w:bottom w:val="single" w:sz="4" w:space="0" w:color="auto"/>
              <w:right w:val="single" w:sz="12" w:space="0" w:color="auto"/>
            </w:tcBorders>
            <w:noWrap/>
            <w:hideMark/>
          </w:tcPr>
          <w:p w14:paraId="679ABDD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00A1A037"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4895B41D"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Presence of Children</w:t>
            </w:r>
          </w:p>
        </w:tc>
        <w:tc>
          <w:tcPr>
            <w:tcW w:w="2698" w:type="dxa"/>
            <w:tcBorders>
              <w:top w:val="single" w:sz="4" w:space="0" w:color="auto"/>
              <w:left w:val="nil"/>
              <w:bottom w:val="nil"/>
              <w:right w:val="single" w:sz="12" w:space="0" w:color="auto"/>
            </w:tcBorders>
            <w:noWrap/>
            <w:vAlign w:val="center"/>
            <w:hideMark/>
          </w:tcPr>
          <w:p w14:paraId="322B9F5E"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No Children</w:t>
            </w:r>
          </w:p>
        </w:tc>
        <w:tc>
          <w:tcPr>
            <w:tcW w:w="809" w:type="dxa"/>
            <w:tcBorders>
              <w:top w:val="single" w:sz="4" w:space="0" w:color="auto"/>
              <w:left w:val="single" w:sz="12" w:space="0" w:color="auto"/>
              <w:bottom w:val="nil"/>
              <w:right w:val="single" w:sz="12" w:space="0" w:color="auto"/>
            </w:tcBorders>
            <w:noWrap/>
            <w:hideMark/>
          </w:tcPr>
          <w:p w14:paraId="4E8DA30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w:t>
            </w:r>
          </w:p>
        </w:tc>
        <w:tc>
          <w:tcPr>
            <w:tcW w:w="894" w:type="dxa"/>
            <w:tcBorders>
              <w:top w:val="single" w:sz="4" w:space="0" w:color="auto"/>
              <w:left w:val="single" w:sz="12" w:space="0" w:color="auto"/>
              <w:bottom w:val="nil"/>
              <w:right w:val="nil"/>
            </w:tcBorders>
            <w:noWrap/>
            <w:hideMark/>
          </w:tcPr>
          <w:p w14:paraId="2AB4212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810" w:type="dxa"/>
            <w:tcBorders>
              <w:top w:val="single" w:sz="4" w:space="0" w:color="auto"/>
              <w:left w:val="nil"/>
              <w:bottom w:val="nil"/>
              <w:right w:val="nil"/>
            </w:tcBorders>
            <w:noWrap/>
            <w:hideMark/>
          </w:tcPr>
          <w:p w14:paraId="5B67C3C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1</w:t>
            </w:r>
          </w:p>
        </w:tc>
        <w:tc>
          <w:tcPr>
            <w:tcW w:w="905" w:type="dxa"/>
            <w:tcBorders>
              <w:top w:val="single" w:sz="4" w:space="0" w:color="auto"/>
              <w:left w:val="nil"/>
              <w:bottom w:val="nil"/>
              <w:right w:val="single" w:sz="12" w:space="0" w:color="auto"/>
            </w:tcBorders>
            <w:noWrap/>
            <w:hideMark/>
          </w:tcPr>
          <w:p w14:paraId="36CFA75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4</w:t>
            </w:r>
          </w:p>
        </w:tc>
        <w:tc>
          <w:tcPr>
            <w:tcW w:w="905" w:type="dxa"/>
            <w:tcBorders>
              <w:top w:val="single" w:sz="4" w:space="0" w:color="auto"/>
              <w:left w:val="single" w:sz="12" w:space="0" w:color="auto"/>
              <w:bottom w:val="nil"/>
              <w:right w:val="nil"/>
            </w:tcBorders>
            <w:noWrap/>
            <w:hideMark/>
          </w:tcPr>
          <w:p w14:paraId="575408A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2.3</w:t>
            </w:r>
          </w:p>
        </w:tc>
        <w:tc>
          <w:tcPr>
            <w:tcW w:w="850" w:type="dxa"/>
            <w:tcBorders>
              <w:top w:val="single" w:sz="4" w:space="0" w:color="auto"/>
              <w:left w:val="nil"/>
              <w:bottom w:val="nil"/>
              <w:right w:val="nil"/>
            </w:tcBorders>
            <w:noWrap/>
            <w:hideMark/>
          </w:tcPr>
          <w:p w14:paraId="4DDCCA2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8</w:t>
            </w:r>
          </w:p>
        </w:tc>
        <w:tc>
          <w:tcPr>
            <w:tcW w:w="1085" w:type="dxa"/>
            <w:tcBorders>
              <w:top w:val="single" w:sz="4" w:space="0" w:color="auto"/>
              <w:left w:val="nil"/>
              <w:bottom w:val="nil"/>
              <w:right w:val="single" w:sz="12" w:space="0" w:color="auto"/>
            </w:tcBorders>
            <w:noWrap/>
            <w:hideMark/>
          </w:tcPr>
          <w:p w14:paraId="2A44320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4</w:t>
            </w:r>
          </w:p>
        </w:tc>
        <w:tc>
          <w:tcPr>
            <w:tcW w:w="990" w:type="dxa"/>
            <w:tcBorders>
              <w:top w:val="single" w:sz="4" w:space="0" w:color="auto"/>
              <w:left w:val="single" w:sz="12" w:space="0" w:color="auto"/>
              <w:bottom w:val="nil"/>
              <w:right w:val="nil"/>
            </w:tcBorders>
            <w:noWrap/>
            <w:hideMark/>
          </w:tcPr>
          <w:p w14:paraId="15410E8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0</w:t>
            </w:r>
          </w:p>
        </w:tc>
        <w:tc>
          <w:tcPr>
            <w:tcW w:w="992" w:type="dxa"/>
            <w:tcBorders>
              <w:top w:val="single" w:sz="4" w:space="0" w:color="auto"/>
              <w:left w:val="nil"/>
              <w:bottom w:val="nil"/>
              <w:right w:val="nil"/>
            </w:tcBorders>
            <w:noWrap/>
            <w:hideMark/>
          </w:tcPr>
          <w:p w14:paraId="7BD79A9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single" w:sz="4" w:space="0" w:color="auto"/>
              <w:left w:val="nil"/>
              <w:bottom w:val="nil"/>
              <w:right w:val="single" w:sz="12" w:space="0" w:color="auto"/>
            </w:tcBorders>
            <w:noWrap/>
            <w:hideMark/>
          </w:tcPr>
          <w:p w14:paraId="1952D0F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single" w:sz="4" w:space="0" w:color="auto"/>
              <w:left w:val="single" w:sz="12" w:space="0" w:color="auto"/>
              <w:bottom w:val="nil"/>
              <w:right w:val="single" w:sz="12" w:space="0" w:color="auto"/>
            </w:tcBorders>
            <w:noWrap/>
            <w:hideMark/>
          </w:tcPr>
          <w:p w14:paraId="1926CD6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6</w:t>
            </w:r>
          </w:p>
        </w:tc>
      </w:tr>
      <w:tr w:rsidR="00394E20" w:rsidRPr="00B71F92" w14:paraId="15599D93"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538C0445"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3D8C9DF0"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Children aged 0-4</w:t>
            </w:r>
          </w:p>
        </w:tc>
        <w:tc>
          <w:tcPr>
            <w:tcW w:w="809" w:type="dxa"/>
            <w:tcBorders>
              <w:top w:val="nil"/>
              <w:left w:val="single" w:sz="12" w:space="0" w:color="auto"/>
              <w:bottom w:val="nil"/>
              <w:right w:val="single" w:sz="12" w:space="0" w:color="auto"/>
            </w:tcBorders>
            <w:noWrap/>
            <w:hideMark/>
          </w:tcPr>
          <w:p w14:paraId="5693E17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1</w:t>
            </w:r>
          </w:p>
        </w:tc>
        <w:tc>
          <w:tcPr>
            <w:tcW w:w="894" w:type="dxa"/>
            <w:tcBorders>
              <w:top w:val="nil"/>
              <w:left w:val="single" w:sz="12" w:space="0" w:color="auto"/>
              <w:bottom w:val="nil"/>
              <w:right w:val="nil"/>
            </w:tcBorders>
            <w:noWrap/>
            <w:hideMark/>
          </w:tcPr>
          <w:p w14:paraId="023CA36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3.1</w:t>
            </w:r>
          </w:p>
        </w:tc>
        <w:tc>
          <w:tcPr>
            <w:tcW w:w="810" w:type="dxa"/>
            <w:tcBorders>
              <w:top w:val="nil"/>
              <w:left w:val="nil"/>
              <w:bottom w:val="nil"/>
              <w:right w:val="nil"/>
            </w:tcBorders>
            <w:noWrap/>
            <w:hideMark/>
          </w:tcPr>
          <w:p w14:paraId="6B55DA8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9.9</w:t>
            </w:r>
          </w:p>
        </w:tc>
        <w:tc>
          <w:tcPr>
            <w:tcW w:w="905" w:type="dxa"/>
            <w:tcBorders>
              <w:top w:val="nil"/>
              <w:left w:val="nil"/>
              <w:bottom w:val="nil"/>
              <w:right w:val="single" w:sz="12" w:space="0" w:color="auto"/>
            </w:tcBorders>
            <w:noWrap/>
            <w:hideMark/>
          </w:tcPr>
          <w:p w14:paraId="57ADF9D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4</w:t>
            </w:r>
          </w:p>
        </w:tc>
        <w:tc>
          <w:tcPr>
            <w:tcW w:w="905" w:type="dxa"/>
            <w:tcBorders>
              <w:top w:val="nil"/>
              <w:left w:val="single" w:sz="12" w:space="0" w:color="auto"/>
              <w:bottom w:val="nil"/>
              <w:right w:val="nil"/>
            </w:tcBorders>
            <w:noWrap/>
            <w:hideMark/>
          </w:tcPr>
          <w:p w14:paraId="48557FF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9.5</w:t>
            </w:r>
          </w:p>
        </w:tc>
        <w:tc>
          <w:tcPr>
            <w:tcW w:w="850" w:type="dxa"/>
            <w:tcBorders>
              <w:top w:val="nil"/>
              <w:left w:val="nil"/>
              <w:bottom w:val="nil"/>
              <w:right w:val="nil"/>
            </w:tcBorders>
            <w:noWrap/>
            <w:hideMark/>
          </w:tcPr>
          <w:p w14:paraId="131A498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2</w:t>
            </w:r>
          </w:p>
        </w:tc>
        <w:tc>
          <w:tcPr>
            <w:tcW w:w="1085" w:type="dxa"/>
            <w:tcBorders>
              <w:top w:val="nil"/>
              <w:left w:val="nil"/>
              <w:bottom w:val="nil"/>
              <w:right w:val="single" w:sz="12" w:space="0" w:color="auto"/>
            </w:tcBorders>
            <w:noWrap/>
            <w:hideMark/>
          </w:tcPr>
          <w:p w14:paraId="72834EA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990" w:type="dxa"/>
            <w:tcBorders>
              <w:top w:val="nil"/>
              <w:left w:val="single" w:sz="12" w:space="0" w:color="auto"/>
              <w:bottom w:val="nil"/>
              <w:right w:val="nil"/>
            </w:tcBorders>
            <w:noWrap/>
            <w:hideMark/>
          </w:tcPr>
          <w:p w14:paraId="326D469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0.3</w:t>
            </w:r>
          </w:p>
        </w:tc>
        <w:tc>
          <w:tcPr>
            <w:tcW w:w="992" w:type="dxa"/>
            <w:tcBorders>
              <w:top w:val="nil"/>
              <w:left w:val="nil"/>
              <w:bottom w:val="nil"/>
              <w:right w:val="nil"/>
            </w:tcBorders>
            <w:noWrap/>
            <w:hideMark/>
          </w:tcPr>
          <w:p w14:paraId="253AEF3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nil"/>
              <w:left w:val="nil"/>
              <w:bottom w:val="nil"/>
              <w:right w:val="single" w:sz="12" w:space="0" w:color="auto"/>
            </w:tcBorders>
            <w:noWrap/>
            <w:hideMark/>
          </w:tcPr>
          <w:p w14:paraId="60F9012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4BAF0B8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w:t>
            </w:r>
          </w:p>
        </w:tc>
      </w:tr>
      <w:tr w:rsidR="00394E20" w:rsidRPr="00B71F92" w14:paraId="1A0F4413"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29FEC2FB"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2D8AE1F7"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Children aged 5-11</w:t>
            </w:r>
          </w:p>
        </w:tc>
        <w:tc>
          <w:tcPr>
            <w:tcW w:w="809" w:type="dxa"/>
            <w:tcBorders>
              <w:top w:val="nil"/>
              <w:left w:val="single" w:sz="12" w:space="0" w:color="auto"/>
              <w:bottom w:val="nil"/>
              <w:right w:val="single" w:sz="12" w:space="0" w:color="auto"/>
            </w:tcBorders>
            <w:noWrap/>
            <w:hideMark/>
          </w:tcPr>
          <w:p w14:paraId="440B7ED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0</w:t>
            </w:r>
          </w:p>
        </w:tc>
        <w:tc>
          <w:tcPr>
            <w:tcW w:w="894" w:type="dxa"/>
            <w:tcBorders>
              <w:top w:val="nil"/>
              <w:left w:val="single" w:sz="12" w:space="0" w:color="auto"/>
              <w:bottom w:val="nil"/>
              <w:right w:val="nil"/>
            </w:tcBorders>
            <w:noWrap/>
            <w:hideMark/>
          </w:tcPr>
          <w:p w14:paraId="080E149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6.3</w:t>
            </w:r>
          </w:p>
        </w:tc>
        <w:tc>
          <w:tcPr>
            <w:tcW w:w="810" w:type="dxa"/>
            <w:tcBorders>
              <w:top w:val="nil"/>
              <w:left w:val="nil"/>
              <w:bottom w:val="nil"/>
              <w:right w:val="nil"/>
            </w:tcBorders>
            <w:noWrap/>
            <w:hideMark/>
          </w:tcPr>
          <w:p w14:paraId="1F37A7F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1</w:t>
            </w:r>
          </w:p>
        </w:tc>
        <w:tc>
          <w:tcPr>
            <w:tcW w:w="905" w:type="dxa"/>
            <w:tcBorders>
              <w:top w:val="nil"/>
              <w:left w:val="nil"/>
              <w:bottom w:val="nil"/>
              <w:right w:val="single" w:sz="12" w:space="0" w:color="auto"/>
            </w:tcBorders>
            <w:noWrap/>
            <w:hideMark/>
          </w:tcPr>
          <w:p w14:paraId="3533656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5.1</w:t>
            </w:r>
          </w:p>
        </w:tc>
        <w:tc>
          <w:tcPr>
            <w:tcW w:w="905" w:type="dxa"/>
            <w:tcBorders>
              <w:top w:val="nil"/>
              <w:left w:val="single" w:sz="12" w:space="0" w:color="auto"/>
              <w:bottom w:val="nil"/>
              <w:right w:val="nil"/>
            </w:tcBorders>
            <w:noWrap/>
            <w:hideMark/>
          </w:tcPr>
          <w:p w14:paraId="0FC6F75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w:t>
            </w:r>
          </w:p>
        </w:tc>
        <w:tc>
          <w:tcPr>
            <w:tcW w:w="850" w:type="dxa"/>
            <w:tcBorders>
              <w:top w:val="nil"/>
              <w:left w:val="nil"/>
              <w:bottom w:val="nil"/>
              <w:right w:val="nil"/>
            </w:tcBorders>
            <w:noWrap/>
            <w:hideMark/>
          </w:tcPr>
          <w:p w14:paraId="5F0C92C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2</w:t>
            </w:r>
          </w:p>
        </w:tc>
        <w:tc>
          <w:tcPr>
            <w:tcW w:w="1085" w:type="dxa"/>
            <w:tcBorders>
              <w:top w:val="nil"/>
              <w:left w:val="nil"/>
              <w:bottom w:val="nil"/>
              <w:right w:val="single" w:sz="12" w:space="0" w:color="auto"/>
            </w:tcBorders>
            <w:noWrap/>
            <w:hideMark/>
          </w:tcPr>
          <w:p w14:paraId="0068075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4</w:t>
            </w:r>
          </w:p>
        </w:tc>
        <w:tc>
          <w:tcPr>
            <w:tcW w:w="990" w:type="dxa"/>
            <w:tcBorders>
              <w:top w:val="nil"/>
              <w:left w:val="single" w:sz="12" w:space="0" w:color="auto"/>
              <w:bottom w:val="nil"/>
              <w:right w:val="nil"/>
            </w:tcBorders>
            <w:noWrap/>
            <w:hideMark/>
          </w:tcPr>
          <w:p w14:paraId="31EEFBD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7.4</w:t>
            </w:r>
          </w:p>
        </w:tc>
        <w:tc>
          <w:tcPr>
            <w:tcW w:w="992" w:type="dxa"/>
            <w:tcBorders>
              <w:top w:val="nil"/>
              <w:left w:val="nil"/>
              <w:bottom w:val="nil"/>
              <w:right w:val="nil"/>
            </w:tcBorders>
            <w:noWrap/>
            <w:hideMark/>
          </w:tcPr>
          <w:p w14:paraId="3840090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nil"/>
              <w:left w:val="nil"/>
              <w:bottom w:val="nil"/>
              <w:right w:val="single" w:sz="12" w:space="0" w:color="auto"/>
            </w:tcBorders>
            <w:noWrap/>
            <w:hideMark/>
          </w:tcPr>
          <w:p w14:paraId="0BA8047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47BF899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w:t>
            </w:r>
          </w:p>
        </w:tc>
      </w:tr>
      <w:tr w:rsidR="00394E20" w:rsidRPr="00B71F92" w14:paraId="6F75B59E"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56B33FED"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35A85BB0"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Children aged 12-17</w:t>
            </w:r>
          </w:p>
        </w:tc>
        <w:tc>
          <w:tcPr>
            <w:tcW w:w="809" w:type="dxa"/>
            <w:tcBorders>
              <w:top w:val="nil"/>
              <w:left w:val="single" w:sz="12" w:space="0" w:color="auto"/>
              <w:bottom w:val="single" w:sz="4" w:space="0" w:color="auto"/>
              <w:right w:val="single" w:sz="12" w:space="0" w:color="auto"/>
            </w:tcBorders>
            <w:noWrap/>
            <w:hideMark/>
          </w:tcPr>
          <w:p w14:paraId="16D23AB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0</w:t>
            </w:r>
          </w:p>
        </w:tc>
        <w:tc>
          <w:tcPr>
            <w:tcW w:w="894" w:type="dxa"/>
            <w:tcBorders>
              <w:top w:val="nil"/>
              <w:left w:val="single" w:sz="12" w:space="0" w:color="auto"/>
              <w:bottom w:val="single" w:sz="4" w:space="0" w:color="auto"/>
              <w:right w:val="nil"/>
            </w:tcBorders>
            <w:noWrap/>
            <w:hideMark/>
          </w:tcPr>
          <w:p w14:paraId="1A22644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810" w:type="dxa"/>
            <w:tcBorders>
              <w:top w:val="nil"/>
              <w:left w:val="nil"/>
              <w:bottom w:val="single" w:sz="4" w:space="0" w:color="auto"/>
              <w:right w:val="nil"/>
            </w:tcBorders>
            <w:noWrap/>
            <w:hideMark/>
          </w:tcPr>
          <w:p w14:paraId="346DD8A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1</w:t>
            </w:r>
          </w:p>
        </w:tc>
        <w:tc>
          <w:tcPr>
            <w:tcW w:w="905" w:type="dxa"/>
            <w:tcBorders>
              <w:top w:val="nil"/>
              <w:left w:val="nil"/>
              <w:bottom w:val="single" w:sz="4" w:space="0" w:color="auto"/>
              <w:right w:val="single" w:sz="12" w:space="0" w:color="auto"/>
            </w:tcBorders>
            <w:noWrap/>
            <w:hideMark/>
          </w:tcPr>
          <w:p w14:paraId="751E395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7</w:t>
            </w:r>
          </w:p>
        </w:tc>
        <w:tc>
          <w:tcPr>
            <w:tcW w:w="905" w:type="dxa"/>
            <w:tcBorders>
              <w:top w:val="nil"/>
              <w:left w:val="single" w:sz="12" w:space="0" w:color="auto"/>
              <w:bottom w:val="single" w:sz="4" w:space="0" w:color="auto"/>
              <w:right w:val="nil"/>
            </w:tcBorders>
            <w:noWrap/>
            <w:hideMark/>
          </w:tcPr>
          <w:p w14:paraId="238BA0C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2.3</w:t>
            </w:r>
          </w:p>
        </w:tc>
        <w:tc>
          <w:tcPr>
            <w:tcW w:w="850" w:type="dxa"/>
            <w:tcBorders>
              <w:top w:val="nil"/>
              <w:left w:val="nil"/>
              <w:bottom w:val="single" w:sz="4" w:space="0" w:color="auto"/>
              <w:right w:val="nil"/>
            </w:tcBorders>
            <w:noWrap/>
            <w:hideMark/>
          </w:tcPr>
          <w:p w14:paraId="3EA456E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6.2</w:t>
            </w:r>
          </w:p>
        </w:tc>
        <w:tc>
          <w:tcPr>
            <w:tcW w:w="1085" w:type="dxa"/>
            <w:tcBorders>
              <w:top w:val="nil"/>
              <w:left w:val="nil"/>
              <w:bottom w:val="single" w:sz="4" w:space="0" w:color="auto"/>
              <w:right w:val="single" w:sz="12" w:space="0" w:color="auto"/>
            </w:tcBorders>
            <w:noWrap/>
            <w:hideMark/>
          </w:tcPr>
          <w:p w14:paraId="41A6968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4</w:t>
            </w:r>
          </w:p>
        </w:tc>
        <w:tc>
          <w:tcPr>
            <w:tcW w:w="990" w:type="dxa"/>
            <w:tcBorders>
              <w:top w:val="nil"/>
              <w:left w:val="single" w:sz="12" w:space="0" w:color="auto"/>
              <w:bottom w:val="single" w:sz="4" w:space="0" w:color="auto"/>
              <w:right w:val="nil"/>
            </w:tcBorders>
            <w:noWrap/>
            <w:hideMark/>
          </w:tcPr>
          <w:p w14:paraId="2EE8FB1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7.4</w:t>
            </w:r>
          </w:p>
        </w:tc>
        <w:tc>
          <w:tcPr>
            <w:tcW w:w="992" w:type="dxa"/>
            <w:tcBorders>
              <w:top w:val="nil"/>
              <w:left w:val="nil"/>
              <w:bottom w:val="single" w:sz="4" w:space="0" w:color="auto"/>
              <w:right w:val="nil"/>
            </w:tcBorders>
            <w:noWrap/>
            <w:hideMark/>
          </w:tcPr>
          <w:p w14:paraId="3AF4FFC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nil"/>
              <w:left w:val="nil"/>
              <w:bottom w:val="single" w:sz="4" w:space="0" w:color="auto"/>
              <w:right w:val="single" w:sz="12" w:space="0" w:color="auto"/>
            </w:tcBorders>
            <w:noWrap/>
            <w:hideMark/>
          </w:tcPr>
          <w:p w14:paraId="6405B3D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single" w:sz="4" w:space="0" w:color="auto"/>
              <w:right w:val="single" w:sz="12" w:space="0" w:color="auto"/>
            </w:tcBorders>
            <w:noWrap/>
            <w:hideMark/>
          </w:tcPr>
          <w:p w14:paraId="49D0EF3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w:t>
            </w:r>
          </w:p>
        </w:tc>
      </w:tr>
      <w:tr w:rsidR="00394E20" w:rsidRPr="00B71F92" w14:paraId="5D2B4762" w14:textId="77777777" w:rsidTr="00AF15D1">
        <w:trPr>
          <w:trHeight w:val="216"/>
          <w:jc w:val="center"/>
        </w:trPr>
        <w:tc>
          <w:tcPr>
            <w:tcW w:w="14026" w:type="dxa"/>
            <w:gridSpan w:val="13"/>
            <w:tcBorders>
              <w:top w:val="single" w:sz="4" w:space="0" w:color="auto"/>
              <w:left w:val="single" w:sz="12" w:space="0" w:color="auto"/>
              <w:bottom w:val="single" w:sz="4" w:space="0" w:color="auto"/>
              <w:right w:val="single" w:sz="12" w:space="0" w:color="auto"/>
            </w:tcBorders>
            <w:noWrap/>
            <w:vAlign w:val="center"/>
          </w:tcPr>
          <w:p w14:paraId="11C567C9" w14:textId="77777777" w:rsidR="00394E20" w:rsidRPr="00B71F92" w:rsidRDefault="00394E20" w:rsidP="008C0804">
            <w:pPr>
              <w:tabs>
                <w:tab w:val="decimal" w:pos="270"/>
              </w:tabs>
              <w:spacing w:after="0" w:line="240" w:lineRule="auto"/>
              <w:rPr>
                <w:sz w:val="18"/>
                <w:szCs w:val="18"/>
              </w:rPr>
            </w:pPr>
            <w:r w:rsidRPr="00B71F92">
              <w:rPr>
                <w:b/>
                <w:bCs/>
                <w:i/>
                <w:iCs/>
                <w:sz w:val="18"/>
                <w:szCs w:val="18"/>
              </w:rPr>
              <w:t>Employment-Related and Education Variables</w:t>
            </w:r>
          </w:p>
        </w:tc>
      </w:tr>
      <w:tr w:rsidR="00394E20" w:rsidRPr="00B71F92" w14:paraId="00D44EDD"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605E71BC"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Employment</w:t>
            </w:r>
          </w:p>
        </w:tc>
        <w:tc>
          <w:tcPr>
            <w:tcW w:w="2698" w:type="dxa"/>
            <w:tcBorders>
              <w:top w:val="single" w:sz="4" w:space="0" w:color="auto"/>
              <w:left w:val="nil"/>
              <w:bottom w:val="nil"/>
              <w:right w:val="single" w:sz="12" w:space="0" w:color="auto"/>
            </w:tcBorders>
            <w:noWrap/>
            <w:vAlign w:val="center"/>
            <w:hideMark/>
          </w:tcPr>
          <w:p w14:paraId="223E3229"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No Employed Adults</w:t>
            </w:r>
          </w:p>
        </w:tc>
        <w:tc>
          <w:tcPr>
            <w:tcW w:w="809" w:type="dxa"/>
            <w:tcBorders>
              <w:top w:val="single" w:sz="4" w:space="0" w:color="auto"/>
              <w:left w:val="single" w:sz="12" w:space="0" w:color="auto"/>
              <w:bottom w:val="nil"/>
              <w:right w:val="single" w:sz="12" w:space="0" w:color="auto"/>
            </w:tcBorders>
            <w:noWrap/>
            <w:hideMark/>
          </w:tcPr>
          <w:p w14:paraId="471701D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w:t>
            </w:r>
          </w:p>
        </w:tc>
        <w:tc>
          <w:tcPr>
            <w:tcW w:w="894" w:type="dxa"/>
            <w:tcBorders>
              <w:top w:val="single" w:sz="4" w:space="0" w:color="auto"/>
              <w:left w:val="single" w:sz="12" w:space="0" w:color="auto"/>
              <w:bottom w:val="nil"/>
              <w:right w:val="nil"/>
            </w:tcBorders>
            <w:noWrap/>
            <w:hideMark/>
          </w:tcPr>
          <w:p w14:paraId="58AEA91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0.0</w:t>
            </w:r>
          </w:p>
        </w:tc>
        <w:tc>
          <w:tcPr>
            <w:tcW w:w="810" w:type="dxa"/>
            <w:tcBorders>
              <w:top w:val="single" w:sz="4" w:space="0" w:color="auto"/>
              <w:left w:val="nil"/>
              <w:bottom w:val="nil"/>
              <w:right w:val="nil"/>
            </w:tcBorders>
            <w:noWrap/>
            <w:hideMark/>
          </w:tcPr>
          <w:p w14:paraId="3F99A73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single" w:sz="4" w:space="0" w:color="auto"/>
              <w:left w:val="nil"/>
              <w:bottom w:val="nil"/>
              <w:right w:val="single" w:sz="12" w:space="0" w:color="auto"/>
            </w:tcBorders>
            <w:noWrap/>
            <w:hideMark/>
          </w:tcPr>
          <w:p w14:paraId="04B14E0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single" w:sz="4" w:space="0" w:color="auto"/>
              <w:left w:val="single" w:sz="12" w:space="0" w:color="auto"/>
              <w:bottom w:val="nil"/>
              <w:right w:val="nil"/>
            </w:tcBorders>
            <w:noWrap/>
            <w:hideMark/>
          </w:tcPr>
          <w:p w14:paraId="210B93A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1</w:t>
            </w:r>
          </w:p>
        </w:tc>
        <w:tc>
          <w:tcPr>
            <w:tcW w:w="850" w:type="dxa"/>
            <w:tcBorders>
              <w:top w:val="single" w:sz="4" w:space="0" w:color="auto"/>
              <w:left w:val="nil"/>
              <w:bottom w:val="nil"/>
              <w:right w:val="nil"/>
            </w:tcBorders>
            <w:noWrap/>
            <w:hideMark/>
          </w:tcPr>
          <w:p w14:paraId="542D169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2.5</w:t>
            </w:r>
          </w:p>
        </w:tc>
        <w:tc>
          <w:tcPr>
            <w:tcW w:w="1085" w:type="dxa"/>
            <w:tcBorders>
              <w:top w:val="single" w:sz="4" w:space="0" w:color="auto"/>
              <w:left w:val="nil"/>
              <w:bottom w:val="nil"/>
              <w:right w:val="single" w:sz="12" w:space="0" w:color="auto"/>
            </w:tcBorders>
            <w:noWrap/>
            <w:hideMark/>
          </w:tcPr>
          <w:p w14:paraId="60C9327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0.0</w:t>
            </w:r>
          </w:p>
        </w:tc>
        <w:tc>
          <w:tcPr>
            <w:tcW w:w="990" w:type="dxa"/>
            <w:tcBorders>
              <w:top w:val="single" w:sz="4" w:space="0" w:color="auto"/>
              <w:left w:val="single" w:sz="12" w:space="0" w:color="auto"/>
              <w:bottom w:val="nil"/>
              <w:right w:val="nil"/>
            </w:tcBorders>
            <w:noWrap/>
            <w:hideMark/>
          </w:tcPr>
          <w:p w14:paraId="21A0F5B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single" w:sz="4" w:space="0" w:color="auto"/>
              <w:left w:val="nil"/>
              <w:bottom w:val="nil"/>
              <w:right w:val="nil"/>
            </w:tcBorders>
            <w:noWrap/>
            <w:hideMark/>
          </w:tcPr>
          <w:p w14:paraId="3700219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8.8</w:t>
            </w:r>
          </w:p>
        </w:tc>
        <w:tc>
          <w:tcPr>
            <w:tcW w:w="722" w:type="dxa"/>
            <w:tcBorders>
              <w:top w:val="single" w:sz="4" w:space="0" w:color="auto"/>
              <w:left w:val="nil"/>
              <w:bottom w:val="nil"/>
              <w:right w:val="single" w:sz="12" w:space="0" w:color="auto"/>
            </w:tcBorders>
            <w:noWrap/>
            <w:hideMark/>
          </w:tcPr>
          <w:p w14:paraId="1B154DB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9.8</w:t>
            </w:r>
          </w:p>
        </w:tc>
        <w:tc>
          <w:tcPr>
            <w:tcW w:w="1126" w:type="dxa"/>
            <w:tcBorders>
              <w:top w:val="single" w:sz="4" w:space="0" w:color="auto"/>
              <w:left w:val="single" w:sz="12" w:space="0" w:color="auto"/>
              <w:bottom w:val="nil"/>
              <w:right w:val="single" w:sz="12" w:space="0" w:color="auto"/>
            </w:tcBorders>
            <w:noWrap/>
            <w:hideMark/>
          </w:tcPr>
          <w:p w14:paraId="1B5401C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3</w:t>
            </w:r>
          </w:p>
        </w:tc>
      </w:tr>
      <w:tr w:rsidR="00394E20" w:rsidRPr="00B71F92" w14:paraId="63882EA7"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6BE23086"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5F6C8661"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Presence of employed adult</w:t>
            </w:r>
          </w:p>
        </w:tc>
        <w:tc>
          <w:tcPr>
            <w:tcW w:w="809" w:type="dxa"/>
            <w:tcBorders>
              <w:top w:val="nil"/>
              <w:left w:val="single" w:sz="12" w:space="0" w:color="auto"/>
              <w:bottom w:val="nil"/>
              <w:right w:val="single" w:sz="12" w:space="0" w:color="auto"/>
            </w:tcBorders>
            <w:noWrap/>
            <w:hideMark/>
          </w:tcPr>
          <w:p w14:paraId="616C2CC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7</w:t>
            </w:r>
          </w:p>
        </w:tc>
        <w:tc>
          <w:tcPr>
            <w:tcW w:w="894" w:type="dxa"/>
            <w:tcBorders>
              <w:top w:val="nil"/>
              <w:left w:val="single" w:sz="12" w:space="0" w:color="auto"/>
              <w:bottom w:val="nil"/>
              <w:right w:val="nil"/>
            </w:tcBorders>
            <w:noWrap/>
            <w:hideMark/>
          </w:tcPr>
          <w:p w14:paraId="0DFF8E1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4.8</w:t>
            </w:r>
          </w:p>
        </w:tc>
        <w:tc>
          <w:tcPr>
            <w:tcW w:w="810" w:type="dxa"/>
            <w:tcBorders>
              <w:top w:val="nil"/>
              <w:left w:val="nil"/>
              <w:bottom w:val="nil"/>
              <w:right w:val="nil"/>
            </w:tcBorders>
            <w:noWrap/>
            <w:hideMark/>
          </w:tcPr>
          <w:p w14:paraId="1FFAC52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nil"/>
              <w:right w:val="single" w:sz="12" w:space="0" w:color="auto"/>
            </w:tcBorders>
            <w:noWrap/>
            <w:hideMark/>
          </w:tcPr>
          <w:p w14:paraId="72691C0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5</w:t>
            </w:r>
          </w:p>
        </w:tc>
        <w:tc>
          <w:tcPr>
            <w:tcW w:w="905" w:type="dxa"/>
            <w:tcBorders>
              <w:top w:val="nil"/>
              <w:left w:val="single" w:sz="12" w:space="0" w:color="auto"/>
              <w:bottom w:val="nil"/>
              <w:right w:val="nil"/>
            </w:tcBorders>
            <w:noWrap/>
            <w:hideMark/>
          </w:tcPr>
          <w:p w14:paraId="4564928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8</w:t>
            </w:r>
          </w:p>
        </w:tc>
        <w:tc>
          <w:tcPr>
            <w:tcW w:w="850" w:type="dxa"/>
            <w:tcBorders>
              <w:top w:val="nil"/>
              <w:left w:val="nil"/>
              <w:bottom w:val="nil"/>
              <w:right w:val="nil"/>
            </w:tcBorders>
            <w:noWrap/>
            <w:hideMark/>
          </w:tcPr>
          <w:p w14:paraId="3E5727F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4</w:t>
            </w:r>
          </w:p>
        </w:tc>
        <w:tc>
          <w:tcPr>
            <w:tcW w:w="1085" w:type="dxa"/>
            <w:tcBorders>
              <w:top w:val="nil"/>
              <w:left w:val="nil"/>
              <w:bottom w:val="nil"/>
              <w:right w:val="single" w:sz="12" w:space="0" w:color="auto"/>
            </w:tcBorders>
            <w:noWrap/>
            <w:hideMark/>
          </w:tcPr>
          <w:p w14:paraId="30A58C3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5.4</w:t>
            </w:r>
          </w:p>
        </w:tc>
        <w:tc>
          <w:tcPr>
            <w:tcW w:w="990" w:type="dxa"/>
            <w:tcBorders>
              <w:top w:val="nil"/>
              <w:left w:val="single" w:sz="12" w:space="0" w:color="auto"/>
              <w:bottom w:val="nil"/>
              <w:right w:val="nil"/>
            </w:tcBorders>
            <w:noWrap/>
            <w:hideMark/>
          </w:tcPr>
          <w:p w14:paraId="5A01177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nil"/>
              <w:right w:val="nil"/>
            </w:tcBorders>
            <w:noWrap/>
            <w:hideMark/>
          </w:tcPr>
          <w:p w14:paraId="76EED36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7</w:t>
            </w:r>
          </w:p>
        </w:tc>
        <w:tc>
          <w:tcPr>
            <w:tcW w:w="722" w:type="dxa"/>
            <w:tcBorders>
              <w:top w:val="nil"/>
              <w:left w:val="nil"/>
              <w:bottom w:val="nil"/>
              <w:right w:val="single" w:sz="12" w:space="0" w:color="auto"/>
            </w:tcBorders>
            <w:noWrap/>
            <w:hideMark/>
          </w:tcPr>
          <w:p w14:paraId="4330EAB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0.2</w:t>
            </w:r>
          </w:p>
        </w:tc>
        <w:tc>
          <w:tcPr>
            <w:tcW w:w="1126" w:type="dxa"/>
            <w:tcBorders>
              <w:top w:val="nil"/>
              <w:left w:val="single" w:sz="12" w:space="0" w:color="auto"/>
              <w:bottom w:val="nil"/>
              <w:right w:val="single" w:sz="12" w:space="0" w:color="auto"/>
            </w:tcBorders>
            <w:noWrap/>
            <w:hideMark/>
          </w:tcPr>
          <w:p w14:paraId="46A92F4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4</w:t>
            </w:r>
          </w:p>
        </w:tc>
      </w:tr>
      <w:tr w:rsidR="00394E20" w:rsidRPr="00B71F92" w14:paraId="2FAC0781"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7A72B7C6"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1E01117B"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Adult with more than one job</w:t>
            </w:r>
          </w:p>
        </w:tc>
        <w:tc>
          <w:tcPr>
            <w:tcW w:w="809" w:type="dxa"/>
            <w:tcBorders>
              <w:top w:val="nil"/>
              <w:left w:val="single" w:sz="12" w:space="0" w:color="auto"/>
              <w:bottom w:val="nil"/>
              <w:right w:val="single" w:sz="12" w:space="0" w:color="auto"/>
            </w:tcBorders>
            <w:noWrap/>
            <w:hideMark/>
          </w:tcPr>
          <w:p w14:paraId="2A085A8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0.1</w:t>
            </w:r>
          </w:p>
        </w:tc>
        <w:tc>
          <w:tcPr>
            <w:tcW w:w="894" w:type="dxa"/>
            <w:tcBorders>
              <w:top w:val="nil"/>
              <w:left w:val="single" w:sz="12" w:space="0" w:color="auto"/>
              <w:bottom w:val="nil"/>
              <w:right w:val="nil"/>
            </w:tcBorders>
            <w:noWrap/>
            <w:hideMark/>
          </w:tcPr>
          <w:p w14:paraId="1D8695E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7</w:t>
            </w:r>
          </w:p>
        </w:tc>
        <w:tc>
          <w:tcPr>
            <w:tcW w:w="810" w:type="dxa"/>
            <w:tcBorders>
              <w:top w:val="nil"/>
              <w:left w:val="nil"/>
              <w:bottom w:val="nil"/>
              <w:right w:val="nil"/>
            </w:tcBorders>
            <w:noWrap/>
            <w:hideMark/>
          </w:tcPr>
          <w:p w14:paraId="4F31D87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nil"/>
              <w:right w:val="single" w:sz="12" w:space="0" w:color="auto"/>
            </w:tcBorders>
            <w:noWrap/>
            <w:hideMark/>
          </w:tcPr>
          <w:p w14:paraId="46496E3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5</w:t>
            </w:r>
          </w:p>
        </w:tc>
        <w:tc>
          <w:tcPr>
            <w:tcW w:w="905" w:type="dxa"/>
            <w:tcBorders>
              <w:top w:val="nil"/>
              <w:left w:val="single" w:sz="12" w:space="0" w:color="auto"/>
              <w:bottom w:val="nil"/>
              <w:right w:val="nil"/>
            </w:tcBorders>
            <w:noWrap/>
            <w:hideMark/>
          </w:tcPr>
          <w:p w14:paraId="0A164E4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0</w:t>
            </w:r>
          </w:p>
        </w:tc>
        <w:tc>
          <w:tcPr>
            <w:tcW w:w="850" w:type="dxa"/>
            <w:tcBorders>
              <w:top w:val="nil"/>
              <w:left w:val="nil"/>
              <w:bottom w:val="nil"/>
              <w:right w:val="nil"/>
            </w:tcBorders>
            <w:noWrap/>
            <w:hideMark/>
          </w:tcPr>
          <w:p w14:paraId="14C513B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4</w:t>
            </w:r>
          </w:p>
        </w:tc>
        <w:tc>
          <w:tcPr>
            <w:tcW w:w="1085" w:type="dxa"/>
            <w:tcBorders>
              <w:top w:val="nil"/>
              <w:left w:val="nil"/>
              <w:bottom w:val="nil"/>
              <w:right w:val="single" w:sz="12" w:space="0" w:color="auto"/>
            </w:tcBorders>
            <w:noWrap/>
            <w:hideMark/>
          </w:tcPr>
          <w:p w14:paraId="67932AB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5.4</w:t>
            </w:r>
          </w:p>
        </w:tc>
        <w:tc>
          <w:tcPr>
            <w:tcW w:w="990" w:type="dxa"/>
            <w:tcBorders>
              <w:top w:val="nil"/>
              <w:left w:val="single" w:sz="12" w:space="0" w:color="auto"/>
              <w:bottom w:val="nil"/>
              <w:right w:val="nil"/>
            </w:tcBorders>
            <w:noWrap/>
            <w:hideMark/>
          </w:tcPr>
          <w:p w14:paraId="13DAFF1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nil"/>
              <w:right w:val="nil"/>
            </w:tcBorders>
            <w:noWrap/>
            <w:hideMark/>
          </w:tcPr>
          <w:p w14:paraId="5378967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8.4</w:t>
            </w:r>
          </w:p>
        </w:tc>
        <w:tc>
          <w:tcPr>
            <w:tcW w:w="722" w:type="dxa"/>
            <w:tcBorders>
              <w:top w:val="nil"/>
              <w:left w:val="nil"/>
              <w:bottom w:val="nil"/>
              <w:right w:val="single" w:sz="12" w:space="0" w:color="auto"/>
            </w:tcBorders>
            <w:noWrap/>
            <w:hideMark/>
          </w:tcPr>
          <w:p w14:paraId="5431BBF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0.2</w:t>
            </w:r>
          </w:p>
        </w:tc>
        <w:tc>
          <w:tcPr>
            <w:tcW w:w="1126" w:type="dxa"/>
            <w:tcBorders>
              <w:top w:val="nil"/>
              <w:left w:val="single" w:sz="12" w:space="0" w:color="auto"/>
              <w:bottom w:val="nil"/>
              <w:right w:val="single" w:sz="12" w:space="0" w:color="auto"/>
            </w:tcBorders>
            <w:noWrap/>
            <w:hideMark/>
          </w:tcPr>
          <w:p w14:paraId="1304869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4</w:t>
            </w:r>
          </w:p>
        </w:tc>
      </w:tr>
      <w:tr w:rsidR="00394E20" w:rsidRPr="00B71F92" w14:paraId="5CB67697"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75A89FA0"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6100AD11"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 xml:space="preserve">Job </w:t>
            </w:r>
            <w:proofErr w:type="gramStart"/>
            <w:r w:rsidRPr="00B71F92">
              <w:rPr>
                <w:rFonts w:eastAsia="Times New Roman"/>
                <w:color w:val="000000"/>
                <w:sz w:val="18"/>
                <w:szCs w:val="18"/>
              </w:rPr>
              <w:t>change</w:t>
            </w:r>
            <w:proofErr w:type="gramEnd"/>
            <w:r w:rsidRPr="00B71F92">
              <w:rPr>
                <w:rFonts w:eastAsia="Times New Roman"/>
                <w:color w:val="000000"/>
                <w:sz w:val="18"/>
                <w:szCs w:val="18"/>
              </w:rPr>
              <w:t xml:space="preserve"> in past five years</w:t>
            </w:r>
          </w:p>
        </w:tc>
        <w:tc>
          <w:tcPr>
            <w:tcW w:w="809" w:type="dxa"/>
            <w:tcBorders>
              <w:top w:val="nil"/>
              <w:left w:val="single" w:sz="12" w:space="0" w:color="auto"/>
              <w:bottom w:val="nil"/>
              <w:right w:val="single" w:sz="12" w:space="0" w:color="auto"/>
            </w:tcBorders>
            <w:noWrap/>
            <w:hideMark/>
          </w:tcPr>
          <w:p w14:paraId="71FC4D6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3</w:t>
            </w:r>
          </w:p>
        </w:tc>
        <w:tc>
          <w:tcPr>
            <w:tcW w:w="894" w:type="dxa"/>
            <w:tcBorders>
              <w:top w:val="nil"/>
              <w:left w:val="single" w:sz="12" w:space="0" w:color="auto"/>
              <w:bottom w:val="nil"/>
              <w:right w:val="nil"/>
            </w:tcBorders>
            <w:noWrap/>
            <w:hideMark/>
          </w:tcPr>
          <w:p w14:paraId="7732354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7.0</w:t>
            </w:r>
          </w:p>
        </w:tc>
        <w:tc>
          <w:tcPr>
            <w:tcW w:w="810" w:type="dxa"/>
            <w:tcBorders>
              <w:top w:val="nil"/>
              <w:left w:val="nil"/>
              <w:bottom w:val="nil"/>
              <w:right w:val="nil"/>
            </w:tcBorders>
            <w:noWrap/>
            <w:hideMark/>
          </w:tcPr>
          <w:p w14:paraId="5C33662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nil"/>
              <w:right w:val="single" w:sz="12" w:space="0" w:color="auto"/>
            </w:tcBorders>
            <w:noWrap/>
            <w:hideMark/>
          </w:tcPr>
          <w:p w14:paraId="3AE37D6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6</w:t>
            </w:r>
          </w:p>
        </w:tc>
        <w:tc>
          <w:tcPr>
            <w:tcW w:w="905" w:type="dxa"/>
            <w:tcBorders>
              <w:top w:val="nil"/>
              <w:left w:val="single" w:sz="12" w:space="0" w:color="auto"/>
              <w:bottom w:val="nil"/>
              <w:right w:val="nil"/>
            </w:tcBorders>
            <w:noWrap/>
            <w:hideMark/>
          </w:tcPr>
          <w:p w14:paraId="444F977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8</w:t>
            </w:r>
          </w:p>
        </w:tc>
        <w:tc>
          <w:tcPr>
            <w:tcW w:w="850" w:type="dxa"/>
            <w:tcBorders>
              <w:top w:val="nil"/>
              <w:left w:val="nil"/>
              <w:bottom w:val="nil"/>
              <w:right w:val="nil"/>
            </w:tcBorders>
            <w:noWrap/>
            <w:hideMark/>
          </w:tcPr>
          <w:p w14:paraId="3C72740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nil"/>
              <w:right w:val="single" w:sz="12" w:space="0" w:color="auto"/>
            </w:tcBorders>
            <w:noWrap/>
            <w:hideMark/>
          </w:tcPr>
          <w:p w14:paraId="0DDA8C3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nil"/>
              <w:right w:val="nil"/>
            </w:tcBorders>
            <w:noWrap/>
            <w:hideMark/>
          </w:tcPr>
          <w:p w14:paraId="1442A32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nil"/>
              <w:right w:val="nil"/>
            </w:tcBorders>
            <w:noWrap/>
            <w:hideMark/>
          </w:tcPr>
          <w:p w14:paraId="5B79E25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722" w:type="dxa"/>
            <w:tcBorders>
              <w:top w:val="nil"/>
              <w:left w:val="nil"/>
              <w:bottom w:val="nil"/>
              <w:right w:val="single" w:sz="12" w:space="0" w:color="auto"/>
            </w:tcBorders>
            <w:noWrap/>
            <w:hideMark/>
          </w:tcPr>
          <w:p w14:paraId="6DECEEE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3596292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65DD2B0A"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5EF0777D"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bottom"/>
            <w:hideMark/>
          </w:tcPr>
          <w:p w14:paraId="4A24E12F"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No Job change in past five years</w:t>
            </w:r>
          </w:p>
        </w:tc>
        <w:tc>
          <w:tcPr>
            <w:tcW w:w="809" w:type="dxa"/>
            <w:tcBorders>
              <w:top w:val="nil"/>
              <w:left w:val="single" w:sz="12" w:space="0" w:color="auto"/>
              <w:bottom w:val="single" w:sz="4" w:space="0" w:color="auto"/>
              <w:right w:val="single" w:sz="12" w:space="0" w:color="auto"/>
            </w:tcBorders>
            <w:noWrap/>
            <w:hideMark/>
          </w:tcPr>
          <w:p w14:paraId="03DF9BB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1</w:t>
            </w:r>
          </w:p>
        </w:tc>
        <w:tc>
          <w:tcPr>
            <w:tcW w:w="894" w:type="dxa"/>
            <w:tcBorders>
              <w:top w:val="nil"/>
              <w:left w:val="single" w:sz="12" w:space="0" w:color="auto"/>
              <w:bottom w:val="single" w:sz="4" w:space="0" w:color="auto"/>
              <w:right w:val="nil"/>
            </w:tcBorders>
            <w:noWrap/>
            <w:hideMark/>
          </w:tcPr>
          <w:p w14:paraId="3464CA6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3.2</w:t>
            </w:r>
          </w:p>
        </w:tc>
        <w:tc>
          <w:tcPr>
            <w:tcW w:w="810" w:type="dxa"/>
            <w:tcBorders>
              <w:top w:val="nil"/>
              <w:left w:val="nil"/>
              <w:bottom w:val="single" w:sz="4" w:space="0" w:color="auto"/>
              <w:right w:val="nil"/>
            </w:tcBorders>
            <w:noWrap/>
            <w:hideMark/>
          </w:tcPr>
          <w:p w14:paraId="19B61AA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single" w:sz="4" w:space="0" w:color="auto"/>
              <w:right w:val="single" w:sz="12" w:space="0" w:color="auto"/>
            </w:tcBorders>
            <w:noWrap/>
            <w:hideMark/>
          </w:tcPr>
          <w:p w14:paraId="7A2A345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9</w:t>
            </w:r>
          </w:p>
        </w:tc>
        <w:tc>
          <w:tcPr>
            <w:tcW w:w="905" w:type="dxa"/>
            <w:tcBorders>
              <w:top w:val="nil"/>
              <w:left w:val="single" w:sz="12" w:space="0" w:color="auto"/>
              <w:bottom w:val="single" w:sz="4" w:space="0" w:color="auto"/>
              <w:right w:val="nil"/>
            </w:tcBorders>
            <w:noWrap/>
            <w:hideMark/>
          </w:tcPr>
          <w:p w14:paraId="4026D11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8</w:t>
            </w:r>
          </w:p>
        </w:tc>
        <w:tc>
          <w:tcPr>
            <w:tcW w:w="850" w:type="dxa"/>
            <w:tcBorders>
              <w:top w:val="nil"/>
              <w:left w:val="nil"/>
              <w:bottom w:val="single" w:sz="4" w:space="0" w:color="auto"/>
              <w:right w:val="nil"/>
            </w:tcBorders>
            <w:noWrap/>
            <w:hideMark/>
          </w:tcPr>
          <w:p w14:paraId="2C31016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single" w:sz="4" w:space="0" w:color="auto"/>
              <w:right w:val="single" w:sz="12" w:space="0" w:color="auto"/>
            </w:tcBorders>
            <w:noWrap/>
            <w:hideMark/>
          </w:tcPr>
          <w:p w14:paraId="6F0FAB4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single" w:sz="4" w:space="0" w:color="auto"/>
              <w:right w:val="nil"/>
            </w:tcBorders>
            <w:noWrap/>
            <w:hideMark/>
          </w:tcPr>
          <w:p w14:paraId="472A9AF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single" w:sz="4" w:space="0" w:color="auto"/>
              <w:right w:val="nil"/>
            </w:tcBorders>
            <w:noWrap/>
            <w:hideMark/>
          </w:tcPr>
          <w:p w14:paraId="4888877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1.4</w:t>
            </w:r>
          </w:p>
        </w:tc>
        <w:tc>
          <w:tcPr>
            <w:tcW w:w="722" w:type="dxa"/>
            <w:tcBorders>
              <w:top w:val="nil"/>
              <w:left w:val="nil"/>
              <w:bottom w:val="single" w:sz="4" w:space="0" w:color="auto"/>
              <w:right w:val="single" w:sz="12" w:space="0" w:color="auto"/>
            </w:tcBorders>
            <w:noWrap/>
            <w:hideMark/>
          </w:tcPr>
          <w:p w14:paraId="38C0E85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single" w:sz="4" w:space="0" w:color="auto"/>
              <w:right w:val="single" w:sz="12" w:space="0" w:color="auto"/>
            </w:tcBorders>
            <w:noWrap/>
            <w:hideMark/>
          </w:tcPr>
          <w:p w14:paraId="5B9E603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7642B89A"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70C90668"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Household Income</w:t>
            </w:r>
          </w:p>
        </w:tc>
        <w:tc>
          <w:tcPr>
            <w:tcW w:w="2698" w:type="dxa"/>
            <w:tcBorders>
              <w:top w:val="single" w:sz="4" w:space="0" w:color="auto"/>
              <w:left w:val="nil"/>
              <w:bottom w:val="nil"/>
              <w:right w:val="single" w:sz="12" w:space="0" w:color="auto"/>
            </w:tcBorders>
            <w:noWrap/>
            <w:vAlign w:val="center"/>
            <w:hideMark/>
          </w:tcPr>
          <w:p w14:paraId="6B07B392"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Less than $50,000</w:t>
            </w:r>
          </w:p>
        </w:tc>
        <w:tc>
          <w:tcPr>
            <w:tcW w:w="809" w:type="dxa"/>
            <w:tcBorders>
              <w:top w:val="single" w:sz="4" w:space="0" w:color="auto"/>
              <w:left w:val="single" w:sz="12" w:space="0" w:color="auto"/>
              <w:bottom w:val="nil"/>
              <w:right w:val="single" w:sz="12" w:space="0" w:color="auto"/>
            </w:tcBorders>
            <w:noWrap/>
            <w:hideMark/>
          </w:tcPr>
          <w:p w14:paraId="2180E88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2</w:t>
            </w:r>
          </w:p>
        </w:tc>
        <w:tc>
          <w:tcPr>
            <w:tcW w:w="894" w:type="dxa"/>
            <w:tcBorders>
              <w:top w:val="single" w:sz="4" w:space="0" w:color="auto"/>
              <w:left w:val="single" w:sz="12" w:space="0" w:color="auto"/>
              <w:bottom w:val="nil"/>
              <w:right w:val="nil"/>
            </w:tcBorders>
            <w:noWrap/>
            <w:hideMark/>
          </w:tcPr>
          <w:p w14:paraId="6965E3C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9.9</w:t>
            </w:r>
          </w:p>
        </w:tc>
        <w:tc>
          <w:tcPr>
            <w:tcW w:w="810" w:type="dxa"/>
            <w:tcBorders>
              <w:top w:val="single" w:sz="4" w:space="0" w:color="auto"/>
              <w:left w:val="nil"/>
              <w:bottom w:val="nil"/>
              <w:right w:val="nil"/>
            </w:tcBorders>
            <w:noWrap/>
            <w:hideMark/>
          </w:tcPr>
          <w:p w14:paraId="04DF32F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4.3</w:t>
            </w:r>
          </w:p>
        </w:tc>
        <w:tc>
          <w:tcPr>
            <w:tcW w:w="905" w:type="dxa"/>
            <w:tcBorders>
              <w:top w:val="single" w:sz="4" w:space="0" w:color="auto"/>
              <w:left w:val="nil"/>
              <w:bottom w:val="nil"/>
              <w:right w:val="single" w:sz="12" w:space="0" w:color="auto"/>
            </w:tcBorders>
            <w:noWrap/>
            <w:hideMark/>
          </w:tcPr>
          <w:p w14:paraId="01B3DF8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0</w:t>
            </w:r>
          </w:p>
        </w:tc>
        <w:tc>
          <w:tcPr>
            <w:tcW w:w="905" w:type="dxa"/>
            <w:tcBorders>
              <w:top w:val="single" w:sz="4" w:space="0" w:color="auto"/>
              <w:left w:val="single" w:sz="12" w:space="0" w:color="auto"/>
              <w:bottom w:val="nil"/>
              <w:right w:val="nil"/>
            </w:tcBorders>
            <w:noWrap/>
            <w:hideMark/>
          </w:tcPr>
          <w:p w14:paraId="6C9288F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9</w:t>
            </w:r>
          </w:p>
        </w:tc>
        <w:tc>
          <w:tcPr>
            <w:tcW w:w="850" w:type="dxa"/>
            <w:tcBorders>
              <w:top w:val="single" w:sz="4" w:space="0" w:color="auto"/>
              <w:left w:val="nil"/>
              <w:bottom w:val="nil"/>
              <w:right w:val="nil"/>
            </w:tcBorders>
            <w:noWrap/>
            <w:hideMark/>
          </w:tcPr>
          <w:p w14:paraId="4C9E616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7.3</w:t>
            </w:r>
          </w:p>
        </w:tc>
        <w:tc>
          <w:tcPr>
            <w:tcW w:w="1085" w:type="dxa"/>
            <w:tcBorders>
              <w:top w:val="single" w:sz="4" w:space="0" w:color="auto"/>
              <w:left w:val="nil"/>
              <w:bottom w:val="nil"/>
              <w:right w:val="single" w:sz="12" w:space="0" w:color="auto"/>
            </w:tcBorders>
            <w:noWrap/>
            <w:hideMark/>
          </w:tcPr>
          <w:p w14:paraId="730B70D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single" w:sz="4" w:space="0" w:color="auto"/>
              <w:left w:val="single" w:sz="12" w:space="0" w:color="auto"/>
              <w:bottom w:val="nil"/>
              <w:right w:val="nil"/>
            </w:tcBorders>
            <w:noWrap/>
            <w:hideMark/>
          </w:tcPr>
          <w:p w14:paraId="18F448A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9</w:t>
            </w:r>
          </w:p>
        </w:tc>
        <w:tc>
          <w:tcPr>
            <w:tcW w:w="992" w:type="dxa"/>
            <w:tcBorders>
              <w:top w:val="single" w:sz="4" w:space="0" w:color="auto"/>
              <w:left w:val="nil"/>
              <w:bottom w:val="nil"/>
              <w:right w:val="nil"/>
            </w:tcBorders>
            <w:noWrap/>
            <w:hideMark/>
          </w:tcPr>
          <w:p w14:paraId="6E9363F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8.6</w:t>
            </w:r>
          </w:p>
        </w:tc>
        <w:tc>
          <w:tcPr>
            <w:tcW w:w="722" w:type="dxa"/>
            <w:tcBorders>
              <w:top w:val="single" w:sz="4" w:space="0" w:color="auto"/>
              <w:left w:val="nil"/>
              <w:bottom w:val="nil"/>
              <w:right w:val="single" w:sz="12" w:space="0" w:color="auto"/>
            </w:tcBorders>
            <w:noWrap/>
            <w:hideMark/>
          </w:tcPr>
          <w:p w14:paraId="276ED0E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single" w:sz="4" w:space="0" w:color="auto"/>
              <w:left w:val="single" w:sz="12" w:space="0" w:color="auto"/>
              <w:bottom w:val="nil"/>
              <w:right w:val="single" w:sz="12" w:space="0" w:color="auto"/>
            </w:tcBorders>
            <w:noWrap/>
            <w:hideMark/>
          </w:tcPr>
          <w:p w14:paraId="6150DD3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3</w:t>
            </w:r>
          </w:p>
        </w:tc>
      </w:tr>
      <w:tr w:rsidR="00394E20" w:rsidRPr="00B71F92" w14:paraId="7ACA36B3"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78B0EC4B"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3665FF4B"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50,000-$99,999</w:t>
            </w:r>
          </w:p>
        </w:tc>
        <w:tc>
          <w:tcPr>
            <w:tcW w:w="809" w:type="dxa"/>
            <w:tcBorders>
              <w:top w:val="nil"/>
              <w:left w:val="single" w:sz="12" w:space="0" w:color="auto"/>
              <w:bottom w:val="nil"/>
              <w:right w:val="single" w:sz="12" w:space="0" w:color="auto"/>
            </w:tcBorders>
            <w:noWrap/>
            <w:hideMark/>
          </w:tcPr>
          <w:p w14:paraId="01FFB87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2</w:t>
            </w:r>
          </w:p>
        </w:tc>
        <w:tc>
          <w:tcPr>
            <w:tcW w:w="894" w:type="dxa"/>
            <w:tcBorders>
              <w:top w:val="nil"/>
              <w:left w:val="single" w:sz="12" w:space="0" w:color="auto"/>
              <w:bottom w:val="nil"/>
              <w:right w:val="nil"/>
            </w:tcBorders>
            <w:noWrap/>
            <w:hideMark/>
          </w:tcPr>
          <w:p w14:paraId="4A53728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2</w:t>
            </w:r>
          </w:p>
        </w:tc>
        <w:tc>
          <w:tcPr>
            <w:tcW w:w="810" w:type="dxa"/>
            <w:tcBorders>
              <w:top w:val="nil"/>
              <w:left w:val="nil"/>
              <w:bottom w:val="nil"/>
              <w:right w:val="nil"/>
            </w:tcBorders>
            <w:noWrap/>
            <w:hideMark/>
          </w:tcPr>
          <w:p w14:paraId="7E5CCC8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3</w:t>
            </w:r>
          </w:p>
        </w:tc>
        <w:tc>
          <w:tcPr>
            <w:tcW w:w="905" w:type="dxa"/>
            <w:tcBorders>
              <w:top w:val="nil"/>
              <w:left w:val="nil"/>
              <w:bottom w:val="nil"/>
              <w:right w:val="single" w:sz="12" w:space="0" w:color="auto"/>
            </w:tcBorders>
            <w:noWrap/>
            <w:hideMark/>
          </w:tcPr>
          <w:p w14:paraId="4920409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1.6</w:t>
            </w:r>
          </w:p>
        </w:tc>
        <w:tc>
          <w:tcPr>
            <w:tcW w:w="905" w:type="dxa"/>
            <w:tcBorders>
              <w:top w:val="nil"/>
              <w:left w:val="single" w:sz="12" w:space="0" w:color="auto"/>
              <w:bottom w:val="nil"/>
              <w:right w:val="nil"/>
            </w:tcBorders>
            <w:noWrap/>
            <w:hideMark/>
          </w:tcPr>
          <w:p w14:paraId="755A0AE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5.9</w:t>
            </w:r>
          </w:p>
        </w:tc>
        <w:tc>
          <w:tcPr>
            <w:tcW w:w="850" w:type="dxa"/>
            <w:tcBorders>
              <w:top w:val="nil"/>
              <w:left w:val="nil"/>
              <w:bottom w:val="nil"/>
              <w:right w:val="nil"/>
            </w:tcBorders>
            <w:noWrap/>
            <w:hideMark/>
          </w:tcPr>
          <w:p w14:paraId="1A617FB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8</w:t>
            </w:r>
          </w:p>
        </w:tc>
        <w:tc>
          <w:tcPr>
            <w:tcW w:w="1085" w:type="dxa"/>
            <w:tcBorders>
              <w:top w:val="nil"/>
              <w:left w:val="nil"/>
              <w:bottom w:val="nil"/>
              <w:right w:val="single" w:sz="12" w:space="0" w:color="auto"/>
            </w:tcBorders>
            <w:noWrap/>
            <w:hideMark/>
          </w:tcPr>
          <w:p w14:paraId="296E292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nil"/>
              <w:right w:val="nil"/>
            </w:tcBorders>
            <w:noWrap/>
            <w:hideMark/>
          </w:tcPr>
          <w:p w14:paraId="022CF56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6.2</w:t>
            </w:r>
          </w:p>
        </w:tc>
        <w:tc>
          <w:tcPr>
            <w:tcW w:w="992" w:type="dxa"/>
            <w:tcBorders>
              <w:top w:val="nil"/>
              <w:left w:val="nil"/>
              <w:bottom w:val="nil"/>
              <w:right w:val="nil"/>
            </w:tcBorders>
            <w:noWrap/>
            <w:hideMark/>
          </w:tcPr>
          <w:p w14:paraId="11CEB05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8</w:t>
            </w:r>
          </w:p>
        </w:tc>
        <w:tc>
          <w:tcPr>
            <w:tcW w:w="722" w:type="dxa"/>
            <w:tcBorders>
              <w:top w:val="nil"/>
              <w:left w:val="nil"/>
              <w:bottom w:val="nil"/>
              <w:right w:val="single" w:sz="12" w:space="0" w:color="auto"/>
            </w:tcBorders>
            <w:noWrap/>
            <w:hideMark/>
          </w:tcPr>
          <w:p w14:paraId="4150614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43B1104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3</w:t>
            </w:r>
          </w:p>
        </w:tc>
      </w:tr>
      <w:tr w:rsidR="00394E20" w:rsidRPr="00B71F92" w14:paraId="5716BE4B"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3AA17919"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5FAF8886"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100,000-$199,999</w:t>
            </w:r>
          </w:p>
        </w:tc>
        <w:tc>
          <w:tcPr>
            <w:tcW w:w="809" w:type="dxa"/>
            <w:tcBorders>
              <w:top w:val="nil"/>
              <w:left w:val="single" w:sz="12" w:space="0" w:color="auto"/>
              <w:bottom w:val="nil"/>
              <w:right w:val="single" w:sz="12" w:space="0" w:color="auto"/>
            </w:tcBorders>
            <w:noWrap/>
            <w:hideMark/>
          </w:tcPr>
          <w:p w14:paraId="6C1571B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5</w:t>
            </w:r>
          </w:p>
        </w:tc>
        <w:tc>
          <w:tcPr>
            <w:tcW w:w="894" w:type="dxa"/>
            <w:tcBorders>
              <w:top w:val="nil"/>
              <w:left w:val="single" w:sz="12" w:space="0" w:color="auto"/>
              <w:bottom w:val="nil"/>
              <w:right w:val="nil"/>
            </w:tcBorders>
            <w:noWrap/>
            <w:hideMark/>
          </w:tcPr>
          <w:p w14:paraId="0DB86F0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2</w:t>
            </w:r>
          </w:p>
        </w:tc>
        <w:tc>
          <w:tcPr>
            <w:tcW w:w="810" w:type="dxa"/>
            <w:tcBorders>
              <w:top w:val="nil"/>
              <w:left w:val="nil"/>
              <w:bottom w:val="nil"/>
              <w:right w:val="nil"/>
            </w:tcBorders>
            <w:noWrap/>
            <w:hideMark/>
          </w:tcPr>
          <w:p w14:paraId="7788D2A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1.0</w:t>
            </w:r>
          </w:p>
        </w:tc>
        <w:tc>
          <w:tcPr>
            <w:tcW w:w="905" w:type="dxa"/>
            <w:tcBorders>
              <w:top w:val="nil"/>
              <w:left w:val="nil"/>
              <w:bottom w:val="nil"/>
              <w:right w:val="single" w:sz="12" w:space="0" w:color="auto"/>
            </w:tcBorders>
            <w:noWrap/>
            <w:hideMark/>
          </w:tcPr>
          <w:p w14:paraId="57076DA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905" w:type="dxa"/>
            <w:tcBorders>
              <w:top w:val="nil"/>
              <w:left w:val="single" w:sz="12" w:space="0" w:color="auto"/>
              <w:bottom w:val="nil"/>
              <w:right w:val="nil"/>
            </w:tcBorders>
            <w:noWrap/>
            <w:hideMark/>
          </w:tcPr>
          <w:p w14:paraId="5307411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6.0</w:t>
            </w:r>
          </w:p>
        </w:tc>
        <w:tc>
          <w:tcPr>
            <w:tcW w:w="850" w:type="dxa"/>
            <w:tcBorders>
              <w:top w:val="nil"/>
              <w:left w:val="nil"/>
              <w:bottom w:val="nil"/>
              <w:right w:val="nil"/>
            </w:tcBorders>
            <w:noWrap/>
            <w:hideMark/>
          </w:tcPr>
          <w:p w14:paraId="5859E96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8</w:t>
            </w:r>
          </w:p>
        </w:tc>
        <w:tc>
          <w:tcPr>
            <w:tcW w:w="1085" w:type="dxa"/>
            <w:tcBorders>
              <w:top w:val="nil"/>
              <w:left w:val="nil"/>
              <w:bottom w:val="nil"/>
              <w:right w:val="single" w:sz="12" w:space="0" w:color="auto"/>
            </w:tcBorders>
            <w:noWrap/>
            <w:hideMark/>
          </w:tcPr>
          <w:p w14:paraId="0C5ADAA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nil"/>
              <w:right w:val="nil"/>
            </w:tcBorders>
            <w:noWrap/>
            <w:hideMark/>
          </w:tcPr>
          <w:p w14:paraId="1483C75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w:t>
            </w:r>
          </w:p>
        </w:tc>
        <w:tc>
          <w:tcPr>
            <w:tcW w:w="992" w:type="dxa"/>
            <w:tcBorders>
              <w:top w:val="nil"/>
              <w:left w:val="nil"/>
              <w:bottom w:val="nil"/>
              <w:right w:val="nil"/>
            </w:tcBorders>
            <w:noWrap/>
            <w:hideMark/>
          </w:tcPr>
          <w:p w14:paraId="1E81FED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7.8</w:t>
            </w:r>
          </w:p>
        </w:tc>
        <w:tc>
          <w:tcPr>
            <w:tcW w:w="722" w:type="dxa"/>
            <w:tcBorders>
              <w:top w:val="nil"/>
              <w:left w:val="nil"/>
              <w:bottom w:val="nil"/>
              <w:right w:val="single" w:sz="12" w:space="0" w:color="auto"/>
            </w:tcBorders>
            <w:noWrap/>
            <w:hideMark/>
          </w:tcPr>
          <w:p w14:paraId="7C1A291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12A8216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2</w:t>
            </w:r>
          </w:p>
        </w:tc>
      </w:tr>
      <w:tr w:rsidR="00394E20" w:rsidRPr="00B71F92" w14:paraId="58C07D82"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1E8F1479"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72111589"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200 or more</w:t>
            </w:r>
          </w:p>
        </w:tc>
        <w:tc>
          <w:tcPr>
            <w:tcW w:w="809" w:type="dxa"/>
            <w:tcBorders>
              <w:top w:val="nil"/>
              <w:left w:val="single" w:sz="12" w:space="0" w:color="auto"/>
              <w:bottom w:val="single" w:sz="4" w:space="0" w:color="auto"/>
              <w:right w:val="single" w:sz="12" w:space="0" w:color="auto"/>
            </w:tcBorders>
            <w:noWrap/>
            <w:hideMark/>
          </w:tcPr>
          <w:p w14:paraId="14740FB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9</w:t>
            </w:r>
          </w:p>
        </w:tc>
        <w:tc>
          <w:tcPr>
            <w:tcW w:w="894" w:type="dxa"/>
            <w:tcBorders>
              <w:top w:val="nil"/>
              <w:left w:val="single" w:sz="12" w:space="0" w:color="auto"/>
              <w:bottom w:val="single" w:sz="4" w:space="0" w:color="auto"/>
              <w:right w:val="nil"/>
            </w:tcBorders>
            <w:noWrap/>
            <w:hideMark/>
          </w:tcPr>
          <w:p w14:paraId="438BF5D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1.8</w:t>
            </w:r>
          </w:p>
        </w:tc>
        <w:tc>
          <w:tcPr>
            <w:tcW w:w="810" w:type="dxa"/>
            <w:tcBorders>
              <w:top w:val="nil"/>
              <w:left w:val="nil"/>
              <w:bottom w:val="single" w:sz="4" w:space="0" w:color="auto"/>
              <w:right w:val="nil"/>
            </w:tcBorders>
            <w:noWrap/>
            <w:hideMark/>
          </w:tcPr>
          <w:p w14:paraId="6B63E7F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6</w:t>
            </w:r>
          </w:p>
        </w:tc>
        <w:tc>
          <w:tcPr>
            <w:tcW w:w="905" w:type="dxa"/>
            <w:tcBorders>
              <w:top w:val="nil"/>
              <w:left w:val="nil"/>
              <w:bottom w:val="single" w:sz="4" w:space="0" w:color="auto"/>
              <w:right w:val="single" w:sz="12" w:space="0" w:color="auto"/>
            </w:tcBorders>
            <w:noWrap/>
            <w:hideMark/>
          </w:tcPr>
          <w:p w14:paraId="72C6CFE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905" w:type="dxa"/>
            <w:tcBorders>
              <w:top w:val="nil"/>
              <w:left w:val="single" w:sz="12" w:space="0" w:color="auto"/>
              <w:bottom w:val="single" w:sz="4" w:space="0" w:color="auto"/>
              <w:right w:val="nil"/>
            </w:tcBorders>
            <w:noWrap/>
            <w:hideMark/>
          </w:tcPr>
          <w:p w14:paraId="50230E1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5.8</w:t>
            </w:r>
          </w:p>
        </w:tc>
        <w:tc>
          <w:tcPr>
            <w:tcW w:w="850" w:type="dxa"/>
            <w:tcBorders>
              <w:top w:val="nil"/>
              <w:left w:val="nil"/>
              <w:bottom w:val="single" w:sz="4" w:space="0" w:color="auto"/>
              <w:right w:val="nil"/>
            </w:tcBorders>
            <w:noWrap/>
            <w:hideMark/>
          </w:tcPr>
          <w:p w14:paraId="6BE13AB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9</w:t>
            </w:r>
          </w:p>
        </w:tc>
        <w:tc>
          <w:tcPr>
            <w:tcW w:w="1085" w:type="dxa"/>
            <w:tcBorders>
              <w:top w:val="nil"/>
              <w:left w:val="nil"/>
              <w:bottom w:val="single" w:sz="4" w:space="0" w:color="auto"/>
              <w:right w:val="single" w:sz="12" w:space="0" w:color="auto"/>
            </w:tcBorders>
            <w:noWrap/>
            <w:hideMark/>
          </w:tcPr>
          <w:p w14:paraId="3A97341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2.3</w:t>
            </w:r>
          </w:p>
        </w:tc>
        <w:tc>
          <w:tcPr>
            <w:tcW w:w="990" w:type="dxa"/>
            <w:tcBorders>
              <w:top w:val="nil"/>
              <w:left w:val="single" w:sz="12" w:space="0" w:color="auto"/>
              <w:bottom w:val="single" w:sz="4" w:space="0" w:color="auto"/>
              <w:right w:val="nil"/>
            </w:tcBorders>
            <w:noWrap/>
            <w:hideMark/>
          </w:tcPr>
          <w:p w14:paraId="55B5F82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w:t>
            </w:r>
          </w:p>
        </w:tc>
        <w:tc>
          <w:tcPr>
            <w:tcW w:w="992" w:type="dxa"/>
            <w:tcBorders>
              <w:top w:val="nil"/>
              <w:left w:val="nil"/>
              <w:bottom w:val="single" w:sz="4" w:space="0" w:color="auto"/>
              <w:right w:val="nil"/>
            </w:tcBorders>
            <w:noWrap/>
            <w:hideMark/>
          </w:tcPr>
          <w:p w14:paraId="40FDA09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86.2</w:t>
            </w:r>
          </w:p>
        </w:tc>
        <w:tc>
          <w:tcPr>
            <w:tcW w:w="722" w:type="dxa"/>
            <w:tcBorders>
              <w:top w:val="nil"/>
              <w:left w:val="nil"/>
              <w:bottom w:val="single" w:sz="4" w:space="0" w:color="auto"/>
              <w:right w:val="single" w:sz="12" w:space="0" w:color="auto"/>
            </w:tcBorders>
            <w:noWrap/>
            <w:hideMark/>
          </w:tcPr>
          <w:p w14:paraId="5D05E7E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single" w:sz="4" w:space="0" w:color="auto"/>
              <w:right w:val="single" w:sz="12" w:space="0" w:color="auto"/>
            </w:tcBorders>
            <w:noWrap/>
            <w:hideMark/>
          </w:tcPr>
          <w:p w14:paraId="469EE4E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2</w:t>
            </w:r>
          </w:p>
        </w:tc>
      </w:tr>
      <w:tr w:rsidR="00394E20" w:rsidRPr="00B71F92" w14:paraId="0D4386A4"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6B9BCD46"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Educational Attainment</w:t>
            </w:r>
          </w:p>
        </w:tc>
        <w:tc>
          <w:tcPr>
            <w:tcW w:w="2698" w:type="dxa"/>
            <w:tcBorders>
              <w:top w:val="single" w:sz="4" w:space="0" w:color="auto"/>
              <w:left w:val="nil"/>
              <w:bottom w:val="nil"/>
              <w:right w:val="single" w:sz="12" w:space="0" w:color="auto"/>
            </w:tcBorders>
            <w:noWrap/>
            <w:vAlign w:val="center"/>
            <w:hideMark/>
          </w:tcPr>
          <w:p w14:paraId="531EE998"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Less than bachelor's degree</w:t>
            </w:r>
          </w:p>
        </w:tc>
        <w:tc>
          <w:tcPr>
            <w:tcW w:w="809" w:type="dxa"/>
            <w:tcBorders>
              <w:top w:val="single" w:sz="4" w:space="0" w:color="auto"/>
              <w:left w:val="single" w:sz="12" w:space="0" w:color="auto"/>
              <w:bottom w:val="nil"/>
              <w:right w:val="single" w:sz="12" w:space="0" w:color="auto"/>
            </w:tcBorders>
            <w:noWrap/>
            <w:hideMark/>
          </w:tcPr>
          <w:p w14:paraId="63F44D1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0</w:t>
            </w:r>
          </w:p>
        </w:tc>
        <w:tc>
          <w:tcPr>
            <w:tcW w:w="894" w:type="dxa"/>
            <w:tcBorders>
              <w:top w:val="single" w:sz="4" w:space="0" w:color="auto"/>
              <w:left w:val="single" w:sz="12" w:space="0" w:color="auto"/>
              <w:bottom w:val="nil"/>
              <w:right w:val="nil"/>
            </w:tcBorders>
            <w:noWrap/>
            <w:hideMark/>
          </w:tcPr>
          <w:p w14:paraId="2E3EB2F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810" w:type="dxa"/>
            <w:tcBorders>
              <w:top w:val="single" w:sz="4" w:space="0" w:color="auto"/>
              <w:left w:val="nil"/>
              <w:bottom w:val="nil"/>
              <w:right w:val="nil"/>
            </w:tcBorders>
            <w:noWrap/>
            <w:hideMark/>
          </w:tcPr>
          <w:p w14:paraId="3664836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7</w:t>
            </w:r>
          </w:p>
        </w:tc>
        <w:tc>
          <w:tcPr>
            <w:tcW w:w="905" w:type="dxa"/>
            <w:tcBorders>
              <w:top w:val="single" w:sz="4" w:space="0" w:color="auto"/>
              <w:left w:val="nil"/>
              <w:bottom w:val="nil"/>
              <w:right w:val="single" w:sz="12" w:space="0" w:color="auto"/>
            </w:tcBorders>
            <w:noWrap/>
            <w:hideMark/>
          </w:tcPr>
          <w:p w14:paraId="4910C4F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0.4</w:t>
            </w:r>
          </w:p>
        </w:tc>
        <w:tc>
          <w:tcPr>
            <w:tcW w:w="905" w:type="dxa"/>
            <w:tcBorders>
              <w:top w:val="single" w:sz="4" w:space="0" w:color="auto"/>
              <w:left w:val="single" w:sz="12" w:space="0" w:color="auto"/>
              <w:bottom w:val="nil"/>
              <w:right w:val="nil"/>
            </w:tcBorders>
            <w:noWrap/>
            <w:hideMark/>
          </w:tcPr>
          <w:p w14:paraId="23609EA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4</w:t>
            </w:r>
          </w:p>
        </w:tc>
        <w:tc>
          <w:tcPr>
            <w:tcW w:w="850" w:type="dxa"/>
            <w:tcBorders>
              <w:top w:val="single" w:sz="4" w:space="0" w:color="auto"/>
              <w:left w:val="nil"/>
              <w:bottom w:val="nil"/>
              <w:right w:val="nil"/>
            </w:tcBorders>
            <w:noWrap/>
            <w:hideMark/>
          </w:tcPr>
          <w:p w14:paraId="4CB2661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single" w:sz="4" w:space="0" w:color="auto"/>
              <w:left w:val="nil"/>
              <w:bottom w:val="nil"/>
              <w:right w:val="single" w:sz="12" w:space="0" w:color="auto"/>
            </w:tcBorders>
            <w:noWrap/>
            <w:hideMark/>
          </w:tcPr>
          <w:p w14:paraId="73039E3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4</w:t>
            </w:r>
          </w:p>
        </w:tc>
        <w:tc>
          <w:tcPr>
            <w:tcW w:w="990" w:type="dxa"/>
            <w:tcBorders>
              <w:top w:val="single" w:sz="4" w:space="0" w:color="auto"/>
              <w:left w:val="single" w:sz="12" w:space="0" w:color="auto"/>
              <w:bottom w:val="nil"/>
              <w:right w:val="nil"/>
            </w:tcBorders>
            <w:noWrap/>
            <w:hideMark/>
          </w:tcPr>
          <w:p w14:paraId="6CDA0C6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single" w:sz="4" w:space="0" w:color="auto"/>
              <w:left w:val="nil"/>
              <w:bottom w:val="nil"/>
              <w:right w:val="nil"/>
            </w:tcBorders>
            <w:noWrap/>
            <w:hideMark/>
          </w:tcPr>
          <w:p w14:paraId="041ADD0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3</w:t>
            </w:r>
          </w:p>
        </w:tc>
        <w:tc>
          <w:tcPr>
            <w:tcW w:w="722" w:type="dxa"/>
            <w:tcBorders>
              <w:top w:val="single" w:sz="4" w:space="0" w:color="auto"/>
              <w:left w:val="nil"/>
              <w:bottom w:val="nil"/>
              <w:right w:val="single" w:sz="12" w:space="0" w:color="auto"/>
            </w:tcBorders>
            <w:noWrap/>
            <w:hideMark/>
          </w:tcPr>
          <w:p w14:paraId="159D468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single" w:sz="4" w:space="0" w:color="auto"/>
              <w:left w:val="single" w:sz="12" w:space="0" w:color="auto"/>
              <w:bottom w:val="nil"/>
              <w:right w:val="single" w:sz="12" w:space="0" w:color="auto"/>
            </w:tcBorders>
            <w:noWrap/>
            <w:hideMark/>
          </w:tcPr>
          <w:p w14:paraId="4DA6A63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12E77741"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72910250"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4012B4DE"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Bachelor's degree</w:t>
            </w:r>
          </w:p>
        </w:tc>
        <w:tc>
          <w:tcPr>
            <w:tcW w:w="809" w:type="dxa"/>
            <w:tcBorders>
              <w:top w:val="nil"/>
              <w:left w:val="single" w:sz="12" w:space="0" w:color="auto"/>
              <w:bottom w:val="nil"/>
              <w:right w:val="single" w:sz="12" w:space="0" w:color="auto"/>
            </w:tcBorders>
            <w:noWrap/>
            <w:hideMark/>
          </w:tcPr>
          <w:p w14:paraId="28B1819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8</w:t>
            </w:r>
          </w:p>
        </w:tc>
        <w:tc>
          <w:tcPr>
            <w:tcW w:w="894" w:type="dxa"/>
            <w:tcBorders>
              <w:top w:val="nil"/>
              <w:left w:val="single" w:sz="12" w:space="0" w:color="auto"/>
              <w:bottom w:val="nil"/>
              <w:right w:val="nil"/>
            </w:tcBorders>
            <w:noWrap/>
            <w:hideMark/>
          </w:tcPr>
          <w:p w14:paraId="3CC548A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810" w:type="dxa"/>
            <w:tcBorders>
              <w:top w:val="nil"/>
              <w:left w:val="nil"/>
              <w:bottom w:val="nil"/>
              <w:right w:val="nil"/>
            </w:tcBorders>
            <w:noWrap/>
            <w:hideMark/>
          </w:tcPr>
          <w:p w14:paraId="7780535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5</w:t>
            </w:r>
          </w:p>
        </w:tc>
        <w:tc>
          <w:tcPr>
            <w:tcW w:w="905" w:type="dxa"/>
            <w:tcBorders>
              <w:top w:val="nil"/>
              <w:left w:val="nil"/>
              <w:bottom w:val="nil"/>
              <w:right w:val="single" w:sz="12" w:space="0" w:color="auto"/>
            </w:tcBorders>
            <w:noWrap/>
            <w:hideMark/>
          </w:tcPr>
          <w:p w14:paraId="1109AD9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8</w:t>
            </w:r>
          </w:p>
        </w:tc>
        <w:tc>
          <w:tcPr>
            <w:tcW w:w="905" w:type="dxa"/>
            <w:tcBorders>
              <w:top w:val="nil"/>
              <w:left w:val="single" w:sz="12" w:space="0" w:color="auto"/>
              <w:bottom w:val="nil"/>
              <w:right w:val="nil"/>
            </w:tcBorders>
            <w:noWrap/>
            <w:hideMark/>
          </w:tcPr>
          <w:p w14:paraId="3B56095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0.8</w:t>
            </w:r>
          </w:p>
        </w:tc>
        <w:tc>
          <w:tcPr>
            <w:tcW w:w="850" w:type="dxa"/>
            <w:tcBorders>
              <w:top w:val="nil"/>
              <w:left w:val="nil"/>
              <w:bottom w:val="nil"/>
              <w:right w:val="nil"/>
            </w:tcBorders>
            <w:noWrap/>
            <w:hideMark/>
          </w:tcPr>
          <w:p w14:paraId="6EB06BD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nil"/>
              <w:right w:val="single" w:sz="12" w:space="0" w:color="auto"/>
            </w:tcBorders>
            <w:noWrap/>
            <w:hideMark/>
          </w:tcPr>
          <w:p w14:paraId="0126549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6.4</w:t>
            </w:r>
          </w:p>
        </w:tc>
        <w:tc>
          <w:tcPr>
            <w:tcW w:w="990" w:type="dxa"/>
            <w:tcBorders>
              <w:top w:val="nil"/>
              <w:left w:val="single" w:sz="12" w:space="0" w:color="auto"/>
              <w:bottom w:val="nil"/>
              <w:right w:val="nil"/>
            </w:tcBorders>
            <w:noWrap/>
            <w:hideMark/>
          </w:tcPr>
          <w:p w14:paraId="368859A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nil"/>
              <w:right w:val="nil"/>
            </w:tcBorders>
            <w:noWrap/>
            <w:hideMark/>
          </w:tcPr>
          <w:p w14:paraId="27E4675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3</w:t>
            </w:r>
          </w:p>
        </w:tc>
        <w:tc>
          <w:tcPr>
            <w:tcW w:w="722" w:type="dxa"/>
            <w:tcBorders>
              <w:top w:val="nil"/>
              <w:left w:val="nil"/>
              <w:bottom w:val="nil"/>
              <w:right w:val="single" w:sz="12" w:space="0" w:color="auto"/>
            </w:tcBorders>
            <w:noWrap/>
            <w:hideMark/>
          </w:tcPr>
          <w:p w14:paraId="005D235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nil"/>
              <w:right w:val="single" w:sz="12" w:space="0" w:color="auto"/>
            </w:tcBorders>
            <w:noWrap/>
            <w:hideMark/>
          </w:tcPr>
          <w:p w14:paraId="1022677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1E17B5F5"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54D6BD9A"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4D34A9CC"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Graduate degree</w:t>
            </w:r>
          </w:p>
        </w:tc>
        <w:tc>
          <w:tcPr>
            <w:tcW w:w="809" w:type="dxa"/>
            <w:tcBorders>
              <w:top w:val="nil"/>
              <w:left w:val="single" w:sz="12" w:space="0" w:color="auto"/>
              <w:bottom w:val="single" w:sz="4" w:space="0" w:color="auto"/>
              <w:right w:val="single" w:sz="12" w:space="0" w:color="auto"/>
            </w:tcBorders>
            <w:noWrap/>
            <w:hideMark/>
          </w:tcPr>
          <w:p w14:paraId="7862D5E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6.2</w:t>
            </w:r>
          </w:p>
        </w:tc>
        <w:tc>
          <w:tcPr>
            <w:tcW w:w="894" w:type="dxa"/>
            <w:tcBorders>
              <w:top w:val="nil"/>
              <w:left w:val="single" w:sz="12" w:space="0" w:color="auto"/>
              <w:bottom w:val="single" w:sz="4" w:space="0" w:color="auto"/>
              <w:right w:val="nil"/>
            </w:tcBorders>
            <w:noWrap/>
            <w:hideMark/>
          </w:tcPr>
          <w:p w14:paraId="02B4836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46.8</w:t>
            </w:r>
          </w:p>
        </w:tc>
        <w:tc>
          <w:tcPr>
            <w:tcW w:w="810" w:type="dxa"/>
            <w:tcBorders>
              <w:top w:val="nil"/>
              <w:left w:val="nil"/>
              <w:bottom w:val="single" w:sz="4" w:space="0" w:color="auto"/>
              <w:right w:val="nil"/>
            </w:tcBorders>
            <w:noWrap/>
            <w:hideMark/>
          </w:tcPr>
          <w:p w14:paraId="62224F7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2</w:t>
            </w:r>
          </w:p>
        </w:tc>
        <w:tc>
          <w:tcPr>
            <w:tcW w:w="905" w:type="dxa"/>
            <w:tcBorders>
              <w:top w:val="nil"/>
              <w:left w:val="nil"/>
              <w:bottom w:val="single" w:sz="4" w:space="0" w:color="auto"/>
              <w:right w:val="single" w:sz="12" w:space="0" w:color="auto"/>
            </w:tcBorders>
            <w:noWrap/>
            <w:hideMark/>
          </w:tcPr>
          <w:p w14:paraId="594ED5B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8</w:t>
            </w:r>
          </w:p>
        </w:tc>
        <w:tc>
          <w:tcPr>
            <w:tcW w:w="905" w:type="dxa"/>
            <w:tcBorders>
              <w:top w:val="nil"/>
              <w:left w:val="single" w:sz="12" w:space="0" w:color="auto"/>
              <w:bottom w:val="single" w:sz="4" w:space="0" w:color="auto"/>
              <w:right w:val="nil"/>
            </w:tcBorders>
            <w:noWrap/>
            <w:hideMark/>
          </w:tcPr>
          <w:p w14:paraId="406A477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0.8</w:t>
            </w:r>
          </w:p>
        </w:tc>
        <w:tc>
          <w:tcPr>
            <w:tcW w:w="850" w:type="dxa"/>
            <w:tcBorders>
              <w:top w:val="nil"/>
              <w:left w:val="nil"/>
              <w:bottom w:val="single" w:sz="4" w:space="0" w:color="auto"/>
              <w:right w:val="nil"/>
            </w:tcBorders>
            <w:noWrap/>
            <w:hideMark/>
          </w:tcPr>
          <w:p w14:paraId="4843921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single" w:sz="4" w:space="0" w:color="auto"/>
              <w:right w:val="single" w:sz="12" w:space="0" w:color="auto"/>
            </w:tcBorders>
            <w:noWrap/>
            <w:hideMark/>
          </w:tcPr>
          <w:p w14:paraId="6348669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72.6</w:t>
            </w:r>
          </w:p>
        </w:tc>
        <w:tc>
          <w:tcPr>
            <w:tcW w:w="990" w:type="dxa"/>
            <w:tcBorders>
              <w:top w:val="nil"/>
              <w:left w:val="single" w:sz="12" w:space="0" w:color="auto"/>
              <w:bottom w:val="single" w:sz="4" w:space="0" w:color="auto"/>
              <w:right w:val="nil"/>
            </w:tcBorders>
            <w:noWrap/>
            <w:hideMark/>
          </w:tcPr>
          <w:p w14:paraId="6B95118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3</w:t>
            </w:r>
          </w:p>
        </w:tc>
        <w:tc>
          <w:tcPr>
            <w:tcW w:w="992" w:type="dxa"/>
            <w:tcBorders>
              <w:top w:val="nil"/>
              <w:left w:val="nil"/>
              <w:bottom w:val="single" w:sz="4" w:space="0" w:color="auto"/>
              <w:right w:val="nil"/>
            </w:tcBorders>
            <w:noWrap/>
            <w:hideMark/>
          </w:tcPr>
          <w:p w14:paraId="50CDBA3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7</w:t>
            </w:r>
          </w:p>
        </w:tc>
        <w:tc>
          <w:tcPr>
            <w:tcW w:w="722" w:type="dxa"/>
            <w:tcBorders>
              <w:top w:val="nil"/>
              <w:left w:val="nil"/>
              <w:bottom w:val="single" w:sz="4" w:space="0" w:color="auto"/>
              <w:right w:val="single" w:sz="12" w:space="0" w:color="auto"/>
            </w:tcBorders>
            <w:noWrap/>
            <w:hideMark/>
          </w:tcPr>
          <w:p w14:paraId="7F6C96F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single" w:sz="4" w:space="0" w:color="auto"/>
              <w:right w:val="single" w:sz="12" w:space="0" w:color="auto"/>
            </w:tcBorders>
            <w:noWrap/>
            <w:hideMark/>
          </w:tcPr>
          <w:p w14:paraId="03E9095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2</w:t>
            </w:r>
          </w:p>
        </w:tc>
      </w:tr>
      <w:tr w:rsidR="00394E20" w:rsidRPr="00B71F92" w14:paraId="7F6E6F72" w14:textId="77777777" w:rsidTr="00AF15D1">
        <w:trPr>
          <w:trHeight w:val="216"/>
          <w:jc w:val="center"/>
        </w:trPr>
        <w:tc>
          <w:tcPr>
            <w:tcW w:w="14026" w:type="dxa"/>
            <w:gridSpan w:val="13"/>
            <w:tcBorders>
              <w:top w:val="single" w:sz="4" w:space="0" w:color="auto"/>
              <w:left w:val="single" w:sz="12" w:space="0" w:color="auto"/>
              <w:bottom w:val="single" w:sz="4" w:space="0" w:color="auto"/>
              <w:right w:val="single" w:sz="12" w:space="0" w:color="auto"/>
            </w:tcBorders>
            <w:noWrap/>
            <w:vAlign w:val="center"/>
          </w:tcPr>
          <w:p w14:paraId="0EAC34B3" w14:textId="77777777" w:rsidR="00394E20" w:rsidRPr="00B71F92" w:rsidRDefault="00394E20" w:rsidP="008C0804">
            <w:pPr>
              <w:tabs>
                <w:tab w:val="decimal" w:pos="270"/>
              </w:tabs>
              <w:spacing w:after="0" w:line="240" w:lineRule="auto"/>
              <w:rPr>
                <w:sz w:val="18"/>
                <w:szCs w:val="18"/>
              </w:rPr>
            </w:pPr>
            <w:r w:rsidRPr="00B71F92">
              <w:rPr>
                <w:b/>
                <w:bCs/>
                <w:i/>
                <w:iCs/>
                <w:sz w:val="18"/>
                <w:szCs w:val="18"/>
              </w:rPr>
              <w:t>Race and Ethnicity Variables</w:t>
            </w:r>
          </w:p>
        </w:tc>
      </w:tr>
      <w:tr w:rsidR="00394E20" w:rsidRPr="00B71F92" w14:paraId="6A16D01B"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4AB66000"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Race</w:t>
            </w:r>
          </w:p>
        </w:tc>
        <w:tc>
          <w:tcPr>
            <w:tcW w:w="2698" w:type="dxa"/>
            <w:tcBorders>
              <w:top w:val="single" w:sz="4" w:space="0" w:color="auto"/>
              <w:left w:val="nil"/>
              <w:bottom w:val="nil"/>
              <w:right w:val="single" w:sz="12" w:space="0" w:color="auto"/>
            </w:tcBorders>
            <w:noWrap/>
            <w:vAlign w:val="center"/>
            <w:hideMark/>
          </w:tcPr>
          <w:p w14:paraId="518DB5F1"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White</w:t>
            </w:r>
          </w:p>
        </w:tc>
        <w:tc>
          <w:tcPr>
            <w:tcW w:w="809" w:type="dxa"/>
            <w:tcBorders>
              <w:top w:val="single" w:sz="4" w:space="0" w:color="auto"/>
              <w:left w:val="single" w:sz="12" w:space="0" w:color="auto"/>
              <w:bottom w:val="nil"/>
              <w:right w:val="single" w:sz="12" w:space="0" w:color="auto"/>
            </w:tcBorders>
            <w:noWrap/>
            <w:hideMark/>
          </w:tcPr>
          <w:p w14:paraId="4489C58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8</w:t>
            </w:r>
          </w:p>
        </w:tc>
        <w:tc>
          <w:tcPr>
            <w:tcW w:w="894" w:type="dxa"/>
            <w:tcBorders>
              <w:top w:val="single" w:sz="4" w:space="0" w:color="auto"/>
              <w:left w:val="single" w:sz="12" w:space="0" w:color="auto"/>
              <w:bottom w:val="nil"/>
              <w:right w:val="nil"/>
            </w:tcBorders>
            <w:noWrap/>
            <w:hideMark/>
          </w:tcPr>
          <w:p w14:paraId="746AAF5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0.4</w:t>
            </w:r>
          </w:p>
        </w:tc>
        <w:tc>
          <w:tcPr>
            <w:tcW w:w="810" w:type="dxa"/>
            <w:tcBorders>
              <w:top w:val="single" w:sz="4" w:space="0" w:color="auto"/>
              <w:left w:val="nil"/>
              <w:bottom w:val="nil"/>
              <w:right w:val="nil"/>
            </w:tcBorders>
            <w:noWrap/>
            <w:hideMark/>
          </w:tcPr>
          <w:p w14:paraId="3BD68A4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single" w:sz="4" w:space="0" w:color="auto"/>
              <w:left w:val="nil"/>
              <w:bottom w:val="nil"/>
              <w:right w:val="single" w:sz="12" w:space="0" w:color="auto"/>
            </w:tcBorders>
            <w:noWrap/>
            <w:hideMark/>
          </w:tcPr>
          <w:p w14:paraId="3082C90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7.7</w:t>
            </w:r>
          </w:p>
        </w:tc>
        <w:tc>
          <w:tcPr>
            <w:tcW w:w="905" w:type="dxa"/>
            <w:tcBorders>
              <w:top w:val="single" w:sz="4" w:space="0" w:color="auto"/>
              <w:left w:val="single" w:sz="12" w:space="0" w:color="auto"/>
              <w:bottom w:val="nil"/>
              <w:right w:val="nil"/>
            </w:tcBorders>
            <w:noWrap/>
            <w:hideMark/>
          </w:tcPr>
          <w:p w14:paraId="24674DE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9</w:t>
            </w:r>
          </w:p>
        </w:tc>
        <w:tc>
          <w:tcPr>
            <w:tcW w:w="850" w:type="dxa"/>
            <w:tcBorders>
              <w:top w:val="single" w:sz="4" w:space="0" w:color="auto"/>
              <w:left w:val="nil"/>
              <w:bottom w:val="nil"/>
              <w:right w:val="nil"/>
            </w:tcBorders>
            <w:noWrap/>
            <w:hideMark/>
          </w:tcPr>
          <w:p w14:paraId="2A24D63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single" w:sz="4" w:space="0" w:color="auto"/>
              <w:left w:val="nil"/>
              <w:bottom w:val="nil"/>
              <w:right w:val="single" w:sz="12" w:space="0" w:color="auto"/>
            </w:tcBorders>
            <w:noWrap/>
            <w:hideMark/>
          </w:tcPr>
          <w:p w14:paraId="623AA50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5</w:t>
            </w:r>
          </w:p>
        </w:tc>
        <w:tc>
          <w:tcPr>
            <w:tcW w:w="990" w:type="dxa"/>
            <w:tcBorders>
              <w:top w:val="single" w:sz="4" w:space="0" w:color="auto"/>
              <w:left w:val="single" w:sz="12" w:space="0" w:color="auto"/>
              <w:bottom w:val="nil"/>
              <w:right w:val="nil"/>
            </w:tcBorders>
            <w:noWrap/>
            <w:hideMark/>
          </w:tcPr>
          <w:p w14:paraId="7EDA5F2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w:t>
            </w:r>
          </w:p>
        </w:tc>
        <w:tc>
          <w:tcPr>
            <w:tcW w:w="992" w:type="dxa"/>
            <w:tcBorders>
              <w:top w:val="single" w:sz="4" w:space="0" w:color="auto"/>
              <w:left w:val="nil"/>
              <w:bottom w:val="nil"/>
              <w:right w:val="nil"/>
            </w:tcBorders>
            <w:noWrap/>
            <w:hideMark/>
          </w:tcPr>
          <w:p w14:paraId="1A8131F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single" w:sz="4" w:space="0" w:color="auto"/>
              <w:left w:val="nil"/>
              <w:bottom w:val="nil"/>
              <w:right w:val="single" w:sz="12" w:space="0" w:color="auto"/>
            </w:tcBorders>
            <w:noWrap/>
            <w:hideMark/>
          </w:tcPr>
          <w:p w14:paraId="696584D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5</w:t>
            </w:r>
          </w:p>
        </w:tc>
        <w:tc>
          <w:tcPr>
            <w:tcW w:w="1126" w:type="dxa"/>
            <w:tcBorders>
              <w:top w:val="single" w:sz="4" w:space="0" w:color="auto"/>
              <w:left w:val="single" w:sz="12" w:space="0" w:color="auto"/>
              <w:bottom w:val="nil"/>
              <w:right w:val="single" w:sz="12" w:space="0" w:color="auto"/>
            </w:tcBorders>
            <w:noWrap/>
            <w:hideMark/>
          </w:tcPr>
          <w:p w14:paraId="76A66FA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w:t>
            </w:r>
          </w:p>
        </w:tc>
      </w:tr>
      <w:tr w:rsidR="00394E20" w:rsidRPr="00B71F92" w14:paraId="4638177D"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083A85B0"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nil"/>
              <w:right w:val="single" w:sz="12" w:space="0" w:color="auto"/>
            </w:tcBorders>
            <w:noWrap/>
            <w:vAlign w:val="center"/>
            <w:hideMark/>
          </w:tcPr>
          <w:p w14:paraId="4827574D"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Asian</w:t>
            </w:r>
          </w:p>
        </w:tc>
        <w:tc>
          <w:tcPr>
            <w:tcW w:w="809" w:type="dxa"/>
            <w:tcBorders>
              <w:top w:val="nil"/>
              <w:left w:val="single" w:sz="12" w:space="0" w:color="auto"/>
              <w:bottom w:val="nil"/>
              <w:right w:val="single" w:sz="12" w:space="0" w:color="auto"/>
            </w:tcBorders>
            <w:noWrap/>
            <w:hideMark/>
          </w:tcPr>
          <w:p w14:paraId="284CFED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1</w:t>
            </w:r>
          </w:p>
        </w:tc>
        <w:tc>
          <w:tcPr>
            <w:tcW w:w="894" w:type="dxa"/>
            <w:tcBorders>
              <w:top w:val="nil"/>
              <w:left w:val="single" w:sz="12" w:space="0" w:color="auto"/>
              <w:bottom w:val="nil"/>
              <w:right w:val="nil"/>
            </w:tcBorders>
            <w:noWrap/>
            <w:hideMark/>
          </w:tcPr>
          <w:p w14:paraId="2CD8433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4.5</w:t>
            </w:r>
          </w:p>
        </w:tc>
        <w:tc>
          <w:tcPr>
            <w:tcW w:w="810" w:type="dxa"/>
            <w:tcBorders>
              <w:top w:val="nil"/>
              <w:left w:val="nil"/>
              <w:bottom w:val="nil"/>
              <w:right w:val="nil"/>
            </w:tcBorders>
            <w:noWrap/>
            <w:hideMark/>
          </w:tcPr>
          <w:p w14:paraId="7F982E2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nil"/>
              <w:right w:val="single" w:sz="12" w:space="0" w:color="auto"/>
            </w:tcBorders>
            <w:noWrap/>
            <w:hideMark/>
          </w:tcPr>
          <w:p w14:paraId="0C30B5A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3.9</w:t>
            </w:r>
          </w:p>
        </w:tc>
        <w:tc>
          <w:tcPr>
            <w:tcW w:w="905" w:type="dxa"/>
            <w:tcBorders>
              <w:top w:val="nil"/>
              <w:left w:val="single" w:sz="12" w:space="0" w:color="auto"/>
              <w:bottom w:val="nil"/>
              <w:right w:val="nil"/>
            </w:tcBorders>
            <w:noWrap/>
            <w:hideMark/>
          </w:tcPr>
          <w:p w14:paraId="43B6068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7</w:t>
            </w:r>
          </w:p>
        </w:tc>
        <w:tc>
          <w:tcPr>
            <w:tcW w:w="850" w:type="dxa"/>
            <w:tcBorders>
              <w:top w:val="nil"/>
              <w:left w:val="nil"/>
              <w:bottom w:val="nil"/>
              <w:right w:val="nil"/>
            </w:tcBorders>
            <w:noWrap/>
            <w:hideMark/>
          </w:tcPr>
          <w:p w14:paraId="39249B9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nil"/>
              <w:right w:val="single" w:sz="12" w:space="0" w:color="auto"/>
            </w:tcBorders>
            <w:noWrap/>
            <w:hideMark/>
          </w:tcPr>
          <w:p w14:paraId="4C70EA8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5</w:t>
            </w:r>
          </w:p>
        </w:tc>
        <w:tc>
          <w:tcPr>
            <w:tcW w:w="990" w:type="dxa"/>
            <w:tcBorders>
              <w:top w:val="nil"/>
              <w:left w:val="single" w:sz="12" w:space="0" w:color="auto"/>
              <w:bottom w:val="nil"/>
              <w:right w:val="nil"/>
            </w:tcBorders>
            <w:noWrap/>
            <w:hideMark/>
          </w:tcPr>
          <w:p w14:paraId="22E3447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6.7</w:t>
            </w:r>
          </w:p>
        </w:tc>
        <w:tc>
          <w:tcPr>
            <w:tcW w:w="992" w:type="dxa"/>
            <w:tcBorders>
              <w:top w:val="nil"/>
              <w:left w:val="nil"/>
              <w:bottom w:val="nil"/>
              <w:right w:val="nil"/>
            </w:tcBorders>
            <w:noWrap/>
            <w:hideMark/>
          </w:tcPr>
          <w:p w14:paraId="03C6853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nil"/>
              <w:left w:val="nil"/>
              <w:bottom w:val="nil"/>
              <w:right w:val="single" w:sz="12" w:space="0" w:color="auto"/>
            </w:tcBorders>
            <w:noWrap/>
            <w:hideMark/>
          </w:tcPr>
          <w:p w14:paraId="71F2403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8.5</w:t>
            </w:r>
          </w:p>
        </w:tc>
        <w:tc>
          <w:tcPr>
            <w:tcW w:w="1126" w:type="dxa"/>
            <w:tcBorders>
              <w:top w:val="nil"/>
              <w:left w:val="single" w:sz="12" w:space="0" w:color="auto"/>
              <w:bottom w:val="nil"/>
              <w:right w:val="single" w:sz="12" w:space="0" w:color="auto"/>
            </w:tcBorders>
            <w:noWrap/>
            <w:hideMark/>
          </w:tcPr>
          <w:p w14:paraId="75973E2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0.6</w:t>
            </w:r>
          </w:p>
        </w:tc>
      </w:tr>
      <w:tr w:rsidR="00394E20" w:rsidRPr="00B71F92" w14:paraId="12A2877C" w14:textId="77777777" w:rsidTr="00AF15D1">
        <w:trPr>
          <w:trHeight w:val="216"/>
          <w:jc w:val="center"/>
        </w:trPr>
        <w:tc>
          <w:tcPr>
            <w:tcW w:w="1244" w:type="dxa"/>
            <w:vMerge/>
            <w:tcBorders>
              <w:top w:val="nil"/>
              <w:left w:val="single" w:sz="12" w:space="0" w:color="auto"/>
              <w:bottom w:val="single" w:sz="4" w:space="0" w:color="auto"/>
              <w:right w:val="nil"/>
            </w:tcBorders>
            <w:vAlign w:val="center"/>
            <w:hideMark/>
          </w:tcPr>
          <w:p w14:paraId="70E9EE99"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4" w:space="0" w:color="auto"/>
              <w:right w:val="single" w:sz="12" w:space="0" w:color="auto"/>
            </w:tcBorders>
            <w:noWrap/>
            <w:vAlign w:val="center"/>
            <w:hideMark/>
          </w:tcPr>
          <w:p w14:paraId="59735BC4"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Black or Other</w:t>
            </w:r>
          </w:p>
        </w:tc>
        <w:tc>
          <w:tcPr>
            <w:tcW w:w="809" w:type="dxa"/>
            <w:tcBorders>
              <w:top w:val="nil"/>
              <w:left w:val="single" w:sz="12" w:space="0" w:color="auto"/>
              <w:bottom w:val="single" w:sz="4" w:space="0" w:color="auto"/>
              <w:right w:val="single" w:sz="12" w:space="0" w:color="auto"/>
            </w:tcBorders>
            <w:noWrap/>
            <w:hideMark/>
          </w:tcPr>
          <w:p w14:paraId="3994558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8</w:t>
            </w:r>
          </w:p>
        </w:tc>
        <w:tc>
          <w:tcPr>
            <w:tcW w:w="894" w:type="dxa"/>
            <w:tcBorders>
              <w:top w:val="nil"/>
              <w:left w:val="single" w:sz="12" w:space="0" w:color="auto"/>
              <w:bottom w:val="single" w:sz="4" w:space="0" w:color="auto"/>
              <w:right w:val="nil"/>
            </w:tcBorders>
            <w:noWrap/>
            <w:hideMark/>
          </w:tcPr>
          <w:p w14:paraId="0AA2086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6.2</w:t>
            </w:r>
          </w:p>
        </w:tc>
        <w:tc>
          <w:tcPr>
            <w:tcW w:w="810" w:type="dxa"/>
            <w:tcBorders>
              <w:top w:val="nil"/>
              <w:left w:val="nil"/>
              <w:bottom w:val="single" w:sz="4" w:space="0" w:color="auto"/>
              <w:right w:val="nil"/>
            </w:tcBorders>
            <w:noWrap/>
            <w:hideMark/>
          </w:tcPr>
          <w:p w14:paraId="0528B0D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5.4</w:t>
            </w:r>
          </w:p>
        </w:tc>
        <w:tc>
          <w:tcPr>
            <w:tcW w:w="905" w:type="dxa"/>
            <w:tcBorders>
              <w:top w:val="nil"/>
              <w:left w:val="nil"/>
              <w:bottom w:val="single" w:sz="4" w:space="0" w:color="auto"/>
              <w:right w:val="single" w:sz="12" w:space="0" w:color="auto"/>
            </w:tcBorders>
            <w:noWrap/>
            <w:hideMark/>
          </w:tcPr>
          <w:p w14:paraId="0514A05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905" w:type="dxa"/>
            <w:tcBorders>
              <w:top w:val="nil"/>
              <w:left w:val="single" w:sz="12" w:space="0" w:color="auto"/>
              <w:bottom w:val="single" w:sz="4" w:space="0" w:color="auto"/>
              <w:right w:val="nil"/>
            </w:tcBorders>
            <w:noWrap/>
            <w:hideMark/>
          </w:tcPr>
          <w:p w14:paraId="0356FB1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9</w:t>
            </w:r>
          </w:p>
        </w:tc>
        <w:tc>
          <w:tcPr>
            <w:tcW w:w="850" w:type="dxa"/>
            <w:tcBorders>
              <w:top w:val="nil"/>
              <w:left w:val="nil"/>
              <w:bottom w:val="single" w:sz="4" w:space="0" w:color="auto"/>
              <w:right w:val="nil"/>
            </w:tcBorders>
            <w:noWrap/>
            <w:hideMark/>
          </w:tcPr>
          <w:p w14:paraId="3AEBC65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single" w:sz="4" w:space="0" w:color="auto"/>
              <w:right w:val="single" w:sz="12" w:space="0" w:color="auto"/>
            </w:tcBorders>
            <w:noWrap/>
            <w:hideMark/>
          </w:tcPr>
          <w:p w14:paraId="02251D2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49.3</w:t>
            </w:r>
          </w:p>
        </w:tc>
        <w:tc>
          <w:tcPr>
            <w:tcW w:w="990" w:type="dxa"/>
            <w:tcBorders>
              <w:top w:val="nil"/>
              <w:left w:val="single" w:sz="12" w:space="0" w:color="auto"/>
              <w:bottom w:val="single" w:sz="4" w:space="0" w:color="auto"/>
              <w:right w:val="nil"/>
            </w:tcBorders>
            <w:noWrap/>
            <w:hideMark/>
          </w:tcPr>
          <w:p w14:paraId="64DB117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8</w:t>
            </w:r>
          </w:p>
        </w:tc>
        <w:tc>
          <w:tcPr>
            <w:tcW w:w="992" w:type="dxa"/>
            <w:tcBorders>
              <w:top w:val="nil"/>
              <w:left w:val="nil"/>
              <w:bottom w:val="single" w:sz="4" w:space="0" w:color="auto"/>
              <w:right w:val="nil"/>
            </w:tcBorders>
            <w:noWrap/>
            <w:hideMark/>
          </w:tcPr>
          <w:p w14:paraId="4339EEF4"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0</w:t>
            </w:r>
          </w:p>
        </w:tc>
        <w:tc>
          <w:tcPr>
            <w:tcW w:w="722" w:type="dxa"/>
            <w:tcBorders>
              <w:top w:val="nil"/>
              <w:left w:val="nil"/>
              <w:bottom w:val="single" w:sz="4" w:space="0" w:color="auto"/>
              <w:right w:val="single" w:sz="12" w:space="0" w:color="auto"/>
            </w:tcBorders>
            <w:noWrap/>
            <w:hideMark/>
          </w:tcPr>
          <w:p w14:paraId="2090E6A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5</w:t>
            </w:r>
          </w:p>
        </w:tc>
        <w:tc>
          <w:tcPr>
            <w:tcW w:w="1126" w:type="dxa"/>
            <w:tcBorders>
              <w:top w:val="nil"/>
              <w:left w:val="single" w:sz="12" w:space="0" w:color="auto"/>
              <w:bottom w:val="single" w:sz="4" w:space="0" w:color="auto"/>
              <w:right w:val="single" w:sz="12" w:space="0" w:color="auto"/>
            </w:tcBorders>
            <w:noWrap/>
            <w:hideMark/>
          </w:tcPr>
          <w:p w14:paraId="71EC55B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5.3</w:t>
            </w:r>
          </w:p>
        </w:tc>
      </w:tr>
      <w:tr w:rsidR="00394E20" w:rsidRPr="00B71F92" w14:paraId="69159E33" w14:textId="77777777" w:rsidTr="00AF15D1">
        <w:trPr>
          <w:trHeight w:val="216"/>
          <w:jc w:val="center"/>
        </w:trPr>
        <w:tc>
          <w:tcPr>
            <w:tcW w:w="1244" w:type="dxa"/>
            <w:vMerge w:val="restart"/>
            <w:tcBorders>
              <w:top w:val="single" w:sz="4" w:space="0" w:color="auto"/>
              <w:left w:val="single" w:sz="12" w:space="0" w:color="auto"/>
              <w:bottom w:val="single" w:sz="4" w:space="0" w:color="auto"/>
              <w:right w:val="nil"/>
            </w:tcBorders>
            <w:noWrap/>
            <w:vAlign w:val="center"/>
            <w:hideMark/>
          </w:tcPr>
          <w:p w14:paraId="003466B5" w14:textId="77777777" w:rsidR="00394E20" w:rsidRPr="00B71F92" w:rsidRDefault="00394E20" w:rsidP="008C0804">
            <w:pPr>
              <w:spacing w:after="0" w:line="240" w:lineRule="auto"/>
              <w:jc w:val="center"/>
              <w:rPr>
                <w:rFonts w:eastAsia="Times New Roman"/>
                <w:b/>
                <w:bCs/>
                <w:color w:val="000000"/>
                <w:sz w:val="18"/>
                <w:szCs w:val="18"/>
              </w:rPr>
            </w:pPr>
            <w:r w:rsidRPr="00B71F92">
              <w:rPr>
                <w:rFonts w:eastAsia="Times New Roman"/>
                <w:b/>
                <w:bCs/>
                <w:color w:val="000000"/>
                <w:sz w:val="18"/>
                <w:szCs w:val="18"/>
              </w:rPr>
              <w:t>Ethnicity</w:t>
            </w:r>
          </w:p>
        </w:tc>
        <w:tc>
          <w:tcPr>
            <w:tcW w:w="2698" w:type="dxa"/>
            <w:tcBorders>
              <w:top w:val="single" w:sz="4" w:space="0" w:color="auto"/>
              <w:left w:val="nil"/>
              <w:bottom w:val="nil"/>
              <w:right w:val="single" w:sz="12" w:space="0" w:color="auto"/>
            </w:tcBorders>
            <w:noWrap/>
            <w:vAlign w:val="center"/>
            <w:hideMark/>
          </w:tcPr>
          <w:p w14:paraId="7554EC3E"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Not Hispanic</w:t>
            </w:r>
          </w:p>
        </w:tc>
        <w:tc>
          <w:tcPr>
            <w:tcW w:w="809" w:type="dxa"/>
            <w:tcBorders>
              <w:top w:val="single" w:sz="4" w:space="0" w:color="auto"/>
              <w:left w:val="single" w:sz="12" w:space="0" w:color="auto"/>
              <w:bottom w:val="nil"/>
              <w:right w:val="single" w:sz="12" w:space="0" w:color="auto"/>
            </w:tcBorders>
            <w:noWrap/>
            <w:hideMark/>
          </w:tcPr>
          <w:p w14:paraId="55F7F31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3</w:t>
            </w:r>
          </w:p>
        </w:tc>
        <w:tc>
          <w:tcPr>
            <w:tcW w:w="894" w:type="dxa"/>
            <w:tcBorders>
              <w:top w:val="single" w:sz="4" w:space="0" w:color="auto"/>
              <w:left w:val="single" w:sz="12" w:space="0" w:color="auto"/>
              <w:bottom w:val="nil"/>
              <w:right w:val="nil"/>
            </w:tcBorders>
            <w:noWrap/>
            <w:hideMark/>
          </w:tcPr>
          <w:p w14:paraId="2435CF97"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single" w:sz="4" w:space="0" w:color="auto"/>
              <w:left w:val="nil"/>
              <w:bottom w:val="nil"/>
              <w:right w:val="nil"/>
            </w:tcBorders>
            <w:noWrap/>
            <w:hideMark/>
          </w:tcPr>
          <w:p w14:paraId="3F698E9A"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3.3</w:t>
            </w:r>
          </w:p>
        </w:tc>
        <w:tc>
          <w:tcPr>
            <w:tcW w:w="905" w:type="dxa"/>
            <w:tcBorders>
              <w:top w:val="single" w:sz="4" w:space="0" w:color="auto"/>
              <w:left w:val="nil"/>
              <w:bottom w:val="nil"/>
              <w:right w:val="single" w:sz="12" w:space="0" w:color="auto"/>
            </w:tcBorders>
            <w:noWrap/>
            <w:hideMark/>
          </w:tcPr>
          <w:p w14:paraId="4F906D0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single" w:sz="4" w:space="0" w:color="auto"/>
              <w:left w:val="single" w:sz="12" w:space="0" w:color="auto"/>
              <w:bottom w:val="nil"/>
              <w:right w:val="nil"/>
            </w:tcBorders>
            <w:noWrap/>
            <w:hideMark/>
          </w:tcPr>
          <w:p w14:paraId="72B2AF01"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5.0</w:t>
            </w:r>
          </w:p>
        </w:tc>
        <w:tc>
          <w:tcPr>
            <w:tcW w:w="850" w:type="dxa"/>
            <w:tcBorders>
              <w:top w:val="single" w:sz="4" w:space="0" w:color="auto"/>
              <w:left w:val="nil"/>
              <w:bottom w:val="nil"/>
              <w:right w:val="nil"/>
            </w:tcBorders>
            <w:noWrap/>
            <w:hideMark/>
          </w:tcPr>
          <w:p w14:paraId="4BF0ABEE"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single" w:sz="4" w:space="0" w:color="auto"/>
              <w:left w:val="nil"/>
              <w:bottom w:val="nil"/>
              <w:right w:val="single" w:sz="12" w:space="0" w:color="auto"/>
            </w:tcBorders>
            <w:noWrap/>
            <w:hideMark/>
          </w:tcPr>
          <w:p w14:paraId="6B0098F5"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3.0</w:t>
            </w:r>
          </w:p>
        </w:tc>
        <w:tc>
          <w:tcPr>
            <w:tcW w:w="990" w:type="dxa"/>
            <w:tcBorders>
              <w:top w:val="single" w:sz="4" w:space="0" w:color="auto"/>
              <w:left w:val="single" w:sz="12" w:space="0" w:color="auto"/>
              <w:bottom w:val="nil"/>
              <w:right w:val="nil"/>
            </w:tcBorders>
            <w:noWrap/>
            <w:hideMark/>
          </w:tcPr>
          <w:p w14:paraId="10F8E47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2</w:t>
            </w:r>
          </w:p>
        </w:tc>
        <w:tc>
          <w:tcPr>
            <w:tcW w:w="992" w:type="dxa"/>
            <w:tcBorders>
              <w:top w:val="single" w:sz="4" w:space="0" w:color="auto"/>
              <w:left w:val="nil"/>
              <w:bottom w:val="nil"/>
              <w:right w:val="nil"/>
            </w:tcBorders>
            <w:noWrap/>
            <w:hideMark/>
          </w:tcPr>
          <w:p w14:paraId="3762886C"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9.5</w:t>
            </w:r>
          </w:p>
        </w:tc>
        <w:tc>
          <w:tcPr>
            <w:tcW w:w="722" w:type="dxa"/>
            <w:tcBorders>
              <w:top w:val="single" w:sz="4" w:space="0" w:color="auto"/>
              <w:left w:val="nil"/>
              <w:bottom w:val="nil"/>
              <w:right w:val="single" w:sz="12" w:space="0" w:color="auto"/>
            </w:tcBorders>
            <w:noWrap/>
            <w:hideMark/>
          </w:tcPr>
          <w:p w14:paraId="5A18581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single" w:sz="4" w:space="0" w:color="auto"/>
              <w:left w:val="single" w:sz="12" w:space="0" w:color="auto"/>
              <w:bottom w:val="nil"/>
              <w:right w:val="single" w:sz="12" w:space="0" w:color="auto"/>
            </w:tcBorders>
            <w:noWrap/>
            <w:hideMark/>
          </w:tcPr>
          <w:p w14:paraId="72F982A3"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7</w:t>
            </w:r>
          </w:p>
        </w:tc>
      </w:tr>
      <w:tr w:rsidR="00394E20" w:rsidRPr="00B71F92" w14:paraId="1747D8FB" w14:textId="77777777" w:rsidTr="00AF15D1">
        <w:trPr>
          <w:trHeight w:val="216"/>
          <w:jc w:val="center"/>
        </w:trPr>
        <w:tc>
          <w:tcPr>
            <w:tcW w:w="1244" w:type="dxa"/>
            <w:vMerge/>
            <w:tcBorders>
              <w:top w:val="nil"/>
              <w:left w:val="single" w:sz="12" w:space="0" w:color="auto"/>
              <w:bottom w:val="single" w:sz="12" w:space="0" w:color="auto"/>
              <w:right w:val="nil"/>
            </w:tcBorders>
            <w:vAlign w:val="center"/>
            <w:hideMark/>
          </w:tcPr>
          <w:p w14:paraId="7D62F572" w14:textId="77777777" w:rsidR="00394E20" w:rsidRPr="00B71F92" w:rsidRDefault="00394E20" w:rsidP="008C0804">
            <w:pPr>
              <w:spacing w:after="0" w:line="240" w:lineRule="auto"/>
              <w:rPr>
                <w:rFonts w:eastAsia="Times New Roman"/>
                <w:b/>
                <w:bCs/>
                <w:color w:val="000000"/>
                <w:sz w:val="18"/>
                <w:szCs w:val="18"/>
              </w:rPr>
            </w:pPr>
          </w:p>
        </w:tc>
        <w:tc>
          <w:tcPr>
            <w:tcW w:w="2698" w:type="dxa"/>
            <w:tcBorders>
              <w:top w:val="nil"/>
              <w:left w:val="nil"/>
              <w:bottom w:val="single" w:sz="12" w:space="0" w:color="auto"/>
              <w:right w:val="single" w:sz="12" w:space="0" w:color="auto"/>
            </w:tcBorders>
            <w:noWrap/>
            <w:vAlign w:val="center"/>
            <w:hideMark/>
          </w:tcPr>
          <w:p w14:paraId="586F1E55" w14:textId="77777777" w:rsidR="00394E20" w:rsidRPr="00B71F92" w:rsidRDefault="00394E20" w:rsidP="008C0804">
            <w:pPr>
              <w:spacing w:after="0" w:line="240" w:lineRule="auto"/>
              <w:rPr>
                <w:rFonts w:eastAsia="Times New Roman"/>
                <w:color w:val="000000"/>
                <w:sz w:val="18"/>
                <w:szCs w:val="18"/>
              </w:rPr>
            </w:pPr>
            <w:r w:rsidRPr="00B71F92">
              <w:rPr>
                <w:rFonts w:eastAsia="Times New Roman"/>
                <w:color w:val="000000"/>
                <w:sz w:val="18"/>
                <w:szCs w:val="18"/>
              </w:rPr>
              <w:t>Hispanic</w:t>
            </w:r>
          </w:p>
        </w:tc>
        <w:tc>
          <w:tcPr>
            <w:tcW w:w="809" w:type="dxa"/>
            <w:tcBorders>
              <w:top w:val="nil"/>
              <w:left w:val="single" w:sz="12" w:space="0" w:color="auto"/>
              <w:bottom w:val="single" w:sz="12" w:space="0" w:color="auto"/>
              <w:right w:val="single" w:sz="12" w:space="0" w:color="auto"/>
            </w:tcBorders>
            <w:noWrap/>
            <w:hideMark/>
          </w:tcPr>
          <w:p w14:paraId="39EB8FE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4.6</w:t>
            </w:r>
          </w:p>
        </w:tc>
        <w:tc>
          <w:tcPr>
            <w:tcW w:w="894" w:type="dxa"/>
            <w:tcBorders>
              <w:top w:val="nil"/>
              <w:left w:val="single" w:sz="12" w:space="0" w:color="auto"/>
              <w:bottom w:val="single" w:sz="12" w:space="0" w:color="auto"/>
              <w:right w:val="nil"/>
            </w:tcBorders>
            <w:noWrap/>
            <w:hideMark/>
          </w:tcPr>
          <w:p w14:paraId="1CFC4F69"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1</w:t>
            </w:r>
          </w:p>
        </w:tc>
        <w:tc>
          <w:tcPr>
            <w:tcW w:w="810" w:type="dxa"/>
            <w:tcBorders>
              <w:top w:val="nil"/>
              <w:left w:val="nil"/>
              <w:bottom w:val="single" w:sz="12" w:space="0" w:color="auto"/>
              <w:right w:val="nil"/>
            </w:tcBorders>
            <w:noWrap/>
            <w:hideMark/>
          </w:tcPr>
          <w:p w14:paraId="167F355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0.1</w:t>
            </w:r>
          </w:p>
        </w:tc>
        <w:tc>
          <w:tcPr>
            <w:tcW w:w="905" w:type="dxa"/>
            <w:tcBorders>
              <w:top w:val="nil"/>
              <w:left w:val="nil"/>
              <w:bottom w:val="single" w:sz="12" w:space="0" w:color="auto"/>
              <w:right w:val="single" w:sz="12" w:space="0" w:color="auto"/>
            </w:tcBorders>
            <w:noWrap/>
            <w:hideMark/>
          </w:tcPr>
          <w:p w14:paraId="292E9F1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8.6</w:t>
            </w:r>
          </w:p>
        </w:tc>
        <w:tc>
          <w:tcPr>
            <w:tcW w:w="905" w:type="dxa"/>
            <w:tcBorders>
              <w:top w:val="nil"/>
              <w:left w:val="single" w:sz="12" w:space="0" w:color="auto"/>
              <w:bottom w:val="single" w:sz="12" w:space="0" w:color="auto"/>
              <w:right w:val="nil"/>
            </w:tcBorders>
            <w:noWrap/>
            <w:hideMark/>
          </w:tcPr>
          <w:p w14:paraId="7C9A8760"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4.9</w:t>
            </w:r>
          </w:p>
        </w:tc>
        <w:tc>
          <w:tcPr>
            <w:tcW w:w="850" w:type="dxa"/>
            <w:tcBorders>
              <w:top w:val="nil"/>
              <w:left w:val="nil"/>
              <w:bottom w:val="single" w:sz="12" w:space="0" w:color="auto"/>
              <w:right w:val="nil"/>
            </w:tcBorders>
            <w:noWrap/>
            <w:hideMark/>
          </w:tcPr>
          <w:p w14:paraId="4F487366"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8.0</w:t>
            </w:r>
          </w:p>
        </w:tc>
        <w:tc>
          <w:tcPr>
            <w:tcW w:w="1085" w:type="dxa"/>
            <w:tcBorders>
              <w:top w:val="nil"/>
              <w:left w:val="nil"/>
              <w:bottom w:val="single" w:sz="12" w:space="0" w:color="auto"/>
              <w:right w:val="single" w:sz="12" w:space="0" w:color="auto"/>
            </w:tcBorders>
            <w:noWrap/>
            <w:hideMark/>
          </w:tcPr>
          <w:p w14:paraId="297FDDE8"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31.3</w:t>
            </w:r>
          </w:p>
        </w:tc>
        <w:tc>
          <w:tcPr>
            <w:tcW w:w="990" w:type="dxa"/>
            <w:tcBorders>
              <w:top w:val="nil"/>
              <w:left w:val="single" w:sz="12" w:space="0" w:color="auto"/>
              <w:bottom w:val="single" w:sz="12" w:space="0" w:color="auto"/>
              <w:right w:val="nil"/>
            </w:tcBorders>
            <w:noWrap/>
            <w:hideMark/>
          </w:tcPr>
          <w:p w14:paraId="2970DC8F"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1</w:t>
            </w:r>
          </w:p>
        </w:tc>
        <w:tc>
          <w:tcPr>
            <w:tcW w:w="992" w:type="dxa"/>
            <w:tcBorders>
              <w:top w:val="nil"/>
              <w:left w:val="nil"/>
              <w:bottom w:val="single" w:sz="12" w:space="0" w:color="auto"/>
              <w:right w:val="nil"/>
            </w:tcBorders>
            <w:noWrap/>
            <w:hideMark/>
          </w:tcPr>
          <w:p w14:paraId="69CA142B"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1.0</w:t>
            </w:r>
          </w:p>
        </w:tc>
        <w:tc>
          <w:tcPr>
            <w:tcW w:w="722" w:type="dxa"/>
            <w:tcBorders>
              <w:top w:val="nil"/>
              <w:left w:val="nil"/>
              <w:bottom w:val="single" w:sz="12" w:space="0" w:color="auto"/>
              <w:right w:val="single" w:sz="12" w:space="0" w:color="auto"/>
            </w:tcBorders>
            <w:noWrap/>
            <w:hideMark/>
          </w:tcPr>
          <w:p w14:paraId="087494A2"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29.7</w:t>
            </w:r>
          </w:p>
        </w:tc>
        <w:tc>
          <w:tcPr>
            <w:tcW w:w="1126" w:type="dxa"/>
            <w:tcBorders>
              <w:top w:val="nil"/>
              <w:left w:val="single" w:sz="12" w:space="0" w:color="auto"/>
              <w:bottom w:val="single" w:sz="12" w:space="0" w:color="auto"/>
              <w:right w:val="single" w:sz="12" w:space="0" w:color="auto"/>
            </w:tcBorders>
            <w:noWrap/>
            <w:hideMark/>
          </w:tcPr>
          <w:p w14:paraId="7B76CA9D" w14:textId="77777777" w:rsidR="00394E20" w:rsidRPr="00B71F92" w:rsidRDefault="00394E20" w:rsidP="008C0804">
            <w:pPr>
              <w:tabs>
                <w:tab w:val="decimal" w:pos="270"/>
              </w:tabs>
              <w:spacing w:after="0" w:line="240" w:lineRule="auto"/>
              <w:jc w:val="center"/>
              <w:rPr>
                <w:rFonts w:eastAsia="Times New Roman"/>
                <w:color w:val="000000"/>
                <w:sz w:val="18"/>
                <w:szCs w:val="18"/>
              </w:rPr>
            </w:pPr>
            <w:r w:rsidRPr="00B71F92">
              <w:rPr>
                <w:sz w:val="18"/>
                <w:szCs w:val="18"/>
              </w:rPr>
              <w:t>-1.0</w:t>
            </w:r>
          </w:p>
        </w:tc>
      </w:tr>
    </w:tbl>
    <w:p w14:paraId="3A5BD70C" w14:textId="77777777" w:rsidR="00394E20" w:rsidRPr="00AF15D1" w:rsidRDefault="00394E20" w:rsidP="00394E20">
      <w:pPr>
        <w:rPr>
          <w:sz w:val="16"/>
          <w:szCs w:val="16"/>
        </w:rPr>
      </w:pPr>
      <w:r w:rsidRPr="00B71F92">
        <w:rPr>
          <w:b/>
          <w:bCs/>
        </w:rPr>
        <w:br w:type="page"/>
      </w:r>
    </w:p>
    <w:p w14:paraId="22F04993" w14:textId="09C7C19C" w:rsidR="00394E20" w:rsidRPr="00B71F92" w:rsidRDefault="00394E20" w:rsidP="00AF15D1">
      <w:pPr>
        <w:spacing w:after="120" w:line="240" w:lineRule="auto"/>
        <w:jc w:val="both"/>
        <w:rPr>
          <w:b/>
          <w:bCs/>
        </w:rPr>
      </w:pPr>
      <w:r w:rsidRPr="00B71F92">
        <w:rPr>
          <w:b/>
          <w:bCs/>
        </w:rPr>
        <w:lastRenderedPageBreak/>
        <w:t>Table 6: Percent Change in Moving Motivations Between the 2021-Period and the 2023-Period</w:t>
      </w:r>
    </w:p>
    <w:tbl>
      <w:tblPr>
        <w:tblW w:w="14079" w:type="dxa"/>
        <w:jc w:val="center"/>
        <w:tblLayout w:type="fixed"/>
        <w:tblCellMar>
          <w:left w:w="58" w:type="dxa"/>
          <w:right w:w="29" w:type="dxa"/>
        </w:tblCellMar>
        <w:tblLook w:val="04A0" w:firstRow="1" w:lastRow="0" w:firstColumn="1" w:lastColumn="0" w:noHBand="0" w:noVBand="1"/>
      </w:tblPr>
      <w:tblGrid>
        <w:gridCol w:w="1245"/>
        <w:gridCol w:w="2700"/>
        <w:gridCol w:w="810"/>
        <w:gridCol w:w="895"/>
        <w:gridCol w:w="810"/>
        <w:gridCol w:w="905"/>
        <w:gridCol w:w="990"/>
        <w:gridCol w:w="810"/>
        <w:gridCol w:w="1089"/>
        <w:gridCol w:w="990"/>
        <w:gridCol w:w="992"/>
        <w:gridCol w:w="722"/>
        <w:gridCol w:w="1121"/>
      </w:tblGrid>
      <w:tr w:rsidR="00394E20" w:rsidRPr="00B71F92" w14:paraId="2E4932BF" w14:textId="77777777" w:rsidTr="00AF15D1">
        <w:trPr>
          <w:trHeight w:val="216"/>
          <w:jc w:val="center"/>
        </w:trPr>
        <w:tc>
          <w:tcPr>
            <w:tcW w:w="1245" w:type="dxa"/>
            <w:vMerge w:val="restart"/>
            <w:tcBorders>
              <w:top w:val="single" w:sz="12" w:space="0" w:color="auto"/>
              <w:left w:val="single" w:sz="12" w:space="0" w:color="auto"/>
              <w:right w:val="nil"/>
            </w:tcBorders>
            <w:noWrap/>
            <w:vAlign w:val="center"/>
            <w:hideMark/>
          </w:tcPr>
          <w:p w14:paraId="774355E7" w14:textId="77777777" w:rsidR="00394E20" w:rsidRPr="00B71F92" w:rsidRDefault="00394E20" w:rsidP="00AF15D1">
            <w:pPr>
              <w:spacing w:after="0" w:line="240" w:lineRule="auto"/>
              <w:jc w:val="center"/>
              <w:rPr>
                <w:rFonts w:eastAsia="Times New Roman"/>
                <w:color w:val="000000"/>
                <w:sz w:val="18"/>
                <w:szCs w:val="18"/>
              </w:rPr>
            </w:pPr>
            <w:r w:rsidRPr="00B71F92">
              <w:rPr>
                <w:rFonts w:eastAsia="Times New Roman"/>
                <w:color w:val="000000"/>
                <w:sz w:val="18"/>
                <w:szCs w:val="18"/>
              </w:rPr>
              <w:t>Variable</w:t>
            </w:r>
          </w:p>
        </w:tc>
        <w:tc>
          <w:tcPr>
            <w:tcW w:w="2700" w:type="dxa"/>
            <w:vMerge w:val="restart"/>
            <w:tcBorders>
              <w:top w:val="single" w:sz="12" w:space="0" w:color="auto"/>
              <w:left w:val="nil"/>
              <w:right w:val="single" w:sz="12" w:space="0" w:color="auto"/>
            </w:tcBorders>
            <w:noWrap/>
            <w:vAlign w:val="center"/>
            <w:hideMark/>
          </w:tcPr>
          <w:p w14:paraId="6D438663" w14:textId="77777777" w:rsidR="00394E20" w:rsidRPr="00B71F92" w:rsidRDefault="00394E20" w:rsidP="00AF15D1">
            <w:pPr>
              <w:spacing w:after="0" w:line="240" w:lineRule="auto"/>
              <w:jc w:val="center"/>
              <w:rPr>
                <w:rFonts w:eastAsia="Times New Roman"/>
                <w:color w:val="000000"/>
                <w:sz w:val="18"/>
                <w:szCs w:val="18"/>
              </w:rPr>
            </w:pPr>
            <w:r w:rsidRPr="00B71F92">
              <w:rPr>
                <w:rFonts w:eastAsia="Times New Roman"/>
                <w:color w:val="000000"/>
                <w:sz w:val="18"/>
                <w:szCs w:val="18"/>
              </w:rPr>
              <w:t>Levels</w:t>
            </w:r>
          </w:p>
        </w:tc>
        <w:tc>
          <w:tcPr>
            <w:tcW w:w="810" w:type="dxa"/>
            <w:vMerge w:val="restart"/>
            <w:tcBorders>
              <w:top w:val="single" w:sz="12" w:space="0" w:color="auto"/>
              <w:left w:val="single" w:sz="12" w:space="0" w:color="auto"/>
              <w:bottom w:val="single" w:sz="12" w:space="0" w:color="auto"/>
              <w:right w:val="single" w:sz="12" w:space="0" w:color="auto"/>
            </w:tcBorders>
            <w:noWrap/>
            <w:vAlign w:val="center"/>
            <w:hideMark/>
          </w:tcPr>
          <w:p w14:paraId="52876D63"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Move Within Two Years</w:t>
            </w:r>
          </w:p>
        </w:tc>
        <w:tc>
          <w:tcPr>
            <w:tcW w:w="9324" w:type="dxa"/>
            <w:gridSpan w:val="10"/>
            <w:tcBorders>
              <w:top w:val="single" w:sz="12" w:space="0" w:color="auto"/>
              <w:left w:val="single" w:sz="12" w:space="0" w:color="auto"/>
              <w:bottom w:val="single" w:sz="12" w:space="0" w:color="auto"/>
              <w:right w:val="single" w:sz="12" w:space="0" w:color="auto"/>
            </w:tcBorders>
            <w:noWrap/>
            <w:vAlign w:val="center"/>
            <w:hideMark/>
          </w:tcPr>
          <w:p w14:paraId="307C5EAF"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Reason for Considering a Move</w:t>
            </w:r>
          </w:p>
        </w:tc>
      </w:tr>
      <w:tr w:rsidR="00394E20" w:rsidRPr="00B71F92" w14:paraId="26176C15" w14:textId="77777777" w:rsidTr="00AF15D1">
        <w:trPr>
          <w:trHeight w:val="216"/>
          <w:jc w:val="center"/>
        </w:trPr>
        <w:tc>
          <w:tcPr>
            <w:tcW w:w="1245" w:type="dxa"/>
            <w:vMerge/>
            <w:tcBorders>
              <w:left w:val="single" w:sz="12" w:space="0" w:color="auto"/>
              <w:right w:val="nil"/>
            </w:tcBorders>
            <w:vAlign w:val="center"/>
            <w:hideMark/>
          </w:tcPr>
          <w:p w14:paraId="492C94B0" w14:textId="77777777" w:rsidR="00394E20" w:rsidRPr="00B71F92" w:rsidRDefault="00394E20" w:rsidP="00AF15D1">
            <w:pPr>
              <w:spacing w:after="0" w:line="240" w:lineRule="auto"/>
              <w:rPr>
                <w:rFonts w:eastAsia="Times New Roman"/>
                <w:color w:val="000000"/>
                <w:sz w:val="18"/>
                <w:szCs w:val="18"/>
              </w:rPr>
            </w:pPr>
          </w:p>
        </w:tc>
        <w:tc>
          <w:tcPr>
            <w:tcW w:w="2700" w:type="dxa"/>
            <w:vMerge/>
            <w:tcBorders>
              <w:left w:val="nil"/>
              <w:right w:val="single" w:sz="12" w:space="0" w:color="auto"/>
            </w:tcBorders>
            <w:vAlign w:val="center"/>
            <w:hideMark/>
          </w:tcPr>
          <w:p w14:paraId="4E5112D5" w14:textId="77777777" w:rsidR="00394E20" w:rsidRPr="00B71F92" w:rsidRDefault="00394E20" w:rsidP="00AF15D1">
            <w:pPr>
              <w:spacing w:after="0" w:line="240" w:lineRule="auto"/>
              <w:rPr>
                <w:rFonts w:eastAsia="Times New Roman"/>
                <w:color w:val="000000"/>
                <w:sz w:val="18"/>
                <w:szCs w:val="18"/>
              </w:rPr>
            </w:pPr>
          </w:p>
        </w:tc>
        <w:tc>
          <w:tcPr>
            <w:tcW w:w="810" w:type="dxa"/>
            <w:vMerge/>
            <w:tcBorders>
              <w:left w:val="single" w:sz="12" w:space="0" w:color="auto"/>
              <w:bottom w:val="single" w:sz="12" w:space="0" w:color="auto"/>
              <w:right w:val="single" w:sz="12" w:space="0" w:color="auto"/>
            </w:tcBorders>
            <w:vAlign w:val="center"/>
            <w:hideMark/>
          </w:tcPr>
          <w:p w14:paraId="174C48A1" w14:textId="77777777" w:rsidR="00394E20" w:rsidRPr="00B71F92" w:rsidRDefault="00394E20" w:rsidP="00AF15D1">
            <w:pPr>
              <w:spacing w:after="0" w:line="240" w:lineRule="auto"/>
              <w:jc w:val="center"/>
              <w:rPr>
                <w:rFonts w:eastAsia="Times New Roman"/>
                <w:color w:val="000000"/>
                <w:sz w:val="18"/>
                <w:szCs w:val="18"/>
              </w:rPr>
            </w:pPr>
          </w:p>
        </w:tc>
        <w:tc>
          <w:tcPr>
            <w:tcW w:w="2610" w:type="dxa"/>
            <w:gridSpan w:val="3"/>
            <w:tcBorders>
              <w:top w:val="single" w:sz="12" w:space="0" w:color="auto"/>
              <w:left w:val="single" w:sz="12" w:space="0" w:color="auto"/>
              <w:bottom w:val="single" w:sz="12" w:space="0" w:color="auto"/>
              <w:right w:val="single" w:sz="12" w:space="0" w:color="auto"/>
            </w:tcBorders>
            <w:noWrap/>
            <w:vAlign w:val="center"/>
          </w:tcPr>
          <w:p w14:paraId="648AF465" w14:textId="77777777" w:rsidR="00394E20" w:rsidRPr="00B71F92" w:rsidRDefault="00394E20" w:rsidP="00AF15D1">
            <w:pPr>
              <w:spacing w:after="0" w:line="240" w:lineRule="auto"/>
              <w:jc w:val="center"/>
              <w:rPr>
                <w:rFonts w:eastAsia="Times New Roman"/>
                <w:color w:val="000000"/>
                <w:sz w:val="18"/>
                <w:szCs w:val="18"/>
              </w:rPr>
            </w:pPr>
            <w:r w:rsidRPr="00B71F92">
              <w:rPr>
                <w:b/>
                <w:bCs/>
                <w:sz w:val="18"/>
                <w:szCs w:val="18"/>
              </w:rPr>
              <w:t>Proactive Planning</w:t>
            </w:r>
          </w:p>
        </w:tc>
        <w:tc>
          <w:tcPr>
            <w:tcW w:w="2889" w:type="dxa"/>
            <w:gridSpan w:val="3"/>
            <w:tcBorders>
              <w:top w:val="single" w:sz="12" w:space="0" w:color="auto"/>
              <w:left w:val="single" w:sz="12" w:space="0" w:color="auto"/>
              <w:bottom w:val="single" w:sz="12" w:space="0" w:color="auto"/>
              <w:right w:val="single" w:sz="12" w:space="0" w:color="auto"/>
            </w:tcBorders>
            <w:noWrap/>
            <w:vAlign w:val="center"/>
          </w:tcPr>
          <w:p w14:paraId="41CEB177" w14:textId="77777777" w:rsidR="00394E20" w:rsidRPr="00B71F92" w:rsidRDefault="00394E20" w:rsidP="00AF15D1">
            <w:pPr>
              <w:spacing w:after="0" w:line="240" w:lineRule="auto"/>
              <w:jc w:val="center"/>
              <w:rPr>
                <w:rFonts w:eastAsia="Times New Roman"/>
                <w:color w:val="000000"/>
                <w:sz w:val="18"/>
                <w:szCs w:val="18"/>
              </w:rPr>
            </w:pPr>
            <w:r w:rsidRPr="00B71F92">
              <w:rPr>
                <w:b/>
                <w:bCs/>
                <w:sz w:val="18"/>
                <w:szCs w:val="18"/>
              </w:rPr>
              <w:t>Disconnects Between Preferences and Housing</w:t>
            </w:r>
          </w:p>
        </w:tc>
        <w:tc>
          <w:tcPr>
            <w:tcW w:w="2704" w:type="dxa"/>
            <w:gridSpan w:val="3"/>
            <w:tcBorders>
              <w:top w:val="single" w:sz="12" w:space="0" w:color="auto"/>
              <w:left w:val="single" w:sz="12" w:space="0" w:color="auto"/>
              <w:bottom w:val="single" w:sz="12" w:space="0" w:color="auto"/>
              <w:right w:val="single" w:sz="12" w:space="0" w:color="auto"/>
            </w:tcBorders>
            <w:noWrap/>
            <w:vAlign w:val="center"/>
          </w:tcPr>
          <w:p w14:paraId="317AF5DA" w14:textId="77777777" w:rsidR="00394E20" w:rsidRPr="00B71F92" w:rsidRDefault="00394E20" w:rsidP="00AF15D1">
            <w:pPr>
              <w:spacing w:after="0" w:line="240" w:lineRule="auto"/>
              <w:jc w:val="center"/>
              <w:rPr>
                <w:rFonts w:eastAsia="Times New Roman"/>
                <w:color w:val="000000"/>
                <w:sz w:val="18"/>
                <w:szCs w:val="18"/>
              </w:rPr>
            </w:pPr>
            <w:r w:rsidRPr="00B71F92">
              <w:rPr>
                <w:b/>
                <w:bCs/>
                <w:sz w:val="18"/>
                <w:szCs w:val="18"/>
              </w:rPr>
              <w:t>Triggered Reevaluations</w:t>
            </w:r>
          </w:p>
        </w:tc>
        <w:tc>
          <w:tcPr>
            <w:tcW w:w="1121" w:type="dxa"/>
            <w:tcBorders>
              <w:top w:val="single" w:sz="12" w:space="0" w:color="auto"/>
              <w:left w:val="single" w:sz="12" w:space="0" w:color="auto"/>
              <w:bottom w:val="single" w:sz="12" w:space="0" w:color="auto"/>
              <w:right w:val="single" w:sz="12" w:space="0" w:color="auto"/>
            </w:tcBorders>
            <w:noWrap/>
            <w:vAlign w:val="center"/>
          </w:tcPr>
          <w:p w14:paraId="55367AF2" w14:textId="77777777" w:rsidR="00394E20" w:rsidRPr="00B71F92" w:rsidRDefault="00394E20" w:rsidP="00AF15D1">
            <w:pPr>
              <w:spacing w:after="0" w:line="240" w:lineRule="auto"/>
              <w:jc w:val="center"/>
              <w:rPr>
                <w:rFonts w:eastAsia="Times New Roman"/>
                <w:color w:val="000000"/>
                <w:sz w:val="18"/>
                <w:szCs w:val="18"/>
              </w:rPr>
            </w:pPr>
            <w:r w:rsidRPr="00B71F92">
              <w:rPr>
                <w:b/>
                <w:bCs/>
                <w:sz w:val="18"/>
                <w:szCs w:val="18"/>
              </w:rPr>
              <w:t>Forced Relocations</w:t>
            </w:r>
          </w:p>
        </w:tc>
      </w:tr>
      <w:tr w:rsidR="00394E20" w:rsidRPr="00B71F92" w14:paraId="45A6998D" w14:textId="77777777" w:rsidTr="00AF15D1">
        <w:trPr>
          <w:trHeight w:val="216"/>
          <w:jc w:val="center"/>
        </w:trPr>
        <w:tc>
          <w:tcPr>
            <w:tcW w:w="1245" w:type="dxa"/>
            <w:vMerge/>
            <w:tcBorders>
              <w:left w:val="single" w:sz="12" w:space="0" w:color="auto"/>
              <w:bottom w:val="single" w:sz="12" w:space="0" w:color="auto"/>
              <w:right w:val="nil"/>
            </w:tcBorders>
            <w:vAlign w:val="center"/>
          </w:tcPr>
          <w:p w14:paraId="6B9A371F" w14:textId="77777777" w:rsidR="00394E20" w:rsidRPr="00B71F92" w:rsidRDefault="00394E20" w:rsidP="00AF15D1">
            <w:pPr>
              <w:spacing w:after="0" w:line="240" w:lineRule="auto"/>
              <w:rPr>
                <w:rFonts w:eastAsia="Times New Roman"/>
                <w:color w:val="000000"/>
                <w:sz w:val="18"/>
                <w:szCs w:val="18"/>
              </w:rPr>
            </w:pPr>
          </w:p>
        </w:tc>
        <w:tc>
          <w:tcPr>
            <w:tcW w:w="2700" w:type="dxa"/>
            <w:vMerge/>
            <w:tcBorders>
              <w:left w:val="nil"/>
              <w:bottom w:val="single" w:sz="12" w:space="0" w:color="auto"/>
              <w:right w:val="single" w:sz="12" w:space="0" w:color="auto"/>
            </w:tcBorders>
            <w:vAlign w:val="center"/>
          </w:tcPr>
          <w:p w14:paraId="164183C5" w14:textId="77777777" w:rsidR="00394E20" w:rsidRPr="00B71F92" w:rsidRDefault="00394E20" w:rsidP="00AF15D1">
            <w:pPr>
              <w:spacing w:after="0" w:line="240" w:lineRule="auto"/>
              <w:rPr>
                <w:rFonts w:eastAsia="Times New Roman"/>
                <w:color w:val="000000"/>
                <w:sz w:val="18"/>
                <w:szCs w:val="18"/>
              </w:rPr>
            </w:pPr>
          </w:p>
        </w:tc>
        <w:tc>
          <w:tcPr>
            <w:tcW w:w="810" w:type="dxa"/>
            <w:vMerge/>
            <w:tcBorders>
              <w:left w:val="single" w:sz="12" w:space="0" w:color="auto"/>
              <w:bottom w:val="single" w:sz="12" w:space="0" w:color="auto"/>
              <w:right w:val="single" w:sz="12" w:space="0" w:color="auto"/>
            </w:tcBorders>
            <w:vAlign w:val="center"/>
          </w:tcPr>
          <w:p w14:paraId="6A68D86F" w14:textId="77777777" w:rsidR="00394E20" w:rsidRPr="00B71F92" w:rsidRDefault="00394E20" w:rsidP="00AF15D1">
            <w:pPr>
              <w:spacing w:after="0" w:line="240" w:lineRule="auto"/>
              <w:jc w:val="center"/>
              <w:rPr>
                <w:rFonts w:eastAsia="Times New Roman"/>
                <w:color w:val="000000"/>
                <w:sz w:val="18"/>
                <w:szCs w:val="18"/>
              </w:rPr>
            </w:pPr>
          </w:p>
        </w:tc>
        <w:tc>
          <w:tcPr>
            <w:tcW w:w="895" w:type="dxa"/>
            <w:tcBorders>
              <w:top w:val="single" w:sz="12" w:space="0" w:color="auto"/>
              <w:left w:val="single" w:sz="12" w:space="0" w:color="auto"/>
              <w:bottom w:val="single" w:sz="12" w:space="0" w:color="auto"/>
              <w:right w:val="nil"/>
            </w:tcBorders>
            <w:noWrap/>
          </w:tcPr>
          <w:p w14:paraId="5343F92F" w14:textId="77777777" w:rsidR="00394E20" w:rsidRPr="00B71F92" w:rsidRDefault="00394E20" w:rsidP="00AF15D1">
            <w:pPr>
              <w:spacing w:after="0" w:line="240" w:lineRule="auto"/>
              <w:jc w:val="center"/>
              <w:rPr>
                <w:sz w:val="18"/>
                <w:szCs w:val="18"/>
              </w:rPr>
            </w:pPr>
            <w:r w:rsidRPr="00B71F92">
              <w:rPr>
                <w:sz w:val="18"/>
                <w:szCs w:val="18"/>
              </w:rPr>
              <w:t>Better access to work</w:t>
            </w:r>
          </w:p>
        </w:tc>
        <w:tc>
          <w:tcPr>
            <w:tcW w:w="810" w:type="dxa"/>
            <w:tcBorders>
              <w:top w:val="single" w:sz="12" w:space="0" w:color="auto"/>
              <w:left w:val="nil"/>
              <w:bottom w:val="single" w:sz="12" w:space="0" w:color="auto"/>
              <w:right w:val="nil"/>
            </w:tcBorders>
            <w:noWrap/>
          </w:tcPr>
          <w:p w14:paraId="71BB5843" w14:textId="77777777" w:rsidR="00394E20" w:rsidRPr="00B71F92" w:rsidRDefault="00394E20" w:rsidP="00AF15D1">
            <w:pPr>
              <w:spacing w:after="0" w:line="240" w:lineRule="auto"/>
              <w:jc w:val="center"/>
              <w:rPr>
                <w:sz w:val="18"/>
                <w:szCs w:val="18"/>
              </w:rPr>
            </w:pPr>
            <w:r w:rsidRPr="00B71F92">
              <w:rPr>
                <w:sz w:val="18"/>
                <w:szCs w:val="18"/>
              </w:rPr>
              <w:t>Upgrade or buy a home</w:t>
            </w:r>
          </w:p>
        </w:tc>
        <w:tc>
          <w:tcPr>
            <w:tcW w:w="905" w:type="dxa"/>
            <w:tcBorders>
              <w:top w:val="single" w:sz="12" w:space="0" w:color="auto"/>
              <w:left w:val="nil"/>
              <w:bottom w:val="single" w:sz="12" w:space="0" w:color="auto"/>
              <w:right w:val="single" w:sz="12" w:space="0" w:color="auto"/>
            </w:tcBorders>
            <w:noWrap/>
          </w:tcPr>
          <w:p w14:paraId="3B35FA87" w14:textId="77777777" w:rsidR="00394E20" w:rsidRPr="00B71F92" w:rsidRDefault="00394E20" w:rsidP="00AF15D1">
            <w:pPr>
              <w:spacing w:after="0" w:line="240" w:lineRule="auto"/>
              <w:jc w:val="center"/>
              <w:rPr>
                <w:sz w:val="18"/>
                <w:szCs w:val="18"/>
              </w:rPr>
            </w:pPr>
            <w:r w:rsidRPr="00B71F92">
              <w:rPr>
                <w:sz w:val="18"/>
                <w:szCs w:val="18"/>
              </w:rPr>
              <w:t>Change in who you live with</w:t>
            </w:r>
          </w:p>
        </w:tc>
        <w:tc>
          <w:tcPr>
            <w:tcW w:w="990" w:type="dxa"/>
            <w:tcBorders>
              <w:top w:val="single" w:sz="12" w:space="0" w:color="auto"/>
              <w:left w:val="single" w:sz="12" w:space="0" w:color="auto"/>
              <w:bottom w:val="single" w:sz="12" w:space="0" w:color="auto"/>
              <w:right w:val="nil"/>
            </w:tcBorders>
            <w:noWrap/>
          </w:tcPr>
          <w:p w14:paraId="20D8CE02" w14:textId="77777777" w:rsidR="00394E20" w:rsidRPr="00B71F92" w:rsidRDefault="00394E20" w:rsidP="00AF15D1">
            <w:pPr>
              <w:spacing w:after="0" w:line="240" w:lineRule="auto"/>
              <w:jc w:val="center"/>
              <w:rPr>
                <w:sz w:val="18"/>
                <w:szCs w:val="18"/>
              </w:rPr>
            </w:pPr>
            <w:r w:rsidRPr="00B71F92">
              <w:rPr>
                <w:sz w:val="18"/>
                <w:szCs w:val="18"/>
              </w:rPr>
              <w:t>Need for more space</w:t>
            </w:r>
          </w:p>
        </w:tc>
        <w:tc>
          <w:tcPr>
            <w:tcW w:w="810" w:type="dxa"/>
            <w:tcBorders>
              <w:top w:val="single" w:sz="12" w:space="0" w:color="auto"/>
              <w:left w:val="nil"/>
              <w:bottom w:val="single" w:sz="12" w:space="0" w:color="auto"/>
              <w:right w:val="nil"/>
            </w:tcBorders>
            <w:noWrap/>
          </w:tcPr>
          <w:p w14:paraId="3863E8B6" w14:textId="77777777" w:rsidR="00394E20" w:rsidRPr="00B71F92" w:rsidRDefault="00394E20" w:rsidP="00AF15D1">
            <w:pPr>
              <w:spacing w:after="0" w:line="240" w:lineRule="auto"/>
              <w:jc w:val="center"/>
              <w:rPr>
                <w:sz w:val="18"/>
                <w:szCs w:val="18"/>
              </w:rPr>
            </w:pPr>
            <w:r w:rsidRPr="00B71F92">
              <w:rPr>
                <w:sz w:val="18"/>
                <w:szCs w:val="18"/>
              </w:rPr>
              <w:t>Need for less space</w:t>
            </w:r>
          </w:p>
        </w:tc>
        <w:tc>
          <w:tcPr>
            <w:tcW w:w="1087" w:type="dxa"/>
            <w:tcBorders>
              <w:top w:val="single" w:sz="12" w:space="0" w:color="auto"/>
              <w:left w:val="nil"/>
              <w:bottom w:val="single" w:sz="12" w:space="0" w:color="auto"/>
              <w:right w:val="single" w:sz="12" w:space="0" w:color="auto"/>
            </w:tcBorders>
            <w:noWrap/>
          </w:tcPr>
          <w:p w14:paraId="6BE35A9E" w14:textId="77777777" w:rsidR="00394E20" w:rsidRPr="00B71F92" w:rsidRDefault="00394E20" w:rsidP="00AF15D1">
            <w:pPr>
              <w:spacing w:after="0" w:line="240" w:lineRule="auto"/>
              <w:jc w:val="center"/>
              <w:rPr>
                <w:sz w:val="18"/>
                <w:szCs w:val="18"/>
              </w:rPr>
            </w:pPr>
            <w:r w:rsidRPr="00B71F92">
              <w:rPr>
                <w:sz w:val="18"/>
                <w:szCs w:val="18"/>
              </w:rPr>
              <w:t>Concerns about safety or crime</w:t>
            </w:r>
          </w:p>
        </w:tc>
        <w:tc>
          <w:tcPr>
            <w:tcW w:w="990" w:type="dxa"/>
            <w:tcBorders>
              <w:top w:val="single" w:sz="12" w:space="0" w:color="auto"/>
              <w:left w:val="single" w:sz="12" w:space="0" w:color="auto"/>
              <w:bottom w:val="single" w:sz="12" w:space="0" w:color="auto"/>
              <w:right w:val="nil"/>
            </w:tcBorders>
            <w:noWrap/>
          </w:tcPr>
          <w:p w14:paraId="0C184AB3" w14:textId="77777777" w:rsidR="00394E20" w:rsidRPr="00B71F92" w:rsidRDefault="00394E20" w:rsidP="00AF15D1">
            <w:pPr>
              <w:spacing w:after="0" w:line="240" w:lineRule="auto"/>
              <w:jc w:val="center"/>
              <w:rPr>
                <w:sz w:val="18"/>
                <w:szCs w:val="18"/>
              </w:rPr>
            </w:pPr>
            <w:r w:rsidRPr="00B71F92">
              <w:rPr>
                <w:sz w:val="18"/>
                <w:szCs w:val="18"/>
              </w:rPr>
              <w:t>Increase in housing costs</w:t>
            </w:r>
          </w:p>
        </w:tc>
        <w:tc>
          <w:tcPr>
            <w:tcW w:w="992" w:type="dxa"/>
            <w:tcBorders>
              <w:top w:val="single" w:sz="12" w:space="0" w:color="auto"/>
              <w:left w:val="nil"/>
              <w:bottom w:val="single" w:sz="12" w:space="0" w:color="auto"/>
              <w:right w:val="nil"/>
            </w:tcBorders>
            <w:noWrap/>
          </w:tcPr>
          <w:p w14:paraId="1AF66CB4" w14:textId="77777777" w:rsidR="00394E20" w:rsidRPr="00B71F92" w:rsidRDefault="00394E20" w:rsidP="00AF15D1">
            <w:pPr>
              <w:spacing w:after="0" w:line="240" w:lineRule="auto"/>
              <w:jc w:val="center"/>
              <w:rPr>
                <w:sz w:val="18"/>
                <w:szCs w:val="18"/>
              </w:rPr>
            </w:pPr>
            <w:r w:rsidRPr="00B71F92">
              <w:rPr>
                <w:sz w:val="18"/>
                <w:szCs w:val="18"/>
              </w:rPr>
              <w:t>Change in income or finances</w:t>
            </w:r>
          </w:p>
        </w:tc>
        <w:tc>
          <w:tcPr>
            <w:tcW w:w="722" w:type="dxa"/>
            <w:tcBorders>
              <w:top w:val="single" w:sz="12" w:space="0" w:color="auto"/>
              <w:left w:val="nil"/>
              <w:bottom w:val="single" w:sz="12" w:space="0" w:color="auto"/>
              <w:right w:val="single" w:sz="12" w:space="0" w:color="auto"/>
            </w:tcBorders>
            <w:noWrap/>
          </w:tcPr>
          <w:p w14:paraId="7AB4E74A" w14:textId="77777777" w:rsidR="00394E20" w:rsidRPr="00B71F92" w:rsidRDefault="00394E20" w:rsidP="00AF15D1">
            <w:pPr>
              <w:spacing w:after="0" w:line="240" w:lineRule="auto"/>
              <w:jc w:val="center"/>
              <w:rPr>
                <w:sz w:val="18"/>
                <w:szCs w:val="18"/>
              </w:rPr>
            </w:pPr>
            <w:r w:rsidRPr="00B71F92">
              <w:rPr>
                <w:sz w:val="18"/>
                <w:szCs w:val="18"/>
              </w:rPr>
              <w:t>Friends leaving</w:t>
            </w:r>
          </w:p>
        </w:tc>
        <w:tc>
          <w:tcPr>
            <w:tcW w:w="1121" w:type="dxa"/>
            <w:tcBorders>
              <w:top w:val="single" w:sz="12" w:space="0" w:color="auto"/>
              <w:left w:val="single" w:sz="12" w:space="0" w:color="auto"/>
              <w:bottom w:val="single" w:sz="12" w:space="0" w:color="auto"/>
              <w:right w:val="single" w:sz="12" w:space="0" w:color="auto"/>
            </w:tcBorders>
            <w:noWrap/>
          </w:tcPr>
          <w:p w14:paraId="091A010A" w14:textId="77777777" w:rsidR="00394E20" w:rsidRPr="00B71F92" w:rsidRDefault="00394E20" w:rsidP="00AF15D1">
            <w:pPr>
              <w:spacing w:after="0" w:line="240" w:lineRule="auto"/>
              <w:jc w:val="center"/>
              <w:rPr>
                <w:sz w:val="18"/>
                <w:szCs w:val="18"/>
              </w:rPr>
            </w:pPr>
            <w:r w:rsidRPr="00B71F92">
              <w:rPr>
                <w:sz w:val="18"/>
                <w:szCs w:val="18"/>
              </w:rPr>
              <w:t>Threat of being forced to move out</w:t>
            </w:r>
          </w:p>
        </w:tc>
      </w:tr>
      <w:tr w:rsidR="00394E20" w:rsidRPr="00B71F92" w14:paraId="558C7D15" w14:textId="77777777" w:rsidTr="00AF15D1">
        <w:trPr>
          <w:trHeight w:val="216"/>
          <w:jc w:val="center"/>
        </w:trPr>
        <w:tc>
          <w:tcPr>
            <w:tcW w:w="14079" w:type="dxa"/>
            <w:gridSpan w:val="13"/>
            <w:tcBorders>
              <w:top w:val="single" w:sz="12" w:space="0" w:color="auto"/>
              <w:left w:val="single" w:sz="12" w:space="0" w:color="auto"/>
              <w:bottom w:val="single" w:sz="4" w:space="0" w:color="auto"/>
              <w:right w:val="single" w:sz="12" w:space="0" w:color="auto"/>
            </w:tcBorders>
            <w:noWrap/>
            <w:vAlign w:val="center"/>
          </w:tcPr>
          <w:p w14:paraId="235D838D" w14:textId="77777777" w:rsidR="00394E20" w:rsidRPr="00B71F92" w:rsidRDefault="00394E20" w:rsidP="00AF15D1">
            <w:pPr>
              <w:tabs>
                <w:tab w:val="decimal" w:pos="270"/>
              </w:tabs>
              <w:spacing w:after="0" w:line="240" w:lineRule="auto"/>
              <w:rPr>
                <w:b/>
                <w:bCs/>
                <w:i/>
                <w:iCs/>
                <w:sz w:val="18"/>
                <w:szCs w:val="18"/>
              </w:rPr>
            </w:pPr>
            <w:r w:rsidRPr="00B71F92">
              <w:rPr>
                <w:b/>
                <w:bCs/>
                <w:i/>
                <w:iCs/>
                <w:sz w:val="18"/>
                <w:szCs w:val="18"/>
              </w:rPr>
              <w:t>Lifecycle and Household Composition Variables</w:t>
            </w:r>
          </w:p>
        </w:tc>
      </w:tr>
      <w:tr w:rsidR="00394E20" w:rsidRPr="00B71F92" w14:paraId="4A258E7E"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09A765B3"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Lifecycle</w:t>
            </w:r>
          </w:p>
        </w:tc>
        <w:tc>
          <w:tcPr>
            <w:tcW w:w="2700" w:type="dxa"/>
            <w:tcBorders>
              <w:top w:val="single" w:sz="4" w:space="0" w:color="auto"/>
              <w:left w:val="nil"/>
              <w:bottom w:val="nil"/>
              <w:right w:val="single" w:sz="12" w:space="0" w:color="auto"/>
            </w:tcBorders>
            <w:noWrap/>
            <w:vAlign w:val="center"/>
            <w:hideMark/>
          </w:tcPr>
          <w:p w14:paraId="75F53A0C"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Young (adults 18-44)</w:t>
            </w:r>
          </w:p>
        </w:tc>
        <w:tc>
          <w:tcPr>
            <w:tcW w:w="810" w:type="dxa"/>
            <w:tcBorders>
              <w:top w:val="single" w:sz="4" w:space="0" w:color="auto"/>
              <w:left w:val="single" w:sz="12" w:space="0" w:color="auto"/>
              <w:bottom w:val="nil"/>
              <w:right w:val="single" w:sz="12" w:space="0" w:color="auto"/>
            </w:tcBorders>
            <w:noWrap/>
            <w:hideMark/>
          </w:tcPr>
          <w:p w14:paraId="5BC0DD2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7</w:t>
            </w:r>
          </w:p>
        </w:tc>
        <w:tc>
          <w:tcPr>
            <w:tcW w:w="895" w:type="dxa"/>
            <w:tcBorders>
              <w:top w:val="single" w:sz="4" w:space="0" w:color="auto"/>
              <w:left w:val="single" w:sz="12" w:space="0" w:color="auto"/>
              <w:bottom w:val="nil"/>
              <w:right w:val="nil"/>
            </w:tcBorders>
            <w:noWrap/>
            <w:hideMark/>
          </w:tcPr>
          <w:p w14:paraId="10F06E7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single" w:sz="4" w:space="0" w:color="auto"/>
              <w:left w:val="nil"/>
              <w:bottom w:val="nil"/>
              <w:right w:val="nil"/>
            </w:tcBorders>
            <w:noWrap/>
            <w:hideMark/>
          </w:tcPr>
          <w:p w14:paraId="72C9C00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w:t>
            </w:r>
          </w:p>
        </w:tc>
        <w:tc>
          <w:tcPr>
            <w:tcW w:w="905" w:type="dxa"/>
            <w:tcBorders>
              <w:top w:val="single" w:sz="4" w:space="0" w:color="auto"/>
              <w:left w:val="nil"/>
              <w:bottom w:val="nil"/>
              <w:right w:val="single" w:sz="12" w:space="0" w:color="auto"/>
            </w:tcBorders>
            <w:noWrap/>
            <w:hideMark/>
          </w:tcPr>
          <w:p w14:paraId="40D8208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8</w:t>
            </w:r>
          </w:p>
        </w:tc>
        <w:tc>
          <w:tcPr>
            <w:tcW w:w="990" w:type="dxa"/>
            <w:tcBorders>
              <w:top w:val="single" w:sz="4" w:space="0" w:color="auto"/>
              <w:left w:val="single" w:sz="12" w:space="0" w:color="auto"/>
              <w:bottom w:val="nil"/>
              <w:right w:val="nil"/>
            </w:tcBorders>
            <w:noWrap/>
            <w:hideMark/>
          </w:tcPr>
          <w:p w14:paraId="3E65F65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5</w:t>
            </w:r>
          </w:p>
        </w:tc>
        <w:tc>
          <w:tcPr>
            <w:tcW w:w="810" w:type="dxa"/>
            <w:tcBorders>
              <w:top w:val="single" w:sz="4" w:space="0" w:color="auto"/>
              <w:left w:val="nil"/>
              <w:bottom w:val="nil"/>
              <w:right w:val="nil"/>
            </w:tcBorders>
            <w:noWrap/>
            <w:hideMark/>
          </w:tcPr>
          <w:p w14:paraId="68A7A8F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7</w:t>
            </w:r>
          </w:p>
        </w:tc>
        <w:tc>
          <w:tcPr>
            <w:tcW w:w="1087" w:type="dxa"/>
            <w:tcBorders>
              <w:top w:val="single" w:sz="4" w:space="0" w:color="auto"/>
              <w:left w:val="nil"/>
              <w:bottom w:val="nil"/>
              <w:right w:val="single" w:sz="12" w:space="0" w:color="auto"/>
            </w:tcBorders>
            <w:noWrap/>
            <w:hideMark/>
          </w:tcPr>
          <w:p w14:paraId="0309EB4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single" w:sz="4" w:space="0" w:color="auto"/>
              <w:left w:val="single" w:sz="12" w:space="0" w:color="auto"/>
              <w:bottom w:val="nil"/>
              <w:right w:val="nil"/>
            </w:tcBorders>
            <w:noWrap/>
            <w:hideMark/>
          </w:tcPr>
          <w:p w14:paraId="2E9359E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9.3</w:t>
            </w:r>
          </w:p>
        </w:tc>
        <w:tc>
          <w:tcPr>
            <w:tcW w:w="992" w:type="dxa"/>
            <w:tcBorders>
              <w:top w:val="single" w:sz="4" w:space="0" w:color="auto"/>
              <w:left w:val="nil"/>
              <w:bottom w:val="nil"/>
              <w:right w:val="nil"/>
            </w:tcBorders>
            <w:noWrap/>
            <w:hideMark/>
          </w:tcPr>
          <w:p w14:paraId="65EC063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4</w:t>
            </w:r>
          </w:p>
        </w:tc>
        <w:tc>
          <w:tcPr>
            <w:tcW w:w="722" w:type="dxa"/>
            <w:tcBorders>
              <w:top w:val="single" w:sz="4" w:space="0" w:color="auto"/>
              <w:left w:val="nil"/>
              <w:bottom w:val="nil"/>
              <w:right w:val="single" w:sz="12" w:space="0" w:color="auto"/>
            </w:tcBorders>
            <w:noWrap/>
            <w:hideMark/>
          </w:tcPr>
          <w:p w14:paraId="2AB6ADD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2</w:t>
            </w:r>
          </w:p>
        </w:tc>
        <w:tc>
          <w:tcPr>
            <w:tcW w:w="1121" w:type="dxa"/>
            <w:tcBorders>
              <w:top w:val="single" w:sz="4" w:space="0" w:color="auto"/>
              <w:left w:val="single" w:sz="12" w:space="0" w:color="auto"/>
              <w:bottom w:val="nil"/>
              <w:right w:val="single" w:sz="12" w:space="0" w:color="auto"/>
            </w:tcBorders>
            <w:noWrap/>
            <w:hideMark/>
          </w:tcPr>
          <w:p w14:paraId="3D38E13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4</w:t>
            </w:r>
          </w:p>
        </w:tc>
      </w:tr>
      <w:tr w:rsidR="00394E20" w:rsidRPr="00B71F92" w14:paraId="5CA0EB4E"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1DD84D7E"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0E21ACD3"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Middle-aged (adults 45-64)</w:t>
            </w:r>
          </w:p>
        </w:tc>
        <w:tc>
          <w:tcPr>
            <w:tcW w:w="810" w:type="dxa"/>
            <w:tcBorders>
              <w:top w:val="nil"/>
              <w:left w:val="single" w:sz="12" w:space="0" w:color="auto"/>
              <w:bottom w:val="nil"/>
              <w:right w:val="single" w:sz="12" w:space="0" w:color="auto"/>
            </w:tcBorders>
            <w:noWrap/>
            <w:hideMark/>
          </w:tcPr>
          <w:p w14:paraId="3CEFCA2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0.7</w:t>
            </w:r>
          </w:p>
        </w:tc>
        <w:tc>
          <w:tcPr>
            <w:tcW w:w="895" w:type="dxa"/>
            <w:tcBorders>
              <w:top w:val="nil"/>
              <w:left w:val="single" w:sz="12" w:space="0" w:color="auto"/>
              <w:bottom w:val="nil"/>
              <w:right w:val="nil"/>
            </w:tcBorders>
            <w:noWrap/>
            <w:hideMark/>
          </w:tcPr>
          <w:p w14:paraId="562B408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bottom w:val="nil"/>
              <w:right w:val="nil"/>
            </w:tcBorders>
            <w:noWrap/>
            <w:hideMark/>
          </w:tcPr>
          <w:p w14:paraId="5456D59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6</w:t>
            </w:r>
          </w:p>
        </w:tc>
        <w:tc>
          <w:tcPr>
            <w:tcW w:w="905" w:type="dxa"/>
            <w:tcBorders>
              <w:top w:val="nil"/>
              <w:left w:val="nil"/>
              <w:bottom w:val="nil"/>
              <w:right w:val="single" w:sz="12" w:space="0" w:color="auto"/>
            </w:tcBorders>
            <w:noWrap/>
            <w:hideMark/>
          </w:tcPr>
          <w:p w14:paraId="224C6F8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5</w:t>
            </w:r>
          </w:p>
        </w:tc>
        <w:tc>
          <w:tcPr>
            <w:tcW w:w="990" w:type="dxa"/>
            <w:tcBorders>
              <w:top w:val="nil"/>
              <w:left w:val="single" w:sz="12" w:space="0" w:color="auto"/>
              <w:bottom w:val="nil"/>
              <w:right w:val="nil"/>
            </w:tcBorders>
            <w:noWrap/>
            <w:hideMark/>
          </w:tcPr>
          <w:p w14:paraId="695E481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9.7</w:t>
            </w:r>
          </w:p>
        </w:tc>
        <w:tc>
          <w:tcPr>
            <w:tcW w:w="810" w:type="dxa"/>
            <w:tcBorders>
              <w:top w:val="nil"/>
              <w:left w:val="nil"/>
              <w:bottom w:val="nil"/>
              <w:right w:val="nil"/>
            </w:tcBorders>
            <w:noWrap/>
            <w:hideMark/>
          </w:tcPr>
          <w:p w14:paraId="61002B8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87.9</w:t>
            </w:r>
          </w:p>
        </w:tc>
        <w:tc>
          <w:tcPr>
            <w:tcW w:w="1087" w:type="dxa"/>
            <w:tcBorders>
              <w:top w:val="nil"/>
              <w:left w:val="nil"/>
              <w:bottom w:val="nil"/>
              <w:right w:val="single" w:sz="12" w:space="0" w:color="auto"/>
            </w:tcBorders>
            <w:noWrap/>
            <w:hideMark/>
          </w:tcPr>
          <w:p w14:paraId="5E92314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nil"/>
              <w:right w:val="nil"/>
            </w:tcBorders>
            <w:noWrap/>
            <w:hideMark/>
          </w:tcPr>
          <w:p w14:paraId="2979783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9</w:t>
            </w:r>
          </w:p>
        </w:tc>
        <w:tc>
          <w:tcPr>
            <w:tcW w:w="992" w:type="dxa"/>
            <w:tcBorders>
              <w:top w:val="nil"/>
              <w:left w:val="nil"/>
              <w:bottom w:val="nil"/>
              <w:right w:val="nil"/>
            </w:tcBorders>
            <w:noWrap/>
            <w:hideMark/>
          </w:tcPr>
          <w:p w14:paraId="3404ABE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4</w:t>
            </w:r>
          </w:p>
        </w:tc>
        <w:tc>
          <w:tcPr>
            <w:tcW w:w="722" w:type="dxa"/>
            <w:tcBorders>
              <w:top w:val="nil"/>
              <w:left w:val="nil"/>
              <w:bottom w:val="nil"/>
              <w:right w:val="single" w:sz="12" w:space="0" w:color="auto"/>
            </w:tcBorders>
            <w:noWrap/>
            <w:hideMark/>
          </w:tcPr>
          <w:p w14:paraId="32433D9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2</w:t>
            </w:r>
          </w:p>
        </w:tc>
        <w:tc>
          <w:tcPr>
            <w:tcW w:w="1121" w:type="dxa"/>
            <w:tcBorders>
              <w:top w:val="nil"/>
              <w:left w:val="single" w:sz="12" w:space="0" w:color="auto"/>
              <w:bottom w:val="nil"/>
              <w:right w:val="single" w:sz="12" w:space="0" w:color="auto"/>
            </w:tcBorders>
            <w:noWrap/>
            <w:hideMark/>
          </w:tcPr>
          <w:p w14:paraId="589EBC0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4</w:t>
            </w:r>
          </w:p>
        </w:tc>
      </w:tr>
      <w:tr w:rsidR="00394E20" w:rsidRPr="00B71F92" w14:paraId="71AD2E4C"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246FEC19"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right w:val="single" w:sz="12" w:space="0" w:color="auto"/>
            </w:tcBorders>
            <w:noWrap/>
            <w:vAlign w:val="center"/>
            <w:hideMark/>
          </w:tcPr>
          <w:p w14:paraId="74C14FF9"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Older (adults 65+)</w:t>
            </w:r>
          </w:p>
        </w:tc>
        <w:tc>
          <w:tcPr>
            <w:tcW w:w="810" w:type="dxa"/>
            <w:tcBorders>
              <w:top w:val="nil"/>
              <w:left w:val="single" w:sz="12" w:space="0" w:color="auto"/>
              <w:right w:val="single" w:sz="12" w:space="0" w:color="auto"/>
            </w:tcBorders>
            <w:noWrap/>
            <w:hideMark/>
          </w:tcPr>
          <w:p w14:paraId="3725FBF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4.6</w:t>
            </w:r>
          </w:p>
        </w:tc>
        <w:tc>
          <w:tcPr>
            <w:tcW w:w="895" w:type="dxa"/>
            <w:tcBorders>
              <w:top w:val="nil"/>
              <w:left w:val="single" w:sz="12" w:space="0" w:color="auto"/>
              <w:right w:val="nil"/>
            </w:tcBorders>
            <w:noWrap/>
            <w:hideMark/>
          </w:tcPr>
          <w:p w14:paraId="473F296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right w:val="nil"/>
            </w:tcBorders>
            <w:noWrap/>
            <w:hideMark/>
          </w:tcPr>
          <w:p w14:paraId="5D2396D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4</w:t>
            </w:r>
          </w:p>
        </w:tc>
        <w:tc>
          <w:tcPr>
            <w:tcW w:w="905" w:type="dxa"/>
            <w:tcBorders>
              <w:top w:val="nil"/>
              <w:left w:val="nil"/>
              <w:right w:val="single" w:sz="12" w:space="0" w:color="auto"/>
            </w:tcBorders>
            <w:noWrap/>
            <w:hideMark/>
          </w:tcPr>
          <w:p w14:paraId="395E110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6</w:t>
            </w:r>
          </w:p>
        </w:tc>
        <w:tc>
          <w:tcPr>
            <w:tcW w:w="990" w:type="dxa"/>
            <w:tcBorders>
              <w:top w:val="nil"/>
              <w:left w:val="single" w:sz="12" w:space="0" w:color="auto"/>
              <w:right w:val="nil"/>
            </w:tcBorders>
            <w:noWrap/>
            <w:hideMark/>
          </w:tcPr>
          <w:p w14:paraId="68BFA3A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9.9</w:t>
            </w:r>
          </w:p>
        </w:tc>
        <w:tc>
          <w:tcPr>
            <w:tcW w:w="810" w:type="dxa"/>
            <w:tcBorders>
              <w:top w:val="nil"/>
              <w:left w:val="nil"/>
              <w:right w:val="nil"/>
            </w:tcBorders>
            <w:noWrap/>
            <w:hideMark/>
          </w:tcPr>
          <w:p w14:paraId="1AF6891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8.6</w:t>
            </w:r>
          </w:p>
        </w:tc>
        <w:tc>
          <w:tcPr>
            <w:tcW w:w="1087" w:type="dxa"/>
            <w:tcBorders>
              <w:top w:val="nil"/>
              <w:left w:val="nil"/>
              <w:right w:val="single" w:sz="12" w:space="0" w:color="auto"/>
            </w:tcBorders>
            <w:noWrap/>
            <w:hideMark/>
          </w:tcPr>
          <w:p w14:paraId="7EF663D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right w:val="nil"/>
            </w:tcBorders>
            <w:noWrap/>
            <w:hideMark/>
          </w:tcPr>
          <w:p w14:paraId="4D610E3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7.9</w:t>
            </w:r>
          </w:p>
        </w:tc>
        <w:tc>
          <w:tcPr>
            <w:tcW w:w="992" w:type="dxa"/>
            <w:tcBorders>
              <w:top w:val="nil"/>
              <w:left w:val="nil"/>
              <w:right w:val="nil"/>
            </w:tcBorders>
            <w:noWrap/>
            <w:hideMark/>
          </w:tcPr>
          <w:p w14:paraId="1F6A349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4</w:t>
            </w:r>
          </w:p>
        </w:tc>
        <w:tc>
          <w:tcPr>
            <w:tcW w:w="722" w:type="dxa"/>
            <w:tcBorders>
              <w:top w:val="nil"/>
              <w:left w:val="nil"/>
              <w:right w:val="single" w:sz="12" w:space="0" w:color="auto"/>
            </w:tcBorders>
            <w:noWrap/>
            <w:hideMark/>
          </w:tcPr>
          <w:p w14:paraId="4871111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2.1</w:t>
            </w:r>
          </w:p>
        </w:tc>
        <w:tc>
          <w:tcPr>
            <w:tcW w:w="1121" w:type="dxa"/>
            <w:tcBorders>
              <w:top w:val="nil"/>
              <w:left w:val="single" w:sz="12" w:space="0" w:color="auto"/>
              <w:right w:val="single" w:sz="12" w:space="0" w:color="auto"/>
            </w:tcBorders>
            <w:noWrap/>
            <w:hideMark/>
          </w:tcPr>
          <w:p w14:paraId="34A9D06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8.2</w:t>
            </w:r>
          </w:p>
        </w:tc>
      </w:tr>
      <w:tr w:rsidR="00394E20" w:rsidRPr="00B71F92" w14:paraId="0D4B01A7"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1BD617DE"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7F5E55AB"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Extended/multigenerational</w:t>
            </w:r>
          </w:p>
        </w:tc>
        <w:tc>
          <w:tcPr>
            <w:tcW w:w="810" w:type="dxa"/>
            <w:tcBorders>
              <w:top w:val="nil"/>
              <w:left w:val="single" w:sz="12" w:space="0" w:color="auto"/>
              <w:bottom w:val="single" w:sz="4" w:space="0" w:color="auto"/>
              <w:right w:val="single" w:sz="12" w:space="0" w:color="auto"/>
            </w:tcBorders>
            <w:noWrap/>
            <w:hideMark/>
          </w:tcPr>
          <w:p w14:paraId="61097FE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1</w:t>
            </w:r>
          </w:p>
        </w:tc>
        <w:tc>
          <w:tcPr>
            <w:tcW w:w="895" w:type="dxa"/>
            <w:tcBorders>
              <w:top w:val="nil"/>
              <w:left w:val="single" w:sz="12" w:space="0" w:color="auto"/>
              <w:bottom w:val="single" w:sz="4" w:space="0" w:color="auto"/>
              <w:right w:val="nil"/>
            </w:tcBorders>
            <w:noWrap/>
            <w:hideMark/>
          </w:tcPr>
          <w:p w14:paraId="447C814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bottom w:val="single" w:sz="4" w:space="0" w:color="auto"/>
              <w:right w:val="nil"/>
            </w:tcBorders>
            <w:noWrap/>
            <w:hideMark/>
          </w:tcPr>
          <w:p w14:paraId="7778821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single" w:sz="4" w:space="0" w:color="auto"/>
              <w:right w:val="single" w:sz="12" w:space="0" w:color="auto"/>
            </w:tcBorders>
            <w:noWrap/>
            <w:hideMark/>
          </w:tcPr>
          <w:p w14:paraId="6524A65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7</w:t>
            </w:r>
          </w:p>
        </w:tc>
        <w:tc>
          <w:tcPr>
            <w:tcW w:w="990" w:type="dxa"/>
            <w:tcBorders>
              <w:top w:val="nil"/>
              <w:left w:val="single" w:sz="12" w:space="0" w:color="auto"/>
              <w:bottom w:val="single" w:sz="4" w:space="0" w:color="auto"/>
              <w:right w:val="nil"/>
            </w:tcBorders>
            <w:noWrap/>
            <w:hideMark/>
          </w:tcPr>
          <w:p w14:paraId="4A0F4C8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2</w:t>
            </w:r>
          </w:p>
        </w:tc>
        <w:tc>
          <w:tcPr>
            <w:tcW w:w="810" w:type="dxa"/>
            <w:tcBorders>
              <w:top w:val="nil"/>
              <w:left w:val="nil"/>
              <w:bottom w:val="single" w:sz="4" w:space="0" w:color="auto"/>
              <w:right w:val="nil"/>
            </w:tcBorders>
            <w:noWrap/>
            <w:hideMark/>
          </w:tcPr>
          <w:p w14:paraId="47F78B7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7</w:t>
            </w:r>
          </w:p>
        </w:tc>
        <w:tc>
          <w:tcPr>
            <w:tcW w:w="1087" w:type="dxa"/>
            <w:tcBorders>
              <w:top w:val="nil"/>
              <w:left w:val="nil"/>
              <w:bottom w:val="single" w:sz="4" w:space="0" w:color="auto"/>
              <w:right w:val="single" w:sz="12" w:space="0" w:color="auto"/>
            </w:tcBorders>
            <w:noWrap/>
            <w:hideMark/>
          </w:tcPr>
          <w:p w14:paraId="7EAF404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single" w:sz="4" w:space="0" w:color="auto"/>
              <w:right w:val="nil"/>
            </w:tcBorders>
            <w:noWrap/>
            <w:hideMark/>
          </w:tcPr>
          <w:p w14:paraId="2442E0E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9.3</w:t>
            </w:r>
          </w:p>
        </w:tc>
        <w:tc>
          <w:tcPr>
            <w:tcW w:w="992" w:type="dxa"/>
            <w:tcBorders>
              <w:top w:val="nil"/>
              <w:left w:val="nil"/>
              <w:bottom w:val="single" w:sz="4" w:space="0" w:color="auto"/>
              <w:right w:val="nil"/>
            </w:tcBorders>
            <w:noWrap/>
            <w:hideMark/>
          </w:tcPr>
          <w:p w14:paraId="34B9EAF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3</w:t>
            </w:r>
          </w:p>
        </w:tc>
        <w:tc>
          <w:tcPr>
            <w:tcW w:w="722" w:type="dxa"/>
            <w:tcBorders>
              <w:top w:val="nil"/>
              <w:left w:val="nil"/>
              <w:bottom w:val="single" w:sz="4" w:space="0" w:color="auto"/>
              <w:right w:val="single" w:sz="12" w:space="0" w:color="auto"/>
            </w:tcBorders>
            <w:noWrap/>
            <w:hideMark/>
          </w:tcPr>
          <w:p w14:paraId="5B7897D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9.8</w:t>
            </w:r>
          </w:p>
        </w:tc>
        <w:tc>
          <w:tcPr>
            <w:tcW w:w="1121" w:type="dxa"/>
            <w:tcBorders>
              <w:top w:val="nil"/>
              <w:left w:val="single" w:sz="12" w:space="0" w:color="auto"/>
              <w:bottom w:val="single" w:sz="4" w:space="0" w:color="auto"/>
              <w:right w:val="single" w:sz="12" w:space="0" w:color="auto"/>
            </w:tcBorders>
            <w:noWrap/>
            <w:hideMark/>
          </w:tcPr>
          <w:p w14:paraId="3C6517B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4</w:t>
            </w:r>
          </w:p>
        </w:tc>
      </w:tr>
      <w:tr w:rsidR="00394E20" w:rsidRPr="00B71F92" w14:paraId="294B41B7"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118B0C0F"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Household Composition</w:t>
            </w:r>
          </w:p>
        </w:tc>
        <w:tc>
          <w:tcPr>
            <w:tcW w:w="2700" w:type="dxa"/>
            <w:tcBorders>
              <w:top w:val="single" w:sz="4" w:space="0" w:color="auto"/>
              <w:left w:val="nil"/>
              <w:bottom w:val="nil"/>
              <w:right w:val="single" w:sz="12" w:space="0" w:color="auto"/>
            </w:tcBorders>
            <w:noWrap/>
            <w:vAlign w:val="center"/>
            <w:hideMark/>
          </w:tcPr>
          <w:p w14:paraId="1E5A4B41"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2+ adults</w:t>
            </w:r>
          </w:p>
        </w:tc>
        <w:tc>
          <w:tcPr>
            <w:tcW w:w="810" w:type="dxa"/>
            <w:tcBorders>
              <w:top w:val="single" w:sz="4" w:space="0" w:color="auto"/>
              <w:left w:val="single" w:sz="12" w:space="0" w:color="auto"/>
              <w:bottom w:val="nil"/>
              <w:right w:val="single" w:sz="12" w:space="0" w:color="auto"/>
            </w:tcBorders>
            <w:noWrap/>
            <w:hideMark/>
          </w:tcPr>
          <w:p w14:paraId="0905D21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4</w:t>
            </w:r>
          </w:p>
        </w:tc>
        <w:tc>
          <w:tcPr>
            <w:tcW w:w="895" w:type="dxa"/>
            <w:tcBorders>
              <w:top w:val="single" w:sz="4" w:space="0" w:color="auto"/>
              <w:left w:val="single" w:sz="12" w:space="0" w:color="auto"/>
              <w:bottom w:val="nil"/>
              <w:right w:val="nil"/>
            </w:tcBorders>
            <w:noWrap/>
            <w:hideMark/>
          </w:tcPr>
          <w:p w14:paraId="3F5A395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single" w:sz="4" w:space="0" w:color="auto"/>
              <w:left w:val="nil"/>
              <w:bottom w:val="nil"/>
              <w:right w:val="nil"/>
            </w:tcBorders>
            <w:noWrap/>
            <w:hideMark/>
          </w:tcPr>
          <w:p w14:paraId="0355944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w:t>
            </w:r>
          </w:p>
        </w:tc>
        <w:tc>
          <w:tcPr>
            <w:tcW w:w="905" w:type="dxa"/>
            <w:tcBorders>
              <w:top w:val="single" w:sz="4" w:space="0" w:color="auto"/>
              <w:left w:val="nil"/>
              <w:bottom w:val="nil"/>
              <w:right w:val="single" w:sz="12" w:space="0" w:color="auto"/>
            </w:tcBorders>
            <w:noWrap/>
            <w:hideMark/>
          </w:tcPr>
          <w:p w14:paraId="0526E01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single" w:sz="4" w:space="0" w:color="auto"/>
              <w:left w:val="single" w:sz="12" w:space="0" w:color="auto"/>
              <w:bottom w:val="nil"/>
              <w:right w:val="nil"/>
            </w:tcBorders>
            <w:noWrap/>
            <w:hideMark/>
          </w:tcPr>
          <w:p w14:paraId="3F70440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7</w:t>
            </w:r>
          </w:p>
        </w:tc>
        <w:tc>
          <w:tcPr>
            <w:tcW w:w="810" w:type="dxa"/>
            <w:tcBorders>
              <w:top w:val="single" w:sz="4" w:space="0" w:color="auto"/>
              <w:left w:val="nil"/>
              <w:bottom w:val="nil"/>
              <w:right w:val="nil"/>
            </w:tcBorders>
            <w:noWrap/>
            <w:hideMark/>
          </w:tcPr>
          <w:p w14:paraId="50ED85D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8</w:t>
            </w:r>
          </w:p>
        </w:tc>
        <w:tc>
          <w:tcPr>
            <w:tcW w:w="1087" w:type="dxa"/>
            <w:tcBorders>
              <w:top w:val="single" w:sz="4" w:space="0" w:color="auto"/>
              <w:left w:val="nil"/>
              <w:bottom w:val="nil"/>
              <w:right w:val="single" w:sz="12" w:space="0" w:color="auto"/>
            </w:tcBorders>
            <w:noWrap/>
            <w:hideMark/>
          </w:tcPr>
          <w:p w14:paraId="4333B09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8</w:t>
            </w:r>
          </w:p>
        </w:tc>
        <w:tc>
          <w:tcPr>
            <w:tcW w:w="990" w:type="dxa"/>
            <w:tcBorders>
              <w:top w:val="single" w:sz="4" w:space="0" w:color="auto"/>
              <w:left w:val="single" w:sz="12" w:space="0" w:color="auto"/>
              <w:bottom w:val="nil"/>
              <w:right w:val="nil"/>
            </w:tcBorders>
            <w:noWrap/>
            <w:hideMark/>
          </w:tcPr>
          <w:p w14:paraId="310B636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single" w:sz="4" w:space="0" w:color="auto"/>
              <w:left w:val="nil"/>
              <w:bottom w:val="nil"/>
              <w:right w:val="nil"/>
            </w:tcBorders>
            <w:noWrap/>
            <w:hideMark/>
          </w:tcPr>
          <w:p w14:paraId="1CF0731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0.9</w:t>
            </w:r>
          </w:p>
        </w:tc>
        <w:tc>
          <w:tcPr>
            <w:tcW w:w="722" w:type="dxa"/>
            <w:tcBorders>
              <w:top w:val="single" w:sz="4" w:space="0" w:color="auto"/>
              <w:left w:val="nil"/>
              <w:bottom w:val="nil"/>
              <w:right w:val="single" w:sz="12" w:space="0" w:color="auto"/>
            </w:tcBorders>
            <w:noWrap/>
            <w:hideMark/>
          </w:tcPr>
          <w:p w14:paraId="4F7C97B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7</w:t>
            </w:r>
          </w:p>
        </w:tc>
        <w:tc>
          <w:tcPr>
            <w:tcW w:w="1121" w:type="dxa"/>
            <w:tcBorders>
              <w:top w:val="single" w:sz="4" w:space="0" w:color="auto"/>
              <w:left w:val="single" w:sz="12" w:space="0" w:color="auto"/>
              <w:bottom w:val="nil"/>
              <w:right w:val="single" w:sz="12" w:space="0" w:color="auto"/>
            </w:tcBorders>
            <w:noWrap/>
            <w:hideMark/>
          </w:tcPr>
          <w:p w14:paraId="79D6320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5CE99415" w14:textId="77777777" w:rsidTr="00AF15D1">
        <w:trPr>
          <w:trHeight w:val="216"/>
          <w:jc w:val="center"/>
        </w:trPr>
        <w:tc>
          <w:tcPr>
            <w:tcW w:w="1245" w:type="dxa"/>
            <w:vMerge/>
            <w:tcBorders>
              <w:top w:val="single" w:sz="4" w:space="0" w:color="auto"/>
              <w:left w:val="single" w:sz="12" w:space="0" w:color="auto"/>
              <w:bottom w:val="single" w:sz="4" w:space="0" w:color="auto"/>
              <w:right w:val="nil"/>
            </w:tcBorders>
            <w:vAlign w:val="center"/>
            <w:hideMark/>
          </w:tcPr>
          <w:p w14:paraId="4724E26C"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6D0F1403"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Single male adult</w:t>
            </w:r>
          </w:p>
        </w:tc>
        <w:tc>
          <w:tcPr>
            <w:tcW w:w="810" w:type="dxa"/>
            <w:tcBorders>
              <w:top w:val="nil"/>
              <w:left w:val="single" w:sz="12" w:space="0" w:color="auto"/>
              <w:bottom w:val="nil"/>
              <w:right w:val="single" w:sz="12" w:space="0" w:color="auto"/>
            </w:tcBorders>
            <w:noWrap/>
            <w:hideMark/>
          </w:tcPr>
          <w:p w14:paraId="767F9B9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8.1</w:t>
            </w:r>
          </w:p>
        </w:tc>
        <w:tc>
          <w:tcPr>
            <w:tcW w:w="895" w:type="dxa"/>
            <w:tcBorders>
              <w:top w:val="nil"/>
              <w:left w:val="single" w:sz="12" w:space="0" w:color="auto"/>
              <w:bottom w:val="nil"/>
              <w:right w:val="nil"/>
            </w:tcBorders>
            <w:noWrap/>
            <w:hideMark/>
          </w:tcPr>
          <w:p w14:paraId="187FF9D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bottom w:val="nil"/>
              <w:right w:val="nil"/>
            </w:tcBorders>
            <w:noWrap/>
            <w:hideMark/>
          </w:tcPr>
          <w:p w14:paraId="00A0AA2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6</w:t>
            </w:r>
          </w:p>
        </w:tc>
        <w:tc>
          <w:tcPr>
            <w:tcW w:w="905" w:type="dxa"/>
            <w:tcBorders>
              <w:top w:val="nil"/>
              <w:left w:val="nil"/>
              <w:bottom w:val="nil"/>
              <w:right w:val="single" w:sz="12" w:space="0" w:color="auto"/>
            </w:tcBorders>
            <w:noWrap/>
            <w:hideMark/>
          </w:tcPr>
          <w:p w14:paraId="2EACC6C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nil"/>
              <w:right w:val="nil"/>
            </w:tcBorders>
            <w:noWrap/>
            <w:hideMark/>
          </w:tcPr>
          <w:p w14:paraId="3553937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8</w:t>
            </w:r>
          </w:p>
        </w:tc>
        <w:tc>
          <w:tcPr>
            <w:tcW w:w="810" w:type="dxa"/>
            <w:tcBorders>
              <w:top w:val="nil"/>
              <w:left w:val="nil"/>
              <w:bottom w:val="nil"/>
              <w:right w:val="nil"/>
            </w:tcBorders>
            <w:noWrap/>
            <w:hideMark/>
          </w:tcPr>
          <w:p w14:paraId="624E392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8.8</w:t>
            </w:r>
          </w:p>
        </w:tc>
        <w:tc>
          <w:tcPr>
            <w:tcW w:w="1087" w:type="dxa"/>
            <w:tcBorders>
              <w:top w:val="nil"/>
              <w:left w:val="nil"/>
              <w:bottom w:val="nil"/>
              <w:right w:val="single" w:sz="12" w:space="0" w:color="auto"/>
            </w:tcBorders>
            <w:noWrap/>
            <w:hideMark/>
          </w:tcPr>
          <w:p w14:paraId="6DF27BD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2</w:t>
            </w:r>
          </w:p>
        </w:tc>
        <w:tc>
          <w:tcPr>
            <w:tcW w:w="990" w:type="dxa"/>
            <w:tcBorders>
              <w:top w:val="nil"/>
              <w:left w:val="single" w:sz="12" w:space="0" w:color="auto"/>
              <w:bottom w:val="nil"/>
              <w:right w:val="nil"/>
            </w:tcBorders>
            <w:noWrap/>
            <w:hideMark/>
          </w:tcPr>
          <w:p w14:paraId="0A85EF5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nil"/>
              <w:right w:val="nil"/>
            </w:tcBorders>
            <w:noWrap/>
            <w:hideMark/>
          </w:tcPr>
          <w:p w14:paraId="4F3B25A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7.5</w:t>
            </w:r>
          </w:p>
        </w:tc>
        <w:tc>
          <w:tcPr>
            <w:tcW w:w="722" w:type="dxa"/>
            <w:tcBorders>
              <w:top w:val="nil"/>
              <w:left w:val="nil"/>
              <w:bottom w:val="nil"/>
              <w:right w:val="single" w:sz="12" w:space="0" w:color="auto"/>
            </w:tcBorders>
            <w:noWrap/>
            <w:hideMark/>
          </w:tcPr>
          <w:p w14:paraId="2B217EF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5</w:t>
            </w:r>
          </w:p>
        </w:tc>
        <w:tc>
          <w:tcPr>
            <w:tcW w:w="1121" w:type="dxa"/>
            <w:tcBorders>
              <w:top w:val="nil"/>
              <w:left w:val="single" w:sz="12" w:space="0" w:color="auto"/>
              <w:bottom w:val="nil"/>
              <w:right w:val="single" w:sz="12" w:space="0" w:color="auto"/>
            </w:tcBorders>
            <w:noWrap/>
            <w:hideMark/>
          </w:tcPr>
          <w:p w14:paraId="3F0FD19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4AE5FE49" w14:textId="77777777" w:rsidTr="00AF15D1">
        <w:trPr>
          <w:trHeight w:val="216"/>
          <w:jc w:val="center"/>
        </w:trPr>
        <w:tc>
          <w:tcPr>
            <w:tcW w:w="1245" w:type="dxa"/>
            <w:vMerge/>
            <w:tcBorders>
              <w:top w:val="single" w:sz="4" w:space="0" w:color="auto"/>
              <w:left w:val="single" w:sz="12" w:space="0" w:color="auto"/>
              <w:bottom w:val="single" w:sz="4" w:space="0" w:color="auto"/>
              <w:right w:val="nil"/>
            </w:tcBorders>
            <w:vAlign w:val="center"/>
            <w:hideMark/>
          </w:tcPr>
          <w:p w14:paraId="07E2C2DF"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215AA54D"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Single female adult</w:t>
            </w:r>
          </w:p>
        </w:tc>
        <w:tc>
          <w:tcPr>
            <w:tcW w:w="810" w:type="dxa"/>
            <w:tcBorders>
              <w:top w:val="nil"/>
              <w:left w:val="single" w:sz="12" w:space="0" w:color="auto"/>
              <w:bottom w:val="single" w:sz="4" w:space="0" w:color="auto"/>
              <w:right w:val="single" w:sz="12" w:space="0" w:color="auto"/>
            </w:tcBorders>
            <w:noWrap/>
            <w:hideMark/>
          </w:tcPr>
          <w:p w14:paraId="2D844EF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7</w:t>
            </w:r>
          </w:p>
        </w:tc>
        <w:tc>
          <w:tcPr>
            <w:tcW w:w="895" w:type="dxa"/>
            <w:tcBorders>
              <w:top w:val="nil"/>
              <w:left w:val="single" w:sz="12" w:space="0" w:color="auto"/>
              <w:bottom w:val="single" w:sz="4" w:space="0" w:color="auto"/>
              <w:right w:val="nil"/>
            </w:tcBorders>
            <w:noWrap/>
            <w:hideMark/>
          </w:tcPr>
          <w:p w14:paraId="47D64B5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bottom w:val="single" w:sz="4" w:space="0" w:color="auto"/>
              <w:right w:val="nil"/>
            </w:tcBorders>
            <w:noWrap/>
            <w:hideMark/>
          </w:tcPr>
          <w:p w14:paraId="031470B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9</w:t>
            </w:r>
          </w:p>
        </w:tc>
        <w:tc>
          <w:tcPr>
            <w:tcW w:w="905" w:type="dxa"/>
            <w:tcBorders>
              <w:top w:val="nil"/>
              <w:left w:val="nil"/>
              <w:bottom w:val="single" w:sz="4" w:space="0" w:color="auto"/>
              <w:right w:val="single" w:sz="12" w:space="0" w:color="auto"/>
            </w:tcBorders>
            <w:noWrap/>
            <w:hideMark/>
          </w:tcPr>
          <w:p w14:paraId="4234F3D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single" w:sz="4" w:space="0" w:color="auto"/>
              <w:right w:val="nil"/>
            </w:tcBorders>
            <w:noWrap/>
            <w:hideMark/>
          </w:tcPr>
          <w:p w14:paraId="047B9DB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2</w:t>
            </w:r>
          </w:p>
        </w:tc>
        <w:tc>
          <w:tcPr>
            <w:tcW w:w="810" w:type="dxa"/>
            <w:tcBorders>
              <w:top w:val="nil"/>
              <w:left w:val="nil"/>
              <w:bottom w:val="single" w:sz="4" w:space="0" w:color="auto"/>
              <w:right w:val="nil"/>
            </w:tcBorders>
            <w:noWrap/>
            <w:hideMark/>
          </w:tcPr>
          <w:p w14:paraId="155EEDD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8</w:t>
            </w:r>
          </w:p>
        </w:tc>
        <w:tc>
          <w:tcPr>
            <w:tcW w:w="1087" w:type="dxa"/>
            <w:tcBorders>
              <w:top w:val="nil"/>
              <w:left w:val="nil"/>
              <w:bottom w:val="single" w:sz="4" w:space="0" w:color="auto"/>
              <w:right w:val="single" w:sz="12" w:space="0" w:color="auto"/>
            </w:tcBorders>
            <w:noWrap/>
            <w:hideMark/>
          </w:tcPr>
          <w:p w14:paraId="75D83CC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4.0</w:t>
            </w:r>
          </w:p>
        </w:tc>
        <w:tc>
          <w:tcPr>
            <w:tcW w:w="990" w:type="dxa"/>
            <w:tcBorders>
              <w:top w:val="nil"/>
              <w:left w:val="single" w:sz="12" w:space="0" w:color="auto"/>
              <w:bottom w:val="single" w:sz="4" w:space="0" w:color="auto"/>
              <w:right w:val="nil"/>
            </w:tcBorders>
            <w:noWrap/>
            <w:hideMark/>
          </w:tcPr>
          <w:p w14:paraId="03A19EE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single" w:sz="4" w:space="0" w:color="auto"/>
              <w:right w:val="nil"/>
            </w:tcBorders>
            <w:noWrap/>
            <w:hideMark/>
          </w:tcPr>
          <w:p w14:paraId="6A59C55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9.9</w:t>
            </w:r>
          </w:p>
        </w:tc>
        <w:tc>
          <w:tcPr>
            <w:tcW w:w="722" w:type="dxa"/>
            <w:tcBorders>
              <w:top w:val="nil"/>
              <w:left w:val="nil"/>
              <w:bottom w:val="single" w:sz="4" w:space="0" w:color="auto"/>
              <w:right w:val="single" w:sz="12" w:space="0" w:color="auto"/>
            </w:tcBorders>
            <w:noWrap/>
            <w:hideMark/>
          </w:tcPr>
          <w:p w14:paraId="10F4175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1</w:t>
            </w:r>
          </w:p>
        </w:tc>
        <w:tc>
          <w:tcPr>
            <w:tcW w:w="1121" w:type="dxa"/>
            <w:tcBorders>
              <w:top w:val="nil"/>
              <w:left w:val="single" w:sz="12" w:space="0" w:color="auto"/>
              <w:bottom w:val="single" w:sz="4" w:space="0" w:color="auto"/>
              <w:right w:val="single" w:sz="12" w:space="0" w:color="auto"/>
            </w:tcBorders>
            <w:noWrap/>
            <w:hideMark/>
          </w:tcPr>
          <w:p w14:paraId="7F2F0BD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5795CA4A"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745925EF"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Presence of Children</w:t>
            </w:r>
          </w:p>
        </w:tc>
        <w:tc>
          <w:tcPr>
            <w:tcW w:w="2700" w:type="dxa"/>
            <w:tcBorders>
              <w:top w:val="single" w:sz="4" w:space="0" w:color="auto"/>
              <w:left w:val="nil"/>
              <w:bottom w:val="nil"/>
              <w:right w:val="single" w:sz="12" w:space="0" w:color="auto"/>
            </w:tcBorders>
            <w:noWrap/>
            <w:vAlign w:val="center"/>
            <w:hideMark/>
          </w:tcPr>
          <w:p w14:paraId="1B1145DA"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No Children</w:t>
            </w:r>
          </w:p>
        </w:tc>
        <w:tc>
          <w:tcPr>
            <w:tcW w:w="810" w:type="dxa"/>
            <w:tcBorders>
              <w:top w:val="single" w:sz="4" w:space="0" w:color="auto"/>
              <w:left w:val="single" w:sz="12" w:space="0" w:color="auto"/>
              <w:bottom w:val="nil"/>
              <w:right w:val="single" w:sz="12" w:space="0" w:color="auto"/>
            </w:tcBorders>
            <w:noWrap/>
            <w:hideMark/>
          </w:tcPr>
          <w:p w14:paraId="00B171C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5</w:t>
            </w:r>
          </w:p>
        </w:tc>
        <w:tc>
          <w:tcPr>
            <w:tcW w:w="895" w:type="dxa"/>
            <w:tcBorders>
              <w:top w:val="single" w:sz="4" w:space="0" w:color="auto"/>
              <w:left w:val="single" w:sz="12" w:space="0" w:color="auto"/>
              <w:bottom w:val="nil"/>
              <w:right w:val="nil"/>
            </w:tcBorders>
            <w:noWrap/>
            <w:hideMark/>
          </w:tcPr>
          <w:p w14:paraId="3266678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9</w:t>
            </w:r>
          </w:p>
        </w:tc>
        <w:tc>
          <w:tcPr>
            <w:tcW w:w="810" w:type="dxa"/>
            <w:tcBorders>
              <w:top w:val="single" w:sz="4" w:space="0" w:color="auto"/>
              <w:left w:val="nil"/>
              <w:bottom w:val="nil"/>
              <w:right w:val="nil"/>
            </w:tcBorders>
            <w:noWrap/>
            <w:hideMark/>
          </w:tcPr>
          <w:p w14:paraId="1D9ECBD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6</w:t>
            </w:r>
          </w:p>
        </w:tc>
        <w:tc>
          <w:tcPr>
            <w:tcW w:w="905" w:type="dxa"/>
            <w:tcBorders>
              <w:top w:val="single" w:sz="4" w:space="0" w:color="auto"/>
              <w:left w:val="nil"/>
              <w:bottom w:val="nil"/>
              <w:right w:val="single" w:sz="12" w:space="0" w:color="auto"/>
            </w:tcBorders>
            <w:noWrap/>
            <w:hideMark/>
          </w:tcPr>
          <w:p w14:paraId="6FFF9B2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5</w:t>
            </w:r>
          </w:p>
        </w:tc>
        <w:tc>
          <w:tcPr>
            <w:tcW w:w="990" w:type="dxa"/>
            <w:tcBorders>
              <w:top w:val="single" w:sz="4" w:space="0" w:color="auto"/>
              <w:left w:val="single" w:sz="12" w:space="0" w:color="auto"/>
              <w:bottom w:val="nil"/>
              <w:right w:val="nil"/>
            </w:tcBorders>
            <w:noWrap/>
            <w:hideMark/>
          </w:tcPr>
          <w:p w14:paraId="3BEF789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4</w:t>
            </w:r>
          </w:p>
        </w:tc>
        <w:tc>
          <w:tcPr>
            <w:tcW w:w="810" w:type="dxa"/>
            <w:tcBorders>
              <w:top w:val="single" w:sz="4" w:space="0" w:color="auto"/>
              <w:left w:val="nil"/>
              <w:bottom w:val="nil"/>
              <w:right w:val="nil"/>
            </w:tcBorders>
            <w:noWrap/>
            <w:hideMark/>
          </w:tcPr>
          <w:p w14:paraId="6CF276F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8.5</w:t>
            </w:r>
          </w:p>
        </w:tc>
        <w:tc>
          <w:tcPr>
            <w:tcW w:w="1087" w:type="dxa"/>
            <w:tcBorders>
              <w:top w:val="single" w:sz="4" w:space="0" w:color="auto"/>
              <w:left w:val="nil"/>
              <w:bottom w:val="nil"/>
              <w:right w:val="single" w:sz="12" w:space="0" w:color="auto"/>
            </w:tcBorders>
            <w:noWrap/>
            <w:hideMark/>
          </w:tcPr>
          <w:p w14:paraId="2CCA1B4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4</w:t>
            </w:r>
          </w:p>
        </w:tc>
        <w:tc>
          <w:tcPr>
            <w:tcW w:w="990" w:type="dxa"/>
            <w:tcBorders>
              <w:top w:val="single" w:sz="4" w:space="0" w:color="auto"/>
              <w:left w:val="single" w:sz="12" w:space="0" w:color="auto"/>
              <w:bottom w:val="nil"/>
              <w:right w:val="nil"/>
            </w:tcBorders>
            <w:noWrap/>
            <w:hideMark/>
          </w:tcPr>
          <w:p w14:paraId="6086165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8</w:t>
            </w:r>
          </w:p>
        </w:tc>
        <w:tc>
          <w:tcPr>
            <w:tcW w:w="992" w:type="dxa"/>
            <w:tcBorders>
              <w:top w:val="single" w:sz="4" w:space="0" w:color="auto"/>
              <w:left w:val="nil"/>
              <w:bottom w:val="nil"/>
              <w:right w:val="nil"/>
            </w:tcBorders>
            <w:noWrap/>
            <w:hideMark/>
          </w:tcPr>
          <w:p w14:paraId="1313D86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5</w:t>
            </w:r>
          </w:p>
        </w:tc>
        <w:tc>
          <w:tcPr>
            <w:tcW w:w="722" w:type="dxa"/>
            <w:tcBorders>
              <w:top w:val="single" w:sz="4" w:space="0" w:color="auto"/>
              <w:left w:val="nil"/>
              <w:bottom w:val="nil"/>
              <w:right w:val="single" w:sz="12" w:space="0" w:color="auto"/>
            </w:tcBorders>
            <w:noWrap/>
            <w:hideMark/>
          </w:tcPr>
          <w:p w14:paraId="7B60D3B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single" w:sz="4" w:space="0" w:color="auto"/>
              <w:left w:val="single" w:sz="12" w:space="0" w:color="auto"/>
              <w:bottom w:val="nil"/>
              <w:right w:val="single" w:sz="12" w:space="0" w:color="auto"/>
            </w:tcBorders>
            <w:noWrap/>
            <w:hideMark/>
          </w:tcPr>
          <w:p w14:paraId="4CA7AC9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1</w:t>
            </w:r>
          </w:p>
        </w:tc>
      </w:tr>
      <w:tr w:rsidR="00394E20" w:rsidRPr="00B71F92" w14:paraId="3A6FF5DF"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287E6F1F"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1579C3DE"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Children aged 0-4</w:t>
            </w:r>
          </w:p>
        </w:tc>
        <w:tc>
          <w:tcPr>
            <w:tcW w:w="810" w:type="dxa"/>
            <w:tcBorders>
              <w:top w:val="nil"/>
              <w:left w:val="single" w:sz="12" w:space="0" w:color="auto"/>
              <w:bottom w:val="nil"/>
              <w:right w:val="single" w:sz="12" w:space="0" w:color="auto"/>
            </w:tcBorders>
            <w:noWrap/>
            <w:hideMark/>
          </w:tcPr>
          <w:p w14:paraId="7B5BD9B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95" w:type="dxa"/>
            <w:tcBorders>
              <w:top w:val="nil"/>
              <w:left w:val="single" w:sz="12" w:space="0" w:color="auto"/>
              <w:bottom w:val="nil"/>
              <w:right w:val="nil"/>
            </w:tcBorders>
            <w:noWrap/>
            <w:hideMark/>
          </w:tcPr>
          <w:p w14:paraId="0DBB1E1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0</w:t>
            </w:r>
          </w:p>
        </w:tc>
        <w:tc>
          <w:tcPr>
            <w:tcW w:w="810" w:type="dxa"/>
            <w:tcBorders>
              <w:top w:val="nil"/>
              <w:left w:val="nil"/>
              <w:bottom w:val="nil"/>
              <w:right w:val="nil"/>
            </w:tcBorders>
            <w:noWrap/>
            <w:hideMark/>
          </w:tcPr>
          <w:p w14:paraId="5E7D1FA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9.9</w:t>
            </w:r>
          </w:p>
        </w:tc>
        <w:tc>
          <w:tcPr>
            <w:tcW w:w="905" w:type="dxa"/>
            <w:tcBorders>
              <w:top w:val="nil"/>
              <w:left w:val="nil"/>
              <w:bottom w:val="nil"/>
              <w:right w:val="single" w:sz="12" w:space="0" w:color="auto"/>
            </w:tcBorders>
            <w:noWrap/>
            <w:hideMark/>
          </w:tcPr>
          <w:p w14:paraId="013453B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3</w:t>
            </w:r>
          </w:p>
        </w:tc>
        <w:tc>
          <w:tcPr>
            <w:tcW w:w="990" w:type="dxa"/>
            <w:tcBorders>
              <w:top w:val="nil"/>
              <w:left w:val="single" w:sz="12" w:space="0" w:color="auto"/>
              <w:bottom w:val="nil"/>
              <w:right w:val="nil"/>
            </w:tcBorders>
            <w:noWrap/>
            <w:hideMark/>
          </w:tcPr>
          <w:p w14:paraId="4F7B50B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2.1</w:t>
            </w:r>
          </w:p>
        </w:tc>
        <w:tc>
          <w:tcPr>
            <w:tcW w:w="810" w:type="dxa"/>
            <w:tcBorders>
              <w:top w:val="nil"/>
              <w:left w:val="nil"/>
              <w:bottom w:val="nil"/>
              <w:right w:val="nil"/>
            </w:tcBorders>
            <w:noWrap/>
            <w:hideMark/>
          </w:tcPr>
          <w:p w14:paraId="48D55FA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8</w:t>
            </w:r>
          </w:p>
        </w:tc>
        <w:tc>
          <w:tcPr>
            <w:tcW w:w="1087" w:type="dxa"/>
            <w:tcBorders>
              <w:top w:val="nil"/>
              <w:left w:val="nil"/>
              <w:bottom w:val="nil"/>
              <w:right w:val="single" w:sz="12" w:space="0" w:color="auto"/>
            </w:tcBorders>
            <w:noWrap/>
            <w:hideMark/>
          </w:tcPr>
          <w:p w14:paraId="3CC2FAF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1</w:t>
            </w:r>
          </w:p>
        </w:tc>
        <w:tc>
          <w:tcPr>
            <w:tcW w:w="990" w:type="dxa"/>
            <w:tcBorders>
              <w:top w:val="nil"/>
              <w:left w:val="single" w:sz="12" w:space="0" w:color="auto"/>
              <w:bottom w:val="nil"/>
              <w:right w:val="nil"/>
            </w:tcBorders>
            <w:noWrap/>
            <w:hideMark/>
          </w:tcPr>
          <w:p w14:paraId="1F23584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7.4</w:t>
            </w:r>
          </w:p>
        </w:tc>
        <w:tc>
          <w:tcPr>
            <w:tcW w:w="992" w:type="dxa"/>
            <w:tcBorders>
              <w:top w:val="nil"/>
              <w:left w:val="nil"/>
              <w:bottom w:val="nil"/>
              <w:right w:val="nil"/>
            </w:tcBorders>
            <w:noWrap/>
            <w:hideMark/>
          </w:tcPr>
          <w:p w14:paraId="29FFA27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5</w:t>
            </w:r>
          </w:p>
        </w:tc>
        <w:tc>
          <w:tcPr>
            <w:tcW w:w="722" w:type="dxa"/>
            <w:tcBorders>
              <w:top w:val="nil"/>
              <w:left w:val="nil"/>
              <w:bottom w:val="nil"/>
              <w:right w:val="single" w:sz="12" w:space="0" w:color="auto"/>
            </w:tcBorders>
            <w:noWrap/>
            <w:hideMark/>
          </w:tcPr>
          <w:p w14:paraId="4F08B24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nil"/>
              <w:right w:val="single" w:sz="12" w:space="0" w:color="auto"/>
            </w:tcBorders>
            <w:noWrap/>
            <w:hideMark/>
          </w:tcPr>
          <w:p w14:paraId="1BAC421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2</w:t>
            </w:r>
          </w:p>
        </w:tc>
      </w:tr>
      <w:tr w:rsidR="00394E20" w:rsidRPr="00B71F92" w14:paraId="24DC2790"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74384878"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2E412958"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Children aged 5-11</w:t>
            </w:r>
          </w:p>
        </w:tc>
        <w:tc>
          <w:tcPr>
            <w:tcW w:w="810" w:type="dxa"/>
            <w:tcBorders>
              <w:top w:val="nil"/>
              <w:left w:val="single" w:sz="12" w:space="0" w:color="auto"/>
              <w:bottom w:val="nil"/>
              <w:right w:val="single" w:sz="12" w:space="0" w:color="auto"/>
            </w:tcBorders>
            <w:noWrap/>
            <w:hideMark/>
          </w:tcPr>
          <w:p w14:paraId="14DBD14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9</w:t>
            </w:r>
          </w:p>
        </w:tc>
        <w:tc>
          <w:tcPr>
            <w:tcW w:w="895" w:type="dxa"/>
            <w:tcBorders>
              <w:top w:val="nil"/>
              <w:left w:val="single" w:sz="12" w:space="0" w:color="auto"/>
              <w:bottom w:val="nil"/>
              <w:right w:val="nil"/>
            </w:tcBorders>
            <w:noWrap/>
            <w:hideMark/>
          </w:tcPr>
          <w:p w14:paraId="4FF8BFD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810" w:type="dxa"/>
            <w:tcBorders>
              <w:top w:val="nil"/>
              <w:left w:val="nil"/>
              <w:bottom w:val="nil"/>
              <w:right w:val="nil"/>
            </w:tcBorders>
            <w:noWrap/>
            <w:hideMark/>
          </w:tcPr>
          <w:p w14:paraId="14E3E77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6</w:t>
            </w:r>
          </w:p>
        </w:tc>
        <w:tc>
          <w:tcPr>
            <w:tcW w:w="905" w:type="dxa"/>
            <w:tcBorders>
              <w:top w:val="nil"/>
              <w:left w:val="nil"/>
              <w:bottom w:val="nil"/>
              <w:right w:val="single" w:sz="12" w:space="0" w:color="auto"/>
            </w:tcBorders>
            <w:noWrap/>
            <w:hideMark/>
          </w:tcPr>
          <w:p w14:paraId="06342DC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7</w:t>
            </w:r>
          </w:p>
        </w:tc>
        <w:tc>
          <w:tcPr>
            <w:tcW w:w="990" w:type="dxa"/>
            <w:tcBorders>
              <w:top w:val="nil"/>
              <w:left w:val="single" w:sz="12" w:space="0" w:color="auto"/>
              <w:bottom w:val="nil"/>
              <w:right w:val="nil"/>
            </w:tcBorders>
            <w:noWrap/>
            <w:hideMark/>
          </w:tcPr>
          <w:p w14:paraId="1ACC175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w:t>
            </w:r>
          </w:p>
        </w:tc>
        <w:tc>
          <w:tcPr>
            <w:tcW w:w="810" w:type="dxa"/>
            <w:tcBorders>
              <w:top w:val="nil"/>
              <w:left w:val="nil"/>
              <w:bottom w:val="nil"/>
              <w:right w:val="nil"/>
            </w:tcBorders>
            <w:noWrap/>
            <w:hideMark/>
          </w:tcPr>
          <w:p w14:paraId="22A7158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8</w:t>
            </w:r>
          </w:p>
        </w:tc>
        <w:tc>
          <w:tcPr>
            <w:tcW w:w="1087" w:type="dxa"/>
            <w:tcBorders>
              <w:top w:val="nil"/>
              <w:left w:val="nil"/>
              <w:bottom w:val="nil"/>
              <w:right w:val="single" w:sz="12" w:space="0" w:color="auto"/>
            </w:tcBorders>
            <w:noWrap/>
            <w:hideMark/>
          </w:tcPr>
          <w:p w14:paraId="7EF0CD9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4</w:t>
            </w:r>
          </w:p>
        </w:tc>
        <w:tc>
          <w:tcPr>
            <w:tcW w:w="990" w:type="dxa"/>
            <w:tcBorders>
              <w:top w:val="nil"/>
              <w:left w:val="single" w:sz="12" w:space="0" w:color="auto"/>
              <w:bottom w:val="nil"/>
              <w:right w:val="nil"/>
            </w:tcBorders>
            <w:noWrap/>
            <w:hideMark/>
          </w:tcPr>
          <w:p w14:paraId="770C81A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6.4</w:t>
            </w:r>
          </w:p>
        </w:tc>
        <w:tc>
          <w:tcPr>
            <w:tcW w:w="992" w:type="dxa"/>
            <w:tcBorders>
              <w:top w:val="nil"/>
              <w:left w:val="nil"/>
              <w:bottom w:val="nil"/>
              <w:right w:val="nil"/>
            </w:tcBorders>
            <w:noWrap/>
            <w:hideMark/>
          </w:tcPr>
          <w:p w14:paraId="35D7F06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5</w:t>
            </w:r>
          </w:p>
        </w:tc>
        <w:tc>
          <w:tcPr>
            <w:tcW w:w="722" w:type="dxa"/>
            <w:tcBorders>
              <w:top w:val="nil"/>
              <w:left w:val="nil"/>
              <w:bottom w:val="nil"/>
              <w:right w:val="single" w:sz="12" w:space="0" w:color="auto"/>
            </w:tcBorders>
            <w:noWrap/>
            <w:hideMark/>
          </w:tcPr>
          <w:p w14:paraId="382EE44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nil"/>
              <w:right w:val="single" w:sz="12" w:space="0" w:color="auto"/>
            </w:tcBorders>
            <w:noWrap/>
            <w:hideMark/>
          </w:tcPr>
          <w:p w14:paraId="79F771F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2</w:t>
            </w:r>
          </w:p>
        </w:tc>
      </w:tr>
      <w:tr w:rsidR="00394E20" w:rsidRPr="00B71F92" w14:paraId="575859B9"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2CE68B84"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23831661"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Children aged 12-17</w:t>
            </w:r>
          </w:p>
        </w:tc>
        <w:tc>
          <w:tcPr>
            <w:tcW w:w="810" w:type="dxa"/>
            <w:tcBorders>
              <w:top w:val="nil"/>
              <w:left w:val="single" w:sz="12" w:space="0" w:color="auto"/>
              <w:bottom w:val="single" w:sz="4" w:space="0" w:color="auto"/>
              <w:right w:val="single" w:sz="12" w:space="0" w:color="auto"/>
            </w:tcBorders>
            <w:noWrap/>
            <w:hideMark/>
          </w:tcPr>
          <w:p w14:paraId="76FE4F6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9</w:t>
            </w:r>
          </w:p>
        </w:tc>
        <w:tc>
          <w:tcPr>
            <w:tcW w:w="895" w:type="dxa"/>
            <w:tcBorders>
              <w:top w:val="nil"/>
              <w:left w:val="single" w:sz="12" w:space="0" w:color="auto"/>
              <w:bottom w:val="single" w:sz="4" w:space="0" w:color="auto"/>
              <w:right w:val="nil"/>
            </w:tcBorders>
            <w:noWrap/>
            <w:hideMark/>
          </w:tcPr>
          <w:p w14:paraId="1538AC7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9</w:t>
            </w:r>
          </w:p>
        </w:tc>
        <w:tc>
          <w:tcPr>
            <w:tcW w:w="810" w:type="dxa"/>
            <w:tcBorders>
              <w:top w:val="nil"/>
              <w:left w:val="nil"/>
              <w:bottom w:val="single" w:sz="4" w:space="0" w:color="auto"/>
              <w:right w:val="nil"/>
            </w:tcBorders>
            <w:noWrap/>
            <w:hideMark/>
          </w:tcPr>
          <w:p w14:paraId="3A3CEB8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6</w:t>
            </w:r>
          </w:p>
        </w:tc>
        <w:tc>
          <w:tcPr>
            <w:tcW w:w="905" w:type="dxa"/>
            <w:tcBorders>
              <w:top w:val="nil"/>
              <w:left w:val="nil"/>
              <w:bottom w:val="single" w:sz="4" w:space="0" w:color="auto"/>
              <w:right w:val="single" w:sz="12" w:space="0" w:color="auto"/>
            </w:tcBorders>
            <w:noWrap/>
            <w:hideMark/>
          </w:tcPr>
          <w:p w14:paraId="4E2490E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1</w:t>
            </w:r>
          </w:p>
        </w:tc>
        <w:tc>
          <w:tcPr>
            <w:tcW w:w="990" w:type="dxa"/>
            <w:tcBorders>
              <w:top w:val="nil"/>
              <w:left w:val="single" w:sz="12" w:space="0" w:color="auto"/>
              <w:bottom w:val="single" w:sz="4" w:space="0" w:color="auto"/>
              <w:right w:val="nil"/>
            </w:tcBorders>
            <w:noWrap/>
            <w:hideMark/>
          </w:tcPr>
          <w:p w14:paraId="6BD6E4B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4</w:t>
            </w:r>
          </w:p>
        </w:tc>
        <w:tc>
          <w:tcPr>
            <w:tcW w:w="810" w:type="dxa"/>
            <w:tcBorders>
              <w:top w:val="nil"/>
              <w:left w:val="nil"/>
              <w:bottom w:val="single" w:sz="4" w:space="0" w:color="auto"/>
              <w:right w:val="nil"/>
            </w:tcBorders>
            <w:noWrap/>
            <w:hideMark/>
          </w:tcPr>
          <w:p w14:paraId="2E11770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8</w:t>
            </w:r>
          </w:p>
        </w:tc>
        <w:tc>
          <w:tcPr>
            <w:tcW w:w="1087" w:type="dxa"/>
            <w:tcBorders>
              <w:top w:val="nil"/>
              <w:left w:val="nil"/>
              <w:bottom w:val="single" w:sz="4" w:space="0" w:color="auto"/>
              <w:right w:val="single" w:sz="12" w:space="0" w:color="auto"/>
            </w:tcBorders>
            <w:noWrap/>
            <w:hideMark/>
          </w:tcPr>
          <w:p w14:paraId="6F0F4D7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4</w:t>
            </w:r>
          </w:p>
        </w:tc>
        <w:tc>
          <w:tcPr>
            <w:tcW w:w="990" w:type="dxa"/>
            <w:tcBorders>
              <w:top w:val="nil"/>
              <w:left w:val="single" w:sz="12" w:space="0" w:color="auto"/>
              <w:bottom w:val="single" w:sz="4" w:space="0" w:color="auto"/>
              <w:right w:val="nil"/>
            </w:tcBorders>
            <w:noWrap/>
            <w:hideMark/>
          </w:tcPr>
          <w:p w14:paraId="391C6C0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6.4</w:t>
            </w:r>
          </w:p>
        </w:tc>
        <w:tc>
          <w:tcPr>
            <w:tcW w:w="992" w:type="dxa"/>
            <w:tcBorders>
              <w:top w:val="nil"/>
              <w:left w:val="nil"/>
              <w:bottom w:val="single" w:sz="4" w:space="0" w:color="auto"/>
              <w:right w:val="nil"/>
            </w:tcBorders>
            <w:noWrap/>
            <w:hideMark/>
          </w:tcPr>
          <w:p w14:paraId="12685A2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5</w:t>
            </w:r>
          </w:p>
        </w:tc>
        <w:tc>
          <w:tcPr>
            <w:tcW w:w="722" w:type="dxa"/>
            <w:tcBorders>
              <w:top w:val="nil"/>
              <w:left w:val="nil"/>
              <w:bottom w:val="single" w:sz="4" w:space="0" w:color="auto"/>
              <w:right w:val="single" w:sz="12" w:space="0" w:color="auto"/>
            </w:tcBorders>
            <w:noWrap/>
            <w:hideMark/>
          </w:tcPr>
          <w:p w14:paraId="485834D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single" w:sz="4" w:space="0" w:color="auto"/>
              <w:right w:val="single" w:sz="12" w:space="0" w:color="auto"/>
            </w:tcBorders>
            <w:noWrap/>
            <w:hideMark/>
          </w:tcPr>
          <w:p w14:paraId="7AEFA9F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2</w:t>
            </w:r>
          </w:p>
        </w:tc>
      </w:tr>
      <w:tr w:rsidR="00394E20" w:rsidRPr="00B71F92" w14:paraId="33326BB9" w14:textId="77777777" w:rsidTr="00AF15D1">
        <w:trPr>
          <w:trHeight w:val="216"/>
          <w:jc w:val="center"/>
        </w:trPr>
        <w:tc>
          <w:tcPr>
            <w:tcW w:w="14079" w:type="dxa"/>
            <w:gridSpan w:val="13"/>
            <w:tcBorders>
              <w:top w:val="single" w:sz="4" w:space="0" w:color="auto"/>
              <w:left w:val="single" w:sz="12" w:space="0" w:color="auto"/>
              <w:bottom w:val="single" w:sz="4" w:space="0" w:color="auto"/>
              <w:right w:val="single" w:sz="12" w:space="0" w:color="auto"/>
            </w:tcBorders>
            <w:noWrap/>
            <w:vAlign w:val="center"/>
          </w:tcPr>
          <w:p w14:paraId="7376E4BF" w14:textId="77777777" w:rsidR="00394E20" w:rsidRPr="00B71F92" w:rsidRDefault="00394E20" w:rsidP="00AF15D1">
            <w:pPr>
              <w:tabs>
                <w:tab w:val="decimal" w:pos="270"/>
              </w:tabs>
              <w:spacing w:after="0" w:line="240" w:lineRule="auto"/>
              <w:rPr>
                <w:b/>
                <w:bCs/>
                <w:i/>
                <w:iCs/>
                <w:sz w:val="18"/>
                <w:szCs w:val="18"/>
              </w:rPr>
            </w:pPr>
            <w:r w:rsidRPr="00B71F92">
              <w:rPr>
                <w:b/>
                <w:bCs/>
                <w:i/>
                <w:iCs/>
                <w:sz w:val="18"/>
                <w:szCs w:val="18"/>
              </w:rPr>
              <w:t>Employment-Related and Education Variables</w:t>
            </w:r>
          </w:p>
        </w:tc>
      </w:tr>
      <w:tr w:rsidR="00394E20" w:rsidRPr="00B71F92" w14:paraId="3C22002E"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305B6742"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Employment</w:t>
            </w:r>
          </w:p>
        </w:tc>
        <w:tc>
          <w:tcPr>
            <w:tcW w:w="2700" w:type="dxa"/>
            <w:tcBorders>
              <w:top w:val="single" w:sz="4" w:space="0" w:color="auto"/>
              <w:left w:val="nil"/>
              <w:bottom w:val="nil"/>
              <w:right w:val="single" w:sz="12" w:space="0" w:color="auto"/>
            </w:tcBorders>
            <w:noWrap/>
            <w:vAlign w:val="center"/>
            <w:hideMark/>
          </w:tcPr>
          <w:p w14:paraId="3D951AA8"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No Employed Adults</w:t>
            </w:r>
          </w:p>
        </w:tc>
        <w:tc>
          <w:tcPr>
            <w:tcW w:w="810" w:type="dxa"/>
            <w:tcBorders>
              <w:top w:val="single" w:sz="4" w:space="0" w:color="auto"/>
              <w:left w:val="single" w:sz="12" w:space="0" w:color="auto"/>
              <w:bottom w:val="nil"/>
              <w:right w:val="single" w:sz="12" w:space="0" w:color="auto"/>
            </w:tcBorders>
            <w:noWrap/>
            <w:hideMark/>
          </w:tcPr>
          <w:p w14:paraId="1C2C640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4.6</w:t>
            </w:r>
          </w:p>
        </w:tc>
        <w:tc>
          <w:tcPr>
            <w:tcW w:w="895" w:type="dxa"/>
            <w:tcBorders>
              <w:top w:val="single" w:sz="4" w:space="0" w:color="auto"/>
              <w:left w:val="single" w:sz="12" w:space="0" w:color="auto"/>
              <w:bottom w:val="nil"/>
              <w:right w:val="nil"/>
            </w:tcBorders>
            <w:noWrap/>
            <w:hideMark/>
          </w:tcPr>
          <w:p w14:paraId="6E06B8A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5.2</w:t>
            </w:r>
          </w:p>
        </w:tc>
        <w:tc>
          <w:tcPr>
            <w:tcW w:w="810" w:type="dxa"/>
            <w:tcBorders>
              <w:top w:val="single" w:sz="4" w:space="0" w:color="auto"/>
              <w:left w:val="nil"/>
              <w:bottom w:val="nil"/>
              <w:right w:val="nil"/>
            </w:tcBorders>
            <w:noWrap/>
            <w:hideMark/>
          </w:tcPr>
          <w:p w14:paraId="12E6195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single" w:sz="4" w:space="0" w:color="auto"/>
              <w:left w:val="nil"/>
              <w:bottom w:val="nil"/>
              <w:right w:val="single" w:sz="12" w:space="0" w:color="auto"/>
            </w:tcBorders>
            <w:noWrap/>
            <w:hideMark/>
          </w:tcPr>
          <w:p w14:paraId="2067B7A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2.5</w:t>
            </w:r>
          </w:p>
        </w:tc>
        <w:tc>
          <w:tcPr>
            <w:tcW w:w="990" w:type="dxa"/>
            <w:tcBorders>
              <w:top w:val="single" w:sz="4" w:space="0" w:color="auto"/>
              <w:left w:val="single" w:sz="12" w:space="0" w:color="auto"/>
              <w:bottom w:val="nil"/>
              <w:right w:val="nil"/>
            </w:tcBorders>
            <w:noWrap/>
            <w:hideMark/>
          </w:tcPr>
          <w:p w14:paraId="45FDB50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w:t>
            </w:r>
          </w:p>
        </w:tc>
        <w:tc>
          <w:tcPr>
            <w:tcW w:w="810" w:type="dxa"/>
            <w:tcBorders>
              <w:top w:val="single" w:sz="4" w:space="0" w:color="auto"/>
              <w:left w:val="nil"/>
              <w:bottom w:val="nil"/>
              <w:right w:val="nil"/>
            </w:tcBorders>
            <w:noWrap/>
            <w:hideMark/>
          </w:tcPr>
          <w:p w14:paraId="3117615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9.4</w:t>
            </w:r>
          </w:p>
        </w:tc>
        <w:tc>
          <w:tcPr>
            <w:tcW w:w="1087" w:type="dxa"/>
            <w:tcBorders>
              <w:top w:val="single" w:sz="4" w:space="0" w:color="auto"/>
              <w:left w:val="nil"/>
              <w:bottom w:val="nil"/>
              <w:right w:val="single" w:sz="12" w:space="0" w:color="auto"/>
            </w:tcBorders>
            <w:noWrap/>
            <w:hideMark/>
          </w:tcPr>
          <w:p w14:paraId="68FEAB4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1.0</w:t>
            </w:r>
          </w:p>
        </w:tc>
        <w:tc>
          <w:tcPr>
            <w:tcW w:w="990" w:type="dxa"/>
            <w:tcBorders>
              <w:top w:val="single" w:sz="4" w:space="0" w:color="auto"/>
              <w:left w:val="single" w:sz="12" w:space="0" w:color="auto"/>
              <w:bottom w:val="nil"/>
              <w:right w:val="nil"/>
            </w:tcBorders>
            <w:noWrap/>
            <w:hideMark/>
          </w:tcPr>
          <w:p w14:paraId="0CFDF77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single" w:sz="4" w:space="0" w:color="auto"/>
              <w:left w:val="nil"/>
              <w:bottom w:val="nil"/>
              <w:right w:val="nil"/>
            </w:tcBorders>
            <w:noWrap/>
            <w:hideMark/>
          </w:tcPr>
          <w:p w14:paraId="060AA7C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2.4</w:t>
            </w:r>
          </w:p>
        </w:tc>
        <w:tc>
          <w:tcPr>
            <w:tcW w:w="722" w:type="dxa"/>
            <w:tcBorders>
              <w:top w:val="single" w:sz="4" w:space="0" w:color="auto"/>
              <w:left w:val="nil"/>
              <w:bottom w:val="nil"/>
              <w:right w:val="single" w:sz="12" w:space="0" w:color="auto"/>
            </w:tcBorders>
            <w:noWrap/>
            <w:hideMark/>
          </w:tcPr>
          <w:p w14:paraId="61D3758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21.1</w:t>
            </w:r>
          </w:p>
        </w:tc>
        <w:tc>
          <w:tcPr>
            <w:tcW w:w="1121" w:type="dxa"/>
            <w:tcBorders>
              <w:top w:val="single" w:sz="4" w:space="0" w:color="auto"/>
              <w:left w:val="single" w:sz="12" w:space="0" w:color="auto"/>
              <w:bottom w:val="nil"/>
              <w:right w:val="single" w:sz="12" w:space="0" w:color="auto"/>
            </w:tcBorders>
            <w:noWrap/>
            <w:hideMark/>
          </w:tcPr>
          <w:p w14:paraId="0851908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3.7</w:t>
            </w:r>
          </w:p>
        </w:tc>
      </w:tr>
      <w:tr w:rsidR="00394E20" w:rsidRPr="00B71F92" w14:paraId="48FA456C"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7F6DB195"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2E42AF45"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Presence of employed adult</w:t>
            </w:r>
          </w:p>
        </w:tc>
        <w:tc>
          <w:tcPr>
            <w:tcW w:w="810" w:type="dxa"/>
            <w:tcBorders>
              <w:top w:val="nil"/>
              <w:left w:val="single" w:sz="12" w:space="0" w:color="auto"/>
              <w:bottom w:val="nil"/>
              <w:right w:val="single" w:sz="12" w:space="0" w:color="auto"/>
            </w:tcBorders>
            <w:noWrap/>
            <w:hideMark/>
          </w:tcPr>
          <w:p w14:paraId="4F4AB39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9</w:t>
            </w:r>
          </w:p>
        </w:tc>
        <w:tc>
          <w:tcPr>
            <w:tcW w:w="895" w:type="dxa"/>
            <w:tcBorders>
              <w:top w:val="nil"/>
              <w:left w:val="single" w:sz="12" w:space="0" w:color="auto"/>
              <w:bottom w:val="nil"/>
              <w:right w:val="nil"/>
            </w:tcBorders>
            <w:noWrap/>
            <w:hideMark/>
          </w:tcPr>
          <w:p w14:paraId="7FD7C92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9</w:t>
            </w:r>
          </w:p>
        </w:tc>
        <w:tc>
          <w:tcPr>
            <w:tcW w:w="810" w:type="dxa"/>
            <w:tcBorders>
              <w:top w:val="nil"/>
              <w:left w:val="nil"/>
              <w:bottom w:val="nil"/>
              <w:right w:val="nil"/>
            </w:tcBorders>
            <w:noWrap/>
            <w:hideMark/>
          </w:tcPr>
          <w:p w14:paraId="144C79D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nil"/>
              <w:right w:val="single" w:sz="12" w:space="0" w:color="auto"/>
            </w:tcBorders>
            <w:noWrap/>
            <w:hideMark/>
          </w:tcPr>
          <w:p w14:paraId="54EC030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nil"/>
              <w:right w:val="nil"/>
            </w:tcBorders>
            <w:noWrap/>
            <w:hideMark/>
          </w:tcPr>
          <w:p w14:paraId="7D3C108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w:t>
            </w:r>
          </w:p>
        </w:tc>
        <w:tc>
          <w:tcPr>
            <w:tcW w:w="810" w:type="dxa"/>
            <w:tcBorders>
              <w:top w:val="nil"/>
              <w:left w:val="nil"/>
              <w:bottom w:val="nil"/>
              <w:right w:val="nil"/>
            </w:tcBorders>
            <w:noWrap/>
            <w:hideMark/>
          </w:tcPr>
          <w:p w14:paraId="0453231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6</w:t>
            </w:r>
          </w:p>
        </w:tc>
        <w:tc>
          <w:tcPr>
            <w:tcW w:w="1087" w:type="dxa"/>
            <w:tcBorders>
              <w:top w:val="nil"/>
              <w:left w:val="nil"/>
              <w:bottom w:val="nil"/>
              <w:right w:val="single" w:sz="12" w:space="0" w:color="auto"/>
            </w:tcBorders>
            <w:noWrap/>
            <w:hideMark/>
          </w:tcPr>
          <w:p w14:paraId="0475588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2</w:t>
            </w:r>
          </w:p>
        </w:tc>
        <w:tc>
          <w:tcPr>
            <w:tcW w:w="990" w:type="dxa"/>
            <w:tcBorders>
              <w:top w:val="nil"/>
              <w:left w:val="single" w:sz="12" w:space="0" w:color="auto"/>
              <w:bottom w:val="nil"/>
              <w:right w:val="nil"/>
            </w:tcBorders>
            <w:noWrap/>
            <w:hideMark/>
          </w:tcPr>
          <w:p w14:paraId="24D14D7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nil"/>
              <w:right w:val="nil"/>
            </w:tcBorders>
            <w:noWrap/>
            <w:hideMark/>
          </w:tcPr>
          <w:p w14:paraId="0C94B63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6</w:t>
            </w:r>
          </w:p>
        </w:tc>
        <w:tc>
          <w:tcPr>
            <w:tcW w:w="722" w:type="dxa"/>
            <w:tcBorders>
              <w:top w:val="nil"/>
              <w:left w:val="nil"/>
              <w:bottom w:val="nil"/>
              <w:right w:val="single" w:sz="12" w:space="0" w:color="auto"/>
            </w:tcBorders>
            <w:noWrap/>
            <w:hideMark/>
          </w:tcPr>
          <w:p w14:paraId="401EADA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8.6</w:t>
            </w:r>
          </w:p>
        </w:tc>
        <w:tc>
          <w:tcPr>
            <w:tcW w:w="1121" w:type="dxa"/>
            <w:tcBorders>
              <w:top w:val="nil"/>
              <w:left w:val="single" w:sz="12" w:space="0" w:color="auto"/>
              <w:bottom w:val="nil"/>
              <w:right w:val="single" w:sz="12" w:space="0" w:color="auto"/>
            </w:tcBorders>
            <w:noWrap/>
            <w:hideMark/>
          </w:tcPr>
          <w:p w14:paraId="73F995F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4</w:t>
            </w:r>
          </w:p>
        </w:tc>
      </w:tr>
      <w:tr w:rsidR="00394E20" w:rsidRPr="00B71F92" w14:paraId="495ACC6C"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44461846"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501E1FAD"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Adult with more than one job</w:t>
            </w:r>
          </w:p>
        </w:tc>
        <w:tc>
          <w:tcPr>
            <w:tcW w:w="810" w:type="dxa"/>
            <w:tcBorders>
              <w:top w:val="nil"/>
              <w:left w:val="single" w:sz="12" w:space="0" w:color="auto"/>
              <w:bottom w:val="nil"/>
              <w:right w:val="single" w:sz="12" w:space="0" w:color="auto"/>
            </w:tcBorders>
            <w:noWrap/>
            <w:hideMark/>
          </w:tcPr>
          <w:p w14:paraId="2EB21F6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9</w:t>
            </w:r>
          </w:p>
        </w:tc>
        <w:tc>
          <w:tcPr>
            <w:tcW w:w="895" w:type="dxa"/>
            <w:tcBorders>
              <w:top w:val="nil"/>
              <w:left w:val="single" w:sz="12" w:space="0" w:color="auto"/>
              <w:bottom w:val="nil"/>
              <w:right w:val="nil"/>
            </w:tcBorders>
            <w:noWrap/>
            <w:hideMark/>
          </w:tcPr>
          <w:p w14:paraId="026C111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4.9</w:t>
            </w:r>
          </w:p>
        </w:tc>
        <w:tc>
          <w:tcPr>
            <w:tcW w:w="810" w:type="dxa"/>
            <w:tcBorders>
              <w:top w:val="nil"/>
              <w:left w:val="nil"/>
              <w:bottom w:val="nil"/>
              <w:right w:val="nil"/>
            </w:tcBorders>
            <w:noWrap/>
            <w:hideMark/>
          </w:tcPr>
          <w:p w14:paraId="06D90C5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nil"/>
              <w:right w:val="single" w:sz="12" w:space="0" w:color="auto"/>
            </w:tcBorders>
            <w:noWrap/>
            <w:hideMark/>
          </w:tcPr>
          <w:p w14:paraId="4FBBC6D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nil"/>
              <w:right w:val="nil"/>
            </w:tcBorders>
            <w:noWrap/>
            <w:hideMark/>
          </w:tcPr>
          <w:p w14:paraId="71C8176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6</w:t>
            </w:r>
          </w:p>
        </w:tc>
        <w:tc>
          <w:tcPr>
            <w:tcW w:w="810" w:type="dxa"/>
            <w:tcBorders>
              <w:top w:val="nil"/>
              <w:left w:val="nil"/>
              <w:bottom w:val="nil"/>
              <w:right w:val="nil"/>
            </w:tcBorders>
            <w:noWrap/>
            <w:hideMark/>
          </w:tcPr>
          <w:p w14:paraId="2436141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6</w:t>
            </w:r>
          </w:p>
        </w:tc>
        <w:tc>
          <w:tcPr>
            <w:tcW w:w="1087" w:type="dxa"/>
            <w:tcBorders>
              <w:top w:val="nil"/>
              <w:left w:val="nil"/>
              <w:bottom w:val="nil"/>
              <w:right w:val="single" w:sz="12" w:space="0" w:color="auto"/>
            </w:tcBorders>
            <w:noWrap/>
            <w:hideMark/>
          </w:tcPr>
          <w:p w14:paraId="49ADC28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2</w:t>
            </w:r>
          </w:p>
        </w:tc>
        <w:tc>
          <w:tcPr>
            <w:tcW w:w="990" w:type="dxa"/>
            <w:tcBorders>
              <w:top w:val="nil"/>
              <w:left w:val="single" w:sz="12" w:space="0" w:color="auto"/>
              <w:bottom w:val="nil"/>
              <w:right w:val="nil"/>
            </w:tcBorders>
            <w:noWrap/>
            <w:hideMark/>
          </w:tcPr>
          <w:p w14:paraId="2A0D48E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nil"/>
              <w:right w:val="nil"/>
            </w:tcBorders>
            <w:noWrap/>
            <w:hideMark/>
          </w:tcPr>
          <w:p w14:paraId="5AB3A4A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8.3</w:t>
            </w:r>
          </w:p>
        </w:tc>
        <w:tc>
          <w:tcPr>
            <w:tcW w:w="722" w:type="dxa"/>
            <w:tcBorders>
              <w:top w:val="nil"/>
              <w:left w:val="nil"/>
              <w:bottom w:val="nil"/>
              <w:right w:val="single" w:sz="12" w:space="0" w:color="auto"/>
            </w:tcBorders>
            <w:noWrap/>
            <w:hideMark/>
          </w:tcPr>
          <w:p w14:paraId="38C0A4D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8.6</w:t>
            </w:r>
          </w:p>
        </w:tc>
        <w:tc>
          <w:tcPr>
            <w:tcW w:w="1121" w:type="dxa"/>
            <w:tcBorders>
              <w:top w:val="nil"/>
              <w:left w:val="single" w:sz="12" w:space="0" w:color="auto"/>
              <w:bottom w:val="nil"/>
              <w:right w:val="single" w:sz="12" w:space="0" w:color="auto"/>
            </w:tcBorders>
            <w:noWrap/>
            <w:hideMark/>
          </w:tcPr>
          <w:p w14:paraId="51807D7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4</w:t>
            </w:r>
          </w:p>
        </w:tc>
      </w:tr>
      <w:tr w:rsidR="00394E20" w:rsidRPr="00B71F92" w14:paraId="46A63071"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3B6124ED"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18D25BD6"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 xml:space="preserve">Job </w:t>
            </w:r>
            <w:proofErr w:type="gramStart"/>
            <w:r w:rsidRPr="00B71F92">
              <w:rPr>
                <w:rFonts w:eastAsia="Times New Roman"/>
                <w:color w:val="000000"/>
                <w:sz w:val="18"/>
                <w:szCs w:val="18"/>
              </w:rPr>
              <w:t>change</w:t>
            </w:r>
            <w:proofErr w:type="gramEnd"/>
            <w:r w:rsidRPr="00B71F92">
              <w:rPr>
                <w:rFonts w:eastAsia="Times New Roman"/>
                <w:color w:val="000000"/>
                <w:sz w:val="18"/>
                <w:szCs w:val="18"/>
              </w:rPr>
              <w:t xml:space="preserve"> in past five years</w:t>
            </w:r>
          </w:p>
        </w:tc>
        <w:tc>
          <w:tcPr>
            <w:tcW w:w="810" w:type="dxa"/>
            <w:tcBorders>
              <w:top w:val="nil"/>
              <w:left w:val="single" w:sz="12" w:space="0" w:color="auto"/>
              <w:bottom w:val="nil"/>
              <w:right w:val="single" w:sz="12" w:space="0" w:color="auto"/>
            </w:tcBorders>
            <w:noWrap/>
            <w:hideMark/>
          </w:tcPr>
          <w:p w14:paraId="5919DC0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w:t>
            </w:r>
          </w:p>
        </w:tc>
        <w:tc>
          <w:tcPr>
            <w:tcW w:w="895" w:type="dxa"/>
            <w:tcBorders>
              <w:top w:val="nil"/>
              <w:left w:val="single" w:sz="12" w:space="0" w:color="auto"/>
              <w:bottom w:val="nil"/>
              <w:right w:val="nil"/>
            </w:tcBorders>
            <w:noWrap/>
            <w:hideMark/>
          </w:tcPr>
          <w:p w14:paraId="501A2C9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9</w:t>
            </w:r>
          </w:p>
        </w:tc>
        <w:tc>
          <w:tcPr>
            <w:tcW w:w="810" w:type="dxa"/>
            <w:tcBorders>
              <w:top w:val="nil"/>
              <w:left w:val="nil"/>
              <w:bottom w:val="nil"/>
              <w:right w:val="nil"/>
            </w:tcBorders>
            <w:noWrap/>
            <w:hideMark/>
          </w:tcPr>
          <w:p w14:paraId="172C897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nil"/>
              <w:right w:val="single" w:sz="12" w:space="0" w:color="auto"/>
            </w:tcBorders>
            <w:noWrap/>
            <w:hideMark/>
          </w:tcPr>
          <w:p w14:paraId="22A2B5C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nil"/>
              <w:right w:val="nil"/>
            </w:tcBorders>
            <w:noWrap/>
            <w:hideMark/>
          </w:tcPr>
          <w:p w14:paraId="572496C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w:t>
            </w:r>
          </w:p>
        </w:tc>
        <w:tc>
          <w:tcPr>
            <w:tcW w:w="810" w:type="dxa"/>
            <w:tcBorders>
              <w:top w:val="nil"/>
              <w:left w:val="nil"/>
              <w:bottom w:val="nil"/>
              <w:right w:val="nil"/>
            </w:tcBorders>
            <w:noWrap/>
            <w:hideMark/>
          </w:tcPr>
          <w:p w14:paraId="31B9BB1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nil"/>
              <w:right w:val="single" w:sz="12" w:space="0" w:color="auto"/>
            </w:tcBorders>
            <w:noWrap/>
            <w:hideMark/>
          </w:tcPr>
          <w:p w14:paraId="3D4C51C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nil"/>
              <w:right w:val="nil"/>
            </w:tcBorders>
            <w:noWrap/>
            <w:hideMark/>
          </w:tcPr>
          <w:p w14:paraId="33EA1E0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nil"/>
              <w:right w:val="nil"/>
            </w:tcBorders>
            <w:noWrap/>
            <w:hideMark/>
          </w:tcPr>
          <w:p w14:paraId="378DD69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4</w:t>
            </w:r>
          </w:p>
        </w:tc>
        <w:tc>
          <w:tcPr>
            <w:tcW w:w="722" w:type="dxa"/>
            <w:tcBorders>
              <w:top w:val="nil"/>
              <w:left w:val="nil"/>
              <w:bottom w:val="nil"/>
              <w:right w:val="single" w:sz="12" w:space="0" w:color="auto"/>
            </w:tcBorders>
            <w:noWrap/>
            <w:hideMark/>
          </w:tcPr>
          <w:p w14:paraId="576F457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0.5</w:t>
            </w:r>
          </w:p>
        </w:tc>
        <w:tc>
          <w:tcPr>
            <w:tcW w:w="1121" w:type="dxa"/>
            <w:tcBorders>
              <w:top w:val="nil"/>
              <w:left w:val="single" w:sz="12" w:space="0" w:color="auto"/>
              <w:bottom w:val="nil"/>
              <w:right w:val="single" w:sz="12" w:space="0" w:color="auto"/>
            </w:tcBorders>
            <w:noWrap/>
            <w:hideMark/>
          </w:tcPr>
          <w:p w14:paraId="62C8A67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353B269C"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709D2E66"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bottom"/>
            <w:hideMark/>
          </w:tcPr>
          <w:p w14:paraId="5909E69B"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No Job change in past five years</w:t>
            </w:r>
          </w:p>
        </w:tc>
        <w:tc>
          <w:tcPr>
            <w:tcW w:w="810" w:type="dxa"/>
            <w:tcBorders>
              <w:top w:val="nil"/>
              <w:left w:val="single" w:sz="12" w:space="0" w:color="auto"/>
              <w:bottom w:val="single" w:sz="4" w:space="0" w:color="auto"/>
              <w:right w:val="single" w:sz="12" w:space="0" w:color="auto"/>
            </w:tcBorders>
            <w:noWrap/>
            <w:hideMark/>
          </w:tcPr>
          <w:p w14:paraId="6BE0A35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8.6</w:t>
            </w:r>
          </w:p>
        </w:tc>
        <w:tc>
          <w:tcPr>
            <w:tcW w:w="895" w:type="dxa"/>
            <w:tcBorders>
              <w:top w:val="nil"/>
              <w:left w:val="single" w:sz="12" w:space="0" w:color="auto"/>
              <w:bottom w:val="single" w:sz="4" w:space="0" w:color="auto"/>
              <w:right w:val="nil"/>
            </w:tcBorders>
            <w:noWrap/>
            <w:hideMark/>
          </w:tcPr>
          <w:p w14:paraId="23E75B6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2</w:t>
            </w:r>
          </w:p>
        </w:tc>
        <w:tc>
          <w:tcPr>
            <w:tcW w:w="810" w:type="dxa"/>
            <w:tcBorders>
              <w:top w:val="nil"/>
              <w:left w:val="nil"/>
              <w:bottom w:val="single" w:sz="4" w:space="0" w:color="auto"/>
              <w:right w:val="nil"/>
            </w:tcBorders>
            <w:noWrap/>
            <w:hideMark/>
          </w:tcPr>
          <w:p w14:paraId="7DAA891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single" w:sz="4" w:space="0" w:color="auto"/>
              <w:right w:val="single" w:sz="12" w:space="0" w:color="auto"/>
            </w:tcBorders>
            <w:noWrap/>
            <w:hideMark/>
          </w:tcPr>
          <w:p w14:paraId="125AD95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2</w:t>
            </w:r>
          </w:p>
        </w:tc>
        <w:tc>
          <w:tcPr>
            <w:tcW w:w="990" w:type="dxa"/>
            <w:tcBorders>
              <w:top w:val="nil"/>
              <w:left w:val="single" w:sz="12" w:space="0" w:color="auto"/>
              <w:bottom w:val="single" w:sz="4" w:space="0" w:color="auto"/>
              <w:right w:val="nil"/>
            </w:tcBorders>
            <w:noWrap/>
            <w:hideMark/>
          </w:tcPr>
          <w:p w14:paraId="4250438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w:t>
            </w:r>
          </w:p>
        </w:tc>
        <w:tc>
          <w:tcPr>
            <w:tcW w:w="810" w:type="dxa"/>
            <w:tcBorders>
              <w:top w:val="nil"/>
              <w:left w:val="nil"/>
              <w:bottom w:val="single" w:sz="4" w:space="0" w:color="auto"/>
              <w:right w:val="nil"/>
            </w:tcBorders>
            <w:noWrap/>
            <w:hideMark/>
          </w:tcPr>
          <w:p w14:paraId="1C3C88D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single" w:sz="4" w:space="0" w:color="auto"/>
              <w:right w:val="single" w:sz="12" w:space="0" w:color="auto"/>
            </w:tcBorders>
            <w:noWrap/>
            <w:hideMark/>
          </w:tcPr>
          <w:p w14:paraId="595A42F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single" w:sz="4" w:space="0" w:color="auto"/>
              <w:right w:val="nil"/>
            </w:tcBorders>
            <w:noWrap/>
            <w:hideMark/>
          </w:tcPr>
          <w:p w14:paraId="76C7298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single" w:sz="4" w:space="0" w:color="auto"/>
              <w:right w:val="nil"/>
            </w:tcBorders>
            <w:noWrap/>
            <w:hideMark/>
          </w:tcPr>
          <w:p w14:paraId="51905A2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5</w:t>
            </w:r>
          </w:p>
        </w:tc>
        <w:tc>
          <w:tcPr>
            <w:tcW w:w="722" w:type="dxa"/>
            <w:tcBorders>
              <w:top w:val="nil"/>
              <w:left w:val="nil"/>
              <w:bottom w:val="single" w:sz="4" w:space="0" w:color="auto"/>
              <w:right w:val="single" w:sz="12" w:space="0" w:color="auto"/>
            </w:tcBorders>
            <w:noWrap/>
            <w:hideMark/>
          </w:tcPr>
          <w:p w14:paraId="29DEB89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6</w:t>
            </w:r>
          </w:p>
        </w:tc>
        <w:tc>
          <w:tcPr>
            <w:tcW w:w="1121" w:type="dxa"/>
            <w:tcBorders>
              <w:top w:val="nil"/>
              <w:left w:val="single" w:sz="12" w:space="0" w:color="auto"/>
              <w:bottom w:val="single" w:sz="4" w:space="0" w:color="auto"/>
              <w:right w:val="single" w:sz="12" w:space="0" w:color="auto"/>
            </w:tcBorders>
            <w:noWrap/>
            <w:hideMark/>
          </w:tcPr>
          <w:p w14:paraId="605B9A4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79058372"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3944EFB6"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Household Income</w:t>
            </w:r>
          </w:p>
        </w:tc>
        <w:tc>
          <w:tcPr>
            <w:tcW w:w="2700" w:type="dxa"/>
            <w:tcBorders>
              <w:top w:val="single" w:sz="4" w:space="0" w:color="auto"/>
              <w:left w:val="nil"/>
              <w:bottom w:val="nil"/>
              <w:right w:val="single" w:sz="12" w:space="0" w:color="auto"/>
            </w:tcBorders>
            <w:noWrap/>
            <w:vAlign w:val="center"/>
            <w:hideMark/>
          </w:tcPr>
          <w:p w14:paraId="24ACE612"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Less than $50,000</w:t>
            </w:r>
          </w:p>
        </w:tc>
        <w:tc>
          <w:tcPr>
            <w:tcW w:w="810" w:type="dxa"/>
            <w:tcBorders>
              <w:top w:val="single" w:sz="4" w:space="0" w:color="auto"/>
              <w:left w:val="single" w:sz="12" w:space="0" w:color="auto"/>
              <w:bottom w:val="nil"/>
              <w:right w:val="single" w:sz="12" w:space="0" w:color="auto"/>
            </w:tcBorders>
            <w:noWrap/>
            <w:hideMark/>
          </w:tcPr>
          <w:p w14:paraId="180308E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8</w:t>
            </w:r>
          </w:p>
        </w:tc>
        <w:tc>
          <w:tcPr>
            <w:tcW w:w="895" w:type="dxa"/>
            <w:tcBorders>
              <w:top w:val="single" w:sz="4" w:space="0" w:color="auto"/>
              <w:left w:val="single" w:sz="12" w:space="0" w:color="auto"/>
              <w:bottom w:val="nil"/>
              <w:right w:val="nil"/>
            </w:tcBorders>
            <w:noWrap/>
            <w:hideMark/>
          </w:tcPr>
          <w:p w14:paraId="477A0B0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2.1</w:t>
            </w:r>
          </w:p>
        </w:tc>
        <w:tc>
          <w:tcPr>
            <w:tcW w:w="810" w:type="dxa"/>
            <w:tcBorders>
              <w:top w:val="single" w:sz="4" w:space="0" w:color="auto"/>
              <w:left w:val="nil"/>
              <w:bottom w:val="nil"/>
              <w:right w:val="nil"/>
            </w:tcBorders>
            <w:noWrap/>
            <w:hideMark/>
          </w:tcPr>
          <w:p w14:paraId="30067F8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8</w:t>
            </w:r>
          </w:p>
        </w:tc>
        <w:tc>
          <w:tcPr>
            <w:tcW w:w="905" w:type="dxa"/>
            <w:tcBorders>
              <w:top w:val="single" w:sz="4" w:space="0" w:color="auto"/>
              <w:left w:val="nil"/>
              <w:bottom w:val="nil"/>
              <w:right w:val="single" w:sz="12" w:space="0" w:color="auto"/>
            </w:tcBorders>
            <w:noWrap/>
            <w:hideMark/>
          </w:tcPr>
          <w:p w14:paraId="0456884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7</w:t>
            </w:r>
          </w:p>
        </w:tc>
        <w:tc>
          <w:tcPr>
            <w:tcW w:w="990" w:type="dxa"/>
            <w:tcBorders>
              <w:top w:val="single" w:sz="4" w:space="0" w:color="auto"/>
              <w:left w:val="single" w:sz="12" w:space="0" w:color="auto"/>
              <w:bottom w:val="nil"/>
              <w:right w:val="nil"/>
            </w:tcBorders>
            <w:noWrap/>
            <w:hideMark/>
          </w:tcPr>
          <w:p w14:paraId="06B5D9E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0</w:t>
            </w:r>
          </w:p>
        </w:tc>
        <w:tc>
          <w:tcPr>
            <w:tcW w:w="810" w:type="dxa"/>
            <w:tcBorders>
              <w:top w:val="single" w:sz="4" w:space="0" w:color="auto"/>
              <w:left w:val="nil"/>
              <w:bottom w:val="nil"/>
              <w:right w:val="nil"/>
            </w:tcBorders>
            <w:noWrap/>
            <w:hideMark/>
          </w:tcPr>
          <w:p w14:paraId="0975B79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8.9</w:t>
            </w:r>
          </w:p>
        </w:tc>
        <w:tc>
          <w:tcPr>
            <w:tcW w:w="1087" w:type="dxa"/>
            <w:tcBorders>
              <w:top w:val="single" w:sz="4" w:space="0" w:color="auto"/>
              <w:left w:val="nil"/>
              <w:bottom w:val="nil"/>
              <w:right w:val="single" w:sz="12" w:space="0" w:color="auto"/>
            </w:tcBorders>
            <w:noWrap/>
            <w:hideMark/>
          </w:tcPr>
          <w:p w14:paraId="041187B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single" w:sz="4" w:space="0" w:color="auto"/>
              <w:left w:val="single" w:sz="12" w:space="0" w:color="auto"/>
              <w:bottom w:val="nil"/>
              <w:right w:val="nil"/>
            </w:tcBorders>
            <w:noWrap/>
            <w:hideMark/>
          </w:tcPr>
          <w:p w14:paraId="2F90E34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3</w:t>
            </w:r>
          </w:p>
        </w:tc>
        <w:tc>
          <w:tcPr>
            <w:tcW w:w="992" w:type="dxa"/>
            <w:tcBorders>
              <w:top w:val="single" w:sz="4" w:space="0" w:color="auto"/>
              <w:left w:val="nil"/>
              <w:bottom w:val="nil"/>
              <w:right w:val="nil"/>
            </w:tcBorders>
            <w:noWrap/>
            <w:hideMark/>
          </w:tcPr>
          <w:p w14:paraId="646C0C8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4</w:t>
            </w:r>
          </w:p>
        </w:tc>
        <w:tc>
          <w:tcPr>
            <w:tcW w:w="722" w:type="dxa"/>
            <w:tcBorders>
              <w:top w:val="single" w:sz="4" w:space="0" w:color="auto"/>
              <w:left w:val="nil"/>
              <w:bottom w:val="nil"/>
              <w:right w:val="single" w:sz="12" w:space="0" w:color="auto"/>
            </w:tcBorders>
            <w:noWrap/>
            <w:hideMark/>
          </w:tcPr>
          <w:p w14:paraId="2029B34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single" w:sz="4" w:space="0" w:color="auto"/>
              <w:left w:val="single" w:sz="12" w:space="0" w:color="auto"/>
              <w:bottom w:val="nil"/>
              <w:right w:val="single" w:sz="12" w:space="0" w:color="auto"/>
            </w:tcBorders>
            <w:noWrap/>
            <w:hideMark/>
          </w:tcPr>
          <w:p w14:paraId="7ACF2D3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8</w:t>
            </w:r>
          </w:p>
        </w:tc>
      </w:tr>
      <w:tr w:rsidR="00394E20" w:rsidRPr="00B71F92" w14:paraId="61C97DED"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639093BD"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3C80A615"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50,000-$99,999</w:t>
            </w:r>
          </w:p>
        </w:tc>
        <w:tc>
          <w:tcPr>
            <w:tcW w:w="810" w:type="dxa"/>
            <w:tcBorders>
              <w:top w:val="nil"/>
              <w:left w:val="single" w:sz="12" w:space="0" w:color="auto"/>
              <w:bottom w:val="nil"/>
              <w:right w:val="single" w:sz="12" w:space="0" w:color="auto"/>
            </w:tcBorders>
            <w:noWrap/>
            <w:hideMark/>
          </w:tcPr>
          <w:p w14:paraId="2E70471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5.8</w:t>
            </w:r>
          </w:p>
        </w:tc>
        <w:tc>
          <w:tcPr>
            <w:tcW w:w="895" w:type="dxa"/>
            <w:tcBorders>
              <w:top w:val="nil"/>
              <w:left w:val="single" w:sz="12" w:space="0" w:color="auto"/>
              <w:bottom w:val="nil"/>
              <w:right w:val="nil"/>
            </w:tcBorders>
            <w:noWrap/>
            <w:hideMark/>
          </w:tcPr>
          <w:p w14:paraId="2464714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3</w:t>
            </w:r>
          </w:p>
        </w:tc>
        <w:tc>
          <w:tcPr>
            <w:tcW w:w="810" w:type="dxa"/>
            <w:tcBorders>
              <w:top w:val="nil"/>
              <w:left w:val="nil"/>
              <w:bottom w:val="nil"/>
              <w:right w:val="nil"/>
            </w:tcBorders>
            <w:noWrap/>
            <w:hideMark/>
          </w:tcPr>
          <w:p w14:paraId="3C59CF6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9</w:t>
            </w:r>
          </w:p>
        </w:tc>
        <w:tc>
          <w:tcPr>
            <w:tcW w:w="905" w:type="dxa"/>
            <w:tcBorders>
              <w:top w:val="nil"/>
              <w:left w:val="nil"/>
              <w:bottom w:val="nil"/>
              <w:right w:val="single" w:sz="12" w:space="0" w:color="auto"/>
            </w:tcBorders>
            <w:noWrap/>
            <w:hideMark/>
          </w:tcPr>
          <w:p w14:paraId="5C75DDB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0.6</w:t>
            </w:r>
          </w:p>
        </w:tc>
        <w:tc>
          <w:tcPr>
            <w:tcW w:w="990" w:type="dxa"/>
            <w:tcBorders>
              <w:top w:val="nil"/>
              <w:left w:val="single" w:sz="12" w:space="0" w:color="auto"/>
              <w:bottom w:val="nil"/>
              <w:right w:val="nil"/>
            </w:tcBorders>
            <w:noWrap/>
            <w:hideMark/>
          </w:tcPr>
          <w:p w14:paraId="30C7534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2</w:t>
            </w:r>
          </w:p>
        </w:tc>
        <w:tc>
          <w:tcPr>
            <w:tcW w:w="810" w:type="dxa"/>
            <w:tcBorders>
              <w:top w:val="nil"/>
              <w:left w:val="nil"/>
              <w:bottom w:val="nil"/>
              <w:right w:val="nil"/>
            </w:tcBorders>
            <w:noWrap/>
            <w:hideMark/>
          </w:tcPr>
          <w:p w14:paraId="69D3960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1.3</w:t>
            </w:r>
          </w:p>
        </w:tc>
        <w:tc>
          <w:tcPr>
            <w:tcW w:w="1087" w:type="dxa"/>
            <w:tcBorders>
              <w:top w:val="nil"/>
              <w:left w:val="nil"/>
              <w:bottom w:val="nil"/>
              <w:right w:val="single" w:sz="12" w:space="0" w:color="auto"/>
            </w:tcBorders>
            <w:noWrap/>
            <w:hideMark/>
          </w:tcPr>
          <w:p w14:paraId="75304BD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nil"/>
              <w:right w:val="nil"/>
            </w:tcBorders>
            <w:noWrap/>
            <w:hideMark/>
          </w:tcPr>
          <w:p w14:paraId="58DA25C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5.6</w:t>
            </w:r>
          </w:p>
        </w:tc>
        <w:tc>
          <w:tcPr>
            <w:tcW w:w="992" w:type="dxa"/>
            <w:tcBorders>
              <w:top w:val="nil"/>
              <w:left w:val="nil"/>
              <w:bottom w:val="nil"/>
              <w:right w:val="nil"/>
            </w:tcBorders>
            <w:noWrap/>
            <w:hideMark/>
          </w:tcPr>
          <w:p w14:paraId="43E8702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0.5</w:t>
            </w:r>
          </w:p>
        </w:tc>
        <w:tc>
          <w:tcPr>
            <w:tcW w:w="722" w:type="dxa"/>
            <w:tcBorders>
              <w:top w:val="nil"/>
              <w:left w:val="nil"/>
              <w:bottom w:val="nil"/>
              <w:right w:val="single" w:sz="12" w:space="0" w:color="auto"/>
            </w:tcBorders>
            <w:noWrap/>
            <w:hideMark/>
          </w:tcPr>
          <w:p w14:paraId="472363B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nil"/>
              <w:right w:val="single" w:sz="12" w:space="0" w:color="auto"/>
            </w:tcBorders>
            <w:noWrap/>
            <w:hideMark/>
          </w:tcPr>
          <w:p w14:paraId="33B5D56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7</w:t>
            </w:r>
          </w:p>
        </w:tc>
      </w:tr>
      <w:tr w:rsidR="00394E20" w:rsidRPr="00B71F92" w14:paraId="3D729551"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09F0EA4E"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7A5979D0"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100,000-$199,999</w:t>
            </w:r>
          </w:p>
        </w:tc>
        <w:tc>
          <w:tcPr>
            <w:tcW w:w="810" w:type="dxa"/>
            <w:tcBorders>
              <w:top w:val="nil"/>
              <w:left w:val="single" w:sz="12" w:space="0" w:color="auto"/>
              <w:bottom w:val="nil"/>
              <w:right w:val="single" w:sz="12" w:space="0" w:color="auto"/>
            </w:tcBorders>
            <w:noWrap/>
            <w:hideMark/>
          </w:tcPr>
          <w:p w14:paraId="55A32BB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w:t>
            </w:r>
          </w:p>
        </w:tc>
        <w:tc>
          <w:tcPr>
            <w:tcW w:w="895" w:type="dxa"/>
            <w:tcBorders>
              <w:top w:val="nil"/>
              <w:left w:val="single" w:sz="12" w:space="0" w:color="auto"/>
              <w:bottom w:val="nil"/>
              <w:right w:val="nil"/>
            </w:tcBorders>
            <w:noWrap/>
            <w:hideMark/>
          </w:tcPr>
          <w:p w14:paraId="6FD07E1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8.0</w:t>
            </w:r>
          </w:p>
        </w:tc>
        <w:tc>
          <w:tcPr>
            <w:tcW w:w="810" w:type="dxa"/>
            <w:tcBorders>
              <w:top w:val="nil"/>
              <w:left w:val="nil"/>
              <w:bottom w:val="nil"/>
              <w:right w:val="nil"/>
            </w:tcBorders>
            <w:noWrap/>
            <w:hideMark/>
          </w:tcPr>
          <w:p w14:paraId="2C813EA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8</w:t>
            </w:r>
          </w:p>
        </w:tc>
        <w:tc>
          <w:tcPr>
            <w:tcW w:w="905" w:type="dxa"/>
            <w:tcBorders>
              <w:top w:val="nil"/>
              <w:left w:val="nil"/>
              <w:bottom w:val="nil"/>
              <w:right w:val="single" w:sz="12" w:space="0" w:color="auto"/>
            </w:tcBorders>
            <w:noWrap/>
            <w:hideMark/>
          </w:tcPr>
          <w:p w14:paraId="754E26E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5</w:t>
            </w:r>
          </w:p>
        </w:tc>
        <w:tc>
          <w:tcPr>
            <w:tcW w:w="990" w:type="dxa"/>
            <w:tcBorders>
              <w:top w:val="nil"/>
              <w:left w:val="single" w:sz="12" w:space="0" w:color="auto"/>
              <w:bottom w:val="nil"/>
              <w:right w:val="nil"/>
            </w:tcBorders>
            <w:noWrap/>
            <w:hideMark/>
          </w:tcPr>
          <w:p w14:paraId="52380EC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7</w:t>
            </w:r>
          </w:p>
        </w:tc>
        <w:tc>
          <w:tcPr>
            <w:tcW w:w="810" w:type="dxa"/>
            <w:tcBorders>
              <w:top w:val="nil"/>
              <w:left w:val="nil"/>
              <w:bottom w:val="nil"/>
              <w:right w:val="nil"/>
            </w:tcBorders>
            <w:noWrap/>
            <w:hideMark/>
          </w:tcPr>
          <w:p w14:paraId="4B9C3A5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1.3</w:t>
            </w:r>
          </w:p>
        </w:tc>
        <w:tc>
          <w:tcPr>
            <w:tcW w:w="1087" w:type="dxa"/>
            <w:tcBorders>
              <w:top w:val="nil"/>
              <w:left w:val="nil"/>
              <w:bottom w:val="nil"/>
              <w:right w:val="single" w:sz="12" w:space="0" w:color="auto"/>
            </w:tcBorders>
            <w:noWrap/>
            <w:hideMark/>
          </w:tcPr>
          <w:p w14:paraId="4376149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nil"/>
              <w:right w:val="nil"/>
            </w:tcBorders>
            <w:noWrap/>
            <w:hideMark/>
          </w:tcPr>
          <w:p w14:paraId="24008C3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4.8</w:t>
            </w:r>
          </w:p>
        </w:tc>
        <w:tc>
          <w:tcPr>
            <w:tcW w:w="992" w:type="dxa"/>
            <w:tcBorders>
              <w:top w:val="nil"/>
              <w:left w:val="nil"/>
              <w:bottom w:val="nil"/>
              <w:right w:val="nil"/>
            </w:tcBorders>
            <w:noWrap/>
            <w:hideMark/>
          </w:tcPr>
          <w:p w14:paraId="440F1B8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8.6</w:t>
            </w:r>
          </w:p>
        </w:tc>
        <w:tc>
          <w:tcPr>
            <w:tcW w:w="722" w:type="dxa"/>
            <w:tcBorders>
              <w:top w:val="nil"/>
              <w:left w:val="nil"/>
              <w:bottom w:val="nil"/>
              <w:right w:val="single" w:sz="12" w:space="0" w:color="auto"/>
            </w:tcBorders>
            <w:noWrap/>
            <w:hideMark/>
          </w:tcPr>
          <w:p w14:paraId="129EE65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nil"/>
              <w:right w:val="single" w:sz="12" w:space="0" w:color="auto"/>
            </w:tcBorders>
            <w:noWrap/>
            <w:hideMark/>
          </w:tcPr>
          <w:p w14:paraId="74F6DC6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9.2</w:t>
            </w:r>
          </w:p>
        </w:tc>
      </w:tr>
      <w:tr w:rsidR="00394E20" w:rsidRPr="00B71F92" w14:paraId="6BFB6992"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6FD710ED"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28B13F66"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200 or more</w:t>
            </w:r>
          </w:p>
        </w:tc>
        <w:tc>
          <w:tcPr>
            <w:tcW w:w="810" w:type="dxa"/>
            <w:tcBorders>
              <w:top w:val="nil"/>
              <w:left w:val="single" w:sz="12" w:space="0" w:color="auto"/>
              <w:bottom w:val="single" w:sz="4" w:space="0" w:color="auto"/>
              <w:right w:val="single" w:sz="12" w:space="0" w:color="auto"/>
            </w:tcBorders>
            <w:noWrap/>
            <w:hideMark/>
          </w:tcPr>
          <w:p w14:paraId="32D9E3B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6.0</w:t>
            </w:r>
          </w:p>
        </w:tc>
        <w:tc>
          <w:tcPr>
            <w:tcW w:w="895" w:type="dxa"/>
            <w:tcBorders>
              <w:top w:val="nil"/>
              <w:left w:val="single" w:sz="12" w:space="0" w:color="auto"/>
              <w:bottom w:val="single" w:sz="4" w:space="0" w:color="auto"/>
              <w:right w:val="nil"/>
            </w:tcBorders>
            <w:noWrap/>
            <w:hideMark/>
          </w:tcPr>
          <w:p w14:paraId="6C022ED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8</w:t>
            </w:r>
          </w:p>
        </w:tc>
        <w:tc>
          <w:tcPr>
            <w:tcW w:w="810" w:type="dxa"/>
            <w:tcBorders>
              <w:top w:val="nil"/>
              <w:left w:val="nil"/>
              <w:bottom w:val="single" w:sz="4" w:space="0" w:color="auto"/>
              <w:right w:val="nil"/>
            </w:tcBorders>
            <w:noWrap/>
            <w:hideMark/>
          </w:tcPr>
          <w:p w14:paraId="2ACBA08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w:t>
            </w:r>
          </w:p>
        </w:tc>
        <w:tc>
          <w:tcPr>
            <w:tcW w:w="905" w:type="dxa"/>
            <w:tcBorders>
              <w:top w:val="nil"/>
              <w:left w:val="nil"/>
              <w:bottom w:val="single" w:sz="4" w:space="0" w:color="auto"/>
              <w:right w:val="single" w:sz="12" w:space="0" w:color="auto"/>
            </w:tcBorders>
            <w:noWrap/>
            <w:hideMark/>
          </w:tcPr>
          <w:p w14:paraId="60DA64A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0.0</w:t>
            </w:r>
          </w:p>
        </w:tc>
        <w:tc>
          <w:tcPr>
            <w:tcW w:w="990" w:type="dxa"/>
            <w:tcBorders>
              <w:top w:val="nil"/>
              <w:left w:val="single" w:sz="12" w:space="0" w:color="auto"/>
              <w:bottom w:val="single" w:sz="4" w:space="0" w:color="auto"/>
              <w:right w:val="nil"/>
            </w:tcBorders>
            <w:noWrap/>
            <w:hideMark/>
          </w:tcPr>
          <w:p w14:paraId="3555814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2</w:t>
            </w:r>
          </w:p>
        </w:tc>
        <w:tc>
          <w:tcPr>
            <w:tcW w:w="810" w:type="dxa"/>
            <w:tcBorders>
              <w:top w:val="nil"/>
              <w:left w:val="nil"/>
              <w:bottom w:val="single" w:sz="4" w:space="0" w:color="auto"/>
              <w:right w:val="nil"/>
            </w:tcBorders>
            <w:noWrap/>
            <w:hideMark/>
          </w:tcPr>
          <w:p w14:paraId="2C4CD29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4.3</w:t>
            </w:r>
          </w:p>
        </w:tc>
        <w:tc>
          <w:tcPr>
            <w:tcW w:w="1087" w:type="dxa"/>
            <w:tcBorders>
              <w:top w:val="nil"/>
              <w:left w:val="nil"/>
              <w:bottom w:val="single" w:sz="4" w:space="0" w:color="auto"/>
              <w:right w:val="single" w:sz="12" w:space="0" w:color="auto"/>
            </w:tcBorders>
            <w:noWrap/>
            <w:hideMark/>
          </w:tcPr>
          <w:p w14:paraId="1A36B56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7</w:t>
            </w:r>
          </w:p>
        </w:tc>
        <w:tc>
          <w:tcPr>
            <w:tcW w:w="990" w:type="dxa"/>
            <w:tcBorders>
              <w:top w:val="nil"/>
              <w:left w:val="single" w:sz="12" w:space="0" w:color="auto"/>
              <w:bottom w:val="single" w:sz="4" w:space="0" w:color="auto"/>
              <w:right w:val="nil"/>
            </w:tcBorders>
            <w:noWrap/>
            <w:hideMark/>
          </w:tcPr>
          <w:p w14:paraId="3FD926A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53.1</w:t>
            </w:r>
          </w:p>
        </w:tc>
        <w:tc>
          <w:tcPr>
            <w:tcW w:w="992" w:type="dxa"/>
            <w:tcBorders>
              <w:top w:val="nil"/>
              <w:left w:val="nil"/>
              <w:bottom w:val="single" w:sz="4" w:space="0" w:color="auto"/>
              <w:right w:val="nil"/>
            </w:tcBorders>
            <w:noWrap/>
            <w:hideMark/>
          </w:tcPr>
          <w:p w14:paraId="08ABA08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9</w:t>
            </w:r>
          </w:p>
        </w:tc>
        <w:tc>
          <w:tcPr>
            <w:tcW w:w="722" w:type="dxa"/>
            <w:tcBorders>
              <w:top w:val="nil"/>
              <w:left w:val="nil"/>
              <w:bottom w:val="single" w:sz="4" w:space="0" w:color="auto"/>
              <w:right w:val="single" w:sz="12" w:space="0" w:color="auto"/>
            </w:tcBorders>
            <w:noWrap/>
            <w:hideMark/>
          </w:tcPr>
          <w:p w14:paraId="3B3AB4D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single" w:sz="4" w:space="0" w:color="auto"/>
              <w:right w:val="single" w:sz="12" w:space="0" w:color="auto"/>
            </w:tcBorders>
            <w:noWrap/>
            <w:hideMark/>
          </w:tcPr>
          <w:p w14:paraId="563936E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3.1</w:t>
            </w:r>
          </w:p>
        </w:tc>
      </w:tr>
      <w:tr w:rsidR="00394E20" w:rsidRPr="00B71F92" w14:paraId="6E29CCBF"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270DEE57"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Educational Attainment</w:t>
            </w:r>
          </w:p>
        </w:tc>
        <w:tc>
          <w:tcPr>
            <w:tcW w:w="2700" w:type="dxa"/>
            <w:tcBorders>
              <w:top w:val="single" w:sz="4" w:space="0" w:color="auto"/>
              <w:left w:val="nil"/>
              <w:bottom w:val="nil"/>
              <w:right w:val="single" w:sz="12" w:space="0" w:color="auto"/>
            </w:tcBorders>
            <w:noWrap/>
            <w:vAlign w:val="center"/>
            <w:hideMark/>
          </w:tcPr>
          <w:p w14:paraId="5C7D5373"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Less than bachelor's degree</w:t>
            </w:r>
          </w:p>
        </w:tc>
        <w:tc>
          <w:tcPr>
            <w:tcW w:w="810" w:type="dxa"/>
            <w:tcBorders>
              <w:top w:val="single" w:sz="4" w:space="0" w:color="auto"/>
              <w:left w:val="single" w:sz="12" w:space="0" w:color="auto"/>
              <w:bottom w:val="nil"/>
              <w:right w:val="single" w:sz="12" w:space="0" w:color="auto"/>
            </w:tcBorders>
            <w:noWrap/>
            <w:hideMark/>
          </w:tcPr>
          <w:p w14:paraId="4EF7466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3</w:t>
            </w:r>
          </w:p>
        </w:tc>
        <w:tc>
          <w:tcPr>
            <w:tcW w:w="895" w:type="dxa"/>
            <w:tcBorders>
              <w:top w:val="single" w:sz="4" w:space="0" w:color="auto"/>
              <w:left w:val="single" w:sz="12" w:space="0" w:color="auto"/>
              <w:bottom w:val="nil"/>
              <w:right w:val="nil"/>
            </w:tcBorders>
            <w:noWrap/>
            <w:hideMark/>
          </w:tcPr>
          <w:p w14:paraId="7F55DA2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7</w:t>
            </w:r>
          </w:p>
        </w:tc>
        <w:tc>
          <w:tcPr>
            <w:tcW w:w="810" w:type="dxa"/>
            <w:tcBorders>
              <w:top w:val="single" w:sz="4" w:space="0" w:color="auto"/>
              <w:left w:val="nil"/>
              <w:bottom w:val="nil"/>
              <w:right w:val="nil"/>
            </w:tcBorders>
            <w:noWrap/>
            <w:hideMark/>
          </w:tcPr>
          <w:p w14:paraId="1B9DFA9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6</w:t>
            </w:r>
          </w:p>
        </w:tc>
        <w:tc>
          <w:tcPr>
            <w:tcW w:w="905" w:type="dxa"/>
            <w:tcBorders>
              <w:top w:val="single" w:sz="4" w:space="0" w:color="auto"/>
              <w:left w:val="nil"/>
              <w:bottom w:val="nil"/>
              <w:right w:val="single" w:sz="12" w:space="0" w:color="auto"/>
            </w:tcBorders>
            <w:noWrap/>
            <w:hideMark/>
          </w:tcPr>
          <w:p w14:paraId="16A3E54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4</w:t>
            </w:r>
          </w:p>
        </w:tc>
        <w:tc>
          <w:tcPr>
            <w:tcW w:w="990" w:type="dxa"/>
            <w:tcBorders>
              <w:top w:val="single" w:sz="4" w:space="0" w:color="auto"/>
              <w:left w:val="single" w:sz="12" w:space="0" w:color="auto"/>
              <w:bottom w:val="nil"/>
              <w:right w:val="nil"/>
            </w:tcBorders>
            <w:noWrap/>
            <w:hideMark/>
          </w:tcPr>
          <w:p w14:paraId="289E930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7</w:t>
            </w:r>
          </w:p>
        </w:tc>
        <w:tc>
          <w:tcPr>
            <w:tcW w:w="810" w:type="dxa"/>
            <w:tcBorders>
              <w:top w:val="single" w:sz="4" w:space="0" w:color="auto"/>
              <w:left w:val="nil"/>
              <w:bottom w:val="nil"/>
              <w:right w:val="nil"/>
            </w:tcBorders>
            <w:noWrap/>
            <w:hideMark/>
          </w:tcPr>
          <w:p w14:paraId="667B580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single" w:sz="4" w:space="0" w:color="auto"/>
              <w:left w:val="nil"/>
              <w:bottom w:val="nil"/>
              <w:right w:val="single" w:sz="12" w:space="0" w:color="auto"/>
            </w:tcBorders>
            <w:noWrap/>
            <w:hideMark/>
          </w:tcPr>
          <w:p w14:paraId="24ECA7E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4</w:t>
            </w:r>
          </w:p>
        </w:tc>
        <w:tc>
          <w:tcPr>
            <w:tcW w:w="990" w:type="dxa"/>
            <w:tcBorders>
              <w:top w:val="single" w:sz="4" w:space="0" w:color="auto"/>
              <w:left w:val="single" w:sz="12" w:space="0" w:color="auto"/>
              <w:bottom w:val="nil"/>
              <w:right w:val="nil"/>
            </w:tcBorders>
            <w:noWrap/>
            <w:hideMark/>
          </w:tcPr>
          <w:p w14:paraId="25F2654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single" w:sz="4" w:space="0" w:color="auto"/>
              <w:left w:val="nil"/>
              <w:bottom w:val="nil"/>
              <w:right w:val="nil"/>
            </w:tcBorders>
            <w:noWrap/>
            <w:hideMark/>
          </w:tcPr>
          <w:p w14:paraId="5F24CB4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7</w:t>
            </w:r>
          </w:p>
        </w:tc>
        <w:tc>
          <w:tcPr>
            <w:tcW w:w="722" w:type="dxa"/>
            <w:tcBorders>
              <w:top w:val="single" w:sz="4" w:space="0" w:color="auto"/>
              <w:left w:val="nil"/>
              <w:bottom w:val="nil"/>
              <w:right w:val="single" w:sz="12" w:space="0" w:color="auto"/>
            </w:tcBorders>
            <w:noWrap/>
            <w:hideMark/>
          </w:tcPr>
          <w:p w14:paraId="2198601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single" w:sz="4" w:space="0" w:color="auto"/>
              <w:left w:val="single" w:sz="12" w:space="0" w:color="auto"/>
              <w:bottom w:val="nil"/>
              <w:right w:val="single" w:sz="12" w:space="0" w:color="auto"/>
            </w:tcBorders>
            <w:noWrap/>
            <w:hideMark/>
          </w:tcPr>
          <w:p w14:paraId="6DABAD7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5B74066F"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54A0AF99"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337D764C"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Bachelor's degree</w:t>
            </w:r>
          </w:p>
        </w:tc>
        <w:tc>
          <w:tcPr>
            <w:tcW w:w="810" w:type="dxa"/>
            <w:tcBorders>
              <w:top w:val="nil"/>
              <w:left w:val="single" w:sz="12" w:space="0" w:color="auto"/>
              <w:bottom w:val="nil"/>
              <w:right w:val="single" w:sz="12" w:space="0" w:color="auto"/>
            </w:tcBorders>
            <w:noWrap/>
            <w:hideMark/>
          </w:tcPr>
          <w:p w14:paraId="6F3002C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95" w:type="dxa"/>
            <w:tcBorders>
              <w:top w:val="nil"/>
              <w:left w:val="single" w:sz="12" w:space="0" w:color="auto"/>
              <w:bottom w:val="nil"/>
              <w:right w:val="nil"/>
            </w:tcBorders>
            <w:noWrap/>
            <w:hideMark/>
          </w:tcPr>
          <w:p w14:paraId="1FE8270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0.7</w:t>
            </w:r>
          </w:p>
        </w:tc>
        <w:tc>
          <w:tcPr>
            <w:tcW w:w="810" w:type="dxa"/>
            <w:tcBorders>
              <w:top w:val="nil"/>
              <w:left w:val="nil"/>
              <w:bottom w:val="nil"/>
              <w:right w:val="nil"/>
            </w:tcBorders>
            <w:noWrap/>
            <w:hideMark/>
          </w:tcPr>
          <w:p w14:paraId="282CEB3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nil"/>
              <w:left w:val="nil"/>
              <w:bottom w:val="nil"/>
              <w:right w:val="single" w:sz="12" w:space="0" w:color="auto"/>
            </w:tcBorders>
            <w:noWrap/>
            <w:hideMark/>
          </w:tcPr>
          <w:p w14:paraId="5E486A0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8</w:t>
            </w:r>
          </w:p>
        </w:tc>
        <w:tc>
          <w:tcPr>
            <w:tcW w:w="990" w:type="dxa"/>
            <w:tcBorders>
              <w:top w:val="nil"/>
              <w:left w:val="single" w:sz="12" w:space="0" w:color="auto"/>
              <w:bottom w:val="nil"/>
              <w:right w:val="nil"/>
            </w:tcBorders>
            <w:noWrap/>
            <w:hideMark/>
          </w:tcPr>
          <w:p w14:paraId="1B179E1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7</w:t>
            </w:r>
          </w:p>
        </w:tc>
        <w:tc>
          <w:tcPr>
            <w:tcW w:w="810" w:type="dxa"/>
            <w:tcBorders>
              <w:top w:val="nil"/>
              <w:left w:val="nil"/>
              <w:bottom w:val="nil"/>
              <w:right w:val="nil"/>
            </w:tcBorders>
            <w:noWrap/>
            <w:hideMark/>
          </w:tcPr>
          <w:p w14:paraId="7418267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nil"/>
              <w:right w:val="single" w:sz="12" w:space="0" w:color="auto"/>
            </w:tcBorders>
            <w:noWrap/>
            <w:hideMark/>
          </w:tcPr>
          <w:p w14:paraId="5D880B0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9.8</w:t>
            </w:r>
          </w:p>
        </w:tc>
        <w:tc>
          <w:tcPr>
            <w:tcW w:w="990" w:type="dxa"/>
            <w:tcBorders>
              <w:top w:val="nil"/>
              <w:left w:val="single" w:sz="12" w:space="0" w:color="auto"/>
              <w:bottom w:val="nil"/>
              <w:right w:val="nil"/>
            </w:tcBorders>
            <w:noWrap/>
            <w:hideMark/>
          </w:tcPr>
          <w:p w14:paraId="471BF21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nil"/>
              <w:right w:val="nil"/>
            </w:tcBorders>
            <w:noWrap/>
            <w:hideMark/>
          </w:tcPr>
          <w:p w14:paraId="16245C4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7.7</w:t>
            </w:r>
          </w:p>
        </w:tc>
        <w:tc>
          <w:tcPr>
            <w:tcW w:w="722" w:type="dxa"/>
            <w:tcBorders>
              <w:top w:val="nil"/>
              <w:left w:val="nil"/>
              <w:bottom w:val="nil"/>
              <w:right w:val="single" w:sz="12" w:space="0" w:color="auto"/>
            </w:tcBorders>
            <w:noWrap/>
            <w:hideMark/>
          </w:tcPr>
          <w:p w14:paraId="0BF5523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nil"/>
              <w:right w:val="single" w:sz="12" w:space="0" w:color="auto"/>
            </w:tcBorders>
            <w:noWrap/>
            <w:hideMark/>
          </w:tcPr>
          <w:p w14:paraId="5D6088F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5CFBE8C4"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0D27B6D4"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479DA913"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Graduate degree</w:t>
            </w:r>
          </w:p>
        </w:tc>
        <w:tc>
          <w:tcPr>
            <w:tcW w:w="810" w:type="dxa"/>
            <w:tcBorders>
              <w:top w:val="nil"/>
              <w:left w:val="single" w:sz="12" w:space="0" w:color="auto"/>
              <w:bottom w:val="single" w:sz="4" w:space="0" w:color="auto"/>
              <w:right w:val="single" w:sz="12" w:space="0" w:color="auto"/>
            </w:tcBorders>
            <w:noWrap/>
            <w:hideMark/>
          </w:tcPr>
          <w:p w14:paraId="066C116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3</w:t>
            </w:r>
          </w:p>
        </w:tc>
        <w:tc>
          <w:tcPr>
            <w:tcW w:w="895" w:type="dxa"/>
            <w:tcBorders>
              <w:top w:val="nil"/>
              <w:left w:val="single" w:sz="12" w:space="0" w:color="auto"/>
              <w:bottom w:val="single" w:sz="4" w:space="0" w:color="auto"/>
              <w:right w:val="nil"/>
            </w:tcBorders>
            <w:noWrap/>
            <w:hideMark/>
          </w:tcPr>
          <w:p w14:paraId="7AE350A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2.5</w:t>
            </w:r>
          </w:p>
        </w:tc>
        <w:tc>
          <w:tcPr>
            <w:tcW w:w="810" w:type="dxa"/>
            <w:tcBorders>
              <w:top w:val="nil"/>
              <w:left w:val="nil"/>
              <w:bottom w:val="single" w:sz="4" w:space="0" w:color="auto"/>
              <w:right w:val="nil"/>
            </w:tcBorders>
            <w:noWrap/>
            <w:hideMark/>
          </w:tcPr>
          <w:p w14:paraId="7D9B4E5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w:t>
            </w:r>
          </w:p>
        </w:tc>
        <w:tc>
          <w:tcPr>
            <w:tcW w:w="905" w:type="dxa"/>
            <w:tcBorders>
              <w:top w:val="nil"/>
              <w:left w:val="nil"/>
              <w:bottom w:val="single" w:sz="4" w:space="0" w:color="auto"/>
              <w:right w:val="single" w:sz="12" w:space="0" w:color="auto"/>
            </w:tcBorders>
            <w:noWrap/>
            <w:hideMark/>
          </w:tcPr>
          <w:p w14:paraId="4A19811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8</w:t>
            </w:r>
          </w:p>
        </w:tc>
        <w:tc>
          <w:tcPr>
            <w:tcW w:w="990" w:type="dxa"/>
            <w:tcBorders>
              <w:top w:val="nil"/>
              <w:left w:val="single" w:sz="12" w:space="0" w:color="auto"/>
              <w:bottom w:val="single" w:sz="4" w:space="0" w:color="auto"/>
              <w:right w:val="nil"/>
            </w:tcBorders>
            <w:noWrap/>
            <w:hideMark/>
          </w:tcPr>
          <w:p w14:paraId="4F79A08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7</w:t>
            </w:r>
          </w:p>
        </w:tc>
        <w:tc>
          <w:tcPr>
            <w:tcW w:w="810" w:type="dxa"/>
            <w:tcBorders>
              <w:top w:val="nil"/>
              <w:left w:val="nil"/>
              <w:bottom w:val="single" w:sz="4" w:space="0" w:color="auto"/>
              <w:right w:val="nil"/>
            </w:tcBorders>
            <w:noWrap/>
            <w:hideMark/>
          </w:tcPr>
          <w:p w14:paraId="081020B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single" w:sz="4" w:space="0" w:color="auto"/>
              <w:right w:val="single" w:sz="12" w:space="0" w:color="auto"/>
            </w:tcBorders>
            <w:noWrap/>
            <w:hideMark/>
          </w:tcPr>
          <w:p w14:paraId="6DC4568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1.3</w:t>
            </w:r>
          </w:p>
        </w:tc>
        <w:tc>
          <w:tcPr>
            <w:tcW w:w="990" w:type="dxa"/>
            <w:tcBorders>
              <w:top w:val="nil"/>
              <w:left w:val="single" w:sz="12" w:space="0" w:color="auto"/>
              <w:bottom w:val="single" w:sz="4" w:space="0" w:color="auto"/>
              <w:right w:val="nil"/>
            </w:tcBorders>
            <w:noWrap/>
            <w:hideMark/>
          </w:tcPr>
          <w:p w14:paraId="2039A7B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5.0</w:t>
            </w:r>
          </w:p>
        </w:tc>
        <w:tc>
          <w:tcPr>
            <w:tcW w:w="992" w:type="dxa"/>
            <w:tcBorders>
              <w:top w:val="nil"/>
              <w:left w:val="nil"/>
              <w:bottom w:val="single" w:sz="4" w:space="0" w:color="auto"/>
              <w:right w:val="nil"/>
            </w:tcBorders>
            <w:noWrap/>
            <w:hideMark/>
          </w:tcPr>
          <w:p w14:paraId="5EE48D78"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6</w:t>
            </w:r>
          </w:p>
        </w:tc>
        <w:tc>
          <w:tcPr>
            <w:tcW w:w="722" w:type="dxa"/>
            <w:tcBorders>
              <w:top w:val="nil"/>
              <w:left w:val="nil"/>
              <w:bottom w:val="single" w:sz="4" w:space="0" w:color="auto"/>
              <w:right w:val="single" w:sz="12" w:space="0" w:color="auto"/>
            </w:tcBorders>
            <w:noWrap/>
            <w:hideMark/>
          </w:tcPr>
          <w:p w14:paraId="01141AF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single" w:sz="4" w:space="0" w:color="auto"/>
              <w:right w:val="single" w:sz="12" w:space="0" w:color="auto"/>
            </w:tcBorders>
            <w:noWrap/>
            <w:hideMark/>
          </w:tcPr>
          <w:p w14:paraId="7B5A946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5589EB06" w14:textId="77777777" w:rsidTr="00AF15D1">
        <w:trPr>
          <w:trHeight w:val="216"/>
          <w:jc w:val="center"/>
        </w:trPr>
        <w:tc>
          <w:tcPr>
            <w:tcW w:w="14079" w:type="dxa"/>
            <w:gridSpan w:val="13"/>
            <w:tcBorders>
              <w:top w:val="single" w:sz="4" w:space="0" w:color="auto"/>
              <w:left w:val="single" w:sz="12" w:space="0" w:color="auto"/>
              <w:bottom w:val="single" w:sz="4" w:space="0" w:color="auto"/>
              <w:right w:val="single" w:sz="12" w:space="0" w:color="auto"/>
            </w:tcBorders>
            <w:noWrap/>
            <w:vAlign w:val="center"/>
          </w:tcPr>
          <w:p w14:paraId="471D992B" w14:textId="77777777" w:rsidR="00394E20" w:rsidRPr="00B71F92" w:rsidRDefault="00394E20" w:rsidP="00AF15D1">
            <w:pPr>
              <w:tabs>
                <w:tab w:val="decimal" w:pos="270"/>
              </w:tabs>
              <w:spacing w:after="0" w:line="240" w:lineRule="auto"/>
              <w:rPr>
                <w:b/>
                <w:bCs/>
                <w:i/>
                <w:iCs/>
                <w:sz w:val="18"/>
                <w:szCs w:val="18"/>
              </w:rPr>
            </w:pPr>
            <w:r w:rsidRPr="00B71F92">
              <w:rPr>
                <w:b/>
                <w:bCs/>
                <w:i/>
                <w:iCs/>
                <w:sz w:val="18"/>
                <w:szCs w:val="18"/>
              </w:rPr>
              <w:t>Race and Ethnicity Variables</w:t>
            </w:r>
          </w:p>
        </w:tc>
      </w:tr>
      <w:tr w:rsidR="00394E20" w:rsidRPr="00B71F92" w14:paraId="0D6F8882"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270A2E4E"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Race</w:t>
            </w:r>
          </w:p>
        </w:tc>
        <w:tc>
          <w:tcPr>
            <w:tcW w:w="2700" w:type="dxa"/>
            <w:tcBorders>
              <w:top w:val="single" w:sz="4" w:space="0" w:color="auto"/>
              <w:left w:val="nil"/>
              <w:bottom w:val="nil"/>
              <w:right w:val="single" w:sz="12" w:space="0" w:color="auto"/>
            </w:tcBorders>
            <w:noWrap/>
            <w:vAlign w:val="center"/>
            <w:hideMark/>
          </w:tcPr>
          <w:p w14:paraId="4C9F3A1B"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White</w:t>
            </w:r>
          </w:p>
        </w:tc>
        <w:tc>
          <w:tcPr>
            <w:tcW w:w="810" w:type="dxa"/>
            <w:tcBorders>
              <w:top w:val="single" w:sz="4" w:space="0" w:color="auto"/>
              <w:left w:val="single" w:sz="12" w:space="0" w:color="auto"/>
              <w:bottom w:val="nil"/>
              <w:right w:val="single" w:sz="12" w:space="0" w:color="auto"/>
            </w:tcBorders>
            <w:noWrap/>
            <w:hideMark/>
          </w:tcPr>
          <w:p w14:paraId="1384FA7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6</w:t>
            </w:r>
          </w:p>
        </w:tc>
        <w:tc>
          <w:tcPr>
            <w:tcW w:w="895" w:type="dxa"/>
            <w:tcBorders>
              <w:top w:val="single" w:sz="4" w:space="0" w:color="auto"/>
              <w:left w:val="single" w:sz="12" w:space="0" w:color="auto"/>
              <w:bottom w:val="nil"/>
              <w:right w:val="nil"/>
            </w:tcBorders>
            <w:noWrap/>
            <w:hideMark/>
          </w:tcPr>
          <w:p w14:paraId="6F8AA80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2.2</w:t>
            </w:r>
          </w:p>
        </w:tc>
        <w:tc>
          <w:tcPr>
            <w:tcW w:w="810" w:type="dxa"/>
            <w:tcBorders>
              <w:top w:val="single" w:sz="4" w:space="0" w:color="auto"/>
              <w:left w:val="nil"/>
              <w:bottom w:val="nil"/>
              <w:right w:val="nil"/>
            </w:tcBorders>
            <w:noWrap/>
            <w:hideMark/>
          </w:tcPr>
          <w:p w14:paraId="355E440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7</w:t>
            </w:r>
          </w:p>
        </w:tc>
        <w:tc>
          <w:tcPr>
            <w:tcW w:w="905" w:type="dxa"/>
            <w:tcBorders>
              <w:top w:val="single" w:sz="4" w:space="0" w:color="auto"/>
              <w:left w:val="nil"/>
              <w:bottom w:val="nil"/>
              <w:right w:val="single" w:sz="12" w:space="0" w:color="auto"/>
            </w:tcBorders>
            <w:noWrap/>
            <w:hideMark/>
          </w:tcPr>
          <w:p w14:paraId="7C65A99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0.0</w:t>
            </w:r>
          </w:p>
        </w:tc>
        <w:tc>
          <w:tcPr>
            <w:tcW w:w="990" w:type="dxa"/>
            <w:tcBorders>
              <w:top w:val="single" w:sz="4" w:space="0" w:color="auto"/>
              <w:left w:val="single" w:sz="12" w:space="0" w:color="auto"/>
              <w:bottom w:val="nil"/>
              <w:right w:val="nil"/>
            </w:tcBorders>
            <w:noWrap/>
            <w:hideMark/>
          </w:tcPr>
          <w:p w14:paraId="63291F1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2</w:t>
            </w:r>
          </w:p>
        </w:tc>
        <w:tc>
          <w:tcPr>
            <w:tcW w:w="810" w:type="dxa"/>
            <w:tcBorders>
              <w:top w:val="single" w:sz="4" w:space="0" w:color="auto"/>
              <w:left w:val="nil"/>
              <w:bottom w:val="nil"/>
              <w:right w:val="nil"/>
            </w:tcBorders>
            <w:noWrap/>
            <w:hideMark/>
          </w:tcPr>
          <w:p w14:paraId="3B9B7A2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single" w:sz="4" w:space="0" w:color="auto"/>
              <w:left w:val="nil"/>
              <w:bottom w:val="nil"/>
              <w:right w:val="single" w:sz="12" w:space="0" w:color="auto"/>
            </w:tcBorders>
            <w:noWrap/>
            <w:hideMark/>
          </w:tcPr>
          <w:p w14:paraId="56AAAD4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9</w:t>
            </w:r>
          </w:p>
        </w:tc>
        <w:tc>
          <w:tcPr>
            <w:tcW w:w="990" w:type="dxa"/>
            <w:tcBorders>
              <w:top w:val="single" w:sz="4" w:space="0" w:color="auto"/>
              <w:left w:val="single" w:sz="12" w:space="0" w:color="auto"/>
              <w:bottom w:val="nil"/>
              <w:right w:val="nil"/>
            </w:tcBorders>
            <w:noWrap/>
            <w:hideMark/>
          </w:tcPr>
          <w:p w14:paraId="6CC60E4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6</w:t>
            </w:r>
          </w:p>
        </w:tc>
        <w:tc>
          <w:tcPr>
            <w:tcW w:w="992" w:type="dxa"/>
            <w:tcBorders>
              <w:top w:val="single" w:sz="4" w:space="0" w:color="auto"/>
              <w:left w:val="nil"/>
              <w:bottom w:val="nil"/>
              <w:right w:val="nil"/>
            </w:tcBorders>
            <w:noWrap/>
            <w:hideMark/>
          </w:tcPr>
          <w:p w14:paraId="051D937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3</w:t>
            </w:r>
          </w:p>
        </w:tc>
        <w:tc>
          <w:tcPr>
            <w:tcW w:w="722" w:type="dxa"/>
            <w:tcBorders>
              <w:top w:val="single" w:sz="4" w:space="0" w:color="auto"/>
              <w:left w:val="nil"/>
              <w:bottom w:val="nil"/>
              <w:right w:val="single" w:sz="12" w:space="0" w:color="auto"/>
            </w:tcBorders>
            <w:noWrap/>
            <w:hideMark/>
          </w:tcPr>
          <w:p w14:paraId="5AAE99B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2.1</w:t>
            </w:r>
          </w:p>
        </w:tc>
        <w:tc>
          <w:tcPr>
            <w:tcW w:w="1121" w:type="dxa"/>
            <w:tcBorders>
              <w:top w:val="single" w:sz="4" w:space="0" w:color="auto"/>
              <w:left w:val="single" w:sz="12" w:space="0" w:color="auto"/>
              <w:bottom w:val="nil"/>
              <w:right w:val="single" w:sz="12" w:space="0" w:color="auto"/>
            </w:tcBorders>
            <w:noWrap/>
            <w:hideMark/>
          </w:tcPr>
          <w:p w14:paraId="774AD8E4"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1</w:t>
            </w:r>
          </w:p>
        </w:tc>
      </w:tr>
      <w:tr w:rsidR="00394E20" w:rsidRPr="00B71F92" w14:paraId="3E1BA744"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0AD4A970"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nil"/>
              <w:right w:val="single" w:sz="12" w:space="0" w:color="auto"/>
            </w:tcBorders>
            <w:noWrap/>
            <w:vAlign w:val="center"/>
            <w:hideMark/>
          </w:tcPr>
          <w:p w14:paraId="1B74E8BC"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Asian</w:t>
            </w:r>
          </w:p>
        </w:tc>
        <w:tc>
          <w:tcPr>
            <w:tcW w:w="810" w:type="dxa"/>
            <w:tcBorders>
              <w:top w:val="nil"/>
              <w:left w:val="single" w:sz="12" w:space="0" w:color="auto"/>
              <w:bottom w:val="nil"/>
              <w:right w:val="single" w:sz="12" w:space="0" w:color="auto"/>
            </w:tcBorders>
            <w:noWrap/>
            <w:hideMark/>
          </w:tcPr>
          <w:p w14:paraId="6F112CD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5</w:t>
            </w:r>
          </w:p>
        </w:tc>
        <w:tc>
          <w:tcPr>
            <w:tcW w:w="895" w:type="dxa"/>
            <w:tcBorders>
              <w:top w:val="nil"/>
              <w:left w:val="single" w:sz="12" w:space="0" w:color="auto"/>
              <w:bottom w:val="nil"/>
              <w:right w:val="nil"/>
            </w:tcBorders>
            <w:noWrap/>
            <w:hideMark/>
          </w:tcPr>
          <w:p w14:paraId="00F31FD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6</w:t>
            </w:r>
          </w:p>
        </w:tc>
        <w:tc>
          <w:tcPr>
            <w:tcW w:w="810" w:type="dxa"/>
            <w:tcBorders>
              <w:top w:val="nil"/>
              <w:left w:val="nil"/>
              <w:bottom w:val="nil"/>
              <w:right w:val="nil"/>
            </w:tcBorders>
            <w:noWrap/>
            <w:hideMark/>
          </w:tcPr>
          <w:p w14:paraId="0A18160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1</w:t>
            </w:r>
          </w:p>
        </w:tc>
        <w:tc>
          <w:tcPr>
            <w:tcW w:w="905" w:type="dxa"/>
            <w:tcBorders>
              <w:top w:val="nil"/>
              <w:left w:val="nil"/>
              <w:bottom w:val="nil"/>
              <w:right w:val="single" w:sz="12" w:space="0" w:color="auto"/>
            </w:tcBorders>
            <w:noWrap/>
            <w:hideMark/>
          </w:tcPr>
          <w:p w14:paraId="5912BFF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9</w:t>
            </w:r>
          </w:p>
        </w:tc>
        <w:tc>
          <w:tcPr>
            <w:tcW w:w="990" w:type="dxa"/>
            <w:tcBorders>
              <w:top w:val="nil"/>
              <w:left w:val="single" w:sz="12" w:space="0" w:color="auto"/>
              <w:bottom w:val="nil"/>
              <w:right w:val="nil"/>
            </w:tcBorders>
            <w:noWrap/>
            <w:hideMark/>
          </w:tcPr>
          <w:p w14:paraId="3F5C85B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0.9</w:t>
            </w:r>
          </w:p>
        </w:tc>
        <w:tc>
          <w:tcPr>
            <w:tcW w:w="810" w:type="dxa"/>
            <w:tcBorders>
              <w:top w:val="nil"/>
              <w:left w:val="nil"/>
              <w:bottom w:val="nil"/>
              <w:right w:val="nil"/>
            </w:tcBorders>
            <w:noWrap/>
            <w:hideMark/>
          </w:tcPr>
          <w:p w14:paraId="5B82D18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nil"/>
              <w:right w:val="single" w:sz="12" w:space="0" w:color="auto"/>
            </w:tcBorders>
            <w:noWrap/>
            <w:hideMark/>
          </w:tcPr>
          <w:p w14:paraId="44AD71F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6.9</w:t>
            </w:r>
          </w:p>
        </w:tc>
        <w:tc>
          <w:tcPr>
            <w:tcW w:w="990" w:type="dxa"/>
            <w:tcBorders>
              <w:top w:val="nil"/>
              <w:left w:val="single" w:sz="12" w:space="0" w:color="auto"/>
              <w:bottom w:val="nil"/>
              <w:right w:val="nil"/>
            </w:tcBorders>
            <w:noWrap/>
            <w:hideMark/>
          </w:tcPr>
          <w:p w14:paraId="4CFA4B4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9.8</w:t>
            </w:r>
          </w:p>
        </w:tc>
        <w:tc>
          <w:tcPr>
            <w:tcW w:w="992" w:type="dxa"/>
            <w:tcBorders>
              <w:top w:val="nil"/>
              <w:left w:val="nil"/>
              <w:bottom w:val="nil"/>
              <w:right w:val="nil"/>
            </w:tcBorders>
            <w:noWrap/>
            <w:hideMark/>
          </w:tcPr>
          <w:p w14:paraId="3927ADC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6.5</w:t>
            </w:r>
          </w:p>
        </w:tc>
        <w:tc>
          <w:tcPr>
            <w:tcW w:w="722" w:type="dxa"/>
            <w:tcBorders>
              <w:top w:val="nil"/>
              <w:left w:val="nil"/>
              <w:bottom w:val="nil"/>
              <w:right w:val="single" w:sz="12" w:space="0" w:color="auto"/>
            </w:tcBorders>
            <w:noWrap/>
            <w:hideMark/>
          </w:tcPr>
          <w:p w14:paraId="4241845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9.3</w:t>
            </w:r>
          </w:p>
        </w:tc>
        <w:tc>
          <w:tcPr>
            <w:tcW w:w="1121" w:type="dxa"/>
            <w:tcBorders>
              <w:top w:val="nil"/>
              <w:left w:val="single" w:sz="12" w:space="0" w:color="auto"/>
              <w:bottom w:val="nil"/>
              <w:right w:val="single" w:sz="12" w:space="0" w:color="auto"/>
            </w:tcBorders>
            <w:noWrap/>
            <w:hideMark/>
          </w:tcPr>
          <w:p w14:paraId="667F563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6.9</w:t>
            </w:r>
          </w:p>
        </w:tc>
      </w:tr>
      <w:tr w:rsidR="00394E20" w:rsidRPr="00B71F92" w14:paraId="0CC92CF2" w14:textId="77777777" w:rsidTr="00AF15D1">
        <w:trPr>
          <w:trHeight w:val="216"/>
          <w:jc w:val="center"/>
        </w:trPr>
        <w:tc>
          <w:tcPr>
            <w:tcW w:w="1245" w:type="dxa"/>
            <w:vMerge/>
            <w:tcBorders>
              <w:top w:val="nil"/>
              <w:left w:val="single" w:sz="12" w:space="0" w:color="auto"/>
              <w:bottom w:val="single" w:sz="4" w:space="0" w:color="auto"/>
              <w:right w:val="nil"/>
            </w:tcBorders>
            <w:vAlign w:val="center"/>
            <w:hideMark/>
          </w:tcPr>
          <w:p w14:paraId="45ECBE62"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4" w:space="0" w:color="auto"/>
              <w:right w:val="single" w:sz="12" w:space="0" w:color="auto"/>
            </w:tcBorders>
            <w:noWrap/>
            <w:vAlign w:val="center"/>
            <w:hideMark/>
          </w:tcPr>
          <w:p w14:paraId="265097E9"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Black or Other</w:t>
            </w:r>
          </w:p>
        </w:tc>
        <w:tc>
          <w:tcPr>
            <w:tcW w:w="810" w:type="dxa"/>
            <w:tcBorders>
              <w:top w:val="nil"/>
              <w:left w:val="single" w:sz="12" w:space="0" w:color="auto"/>
              <w:bottom w:val="single" w:sz="4" w:space="0" w:color="auto"/>
              <w:right w:val="single" w:sz="12" w:space="0" w:color="auto"/>
            </w:tcBorders>
            <w:noWrap/>
            <w:hideMark/>
          </w:tcPr>
          <w:p w14:paraId="7CE0851B"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6</w:t>
            </w:r>
          </w:p>
        </w:tc>
        <w:tc>
          <w:tcPr>
            <w:tcW w:w="895" w:type="dxa"/>
            <w:tcBorders>
              <w:top w:val="nil"/>
              <w:left w:val="single" w:sz="12" w:space="0" w:color="auto"/>
              <w:bottom w:val="single" w:sz="4" w:space="0" w:color="auto"/>
              <w:right w:val="nil"/>
            </w:tcBorders>
            <w:noWrap/>
            <w:hideMark/>
          </w:tcPr>
          <w:p w14:paraId="4C5F573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4</w:t>
            </w:r>
          </w:p>
        </w:tc>
        <w:tc>
          <w:tcPr>
            <w:tcW w:w="810" w:type="dxa"/>
            <w:tcBorders>
              <w:top w:val="nil"/>
              <w:left w:val="nil"/>
              <w:bottom w:val="single" w:sz="4" w:space="0" w:color="auto"/>
              <w:right w:val="nil"/>
            </w:tcBorders>
            <w:noWrap/>
            <w:hideMark/>
          </w:tcPr>
          <w:p w14:paraId="00A2B7E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6.7</w:t>
            </w:r>
          </w:p>
        </w:tc>
        <w:tc>
          <w:tcPr>
            <w:tcW w:w="905" w:type="dxa"/>
            <w:tcBorders>
              <w:top w:val="nil"/>
              <w:left w:val="nil"/>
              <w:bottom w:val="single" w:sz="4" w:space="0" w:color="auto"/>
              <w:right w:val="single" w:sz="12" w:space="0" w:color="auto"/>
            </w:tcBorders>
            <w:noWrap/>
            <w:hideMark/>
          </w:tcPr>
          <w:p w14:paraId="7D74B163"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4.8</w:t>
            </w:r>
          </w:p>
        </w:tc>
        <w:tc>
          <w:tcPr>
            <w:tcW w:w="990" w:type="dxa"/>
            <w:tcBorders>
              <w:top w:val="nil"/>
              <w:left w:val="single" w:sz="12" w:space="0" w:color="auto"/>
              <w:bottom w:val="single" w:sz="4" w:space="0" w:color="auto"/>
              <w:right w:val="nil"/>
            </w:tcBorders>
            <w:noWrap/>
            <w:hideMark/>
          </w:tcPr>
          <w:p w14:paraId="00C618D5"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2</w:t>
            </w:r>
          </w:p>
        </w:tc>
        <w:tc>
          <w:tcPr>
            <w:tcW w:w="810" w:type="dxa"/>
            <w:tcBorders>
              <w:top w:val="nil"/>
              <w:left w:val="nil"/>
              <w:bottom w:val="single" w:sz="4" w:space="0" w:color="auto"/>
              <w:right w:val="nil"/>
            </w:tcBorders>
            <w:noWrap/>
            <w:hideMark/>
          </w:tcPr>
          <w:p w14:paraId="4AB357C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single" w:sz="4" w:space="0" w:color="auto"/>
              <w:right w:val="single" w:sz="12" w:space="0" w:color="auto"/>
            </w:tcBorders>
            <w:noWrap/>
            <w:hideMark/>
          </w:tcPr>
          <w:p w14:paraId="5D3A5FA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5.1</w:t>
            </w:r>
          </w:p>
        </w:tc>
        <w:tc>
          <w:tcPr>
            <w:tcW w:w="990" w:type="dxa"/>
            <w:tcBorders>
              <w:top w:val="nil"/>
              <w:left w:val="single" w:sz="12" w:space="0" w:color="auto"/>
              <w:bottom w:val="single" w:sz="4" w:space="0" w:color="auto"/>
              <w:right w:val="nil"/>
            </w:tcBorders>
            <w:noWrap/>
            <w:hideMark/>
          </w:tcPr>
          <w:p w14:paraId="23756FF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6</w:t>
            </w:r>
          </w:p>
        </w:tc>
        <w:tc>
          <w:tcPr>
            <w:tcW w:w="992" w:type="dxa"/>
            <w:tcBorders>
              <w:top w:val="nil"/>
              <w:left w:val="nil"/>
              <w:bottom w:val="single" w:sz="4" w:space="0" w:color="auto"/>
              <w:right w:val="nil"/>
            </w:tcBorders>
            <w:noWrap/>
            <w:hideMark/>
          </w:tcPr>
          <w:p w14:paraId="6B559486"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1.3</w:t>
            </w:r>
          </w:p>
        </w:tc>
        <w:tc>
          <w:tcPr>
            <w:tcW w:w="722" w:type="dxa"/>
            <w:tcBorders>
              <w:top w:val="nil"/>
              <w:left w:val="nil"/>
              <w:bottom w:val="single" w:sz="4" w:space="0" w:color="auto"/>
              <w:right w:val="single" w:sz="12" w:space="0" w:color="auto"/>
            </w:tcBorders>
            <w:noWrap/>
            <w:hideMark/>
          </w:tcPr>
          <w:p w14:paraId="4D2FB631"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2.1</w:t>
            </w:r>
          </w:p>
        </w:tc>
        <w:tc>
          <w:tcPr>
            <w:tcW w:w="1121" w:type="dxa"/>
            <w:tcBorders>
              <w:top w:val="nil"/>
              <w:left w:val="single" w:sz="12" w:space="0" w:color="auto"/>
              <w:bottom w:val="single" w:sz="4" w:space="0" w:color="auto"/>
              <w:right w:val="single" w:sz="12" w:space="0" w:color="auto"/>
            </w:tcBorders>
            <w:noWrap/>
            <w:hideMark/>
          </w:tcPr>
          <w:p w14:paraId="3A6D43A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0.1</w:t>
            </w:r>
          </w:p>
        </w:tc>
      </w:tr>
      <w:tr w:rsidR="00394E20" w:rsidRPr="00B71F92" w14:paraId="17C6C5CF" w14:textId="77777777" w:rsidTr="00AF15D1">
        <w:trPr>
          <w:trHeight w:val="216"/>
          <w:jc w:val="center"/>
        </w:trPr>
        <w:tc>
          <w:tcPr>
            <w:tcW w:w="1245" w:type="dxa"/>
            <w:vMerge w:val="restart"/>
            <w:tcBorders>
              <w:top w:val="single" w:sz="4" w:space="0" w:color="auto"/>
              <w:left w:val="single" w:sz="12" w:space="0" w:color="auto"/>
              <w:bottom w:val="single" w:sz="4" w:space="0" w:color="auto"/>
              <w:right w:val="nil"/>
            </w:tcBorders>
            <w:noWrap/>
            <w:vAlign w:val="center"/>
            <w:hideMark/>
          </w:tcPr>
          <w:p w14:paraId="1CCDFA23" w14:textId="77777777" w:rsidR="00394E20" w:rsidRPr="00B71F92" w:rsidRDefault="00394E20" w:rsidP="00AF15D1">
            <w:pPr>
              <w:spacing w:after="0" w:line="240" w:lineRule="auto"/>
              <w:jc w:val="center"/>
              <w:rPr>
                <w:rFonts w:eastAsia="Times New Roman"/>
                <w:b/>
                <w:bCs/>
                <w:color w:val="000000"/>
                <w:sz w:val="18"/>
                <w:szCs w:val="18"/>
              </w:rPr>
            </w:pPr>
            <w:r w:rsidRPr="00B71F92">
              <w:rPr>
                <w:rFonts w:eastAsia="Times New Roman"/>
                <w:b/>
                <w:bCs/>
                <w:color w:val="000000"/>
                <w:sz w:val="18"/>
                <w:szCs w:val="18"/>
              </w:rPr>
              <w:t>Ethnicity</w:t>
            </w:r>
          </w:p>
        </w:tc>
        <w:tc>
          <w:tcPr>
            <w:tcW w:w="2700" w:type="dxa"/>
            <w:tcBorders>
              <w:top w:val="single" w:sz="4" w:space="0" w:color="auto"/>
              <w:left w:val="nil"/>
              <w:bottom w:val="nil"/>
              <w:right w:val="single" w:sz="12" w:space="0" w:color="auto"/>
            </w:tcBorders>
            <w:noWrap/>
            <w:vAlign w:val="center"/>
            <w:hideMark/>
          </w:tcPr>
          <w:p w14:paraId="2501C95D"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Not Hispanic</w:t>
            </w:r>
          </w:p>
        </w:tc>
        <w:tc>
          <w:tcPr>
            <w:tcW w:w="810" w:type="dxa"/>
            <w:tcBorders>
              <w:top w:val="single" w:sz="4" w:space="0" w:color="auto"/>
              <w:left w:val="single" w:sz="12" w:space="0" w:color="auto"/>
              <w:bottom w:val="nil"/>
              <w:right w:val="single" w:sz="12" w:space="0" w:color="auto"/>
            </w:tcBorders>
            <w:noWrap/>
            <w:hideMark/>
          </w:tcPr>
          <w:p w14:paraId="5096B48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6</w:t>
            </w:r>
          </w:p>
        </w:tc>
        <w:tc>
          <w:tcPr>
            <w:tcW w:w="895" w:type="dxa"/>
            <w:tcBorders>
              <w:top w:val="single" w:sz="4" w:space="0" w:color="auto"/>
              <w:left w:val="single" w:sz="12" w:space="0" w:color="auto"/>
              <w:bottom w:val="nil"/>
              <w:right w:val="nil"/>
            </w:tcBorders>
            <w:noWrap/>
            <w:hideMark/>
          </w:tcPr>
          <w:p w14:paraId="40994EC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single" w:sz="4" w:space="0" w:color="auto"/>
              <w:left w:val="nil"/>
              <w:bottom w:val="nil"/>
              <w:right w:val="nil"/>
            </w:tcBorders>
            <w:noWrap/>
            <w:hideMark/>
          </w:tcPr>
          <w:p w14:paraId="5470F68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w:t>
            </w:r>
          </w:p>
        </w:tc>
        <w:tc>
          <w:tcPr>
            <w:tcW w:w="905" w:type="dxa"/>
            <w:tcBorders>
              <w:top w:val="single" w:sz="4" w:space="0" w:color="auto"/>
              <w:left w:val="nil"/>
              <w:bottom w:val="nil"/>
              <w:right w:val="single" w:sz="12" w:space="0" w:color="auto"/>
            </w:tcBorders>
            <w:noWrap/>
            <w:hideMark/>
          </w:tcPr>
          <w:p w14:paraId="0CAF3E2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single" w:sz="4" w:space="0" w:color="auto"/>
              <w:left w:val="single" w:sz="12" w:space="0" w:color="auto"/>
              <w:bottom w:val="nil"/>
              <w:right w:val="nil"/>
            </w:tcBorders>
            <w:noWrap/>
            <w:hideMark/>
          </w:tcPr>
          <w:p w14:paraId="39F09AE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1</w:t>
            </w:r>
          </w:p>
        </w:tc>
        <w:tc>
          <w:tcPr>
            <w:tcW w:w="810" w:type="dxa"/>
            <w:tcBorders>
              <w:top w:val="single" w:sz="4" w:space="0" w:color="auto"/>
              <w:left w:val="nil"/>
              <w:bottom w:val="nil"/>
              <w:right w:val="nil"/>
            </w:tcBorders>
            <w:noWrap/>
            <w:hideMark/>
          </w:tcPr>
          <w:p w14:paraId="5E73CBB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single" w:sz="4" w:space="0" w:color="auto"/>
              <w:left w:val="nil"/>
              <w:bottom w:val="nil"/>
              <w:right w:val="single" w:sz="12" w:space="0" w:color="auto"/>
            </w:tcBorders>
            <w:noWrap/>
            <w:hideMark/>
          </w:tcPr>
          <w:p w14:paraId="1B5A001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8.9</w:t>
            </w:r>
          </w:p>
        </w:tc>
        <w:tc>
          <w:tcPr>
            <w:tcW w:w="990" w:type="dxa"/>
            <w:tcBorders>
              <w:top w:val="single" w:sz="4" w:space="0" w:color="auto"/>
              <w:left w:val="single" w:sz="12" w:space="0" w:color="auto"/>
              <w:bottom w:val="nil"/>
              <w:right w:val="nil"/>
            </w:tcBorders>
            <w:noWrap/>
            <w:hideMark/>
          </w:tcPr>
          <w:p w14:paraId="66C36F4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7.0</w:t>
            </w:r>
          </w:p>
        </w:tc>
        <w:tc>
          <w:tcPr>
            <w:tcW w:w="992" w:type="dxa"/>
            <w:tcBorders>
              <w:top w:val="single" w:sz="4" w:space="0" w:color="auto"/>
              <w:left w:val="nil"/>
              <w:bottom w:val="nil"/>
              <w:right w:val="nil"/>
            </w:tcBorders>
            <w:noWrap/>
            <w:hideMark/>
          </w:tcPr>
          <w:p w14:paraId="72915567"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8.0</w:t>
            </w:r>
          </w:p>
        </w:tc>
        <w:tc>
          <w:tcPr>
            <w:tcW w:w="722" w:type="dxa"/>
            <w:tcBorders>
              <w:top w:val="single" w:sz="4" w:space="0" w:color="auto"/>
              <w:left w:val="nil"/>
              <w:bottom w:val="nil"/>
              <w:right w:val="single" w:sz="12" w:space="0" w:color="auto"/>
            </w:tcBorders>
            <w:noWrap/>
            <w:hideMark/>
          </w:tcPr>
          <w:p w14:paraId="4C86435C"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single" w:sz="4" w:space="0" w:color="auto"/>
              <w:left w:val="single" w:sz="12" w:space="0" w:color="auto"/>
              <w:bottom w:val="nil"/>
              <w:right w:val="single" w:sz="12" w:space="0" w:color="auto"/>
            </w:tcBorders>
            <w:noWrap/>
            <w:hideMark/>
          </w:tcPr>
          <w:p w14:paraId="55D2EC79"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4.4</w:t>
            </w:r>
          </w:p>
        </w:tc>
      </w:tr>
      <w:tr w:rsidR="00394E20" w:rsidRPr="00B71F92" w14:paraId="61D0BFCA" w14:textId="77777777" w:rsidTr="00AF15D1">
        <w:trPr>
          <w:trHeight w:val="216"/>
          <w:jc w:val="center"/>
        </w:trPr>
        <w:tc>
          <w:tcPr>
            <w:tcW w:w="1245" w:type="dxa"/>
            <w:vMerge/>
            <w:tcBorders>
              <w:top w:val="nil"/>
              <w:left w:val="single" w:sz="12" w:space="0" w:color="auto"/>
              <w:bottom w:val="single" w:sz="12" w:space="0" w:color="auto"/>
              <w:right w:val="nil"/>
            </w:tcBorders>
            <w:vAlign w:val="center"/>
            <w:hideMark/>
          </w:tcPr>
          <w:p w14:paraId="3F9F6699" w14:textId="77777777" w:rsidR="00394E20" w:rsidRPr="00B71F92" w:rsidRDefault="00394E20" w:rsidP="00AF15D1">
            <w:pPr>
              <w:spacing w:after="0" w:line="240" w:lineRule="auto"/>
              <w:rPr>
                <w:rFonts w:eastAsia="Times New Roman"/>
                <w:b/>
                <w:bCs/>
                <w:color w:val="000000"/>
                <w:sz w:val="18"/>
                <w:szCs w:val="18"/>
              </w:rPr>
            </w:pPr>
          </w:p>
        </w:tc>
        <w:tc>
          <w:tcPr>
            <w:tcW w:w="2700" w:type="dxa"/>
            <w:tcBorders>
              <w:top w:val="nil"/>
              <w:left w:val="nil"/>
              <w:bottom w:val="single" w:sz="12" w:space="0" w:color="auto"/>
              <w:right w:val="single" w:sz="12" w:space="0" w:color="auto"/>
            </w:tcBorders>
            <w:noWrap/>
            <w:vAlign w:val="center"/>
            <w:hideMark/>
          </w:tcPr>
          <w:p w14:paraId="612FD199" w14:textId="77777777" w:rsidR="00394E20" w:rsidRPr="00B71F92" w:rsidRDefault="00394E20" w:rsidP="00AF15D1">
            <w:pPr>
              <w:spacing w:after="0" w:line="240" w:lineRule="auto"/>
              <w:rPr>
                <w:rFonts w:eastAsia="Times New Roman"/>
                <w:color w:val="000000"/>
                <w:sz w:val="18"/>
                <w:szCs w:val="18"/>
              </w:rPr>
            </w:pPr>
            <w:r w:rsidRPr="00B71F92">
              <w:rPr>
                <w:rFonts w:eastAsia="Times New Roman"/>
                <w:color w:val="000000"/>
                <w:sz w:val="18"/>
                <w:szCs w:val="18"/>
              </w:rPr>
              <w:t>Hispanic</w:t>
            </w:r>
          </w:p>
        </w:tc>
        <w:tc>
          <w:tcPr>
            <w:tcW w:w="810" w:type="dxa"/>
            <w:tcBorders>
              <w:top w:val="nil"/>
              <w:left w:val="single" w:sz="12" w:space="0" w:color="auto"/>
              <w:bottom w:val="single" w:sz="12" w:space="0" w:color="auto"/>
              <w:right w:val="single" w:sz="12" w:space="0" w:color="auto"/>
            </w:tcBorders>
            <w:noWrap/>
            <w:hideMark/>
          </w:tcPr>
          <w:p w14:paraId="0288C882"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5</w:t>
            </w:r>
          </w:p>
        </w:tc>
        <w:tc>
          <w:tcPr>
            <w:tcW w:w="895" w:type="dxa"/>
            <w:tcBorders>
              <w:top w:val="nil"/>
              <w:left w:val="single" w:sz="12" w:space="0" w:color="auto"/>
              <w:bottom w:val="single" w:sz="12" w:space="0" w:color="auto"/>
              <w:right w:val="nil"/>
            </w:tcBorders>
            <w:noWrap/>
            <w:hideMark/>
          </w:tcPr>
          <w:p w14:paraId="5480C23F"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1.4</w:t>
            </w:r>
          </w:p>
        </w:tc>
        <w:tc>
          <w:tcPr>
            <w:tcW w:w="810" w:type="dxa"/>
            <w:tcBorders>
              <w:top w:val="nil"/>
              <w:left w:val="nil"/>
              <w:bottom w:val="single" w:sz="12" w:space="0" w:color="auto"/>
              <w:right w:val="nil"/>
            </w:tcBorders>
            <w:noWrap/>
            <w:hideMark/>
          </w:tcPr>
          <w:p w14:paraId="6AA8CC5E"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4.0</w:t>
            </w:r>
          </w:p>
        </w:tc>
        <w:tc>
          <w:tcPr>
            <w:tcW w:w="905" w:type="dxa"/>
            <w:tcBorders>
              <w:top w:val="nil"/>
              <w:left w:val="nil"/>
              <w:bottom w:val="single" w:sz="12" w:space="0" w:color="auto"/>
              <w:right w:val="single" w:sz="12" w:space="0" w:color="auto"/>
            </w:tcBorders>
            <w:noWrap/>
            <w:hideMark/>
          </w:tcPr>
          <w:p w14:paraId="68B52F0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3.3</w:t>
            </w:r>
          </w:p>
        </w:tc>
        <w:tc>
          <w:tcPr>
            <w:tcW w:w="990" w:type="dxa"/>
            <w:tcBorders>
              <w:top w:val="nil"/>
              <w:left w:val="single" w:sz="12" w:space="0" w:color="auto"/>
              <w:bottom w:val="single" w:sz="12" w:space="0" w:color="auto"/>
              <w:right w:val="nil"/>
            </w:tcBorders>
            <w:noWrap/>
            <w:hideMark/>
          </w:tcPr>
          <w:p w14:paraId="09DAFE1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3.0</w:t>
            </w:r>
          </w:p>
        </w:tc>
        <w:tc>
          <w:tcPr>
            <w:tcW w:w="810" w:type="dxa"/>
            <w:tcBorders>
              <w:top w:val="nil"/>
              <w:left w:val="nil"/>
              <w:bottom w:val="single" w:sz="12" w:space="0" w:color="auto"/>
              <w:right w:val="nil"/>
            </w:tcBorders>
            <w:noWrap/>
            <w:hideMark/>
          </w:tcPr>
          <w:p w14:paraId="3151545A"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3.3</w:t>
            </w:r>
          </w:p>
        </w:tc>
        <w:tc>
          <w:tcPr>
            <w:tcW w:w="1087" w:type="dxa"/>
            <w:tcBorders>
              <w:top w:val="nil"/>
              <w:left w:val="nil"/>
              <w:bottom w:val="single" w:sz="12" w:space="0" w:color="auto"/>
              <w:right w:val="single" w:sz="12" w:space="0" w:color="auto"/>
            </w:tcBorders>
            <w:noWrap/>
            <w:hideMark/>
          </w:tcPr>
          <w:p w14:paraId="181DBE7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14.6</w:t>
            </w:r>
          </w:p>
        </w:tc>
        <w:tc>
          <w:tcPr>
            <w:tcW w:w="990" w:type="dxa"/>
            <w:tcBorders>
              <w:top w:val="nil"/>
              <w:left w:val="single" w:sz="12" w:space="0" w:color="auto"/>
              <w:bottom w:val="single" w:sz="12" w:space="0" w:color="auto"/>
              <w:right w:val="nil"/>
            </w:tcBorders>
            <w:noWrap/>
            <w:hideMark/>
          </w:tcPr>
          <w:p w14:paraId="481F9BF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27.1</w:t>
            </w:r>
          </w:p>
        </w:tc>
        <w:tc>
          <w:tcPr>
            <w:tcW w:w="992" w:type="dxa"/>
            <w:tcBorders>
              <w:top w:val="nil"/>
              <w:left w:val="nil"/>
              <w:bottom w:val="single" w:sz="12" w:space="0" w:color="auto"/>
              <w:right w:val="nil"/>
            </w:tcBorders>
            <w:noWrap/>
            <w:hideMark/>
          </w:tcPr>
          <w:p w14:paraId="7FAE2A7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9.5</w:t>
            </w:r>
          </w:p>
        </w:tc>
        <w:tc>
          <w:tcPr>
            <w:tcW w:w="722" w:type="dxa"/>
            <w:tcBorders>
              <w:top w:val="nil"/>
              <w:left w:val="nil"/>
              <w:bottom w:val="single" w:sz="12" w:space="0" w:color="auto"/>
              <w:right w:val="single" w:sz="12" w:space="0" w:color="auto"/>
            </w:tcBorders>
            <w:noWrap/>
            <w:hideMark/>
          </w:tcPr>
          <w:p w14:paraId="579F0C3D"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5</w:t>
            </w:r>
          </w:p>
        </w:tc>
        <w:tc>
          <w:tcPr>
            <w:tcW w:w="1121" w:type="dxa"/>
            <w:tcBorders>
              <w:top w:val="nil"/>
              <w:left w:val="single" w:sz="12" w:space="0" w:color="auto"/>
              <w:bottom w:val="single" w:sz="12" w:space="0" w:color="auto"/>
              <w:right w:val="single" w:sz="12" w:space="0" w:color="auto"/>
            </w:tcBorders>
            <w:noWrap/>
            <w:hideMark/>
          </w:tcPr>
          <w:p w14:paraId="0BA55C40" w14:textId="77777777" w:rsidR="00394E20" w:rsidRPr="00B71F92" w:rsidRDefault="00394E20" w:rsidP="00AF15D1">
            <w:pPr>
              <w:tabs>
                <w:tab w:val="decimal" w:pos="270"/>
              </w:tabs>
              <w:spacing w:after="0" w:line="240" w:lineRule="auto"/>
              <w:jc w:val="center"/>
              <w:rPr>
                <w:rFonts w:eastAsia="Times New Roman"/>
                <w:color w:val="000000"/>
                <w:sz w:val="18"/>
                <w:szCs w:val="18"/>
              </w:rPr>
            </w:pPr>
            <w:r w:rsidRPr="00B71F92">
              <w:rPr>
                <w:sz w:val="18"/>
                <w:szCs w:val="18"/>
              </w:rPr>
              <w:t>-32.8</w:t>
            </w:r>
          </w:p>
        </w:tc>
      </w:tr>
    </w:tbl>
    <w:p w14:paraId="205A9F99" w14:textId="77777777" w:rsidR="00394E20" w:rsidRPr="00B71F92" w:rsidRDefault="00394E20" w:rsidP="00394E20">
      <w:pPr>
        <w:spacing w:after="0" w:line="240" w:lineRule="auto"/>
        <w:jc w:val="both"/>
        <w:rPr>
          <w:b/>
          <w:bCs/>
        </w:rPr>
        <w:sectPr w:rsidR="00394E20" w:rsidRPr="00B71F92" w:rsidSect="00394E20">
          <w:pgSz w:w="15840" w:h="12240" w:orient="landscape" w:code="1"/>
          <w:pgMar w:top="1440" w:right="1440" w:bottom="1440" w:left="1440" w:header="720" w:footer="720" w:gutter="0"/>
          <w:cols w:space="720"/>
          <w:docGrid w:linePitch="360"/>
        </w:sectPr>
      </w:pPr>
    </w:p>
    <w:p w14:paraId="7771D56B" w14:textId="77777777" w:rsidR="008404B6" w:rsidRPr="00B71F92" w:rsidRDefault="008404B6" w:rsidP="008404B6">
      <w:pPr>
        <w:spacing w:after="0" w:line="240" w:lineRule="auto"/>
        <w:jc w:val="both"/>
        <w:rPr>
          <w:b/>
          <w:bCs/>
        </w:rPr>
      </w:pPr>
      <w:r w:rsidRPr="00B71F92">
        <w:rPr>
          <w:b/>
          <w:bCs/>
        </w:rPr>
        <w:lastRenderedPageBreak/>
        <w:t>6. CONCLUSIONS</w:t>
      </w:r>
    </w:p>
    <w:p w14:paraId="7214078B" w14:textId="2A190864" w:rsidR="00231655" w:rsidRPr="00B71F92" w:rsidRDefault="00DD0238" w:rsidP="008404B6">
      <w:pPr>
        <w:spacing w:after="0" w:line="240" w:lineRule="auto"/>
        <w:jc w:val="both"/>
      </w:pPr>
      <w:r w:rsidRPr="00B71F92">
        <w:t xml:space="preserve">Residential relocations occur due to a multitude of interrelated factors </w:t>
      </w:r>
      <w:r w:rsidR="00FF5C82" w:rsidRPr="00B71F92">
        <w:t xml:space="preserve">as families plan moves based on their life-course and </w:t>
      </w:r>
      <w:r w:rsidR="00A51DDF" w:rsidRPr="00B71F92">
        <w:t>adjust</w:t>
      </w:r>
      <w:r w:rsidR="00FF5C82" w:rsidRPr="00B71F92">
        <w:t xml:space="preserve"> </w:t>
      </w:r>
      <w:r w:rsidR="00C043D6" w:rsidRPr="00B71F92">
        <w:t xml:space="preserve">these plans </w:t>
      </w:r>
      <w:r w:rsidR="00FF5C82" w:rsidRPr="00B71F92">
        <w:t xml:space="preserve">over time in response to their own </w:t>
      </w:r>
      <w:r w:rsidR="00C043D6" w:rsidRPr="00B71F92">
        <w:t>evolving</w:t>
      </w:r>
      <w:r w:rsidR="00FF5C82" w:rsidRPr="00B71F92">
        <w:t xml:space="preserve"> needs and structural changes to the housing market. </w:t>
      </w:r>
      <w:r w:rsidR="000D3ED4" w:rsidRPr="00B71F92">
        <w:t xml:space="preserve">In this paper, we examine this process to determine how </w:t>
      </w:r>
      <w:r w:rsidR="00087FD8" w:rsidRPr="00B71F92">
        <w:t xml:space="preserve">relocations are motivated differently among different subgroups of the population, as well as how these motivations have changed over time in response to evolving external conditions. </w:t>
      </w:r>
      <w:r w:rsidR="00163F03" w:rsidRPr="00B71F92">
        <w:t xml:space="preserve">We conceptualize this relocation process in terms of structuration theory </w:t>
      </w:r>
      <w:r w:rsidR="009D6800" w:rsidRPr="00B71F92">
        <w:t xml:space="preserve">to accommodate this duality between the pressures presented by social context in relation to individual preferences and agency in navigating the housing market, as well as </w:t>
      </w:r>
      <w:r w:rsidR="00F969F8" w:rsidRPr="00B71F92">
        <w:t>the cyclical nature of this process as individuals make decisions to produce these same structural conditions themselves</w:t>
      </w:r>
      <w:r w:rsidR="009D6800" w:rsidRPr="00B71F92">
        <w:t xml:space="preserve">. </w:t>
      </w:r>
      <w:r w:rsidR="009F19FC" w:rsidRPr="00B71F92">
        <w:t xml:space="preserve">The findings illustrate how individual relocation decisions, motivated by proactive planning processes, disconnects between housing preferences and housing outcomes, triggered reevaluations of housing situations, and </w:t>
      </w:r>
      <w:r w:rsidR="00C74CCE" w:rsidRPr="00B71F92">
        <w:t xml:space="preserve">threats of </w:t>
      </w:r>
      <w:r w:rsidR="009F19FC" w:rsidRPr="00B71F92">
        <w:t xml:space="preserve">forced relocations, collectively shape urban landscapes. For instance, </w:t>
      </w:r>
      <w:r w:rsidR="00EC4D32" w:rsidRPr="00B71F92">
        <w:t xml:space="preserve">shifts in the nature of employment and remote work during the 2021 period </w:t>
      </w:r>
      <w:r w:rsidR="00AF3B3E" w:rsidRPr="00B71F92">
        <w:t>have</w:t>
      </w:r>
      <w:r w:rsidR="00EC4D32" w:rsidRPr="00B71F92">
        <w:t xml:space="preserve"> had broad implications for housing outcomes by reducing motivations related to aligning home and workplace locations</w:t>
      </w:r>
      <w:r w:rsidR="00C74CCE" w:rsidRPr="00B71F92">
        <w:t>,</w:t>
      </w:r>
      <w:r w:rsidR="00EC4D32" w:rsidRPr="00B71F92">
        <w:t xml:space="preserve"> while increasing attention to space at home. These choices then influence neighborhood composition, housing market dynamics, and travel demand patterns</w:t>
      </w:r>
      <w:r w:rsidR="00DA02DB" w:rsidRPr="00B71F92">
        <w:t xml:space="preserve">, further influencing opportunities available to current and future movers. </w:t>
      </w:r>
      <w:r w:rsidR="00E75699" w:rsidRPr="00B71F92">
        <w:t xml:space="preserve">We find that relocations in the 2021 period were less commonly motivated by </w:t>
      </w:r>
      <w:r w:rsidR="00DA4B4F" w:rsidRPr="00B71F92">
        <w:t>proactive planning processes or forced relocations than they had been previously, instead being motivated by triggered</w:t>
      </w:r>
      <w:r w:rsidR="00C74CCE" w:rsidRPr="00B71F92">
        <w:t xml:space="preserve"> reevaluations</w:t>
      </w:r>
      <w:r w:rsidR="00DA4B4F" w:rsidRPr="00B71F92">
        <w:t xml:space="preserve"> in housing situations or changing housing preferences. </w:t>
      </w:r>
      <w:r w:rsidR="00781643" w:rsidRPr="00B71F92">
        <w:t>Finally, t</w:t>
      </w:r>
      <w:r w:rsidR="00233889" w:rsidRPr="00B71F92">
        <w:t xml:space="preserve">he 2023 period saw a continued decline </w:t>
      </w:r>
      <w:r w:rsidR="00C74CCE" w:rsidRPr="00B71F92">
        <w:t xml:space="preserve">in perceived threats </w:t>
      </w:r>
      <w:r w:rsidR="00233889" w:rsidRPr="00B71F92">
        <w:t>of forced relocations</w:t>
      </w:r>
      <w:r w:rsidR="00C74CCE" w:rsidRPr="00B71F92">
        <w:t>,</w:t>
      </w:r>
      <w:r w:rsidR="00233889" w:rsidRPr="00B71F92">
        <w:t xml:space="preserve"> but a reversal of many of the other trends</w:t>
      </w:r>
      <w:r w:rsidR="00B90F47" w:rsidRPr="00B71F92">
        <w:t xml:space="preserve">. In particular, many families </w:t>
      </w:r>
      <w:r w:rsidR="00C74CCE" w:rsidRPr="00B71F92">
        <w:t xml:space="preserve">seemed motivated by a desire for </w:t>
      </w:r>
      <w:r w:rsidR="00B90F47" w:rsidRPr="00B71F92">
        <w:t xml:space="preserve">less space in their home during the 2023 period compared with the 2021 period, </w:t>
      </w:r>
      <w:r w:rsidR="0064597A" w:rsidRPr="00B71F92">
        <w:t xml:space="preserve">while moves motivated by changes in income or finances or friends and family leaving the area declined. </w:t>
      </w:r>
    </w:p>
    <w:p w14:paraId="58706D1C" w14:textId="30424A21" w:rsidR="00163F03" w:rsidRDefault="00A13F74" w:rsidP="008404B6">
      <w:pPr>
        <w:spacing w:after="0" w:line="240" w:lineRule="auto"/>
        <w:jc w:val="both"/>
      </w:pPr>
      <w:r w:rsidRPr="00B71F92">
        <w:tab/>
      </w:r>
      <w:r w:rsidR="00456B1F" w:rsidRPr="00B71F92">
        <w:t xml:space="preserve">There are several additional avenues for further research. First, while this paper considers </w:t>
      </w:r>
      <w:r w:rsidR="00E9206B" w:rsidRPr="00B71F92">
        <w:t xml:space="preserve">intra-regional </w:t>
      </w:r>
      <w:r w:rsidR="006C2E2D" w:rsidRPr="00B71F92">
        <w:t>relocations</w:t>
      </w:r>
      <w:r w:rsidR="00E9206B" w:rsidRPr="00B71F92">
        <w:t xml:space="preserve"> in the Puget Sound region, we do not consider </w:t>
      </w:r>
      <w:r w:rsidR="006C2E2D" w:rsidRPr="00B71F92">
        <w:t xml:space="preserve">other geographic regions or </w:t>
      </w:r>
      <w:r w:rsidR="00E9206B" w:rsidRPr="00B71F92">
        <w:t>long</w:t>
      </w:r>
      <w:r w:rsidR="006C2E2D" w:rsidRPr="00B71F92">
        <w:t xml:space="preserve">er distance inter-regional relocations. </w:t>
      </w:r>
      <w:r w:rsidR="00C74CCE" w:rsidRPr="00B71F92">
        <w:t xml:space="preserve">A study of inter-regional relocations and motivations would be particularly valuable because such </w:t>
      </w:r>
      <w:r w:rsidR="00AF3B3E" w:rsidRPr="00B71F92">
        <w:t>longer distance moves differ significantly from shorter intra-regional moves and may be motivated by different considerations</w:t>
      </w:r>
      <w:r w:rsidR="00C74CCE" w:rsidRPr="00B71F92">
        <w:t>.</w:t>
      </w:r>
      <w:r w:rsidR="00AF3B3E" w:rsidRPr="00B71F92">
        <w:t xml:space="preserve"> Second, </w:t>
      </w:r>
      <w:r w:rsidR="00E326F7" w:rsidRPr="00B71F92">
        <w:t xml:space="preserve">we consider the household as a unit, with motivational responses from a single household member to represent the preferences of the household. </w:t>
      </w:r>
      <w:r w:rsidR="00C74CCE" w:rsidRPr="00B71F92">
        <w:t>T</w:t>
      </w:r>
      <w:r w:rsidR="00E326F7" w:rsidRPr="00B71F92">
        <w:t xml:space="preserve">hese reference individuals are likely to be aware of the motivations of other household members, but a consideration of how household members interact to make </w:t>
      </w:r>
      <w:r w:rsidR="008656D9" w:rsidRPr="00B71F92">
        <w:t>relocation decisions</w:t>
      </w:r>
      <w:r w:rsidR="00E326F7" w:rsidRPr="00B71F92">
        <w:t xml:space="preserve"> </w:t>
      </w:r>
      <w:r w:rsidR="00C74CCE" w:rsidRPr="00B71F92">
        <w:t xml:space="preserve">jointly </w:t>
      </w:r>
      <w:r w:rsidR="00E326F7" w:rsidRPr="00B71F92">
        <w:t xml:space="preserve">and navigate their own differing motivations would be of interest. Finally, </w:t>
      </w:r>
      <w:r w:rsidR="00653490" w:rsidRPr="00B71F92">
        <w:t xml:space="preserve">while there is evidence that the housing search process is dependent on the motivations for relocation </w:t>
      </w:r>
      <w:r w:rsidR="00653490" w:rsidRPr="00B71F92">
        <w:fldChar w:fldCharType="begin"/>
      </w:r>
      <w:r w:rsidR="00CC7ABA" w:rsidRPr="00B71F92">
        <w:instrText xml:space="preserve"> ADDIN ZOTERO_ITEM CSL_CITATION {"citationID":"9jMv3MtH","properties":{"formattedCitation":"(Saini and Pandit, 2025)","plainCitation":"(Saini and Pandit, 2025)","dontUpdate":true,"noteIndex":0},"citationItems":[{"id":4054,"uris":["http://zotero.org/users/12832277/items/LY2DR2VM"],"itemData":{"id":4054,"type":"article-journal","abstract":"When a household decides to move from the current location, it takes bundle of decisions such as when to move, where to search, and others. We hypothise that these decisions are interlinked and may result in different decision-making trajectories. This heterogeneity in decision-making may exist due to the influence of different triggers, associated urgency, and household's attributes on spatial decisions (search criteria and search type: tenure or typology), choice of information source, search duration, and search extent which may result in varied choice set for different households. The paper aims to establish a need to determine these decision trajectories by quantitatively exploring the variation across decision dimensions. A retrospective revealed preference survey was conducted in Rajarhat Newtown and Rajarhat Gopalpur in India resulting in 272 households’ samples. The findings support the hypothesis and also suggests that variation in trigger and urgency results in the variation of search duration from 1 day to 2 years whereas variation in household's attributes reveals the selection of different search criteria and search type. The study bears an important implication on land use and transportation integration (LUTI) models by providing an alternative approach to consider dependency across decision stages dimensions of relocation process to develop the choice set formation, and location choice model.","collection-title":"World Conference on Transport Research - WCTR 2023 Montreal 17-21 July 2023","container-title":"Transportation Research Procedia","DOI":"10.1016/j.trpro.2024.12.063","ISSN":"2352-1465","page":"604-619","source":"ScienceDirect","title":"A Quantitative Exploration of Linkages Across the Decision Stages of Residential Relocation Process","volume":"82","author":[{"family":"Saini","given":"Preety"},{"family":"Pandit","given":"Debapratim"}],"issued":{"date-parts":[["2025",1,1]]}}}],"schema":"https://github.com/citation-style-language/schema/raw/master/csl-citation.json"} </w:instrText>
      </w:r>
      <w:r w:rsidR="00653490" w:rsidRPr="00B71F92">
        <w:fldChar w:fldCharType="separate"/>
      </w:r>
      <w:r w:rsidR="00653490" w:rsidRPr="00B71F92">
        <w:t>(</w:t>
      </w:r>
      <w:r w:rsidR="002B2F88" w:rsidRPr="00B71F92">
        <w:t xml:space="preserve">see </w:t>
      </w:r>
      <w:r w:rsidR="00653490" w:rsidRPr="00B71F92">
        <w:t>Saini and Pandit, 2025)</w:t>
      </w:r>
      <w:r w:rsidR="00653490" w:rsidRPr="00B71F92">
        <w:fldChar w:fldCharType="end"/>
      </w:r>
      <w:r w:rsidR="002B2F88" w:rsidRPr="00B71F92">
        <w:t xml:space="preserve">, a more comprehensive assessment of the connections between the motivations for relocation, the nature of the housing search processes, and actual housing outcomes </w:t>
      </w:r>
      <w:r w:rsidR="00E34E79" w:rsidRPr="00B71F92">
        <w:t xml:space="preserve">would provide </w:t>
      </w:r>
      <w:r w:rsidR="00C74CCE" w:rsidRPr="00B71F92">
        <w:t xml:space="preserve">further </w:t>
      </w:r>
      <w:r w:rsidR="00E34E79" w:rsidRPr="00B71F92">
        <w:t xml:space="preserve">valuable insights for policy interventions. </w:t>
      </w:r>
    </w:p>
    <w:p w14:paraId="7A229BFE" w14:textId="1CC74E78" w:rsidR="00E435BB" w:rsidRDefault="00E435BB" w:rsidP="008404B6">
      <w:pPr>
        <w:spacing w:after="0" w:line="240" w:lineRule="auto"/>
        <w:jc w:val="both"/>
      </w:pPr>
    </w:p>
    <w:p w14:paraId="12245E9E" w14:textId="77777777" w:rsidR="00E435BB" w:rsidRPr="00E435BB" w:rsidRDefault="00E435BB" w:rsidP="00E435BB">
      <w:pPr>
        <w:spacing w:after="0" w:line="240" w:lineRule="auto"/>
        <w:rPr>
          <w:b/>
          <w:bCs/>
          <w:caps/>
        </w:rPr>
      </w:pPr>
      <w:r w:rsidRPr="00E435BB">
        <w:rPr>
          <w:b/>
          <w:bCs/>
          <w:caps/>
        </w:rPr>
        <w:t>Acknowledgments</w:t>
      </w:r>
    </w:p>
    <w:p w14:paraId="251A1A5A" w14:textId="184E7D10" w:rsidR="00E435BB" w:rsidRPr="00B71F92" w:rsidRDefault="00E435BB" w:rsidP="00E435BB">
      <w:pPr>
        <w:spacing w:after="0" w:line="240" w:lineRule="auto"/>
        <w:jc w:val="both"/>
      </w:pPr>
      <w:r>
        <w:t>This research was partially supported by the U.S. Department of Transportation through the Center for Understanding Future Travel Behavior and Demand (TBD) (Grant No. 69A3552344815 and No. 69A3552348320). The authors are grateful to Lisa Macias for help in formatting this document.</w:t>
      </w:r>
    </w:p>
    <w:p w14:paraId="545A3770" w14:textId="23A7D36A" w:rsidR="00960461" w:rsidRDefault="00960461" w:rsidP="008404B6">
      <w:pPr>
        <w:spacing w:after="0" w:line="240" w:lineRule="auto"/>
        <w:jc w:val="both"/>
      </w:pPr>
    </w:p>
    <w:p w14:paraId="7866564E" w14:textId="77777777" w:rsidR="00E435BB" w:rsidRPr="00B71F92" w:rsidRDefault="00E435BB" w:rsidP="008404B6">
      <w:pPr>
        <w:spacing w:after="0" w:line="240" w:lineRule="auto"/>
        <w:jc w:val="both"/>
      </w:pPr>
    </w:p>
    <w:p w14:paraId="455CB4E9" w14:textId="77777777" w:rsidR="008404B6" w:rsidRPr="00B71F92" w:rsidRDefault="008404B6" w:rsidP="008404B6">
      <w:pPr>
        <w:spacing w:after="0" w:line="240" w:lineRule="auto"/>
        <w:jc w:val="both"/>
        <w:rPr>
          <w:b/>
          <w:bCs/>
        </w:rPr>
      </w:pPr>
      <w:r w:rsidRPr="00B71F92">
        <w:rPr>
          <w:b/>
          <w:bCs/>
        </w:rPr>
        <w:lastRenderedPageBreak/>
        <w:t>REFERENCES</w:t>
      </w:r>
    </w:p>
    <w:p w14:paraId="59C1CD0E" w14:textId="77777777" w:rsidR="0068413E" w:rsidRDefault="008404B6" w:rsidP="0068413E">
      <w:pPr>
        <w:pStyle w:val="Bibliography"/>
      </w:pPr>
      <w:r w:rsidRPr="00B71F92">
        <w:fldChar w:fldCharType="begin"/>
      </w:r>
      <w:r w:rsidR="000D6573" w:rsidRPr="00B71F92">
        <w:instrText xml:space="preserve"> ADDIN ZOTERO_BIBL {"uncited":[],"omitted":[],"custom":[]} CSL_BIBLIOGRAPHY </w:instrText>
      </w:r>
      <w:r w:rsidRPr="00B71F92">
        <w:fldChar w:fldCharType="separate"/>
      </w:r>
      <w:r w:rsidR="0068413E">
        <w:t>Ali, A.K., Wehby, G.L., 2022. State Eviction Moratoriums During The COVID-19 Pandemic Were Associated With Improved Mental Health Among People Who Rent. Health Affairs 41, 1583–1589. https://doi.org/10.1377/hlthaff.2022.00750</w:t>
      </w:r>
    </w:p>
    <w:p w14:paraId="7AE46D1F" w14:textId="77777777" w:rsidR="0068413E" w:rsidRDefault="0068413E" w:rsidP="0068413E">
      <w:pPr>
        <w:pStyle w:val="Bibliography"/>
      </w:pPr>
      <w:r>
        <w:t>Artamonova, A., Gillespie, B.J., Brandén, M., 2020. Geographic Mobility Among Older People and Their Adult Children: The Role of Parents’ Health Issues and Family Ties. Population, Space and Place 26, 2371. https://doi.org/10.1002/psp.2371</w:t>
      </w:r>
    </w:p>
    <w:p w14:paraId="283B32B4" w14:textId="77777777" w:rsidR="0068413E" w:rsidRDefault="0068413E" w:rsidP="0068413E">
      <w:pPr>
        <w:pStyle w:val="Bibliography"/>
      </w:pPr>
      <w:r>
        <w:t>Bassoli, E., Belloni, M., Brugiavini, A., Gao, Y., 2023. Did the Pandemic Change Retirement Trends?, in: Social, Health, and Economic Impacts of the COVID-19 Pandemic and the Epidemiological Control Measures. De Gruyter, Boston, MA, pp. 129–140.</w:t>
      </w:r>
    </w:p>
    <w:p w14:paraId="0214E15C" w14:textId="77777777" w:rsidR="0068413E" w:rsidRDefault="0068413E" w:rsidP="0068413E">
      <w:pPr>
        <w:pStyle w:val="Bibliography"/>
      </w:pPr>
      <w:r>
        <w:t>Bhat, A.C., Almeida, D.M., Fenelon, A., Santos-Lozada, A.R., 2022. A Longitudinal Analysis of the Relationship Between Housing Insecurity and Physical Health Among Midlife and Aging Adults in the United States. SSM - Population Health 18. https://doi.org/10.1016/j.ssmph.2022.101128</w:t>
      </w:r>
    </w:p>
    <w:p w14:paraId="76164236" w14:textId="77777777" w:rsidR="0068413E" w:rsidRDefault="0068413E" w:rsidP="0068413E">
      <w:pPr>
        <w:pStyle w:val="Bibliography"/>
      </w:pPr>
      <w:r>
        <w:t>Bhat, A.C., Fenelon, A., Almeida, D.M., 2025. Housing Insecurity Pathways to Physiological and Epigenetic Manifestations of Health Among Aging Adults: A Conceptual Model. Frontiers in Public Health 13. https://doi.org/10.3389/fpubh.2025.1485371</w:t>
      </w:r>
    </w:p>
    <w:p w14:paraId="4EF70FE0" w14:textId="77777777" w:rsidR="0068413E" w:rsidRDefault="0068413E" w:rsidP="0068413E">
      <w:pPr>
        <w:pStyle w:val="Bibliography"/>
      </w:pPr>
      <w:r>
        <w:t>Bhat, C.R., 2018. New Matrix-Based Methods for the Analytic Evaluation of the Multivariate Cumulative Normal Distribution Function. Transportation Research Part B: Methodological 109, 238–256. https://doi.org/10.1016/j.trb.2018.01.011</w:t>
      </w:r>
    </w:p>
    <w:p w14:paraId="7728D153" w14:textId="77777777" w:rsidR="0068413E" w:rsidRDefault="0068413E" w:rsidP="0068413E">
      <w:pPr>
        <w:pStyle w:val="Bibliography"/>
      </w:pPr>
      <w:r>
        <w:t>Bhat, C.R., 2015. A Comprehensive Dwelling Unit Choice Model Accommodating Psychological Constructs Within a Search Strategy for Consideration Set Formation. Transportation Research Part B: Methodological 79, 161–188. https://doi.org/10.1016/j.trb.2015.05.021</w:t>
      </w:r>
    </w:p>
    <w:p w14:paraId="73F34BE5" w14:textId="77777777" w:rsidR="0068413E" w:rsidRDefault="0068413E" w:rsidP="0068413E">
      <w:pPr>
        <w:pStyle w:val="Bibliography"/>
      </w:pPr>
      <w:r>
        <w:t>Breetzke, J., Wild, E.-M., 2022. Social Connections at Work and Mental Health During the First Wave of the COVID-19 Pandemic: Evidence from Employees in Germany. PLOS ONE 17. https://doi.org/10.1371/journal.pone.0264602</w:t>
      </w:r>
    </w:p>
    <w:p w14:paraId="57B37C03" w14:textId="77777777" w:rsidR="0068413E" w:rsidRDefault="0068413E" w:rsidP="0068413E">
      <w:pPr>
        <w:pStyle w:val="Bibliography"/>
      </w:pPr>
      <w:r>
        <w:t>Bruch, E.E., Mare, R.D., 2006. Neighborhood Choice and Neighborhood Change. American Journal of Sociology 112, 667–709. https://doi.org/10.1086/507856</w:t>
      </w:r>
    </w:p>
    <w:p w14:paraId="1BA9679E" w14:textId="77777777" w:rsidR="0068413E" w:rsidRDefault="0068413E" w:rsidP="0068413E">
      <w:pPr>
        <w:pStyle w:val="Bibliography"/>
      </w:pPr>
      <w:r>
        <w:t>Chesterman, A., de Battista, M., Causse, E., 2021. Effects of Social Position and Household Affordances on Covid-19 Lockdown Resilience and Coping. Journal of Environmental Psychology 78, 101687. https://doi.org/10.1016/j.jenvp.2021.101687</w:t>
      </w:r>
    </w:p>
    <w:p w14:paraId="4CF8DAC9" w14:textId="77777777" w:rsidR="0068413E" w:rsidRDefault="0068413E" w:rsidP="0068413E">
      <w:pPr>
        <w:pStyle w:val="Bibliography"/>
      </w:pPr>
      <w:r>
        <w:t>Choi, H., Oishi, S., 2020. The Psychology of Residential Mobility: A Decade of Progress. Current Opinion in Psychology, Socio-Ecological Psychology 32, 72–75. https://doi.org/10.1016/j.copsyc.2019.07.008</w:t>
      </w:r>
    </w:p>
    <w:p w14:paraId="01EE2851" w14:textId="77777777" w:rsidR="0068413E" w:rsidRDefault="0068413E" w:rsidP="0068413E">
      <w:pPr>
        <w:pStyle w:val="Bibliography"/>
      </w:pPr>
      <w:r>
        <w:t>Chyn, E., 2018. Moved to Opportunity: The Long-Run Effects of Public Housing Demolition on Children. American Economic Review 108, 3028–3056. https://doi.org/10.1257/aer.20161352</w:t>
      </w:r>
    </w:p>
    <w:p w14:paraId="288D4FFE" w14:textId="77777777" w:rsidR="0068413E" w:rsidRDefault="0068413E" w:rsidP="0068413E">
      <w:pPr>
        <w:pStyle w:val="Bibliography"/>
      </w:pPr>
      <w:r>
        <w:t>Clark, W.A.V., 2013. Life Course Events and Residential Change: Unpacking Age Effects on the Probability of Moving. Journal of Population Research 30, 319–334. https://doi.org/10.1007/s12546-013-9116-y</w:t>
      </w:r>
    </w:p>
    <w:p w14:paraId="50428F54" w14:textId="77777777" w:rsidR="0068413E" w:rsidRDefault="0068413E" w:rsidP="0068413E">
      <w:pPr>
        <w:pStyle w:val="Bibliography"/>
      </w:pPr>
      <w:r>
        <w:t>Clark, W.A.V., Huang, Y., 2003. The Life Course and Residential Mobility in British Housing Markets. Environment and Planning A: Economy and Space 35, 323–339. https://doi.org/10.1068/a3542</w:t>
      </w:r>
    </w:p>
    <w:p w14:paraId="24816202" w14:textId="77777777" w:rsidR="0068413E" w:rsidRDefault="0068413E" w:rsidP="0068413E">
      <w:pPr>
        <w:pStyle w:val="Bibliography"/>
      </w:pPr>
      <w:r>
        <w:lastRenderedPageBreak/>
        <w:t>Clark, W.A.V., Ong ViforJ, R., Phelps, C., 2023. Personality Traits, Risk Aversion and Endowment Effects on Residential Mobility Outcomes. Personality and Individual Differences 203. https://doi.org/10.1016/j.paid.2022.112035</w:t>
      </w:r>
    </w:p>
    <w:p w14:paraId="1299AE10" w14:textId="77777777" w:rsidR="0068413E" w:rsidRDefault="0068413E" w:rsidP="0068413E">
      <w:pPr>
        <w:pStyle w:val="Bibliography"/>
      </w:pPr>
      <w:r>
        <w:t>De Vos, J., Ettema, D., Witlox, F., 2018. Changing Travel Behaviour and Attitudes Following a Residential Relocation. Journal of Transport Geography 73, 131–147. https://doi.org/10.1016/j.jtrangeo.2018.10.013</w:t>
      </w:r>
    </w:p>
    <w:p w14:paraId="2CB74C4B" w14:textId="77777777" w:rsidR="0068413E" w:rsidRDefault="0068413E" w:rsidP="0068413E">
      <w:pPr>
        <w:pStyle w:val="Bibliography"/>
      </w:pPr>
      <w:r>
        <w:t>Desmond, M., 2022. Unaffordable America: Poverty, housing, and eviction: American Journal of Sociology, in: The Affordable Housing Reader, American Journal of Sociology. Routledge.</w:t>
      </w:r>
    </w:p>
    <w:p w14:paraId="0EF6A0BB" w14:textId="77777777" w:rsidR="0068413E" w:rsidRDefault="0068413E" w:rsidP="0068413E">
      <w:pPr>
        <w:pStyle w:val="Bibliography"/>
      </w:pPr>
      <w:r>
        <w:t>Desmond, M., An, W., Winkler, R., Ferriss, T., 2013. Evicting Children. Social Forces 92, 303–327. https://doi.org/10.1093/sf/sot047</w:t>
      </w:r>
    </w:p>
    <w:p w14:paraId="2680E45A" w14:textId="77777777" w:rsidR="0068413E" w:rsidRDefault="0068413E" w:rsidP="0068413E">
      <w:pPr>
        <w:pStyle w:val="Bibliography"/>
      </w:pPr>
      <w:r>
        <w:t>Desmond, M., Gershenson, C., Kiviat, B., 2015. Forced Relocation and Residential Instability among Urban Renters. Social Service Review 89, 227–262. https://doi.org/10.1086/681091</w:t>
      </w:r>
    </w:p>
    <w:p w14:paraId="39C50FEF" w14:textId="77777777" w:rsidR="0068413E" w:rsidRDefault="0068413E" w:rsidP="0068413E">
      <w:pPr>
        <w:pStyle w:val="Bibliography"/>
      </w:pPr>
      <w:r>
        <w:t>Divounguy, O., 2025. Renters Need to Earn $100K in Twice as Many Markets Than in 2020 (April Rent Report), Market Reports, Market Trends. Zillow.</w:t>
      </w:r>
    </w:p>
    <w:p w14:paraId="5801295A" w14:textId="77777777" w:rsidR="0068413E" w:rsidRDefault="0068413E" w:rsidP="0068413E">
      <w:pPr>
        <w:pStyle w:val="Bibliography"/>
      </w:pPr>
      <w:r>
        <w:t>Doling, J., Arundel, R., 2022. The Home as Workplace: A Challenge for Housing Research. Housing, Theory and Society 39, 1–20. https://doi.org/10.1080/14036096.2020.1846611</w:t>
      </w:r>
    </w:p>
    <w:p w14:paraId="3F9C4041" w14:textId="77777777" w:rsidR="0068413E" w:rsidRDefault="0068413E" w:rsidP="0068413E">
      <w:pPr>
        <w:pStyle w:val="Bibliography"/>
      </w:pPr>
      <w:r>
        <w:t>Du, R.Y., Kamakura, W.A., 2006. Household Life Cycles and Lifestyles in the United States. Journal of Marketing Research 43, 121–132. https://doi.org/10.1509/jmkr.43.1.121</w:t>
      </w:r>
    </w:p>
    <w:p w14:paraId="6859E04B" w14:textId="77777777" w:rsidR="0068413E" w:rsidRDefault="0068413E" w:rsidP="0068413E">
      <w:pPr>
        <w:pStyle w:val="Bibliography"/>
      </w:pPr>
      <w:r>
        <w:t>Duque-Calvache, R., Torrado, J.M., Mesa-Pedrazas, Á., 2021. Lockdown and Adaptation: Residential Mobility in Spain During the COVID-19 Crisis. European Societies 23, S759–S776. https://doi.org/10.1080/14616696.2020.1836386</w:t>
      </w:r>
    </w:p>
    <w:p w14:paraId="5AFE7F8D" w14:textId="77777777" w:rsidR="0068413E" w:rsidRDefault="0068413E" w:rsidP="0068413E">
      <w:pPr>
        <w:pStyle w:val="Bibliography"/>
      </w:pPr>
      <w:r>
        <w:t>Eriksson, E., Wazinski, K., Wanka, A., Kylén, M., Oswald, F., Slaug, B., Iwarsson, S., Schmidt, S.M., 2022. Perceived Housing in Relation to Retirement and Relocation: A Qualitative Interview Study among Older Adults. International Journal of Environmental Research and Public Health 19. https://doi.org/10.3390/ijerph192013314</w:t>
      </w:r>
    </w:p>
    <w:p w14:paraId="70702A0C" w14:textId="77777777" w:rsidR="0068413E" w:rsidRDefault="0068413E" w:rsidP="0068413E">
      <w:pPr>
        <w:pStyle w:val="Bibliography"/>
      </w:pPr>
      <w:r>
        <w:t>Ermisch, J., Washbrook, E., 2012. Residential Mobility: Wealth, Demographic and Housing Market Effects. Scottish Journal of Political Economy 59, 483–499. https://doi.org/10.1111/j.1467-9485.2012.00591.x</w:t>
      </w:r>
    </w:p>
    <w:p w14:paraId="1A0A08CB" w14:textId="77777777" w:rsidR="0068413E" w:rsidRDefault="0068413E" w:rsidP="0068413E">
      <w:pPr>
        <w:pStyle w:val="Bibliography"/>
      </w:pPr>
      <w:r>
        <w:t>Evans, M., 2020. The Unequal Housing and Neighborhood Outcomes of Displaced Movers. Journal of urban affairs 43, 1214–1234. https://doi.org/10.1080/07352166.2020.1730697</w:t>
      </w:r>
    </w:p>
    <w:p w14:paraId="0E002618" w14:textId="77777777" w:rsidR="0068413E" w:rsidRDefault="0068413E" w:rsidP="0068413E">
      <w:pPr>
        <w:pStyle w:val="Bibliography"/>
      </w:pPr>
      <w:r>
        <w:t>Falkingham, J., Sage, J., Stone, J., Vlachantoni, A., 2016. Residential Mobility Across the Life Course: Continuity and Change Across Three Cohorts in Britain. Advances in Life Course Research 30, 111–123. https://doi.org/10.1016/j.alcr.2016.06.001</w:t>
      </w:r>
    </w:p>
    <w:p w14:paraId="36C23219" w14:textId="77777777" w:rsidR="0068413E" w:rsidRDefault="0068413E" w:rsidP="0068413E">
      <w:pPr>
        <w:pStyle w:val="Bibliography"/>
      </w:pPr>
      <w:r>
        <w:t>Fallahi, B., Mehrad, A., 2015. The Effect of Income on Job Satisfaction and Residential Satisfaction: a Literature Review. Journal of Educational, Health and Community Psychology 4. https://doi.org/10.12928/jehcp.v4i1.3694</w:t>
      </w:r>
    </w:p>
    <w:p w14:paraId="5308B895" w14:textId="77777777" w:rsidR="0068413E" w:rsidRDefault="0068413E" w:rsidP="0068413E">
      <w:pPr>
        <w:pStyle w:val="Bibliography"/>
      </w:pPr>
      <w:r>
        <w:t>Festinger, L., 1957. A Theory of Cognitive Dissonance. Row, Peterson, and Company, Evanston, IL.</w:t>
      </w:r>
    </w:p>
    <w:p w14:paraId="109DFB42" w14:textId="77777777" w:rsidR="0068413E" w:rsidRDefault="0068413E" w:rsidP="0068413E">
      <w:pPr>
        <w:pStyle w:val="Bibliography"/>
      </w:pPr>
      <w:r>
        <w:t>Fischer, P.A., Malmberg, G., 2001. Settled People Don’t Move: On Life Course and (Im-)Mobility in Sweden. International Journal of Population Geography 7, 357–371. https://doi.org/10.1002/ijpg.230</w:t>
      </w:r>
    </w:p>
    <w:p w14:paraId="17BCBF43" w14:textId="77777777" w:rsidR="0068413E" w:rsidRDefault="0068413E" w:rsidP="0068413E">
      <w:pPr>
        <w:pStyle w:val="Bibliography"/>
      </w:pPr>
      <w:r>
        <w:t>Fleischer, F., 2007. “To Choose a House Means to Choose a Lifestyle.” The Consumption of Housing and Class-Structuration in Urban China. City &amp; Society 19, 287–311. https://doi.org/10.1525/city.2007.19.2.287</w:t>
      </w:r>
    </w:p>
    <w:p w14:paraId="3F022E3A" w14:textId="77777777" w:rsidR="0068413E" w:rsidRDefault="0068413E" w:rsidP="0068413E">
      <w:pPr>
        <w:pStyle w:val="Bibliography"/>
      </w:pPr>
      <w:r>
        <w:lastRenderedPageBreak/>
        <w:t>Frederick, T.J., Chwalek, M., Hughes, J., Karabanow, J., Kidd, S., 2014. How Stable Is Stable? Defining and Measuring Housing Stability. Journal of Community Psychology 42, 964–979. https://doi.org/10.1002/jcop.21665</w:t>
      </w:r>
    </w:p>
    <w:p w14:paraId="51B44C73" w14:textId="77777777" w:rsidR="0068413E" w:rsidRDefault="0068413E" w:rsidP="0068413E">
      <w:pPr>
        <w:pStyle w:val="Bibliography"/>
      </w:pPr>
      <w:r>
        <w:t>Frenkel, A., Kaplan, S., 2015. The Joint Choice of Tenure, Dwelling Type, Size and Location: The Effect of Home-Oriented Versus Culture-Oriented Lifestyle. Letters in Spatial and Resource Sciences 8, 233–251. https://doi.org/10.1007/s12076-014-0131-1</w:t>
      </w:r>
    </w:p>
    <w:p w14:paraId="0CE5A867" w14:textId="77777777" w:rsidR="0068413E" w:rsidRDefault="0068413E" w:rsidP="0068413E">
      <w:pPr>
        <w:pStyle w:val="Bibliography"/>
      </w:pPr>
      <w:r>
        <w:t>Fu, X., 2025. Interdependencies Among Changes in Residence, Occupation, and Car Ownership − a Life Course Approach. Travel Behaviour and Society 39. https://doi.org/10.1016/j.tbs.2024.100942</w:t>
      </w:r>
    </w:p>
    <w:p w14:paraId="617A3BFA" w14:textId="77777777" w:rsidR="0068413E" w:rsidRDefault="0068413E" w:rsidP="0068413E">
      <w:pPr>
        <w:pStyle w:val="Bibliography"/>
      </w:pPr>
      <w:r>
        <w:t>Gaertner, B., Fuchs, J., Möhler, R., Meyer, G., Scheidt-Nave, C., 2021. Older People at the Beginning of the COVID-19 Pandemic: A Scoping Review. Journal of Health Monitoring 6, 2–37. https://doi.org/10.25646/7857</w:t>
      </w:r>
    </w:p>
    <w:p w14:paraId="295BC761" w14:textId="77777777" w:rsidR="0068413E" w:rsidRDefault="0068413E" w:rsidP="0068413E">
      <w:pPr>
        <w:pStyle w:val="Bibliography"/>
      </w:pPr>
      <w:r>
        <w:t>Ghasri, M., Rashidi, T., Auld, J., 2023. Determinants of Residential Mobility: An Adaptive Retrospective Survey Method. Transportation Letters 15, 129–141. https://doi.org/10.1080/19427867.2022.2038347</w:t>
      </w:r>
    </w:p>
    <w:p w14:paraId="40FC9ABF" w14:textId="77777777" w:rsidR="0068413E" w:rsidRDefault="0068413E" w:rsidP="0068413E">
      <w:pPr>
        <w:pStyle w:val="Bibliography"/>
      </w:pPr>
      <w:r>
        <w:t>Giddens, A., 1984. The Constitution of Society: Outline of the Theory of Structuration. University of California Press.</w:t>
      </w:r>
    </w:p>
    <w:p w14:paraId="35C9684E" w14:textId="77777777" w:rsidR="0068413E" w:rsidRDefault="0068413E" w:rsidP="0068413E">
      <w:pPr>
        <w:pStyle w:val="Bibliography"/>
      </w:pPr>
      <w:r>
        <w:t>Giddens, A., 1979. Central Problems in Social Theory: Action, Structure and Contradiction in Social Analysis, 1st ed. Bloomsbury Publishing Plc. https://doi.org/10.1007/978-1-349-16161-4</w:t>
      </w:r>
    </w:p>
    <w:p w14:paraId="0AB346CA" w14:textId="77777777" w:rsidR="0068413E" w:rsidRDefault="0068413E" w:rsidP="0068413E">
      <w:pPr>
        <w:pStyle w:val="Bibliography"/>
      </w:pPr>
      <w:r>
        <w:t>Gonzalez, L., 2020. LEG Emergency Defense of Eviction ORD, 126075.</w:t>
      </w:r>
    </w:p>
    <w:p w14:paraId="1AAF6DAE" w14:textId="77777777" w:rsidR="0068413E" w:rsidRDefault="0068413E" w:rsidP="0068413E">
      <w:pPr>
        <w:pStyle w:val="Bibliography"/>
      </w:pPr>
      <w:r>
        <w:t>Haartsen, T., Stockdale, A., 2018. S/Elective Belonging: How Rural Newcomer Families with Children Become Stayers. Population, Space and Place 24, e2137. https://doi.org/10.1002/psp.2137</w:t>
      </w:r>
    </w:p>
    <w:p w14:paraId="570F6BD3" w14:textId="77777777" w:rsidR="0068413E" w:rsidRDefault="0068413E" w:rsidP="0068413E">
      <w:pPr>
        <w:pStyle w:val="Bibliography"/>
      </w:pPr>
      <w:r>
        <w:t>Hur, H., Koh, K., 2023. Why and Where Do Highly Educated Workers Relocate? A National-Level Analysis across U.S. Census Regions. Sustainability 15, 1423. https://doi.org/10.3390/su15021423</w:t>
      </w:r>
    </w:p>
    <w:p w14:paraId="05A85FAA" w14:textId="77777777" w:rsidR="0068413E" w:rsidRDefault="0068413E" w:rsidP="0068413E">
      <w:pPr>
        <w:pStyle w:val="Bibliography"/>
      </w:pPr>
      <w:r>
        <w:t>Jansen, S.J.T., Hoekstra, J.S.C.M., Boumeester, H.J.F.M., 2017. The Impact of Earthquakes on the Intention to Move: Fight or Flight? Journal of Environmental Psychology 54, 38–49. https://doi.org/10.1016/j.jenvp.2017.09.006</w:t>
      </w:r>
    </w:p>
    <w:p w14:paraId="276AA05A" w14:textId="77777777" w:rsidR="0068413E" w:rsidRDefault="0068413E" w:rsidP="0068413E">
      <w:pPr>
        <w:pStyle w:val="Bibliography"/>
      </w:pPr>
      <w:r>
        <w:t>Jiang, W., Feng, T., Timmermans, H., Li, H., 2019. Intention to Move in Renovated Historical Blocks in China. Journal of Housing and the Built Environment 34, 73–90. https://doi.org/10.1007/s10901-018-9608-3</w:t>
      </w:r>
    </w:p>
    <w:p w14:paraId="40965AE3" w14:textId="77777777" w:rsidR="0068413E" w:rsidRDefault="0068413E" w:rsidP="0068413E">
      <w:pPr>
        <w:pStyle w:val="Bibliography"/>
      </w:pPr>
      <w:r>
        <w:t>Jiang, W., Feng, T., Timmermans, H.J.P., 2020. Latent Class Path Model of Intention to Move House. Socio-Economic Planning Sciences 70, 100743. https://doi.org/10.1016/j.seps.2019.100743</w:t>
      </w:r>
    </w:p>
    <w:p w14:paraId="63298729" w14:textId="77777777" w:rsidR="0068413E" w:rsidRDefault="0068413E" w:rsidP="0068413E">
      <w:pPr>
        <w:pStyle w:val="Bibliography"/>
      </w:pPr>
      <w:r>
        <w:t>Jones, A., Dantzler, P., 2021. Neighbourhood Perceptions and Residential Mobility. Urban Studies 58, 1792–1810. https://doi.org/10.1177/0042098020916440</w:t>
      </w:r>
    </w:p>
    <w:p w14:paraId="4B3321C9" w14:textId="77777777" w:rsidR="0068413E" w:rsidRDefault="0068413E" w:rsidP="0068413E">
      <w:pPr>
        <w:pStyle w:val="Bibliography"/>
      </w:pPr>
      <w:r>
        <w:t>Jones, M.R., Karsten, H., 2008. Giddens’s Structuration Theory and Information Systems Research. MIS Quarterly 32, 127–157. https://doi.org/10.2307/25148831</w:t>
      </w:r>
    </w:p>
    <w:p w14:paraId="03A3F976" w14:textId="77777777" w:rsidR="0068413E" w:rsidRDefault="0068413E" w:rsidP="0068413E">
      <w:pPr>
        <w:pStyle w:val="Bibliography"/>
      </w:pPr>
      <w:r>
        <w:t>Kahneman, D., Knetsch, J.L., Thaler, R.H., 1991. Anomalies: The Endowment Effect, Loss Aversion, and Status Quo Bias. Journal of Economic Perspectives 5, 193–206. https://doi.org/10.1257/jep.5.1.193</w:t>
      </w:r>
    </w:p>
    <w:p w14:paraId="44A5C463" w14:textId="77777777" w:rsidR="0068413E" w:rsidRDefault="0068413E" w:rsidP="0068413E">
      <w:pPr>
        <w:pStyle w:val="Bibliography"/>
      </w:pPr>
      <w:r>
        <w:t>Kan, K., 1999. Expected and Unexpected Residential Mobility. Journal of Urban Economics 45, 72–96. https://doi.org/10.1006/juec.1998.2082</w:t>
      </w:r>
    </w:p>
    <w:p w14:paraId="266BDD5D" w14:textId="77777777" w:rsidR="0068413E" w:rsidRDefault="0068413E" w:rsidP="0068413E">
      <w:pPr>
        <w:pStyle w:val="Bibliography"/>
      </w:pPr>
      <w:r>
        <w:lastRenderedPageBreak/>
        <w:t>Khando, K., Islam, M.S., Gao, S., 2022. The Use of Structuration Theory in Empirical Information Systems Research: A Systematic Literature Review, in: Papagiannidis, S., Alamanos, E., Gupta, S., Dwivedi, Y.K., Mäntymäki, M., Pappas, I.O. (Eds.), The Role of Digital Technologies in Shaping the Post-Pandemic World. Springer International Publishing, Cham, pp. 327–339. https://doi.org/10.1007/978-3-031-15342-6_26</w:t>
      </w:r>
    </w:p>
    <w:p w14:paraId="1317F2A2" w14:textId="77777777" w:rsidR="0068413E" w:rsidRDefault="0068413E" w:rsidP="0068413E">
      <w:pPr>
        <w:pStyle w:val="Bibliography"/>
      </w:pPr>
      <w:r>
        <w:t>Kim, A., Waldorf, B.S., 2021. Retirement, Relocation, and Residential Choices, in: Cochrane, W., Cameron, M.P., Alimi, O. (Eds.), Labor Markets, Migration, and Mobility: Essays in Honor of Jacques Poot. Springer, Singapore, pp. 181–196. https://doi.org/10.1007/978-981-15-9275-1_8</w:t>
      </w:r>
    </w:p>
    <w:p w14:paraId="18C3ED06" w14:textId="77777777" w:rsidR="0068413E" w:rsidRDefault="0068413E" w:rsidP="0068413E">
      <w:pPr>
        <w:pStyle w:val="Bibliography"/>
      </w:pPr>
      <w:r>
        <w:t>Kuderer, P., Liias, M., Conway, S., Das, M., Lovelett, L., Saldaña, R., Wilson, C., 2020. Eviction moratorium—Unpaid rent—Repayment plans—Rental assistance, Revised Code of Washington.</w:t>
      </w:r>
    </w:p>
    <w:p w14:paraId="2F68AD30" w14:textId="7DD5A36B" w:rsidR="0068413E" w:rsidRDefault="0068413E" w:rsidP="0068413E">
      <w:pPr>
        <w:pStyle w:val="Bibliography"/>
      </w:pPr>
      <w:r>
        <w:t>Lamorgese, A.R., Pellegrino, D., 2022. Loss Aversion in Housing Appraisal: Evidence from Italian Homeowners. Journal of Housing Economics 56</w:t>
      </w:r>
      <w:r w:rsidR="001F31AF">
        <w:t>, 101826</w:t>
      </w:r>
      <w:r>
        <w:t>. https://doi.org/10.1016/j.jhe.2022.101826</w:t>
      </w:r>
    </w:p>
    <w:p w14:paraId="5DC8D224" w14:textId="6802DF44" w:rsidR="0068413E" w:rsidRDefault="0068413E" w:rsidP="0068413E">
      <w:pPr>
        <w:pStyle w:val="Bibliography"/>
      </w:pPr>
      <w:r>
        <w:t xml:space="preserve">Lawrence, E., Root, E.D., Mollborn, S., 2015. Residential Mobility in Early Childhood: Household and Neighborhood Characteristics of Movers and Non-Movers. Demographic </w:t>
      </w:r>
      <w:r w:rsidR="001F31AF">
        <w:t>R</w:t>
      </w:r>
      <w:r>
        <w:t>search 33, 939–950.</w:t>
      </w:r>
    </w:p>
    <w:p w14:paraId="7C32A8C2" w14:textId="77777777" w:rsidR="0068413E" w:rsidRDefault="0068413E" w:rsidP="0068413E">
      <w:pPr>
        <w:pStyle w:val="Bibliography"/>
      </w:pPr>
      <w:r>
        <w:t>Lee, H., Perkins, K.L., 2023. The Geography of Gentrification and Residential Mobility. Social Forces 101, 1856–1887. https://doi.org/10.1093/sf/soac086</w:t>
      </w:r>
    </w:p>
    <w:p w14:paraId="3E811A14" w14:textId="77777777" w:rsidR="0068413E" w:rsidRDefault="0068413E" w:rsidP="0068413E">
      <w:pPr>
        <w:pStyle w:val="Bibliography"/>
      </w:pPr>
      <w:r>
        <w:t>Lee, Y., Circella, G., Mokhtarian, P.L., Guhathakurta, S., 2019. Heterogeneous Residential Preferences Among Millennials and Members of Generation X in California: A Latent-Class Approach. Transportation Research Part D: Transport and Environment 76, 289–304. https://doi.org/10.1016/j.trd.2019.08.001</w:t>
      </w:r>
    </w:p>
    <w:p w14:paraId="79D257FD" w14:textId="5F9ABCE0" w:rsidR="0068413E" w:rsidRDefault="0068413E" w:rsidP="0068413E">
      <w:pPr>
        <w:pStyle w:val="Bibliography"/>
      </w:pPr>
      <w:r>
        <w:t>Li, A., 2019. Fertility Intention-Induced Relocation: The Mediating Role of Housing Markets. Population, Space and Place 25</w:t>
      </w:r>
      <w:r w:rsidR="001F31AF">
        <w:t>(8), e2265</w:t>
      </w:r>
      <w:r>
        <w:t>. https://doi.org/10.1002/psp.2265</w:t>
      </w:r>
    </w:p>
    <w:p w14:paraId="1586863D" w14:textId="77777777" w:rsidR="0068413E" w:rsidRDefault="0068413E" w:rsidP="0068413E">
      <w:pPr>
        <w:pStyle w:val="Bibliography"/>
      </w:pPr>
      <w:r>
        <w:t>Li, S. (Alex), Hu, W., Guo, F., 2022. Recent Relocation Patterns Among Older Adults in the United States. Journal of the American Planning Association 88, 15–29. https://doi.org/10.1080/01944363.2021.1902842</w:t>
      </w:r>
    </w:p>
    <w:p w14:paraId="64D8996A" w14:textId="77777777" w:rsidR="0068413E" w:rsidRDefault="0068413E" w:rsidP="0068413E">
      <w:pPr>
        <w:pStyle w:val="Bibliography"/>
      </w:pPr>
      <w:r>
        <w:t>Lu, Q., Burgess, G., 2023. Housing for Talents: Highly Skilled Migrants’ Strategies for Accessing Affordable Rental Housing. Transactions in Planning and Urban Research 2, 478–501. https://doi.org/10.1177/27541223231210820</w:t>
      </w:r>
    </w:p>
    <w:p w14:paraId="64826DBE" w14:textId="77777777" w:rsidR="0068413E" w:rsidRDefault="0068413E" w:rsidP="0068413E">
      <w:pPr>
        <w:pStyle w:val="Bibliography"/>
      </w:pPr>
      <w:r>
        <w:t>Massenkoff, M., Chalfin, A., 2022. Activity-Adjusted Crime Rates Show That Public Safety Worsened in 2020. Proceedings of the National Academy of Sciences of the United States of America 119. https://doi.org/10.1073/pnas.2208598119</w:t>
      </w:r>
    </w:p>
    <w:p w14:paraId="7AB903FC" w14:textId="77777777" w:rsidR="0068413E" w:rsidRDefault="0068413E" w:rsidP="0068413E">
      <w:pPr>
        <w:pStyle w:val="Bibliography"/>
      </w:pPr>
      <w:r>
        <w:t>Mulder, C.H., Hooimeijer, P., 1999. Residential Relocations in the Life Course, in: van Wissen, L.J.G., Dykstra, P.A. (Eds.), Population Issues: An Interdisciplinary Focus. Springer Netherlands, Dordrecht, pp. 159–186. https://doi.org/10.1007/978-94-011-4389-9_6</w:t>
      </w:r>
    </w:p>
    <w:p w14:paraId="26DAE551" w14:textId="77777777" w:rsidR="0068413E" w:rsidRDefault="0068413E" w:rsidP="0068413E">
      <w:pPr>
        <w:pStyle w:val="Bibliography"/>
      </w:pPr>
      <w:r>
        <w:t>Munnell, A.H., Chen, A., 2021. COVID-19 Is Not a Retirement Story, Issue in Brief. Center for Retirement Research at Boston College.</w:t>
      </w:r>
    </w:p>
    <w:p w14:paraId="369C1730" w14:textId="77777777" w:rsidR="0068413E" w:rsidRDefault="0068413E" w:rsidP="0068413E">
      <w:pPr>
        <w:pStyle w:val="Bibliography"/>
      </w:pPr>
      <w:r>
        <w:t>Ong ViforJ, R., Hewton, J., Bawa, S., Singh, R., 2023. Forced Housing Mobility and Mental Wellbeing: Evidence from Australia. International Journal of Housing Policy 23, 138–162. https://doi.org/10.1080/19491247.2022.2059845</w:t>
      </w:r>
    </w:p>
    <w:p w14:paraId="1D326036" w14:textId="77777777" w:rsidR="0068413E" w:rsidRDefault="0068413E" w:rsidP="0068413E">
      <w:pPr>
        <w:pStyle w:val="Bibliography"/>
      </w:pPr>
      <w:r>
        <w:t>Ong ViforJ, R., Suenaga, H., Brierty, R., 2024. Homeownership and Subjective Well-Being: Are the Links Heterogeneous Across Location, Age and Income? Urban Studies 61, 859–877. https://doi.org/10.1177/00420980231190479</w:t>
      </w:r>
    </w:p>
    <w:p w14:paraId="30A1ADF1" w14:textId="77777777" w:rsidR="0068413E" w:rsidRDefault="0068413E" w:rsidP="0068413E">
      <w:pPr>
        <w:pStyle w:val="Bibliography"/>
      </w:pPr>
      <w:r>
        <w:lastRenderedPageBreak/>
        <w:t>Orvin, M.M., Fatmi, M.R., 2022. Modeling Residential Mobility Decisions from a Life History–Oriented Perspective. Transportation Letters 14, 1100–1109. https://doi.org/10.1080/19427867.2021.1995585</w:t>
      </w:r>
    </w:p>
    <w:p w14:paraId="459AC47A" w14:textId="77777777" w:rsidR="0068413E" w:rsidRDefault="0068413E" w:rsidP="0068413E">
      <w:pPr>
        <w:pStyle w:val="Bibliography"/>
      </w:pPr>
      <w:r>
        <w:t>Pagani, A., Baur, I., Binder, C.R., 2021. Tenants’ Residential Mobility in Switzerland: The Role of Housing Functions. Journal of Housing and the Built Environment 36, 1417–1456. https://doi.org/10.1007/s10901-021-09874-5</w:t>
      </w:r>
    </w:p>
    <w:p w14:paraId="5D705290" w14:textId="77777777" w:rsidR="0068413E" w:rsidRDefault="0068413E" w:rsidP="0068413E">
      <w:pPr>
        <w:pStyle w:val="Bibliography"/>
      </w:pPr>
      <w:r>
        <w:t>Perera, U., Lee, P., 2021. A Relational Lens to Understand Housing Affordability in the 21st Century. Journal of Urban Management 10, 314–324. https://doi.org/10.1016/j.jum.2021.08.004</w:t>
      </w:r>
    </w:p>
    <w:p w14:paraId="391C3AC6" w14:textId="77777777" w:rsidR="0068413E" w:rsidRDefault="0068413E" w:rsidP="0068413E">
      <w:pPr>
        <w:pStyle w:val="Bibliography"/>
      </w:pPr>
      <w:r>
        <w:t>Puget Sound Regional Council, 2024. 2023 Puget Sound Regional Travel Study.</w:t>
      </w:r>
    </w:p>
    <w:p w14:paraId="0B079D51" w14:textId="77777777" w:rsidR="0068413E" w:rsidRDefault="0068413E" w:rsidP="0068413E">
      <w:pPr>
        <w:pStyle w:val="Bibliography"/>
      </w:pPr>
      <w:r>
        <w:t>Robbennolt, D., Haddad, A., Bhat, C.R., 2024a. A Rank-Based Model of Residential Location Preferences Before and After the COVID-19 Pandemic. Technical paper, Department of Civil, Architectural and Environmental Engineering, The University of Texas at Austin.</w:t>
      </w:r>
    </w:p>
    <w:p w14:paraId="3E2AE8AB" w14:textId="77777777" w:rsidR="0068413E" w:rsidRDefault="0068413E" w:rsidP="0068413E">
      <w:pPr>
        <w:pStyle w:val="Bibliography"/>
      </w:pPr>
      <w:r>
        <w:t>Robbennolt, D., Haddad, A.J., Mondal, A., Bhat, C.R., 2024b. Housing Choice in an Evolving Remote Work Landscape. Transportation Research Part A: Policy and Practice 190, 104285. https://doi.org/10.1016/j.tra.2024.104285</w:t>
      </w:r>
    </w:p>
    <w:p w14:paraId="0F2CC376" w14:textId="77777777" w:rsidR="0068413E" w:rsidRDefault="0068413E" w:rsidP="0068413E">
      <w:pPr>
        <w:pStyle w:val="Bibliography"/>
      </w:pPr>
      <w:r>
        <w:t>Robbennolt, D., Pendyala, R.M., Bhat, C.R., 2025. Data Collection, Weighting, and Modeling Techniques to Estimate Unbiased Population Parameters. Technical paper, Department of Civil, Architectural and Environmental Engineering, The University of Texas at Austin.</w:t>
      </w:r>
    </w:p>
    <w:p w14:paraId="43534974" w14:textId="77777777" w:rsidR="0068413E" w:rsidRDefault="0068413E" w:rsidP="0068413E">
      <w:pPr>
        <w:pStyle w:val="Bibliography"/>
      </w:pPr>
      <w:r>
        <w:t>Roberts, S., 2024. Rebuilding Trust in a Divided Community: An Integrated Approach The Tactics of Resolution: Exploring International Innovation in Law Enforcement and Conflict Resolution. Pepperdine Dispute Resolution Law Journal 24, 461–478.</w:t>
      </w:r>
    </w:p>
    <w:p w14:paraId="6D35BAD5" w14:textId="77777777" w:rsidR="0068413E" w:rsidRDefault="0068413E" w:rsidP="0068413E">
      <w:pPr>
        <w:pStyle w:val="Bibliography"/>
      </w:pPr>
      <w:r>
        <w:t>Rothbaum, J., Bee, A., 2021. Coronavirus Infects Surveys, Too: Survey Nonresponse Bias and the Coronavirus Pandemic. U.S. Census Bureau.</w:t>
      </w:r>
    </w:p>
    <w:p w14:paraId="414D7976" w14:textId="77777777" w:rsidR="0068413E" w:rsidRDefault="0068413E" w:rsidP="0068413E">
      <w:pPr>
        <w:pStyle w:val="Bibliography"/>
      </w:pPr>
      <w:r>
        <w:t>RSG, 2024. 2023 Puget Sound Regional Travel Survey (No. Final Report). Puget Sound Regional Council.</w:t>
      </w:r>
    </w:p>
    <w:p w14:paraId="543975EA" w14:textId="77777777" w:rsidR="0068413E" w:rsidRDefault="0068413E" w:rsidP="0068413E">
      <w:pPr>
        <w:pStyle w:val="Bibliography"/>
      </w:pPr>
      <w:r>
        <w:t>Sadeghlou, S., Emami, A., 2023. Residential Preferences and Satisfaction: A Qualitative Study Using Means-End Chain Theory. Journal of Housing and the Built Environment 38, 1711–1734. https://doi.org/10.1007/s10901-023-10017-1</w:t>
      </w:r>
    </w:p>
    <w:p w14:paraId="3B6D67E0" w14:textId="77777777" w:rsidR="0068413E" w:rsidRDefault="0068413E" w:rsidP="0068413E">
      <w:pPr>
        <w:pStyle w:val="Bibliography"/>
      </w:pPr>
      <w:r>
        <w:t>Saini, P., Pandit, D., 2025. A Quantitative Exploration of Linkages Across the Decision Stages of Residential Relocation Process. Transportation Research Procedia, World Conference on Transport Research - WCTR 2023 Montreal 17-21 July 2023 82, 604–619. https://doi.org/10.1016/j.trpro.2024.12.063</w:t>
      </w:r>
    </w:p>
    <w:p w14:paraId="6F36DC5B" w14:textId="77777777" w:rsidR="0068413E" w:rsidRDefault="0068413E" w:rsidP="0068413E">
      <w:pPr>
        <w:pStyle w:val="Bibliography"/>
      </w:pPr>
      <w:r>
        <w:t>Saleheen, H.N., Barela, K.A., 2025. Community Power Model: Pathway to Equity. Journal of the National Hispanic Medical Association 3, 83–104.</w:t>
      </w:r>
    </w:p>
    <w:p w14:paraId="26B0830D" w14:textId="77777777" w:rsidR="0068413E" w:rsidRDefault="0068413E" w:rsidP="0068413E">
      <w:pPr>
        <w:pStyle w:val="Bibliography"/>
      </w:pPr>
      <w:r>
        <w:t>Sarre, P., 1986. Choice and Constraint in Ethnic Minority Housing: A Structurationist View. Housing Studies 1, 71–86. https://doi.org/10.1080/02673038608720566</w:t>
      </w:r>
    </w:p>
    <w:p w14:paraId="5CA04417" w14:textId="77777777" w:rsidR="0068413E" w:rsidRDefault="0068413E" w:rsidP="0068413E">
      <w:pPr>
        <w:pStyle w:val="Bibliography"/>
      </w:pPr>
      <w:r>
        <w:t>Solon, G., Haider, S.J., Wooldridge, J.M., 2015. What Are We Weighting For? Journal of Human Resources 50, 301–316. https://doi.org/10.3368/jhr.50.2.301</w:t>
      </w:r>
    </w:p>
    <w:p w14:paraId="0B61134E" w14:textId="77777777" w:rsidR="0068413E" w:rsidRDefault="0068413E" w:rsidP="0068413E">
      <w:pPr>
        <w:pStyle w:val="Bibliography"/>
      </w:pPr>
      <w:r>
        <w:t>Somashekhar, M., Buszkiewicz, J., Allard, S.W., Romich, J., 2022. How Do Employers Belonging to Marginalized Communities Respond to Minimum Wage Increases? The Case of Immigrant-Owned Businesses in Seattle. Economic Development Quarterly 36, 108–123. https://doi.org/10.1177/08912424221089918</w:t>
      </w:r>
    </w:p>
    <w:p w14:paraId="262E4EDC" w14:textId="77777777" w:rsidR="0068413E" w:rsidRDefault="0068413E" w:rsidP="0068413E">
      <w:pPr>
        <w:pStyle w:val="Bibliography"/>
      </w:pPr>
      <w:r>
        <w:t>Summers, N., Steil, J., 2024. Pathways to Eviction. Law &amp; Social Inquiry 1–41. https://doi.org/10.1017/lsi.2024.23</w:t>
      </w:r>
    </w:p>
    <w:p w14:paraId="59941840" w14:textId="77777777" w:rsidR="0068413E" w:rsidRDefault="0068413E" w:rsidP="0068413E">
      <w:pPr>
        <w:pStyle w:val="Bibliography"/>
      </w:pPr>
      <w:r>
        <w:lastRenderedPageBreak/>
        <w:t>Swope, C.B., Hernández, D., 2019. Housing as a Determinant of Health Equity: A Conceptual Model. Social Science &amp; Medicine 243. https://doi.org/10.1016/j.socscimed.2019.112571</w:t>
      </w:r>
    </w:p>
    <w:p w14:paraId="21733049" w14:textId="77777777" w:rsidR="0068413E" w:rsidRDefault="0068413E" w:rsidP="0068413E">
      <w:pPr>
        <w:pStyle w:val="Bibliography"/>
      </w:pPr>
      <w:r>
        <w:t>Tan, C., 2021. A Study of Boundedly Rational Behaviour in Housing Choice: Evidence from Malaysia. International Journal of Housing Markets and Analysis 15, 1259–1274. https://doi.org/10.1108/IJHMA-08-2021-0094</w:t>
      </w:r>
    </w:p>
    <w:p w14:paraId="5B101C9C" w14:textId="77777777" w:rsidR="0068413E" w:rsidRDefault="0068413E" w:rsidP="0068413E">
      <w:pPr>
        <w:pStyle w:val="Bibliography"/>
      </w:pPr>
      <w:r>
        <w:t>Tao, Y., Petrović, A., van Ham, M., Fu, X., 2023. Residential Relocation as a Key Event in Commuting Mode Shift. Transportation Research Part D: Transport and Environment 119, 103772. https://doi.org/10.1016/j.trd.2023.103772</w:t>
      </w:r>
    </w:p>
    <w:p w14:paraId="14268070" w14:textId="77777777" w:rsidR="0068413E" w:rsidRDefault="0068413E" w:rsidP="0068413E">
      <w:pPr>
        <w:pStyle w:val="Bibliography"/>
      </w:pPr>
      <w:r>
        <w:t>United States Department of Labor, 2025. Changing Compensation Costs in the Seattle Metropolitan Area [WWW Document]. U.S. Bureau of Labor Statistics. URL https://www.bls.gov/regions/west/news-release/employmentcostindex_seattle.htm</w:t>
      </w:r>
    </w:p>
    <w:p w14:paraId="241A1484" w14:textId="77777777" w:rsidR="0068413E" w:rsidRDefault="0068413E" w:rsidP="0068413E">
      <w:pPr>
        <w:pStyle w:val="Bibliography"/>
      </w:pPr>
      <w:r>
        <w:t>van de Coevering, P., Maat, K., van Wee, B., 2018. Residential Self-Selection, Reverse Causality and Residential Dissonance. A Latent Class Transition Model of Interactions Between the Built Environment, Travel Attitudes and Travel Behavior. Transportation Research Part A: Policy and Practice 118, 466–479. https://doi.org/10.1016/j.tra.2018.08.035</w:t>
      </w:r>
    </w:p>
    <w:p w14:paraId="1791DEE7" w14:textId="77777777" w:rsidR="0068413E" w:rsidRDefault="0068413E" w:rsidP="0068413E">
      <w:pPr>
        <w:pStyle w:val="Bibliography"/>
      </w:pPr>
      <w:r>
        <w:t>Velasquez, A.J., Douglas, J.A., Guo, F., Robinette, J.W., 2022. In the Eyes of the Beholder: Race, Place and Health. Frontiers in Public Health 10. https://doi.org/10.3389/fpubh.2022.920637</w:t>
      </w:r>
    </w:p>
    <w:p w14:paraId="5220FA51" w14:textId="77777777" w:rsidR="0068413E" w:rsidRDefault="0068413E" w:rsidP="0068413E">
      <w:pPr>
        <w:pStyle w:val="Bibliography"/>
      </w:pPr>
      <w:r>
        <w:t>Verplanken, B., Walker, I., Davis, A., Jurasek, M., 2008. Context Change and Travel Mode Choice: Combining the Habit Discontinuity and Self-Activation Hypotheses. Journal of Environmental Psychology 28, 121–127. https://doi.org/10.1016/j.jenvp.2007.10.005</w:t>
      </w:r>
    </w:p>
    <w:p w14:paraId="562FCA52" w14:textId="77777777" w:rsidR="0068413E" w:rsidRDefault="0068413E" w:rsidP="0068413E">
      <w:pPr>
        <w:pStyle w:val="Bibliography"/>
      </w:pPr>
      <w:r>
        <w:t>Versey, H.S., Russell, C.N., 2023. The Impact of COVID-19 and Housing Insecurity on Lower-Income Black Women. Journal of Social Issues 79, 773–793. https://doi.org/10.1111/josi.12555</w:t>
      </w:r>
    </w:p>
    <w:p w14:paraId="02717DEA" w14:textId="77777777" w:rsidR="0068413E" w:rsidRDefault="0068413E" w:rsidP="0068413E">
      <w:pPr>
        <w:pStyle w:val="Bibliography"/>
      </w:pPr>
      <w:r>
        <w:t>Vidal, S., Huinink, J., Feldhaus, M., 2017. Fertility Intentions and Residential Relocations. Demography 54, 1305–1330. https://doi.org/10.1007/s13524-017-0592-0</w:t>
      </w:r>
    </w:p>
    <w:p w14:paraId="56F8307B" w14:textId="77777777" w:rsidR="0068413E" w:rsidRDefault="0068413E" w:rsidP="0068413E">
      <w:pPr>
        <w:pStyle w:val="Bibliography"/>
      </w:pPr>
      <w:r>
        <w:t>Waldron, R., 2024. Responding to Housing Precarity: The Coping Strategies of Generation Rent. Housing Studies 39, 124–145. https://doi.org/10.1080/02673037.2021.2022606</w:t>
      </w:r>
    </w:p>
    <w:p w14:paraId="021EFD37" w14:textId="77777777" w:rsidR="001F31AF" w:rsidRDefault="001F31AF" w:rsidP="001F31AF">
      <w:pPr>
        <w:pStyle w:val="Bibliography"/>
      </w:pPr>
      <w:r>
        <w:t>Wang, W., Durst, N.J., 2023. Planning for Active Aging: Exploring Housing Preferences of Elderly Populations in the United States. Journal of Housing and the Built Environment 38, 795–809. https://doi.org/10.1007/s10901-022-09962-0</w:t>
      </w:r>
    </w:p>
    <w:p w14:paraId="0A68BA8D" w14:textId="4E4CD4CF" w:rsidR="0068413E" w:rsidRDefault="0068413E" w:rsidP="0068413E">
      <w:pPr>
        <w:pStyle w:val="Bibliography"/>
      </w:pPr>
      <w:r>
        <w:t>Wang, B., Feng, X., Loo, B.P.Y., Xue, D., Liu, J., Tong, S., 202</w:t>
      </w:r>
      <w:r w:rsidR="001F31AF">
        <w:t>5</w:t>
      </w:r>
      <w:r>
        <w:t>. Hedonic Price Effects of Homeworking Under the COVID-19: Evidence from Housing Markets in Guangzhou, China. Journal of Housing and the Built Environment</w:t>
      </w:r>
      <w:r w:rsidR="00BA5E33">
        <w:t xml:space="preserve"> 40, 629–653</w:t>
      </w:r>
      <w:r>
        <w:t>. https://doi.org/10.1007/s10901-023-10102-5</w:t>
      </w:r>
    </w:p>
    <w:p w14:paraId="4121FF6E" w14:textId="77777777" w:rsidR="0068413E" w:rsidRDefault="0068413E" w:rsidP="0068413E">
      <w:pPr>
        <w:pStyle w:val="Bibliography"/>
      </w:pPr>
      <w:r>
        <w:t>Washington Center for Real Estate Research, 2023. Washington State Housing Market Report. University of Washington, Seattle, WA.</w:t>
      </w:r>
    </w:p>
    <w:p w14:paraId="5050F833" w14:textId="77777777" w:rsidR="0068413E" w:rsidRDefault="0068413E" w:rsidP="0068413E">
      <w:pPr>
        <w:pStyle w:val="Bibliography"/>
      </w:pPr>
      <w:r>
        <w:t>Wegener, B.A., Schmidt, P., 2024. Wellbeing at Home: A Mediation Analysis of Residential Satisfaction, Comfort, and Home Attachment. Journal of Housing and the Built Environment 39, 103–131. https://doi.org/10.1007/s10901-023-10068-4</w:t>
      </w:r>
    </w:p>
    <w:p w14:paraId="4D4EA32E" w14:textId="1D1116C4" w:rsidR="0068413E" w:rsidRDefault="0068413E" w:rsidP="0068413E">
      <w:pPr>
        <w:pStyle w:val="Bibliography"/>
      </w:pPr>
      <w:r>
        <w:t>Weiss, J., Ferrante, L., Soler-Porta, M., 2021. There Is No Place like Home! How Willing Are Young Adults to Move to Find a Job? Sustainability 13</w:t>
      </w:r>
      <w:r w:rsidR="00BA5E33">
        <w:t>(13), 7494</w:t>
      </w:r>
      <w:r>
        <w:t>. https://doi.org/10.3390/su13137494</w:t>
      </w:r>
    </w:p>
    <w:p w14:paraId="5CD6EFB4" w14:textId="77777777" w:rsidR="0068413E" w:rsidRDefault="0068413E" w:rsidP="0068413E">
      <w:pPr>
        <w:pStyle w:val="Bibliography"/>
      </w:pPr>
      <w:r>
        <w:t>Whitaker, S.D., 2021. Did the COVID-19 Pandemic Cause an Urban Exodus? Cleveland Fed District Data Brief. https://doi.org/10.26509/frbc-ddb-20210205</w:t>
      </w:r>
    </w:p>
    <w:p w14:paraId="3CB6BDFC" w14:textId="77777777" w:rsidR="0068413E" w:rsidRDefault="0068413E" w:rsidP="0068413E">
      <w:pPr>
        <w:pStyle w:val="Bibliography"/>
      </w:pPr>
      <w:r>
        <w:lastRenderedPageBreak/>
        <w:t>Windsong, E.A., 2010. There Is No Place Like Home: Complexities in Exploring Home and Place Attachment. The Social Science Journal 47, 205–214. https://doi.org/10.1016/j.soscij.2009.06.009</w:t>
      </w:r>
    </w:p>
    <w:p w14:paraId="49A32E1C" w14:textId="6F5E415F" w:rsidR="0068413E" w:rsidRDefault="0068413E" w:rsidP="0068413E">
      <w:pPr>
        <w:pStyle w:val="Bibliography"/>
      </w:pPr>
      <w:r>
        <w:t xml:space="preserve">Yadav, A., Taei, A., Jönson, H., Iwarsson, S., Granbom, M., 2025. Staying or Moving? Residential Reasoning Among Older Adults Living in Rural and Urban Disadvantaged Areas. </w:t>
      </w:r>
      <w:r w:rsidR="00BA5E33" w:rsidRPr="00BA5E33">
        <w:t>Journal of Housing and the Built Environment</w:t>
      </w:r>
      <w:r>
        <w:t>. https://doi.org/10.1007/s10901-025-10190-5</w:t>
      </w:r>
    </w:p>
    <w:p w14:paraId="142CBF8B" w14:textId="77777777" w:rsidR="0068413E" w:rsidRDefault="0068413E" w:rsidP="0068413E">
      <w:pPr>
        <w:pStyle w:val="Bibliography"/>
      </w:pPr>
      <w:r>
        <w:t>Zevnik, A., 2023. Anxiety and Political Action in Times of the Covid-19 Pandemic. International Relations (David Davies Memorial Institute of International Studies) 37, 164–171. https://doi.org/10.1177/00471178221149632</w:t>
      </w:r>
    </w:p>
    <w:p w14:paraId="13BCE308" w14:textId="77777777" w:rsidR="0068413E" w:rsidRDefault="0068413E" w:rsidP="0068413E">
      <w:pPr>
        <w:pStyle w:val="Bibliography"/>
      </w:pPr>
      <w:r>
        <w:t>Zolfaghari, A., Sivakumar, A., Polak, J.W., 2012. Choice Set Pruning in Residential Location Choice Modelling: A Comparison of Sampling and Choice Set Generation Approaches in Greater London. Transportation Planning and Technology 35, 87–106. https://doi.org/10.1080/03081060.2012.635420</w:t>
      </w:r>
    </w:p>
    <w:p w14:paraId="505E71D6" w14:textId="77777777" w:rsidR="0068413E" w:rsidRDefault="0068413E" w:rsidP="0068413E">
      <w:pPr>
        <w:pStyle w:val="Bibliography"/>
      </w:pPr>
      <w:r>
        <w:t>Zou, H., 2022. Metropolitan Social Networks and Migration: Insights from Facebook Connections. https://doi.org/10.2139/ssrn.4289153</w:t>
      </w:r>
    </w:p>
    <w:p w14:paraId="27D187B3" w14:textId="4A1224F8" w:rsidR="008404B6" w:rsidRPr="00B71F92" w:rsidRDefault="008404B6" w:rsidP="008404B6">
      <w:pPr>
        <w:spacing w:after="0" w:line="240" w:lineRule="auto"/>
        <w:jc w:val="both"/>
      </w:pPr>
      <w:r w:rsidRPr="00B71F92">
        <w:fldChar w:fldCharType="end"/>
      </w:r>
    </w:p>
    <w:sectPr w:rsidR="008404B6" w:rsidRPr="00B71F92" w:rsidSect="009002D4">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A3FBD3" w14:textId="77777777" w:rsidR="00773CA2" w:rsidRPr="00B71F92" w:rsidRDefault="00773CA2" w:rsidP="008404B6">
      <w:pPr>
        <w:spacing w:after="0" w:line="240" w:lineRule="auto"/>
      </w:pPr>
      <w:r w:rsidRPr="00B71F92">
        <w:separator/>
      </w:r>
    </w:p>
  </w:endnote>
  <w:endnote w:type="continuationSeparator" w:id="0">
    <w:p w14:paraId="7088C816" w14:textId="77777777" w:rsidR="00773CA2" w:rsidRPr="00B71F92" w:rsidRDefault="00773CA2" w:rsidP="008404B6">
      <w:pPr>
        <w:spacing w:after="0" w:line="240" w:lineRule="auto"/>
      </w:pPr>
      <w:r w:rsidRPr="00B71F9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37516724"/>
      <w:docPartObj>
        <w:docPartGallery w:val="Page Numbers (Bottom of Page)"/>
        <w:docPartUnique/>
      </w:docPartObj>
    </w:sdtPr>
    <w:sdtEndPr/>
    <w:sdtContent>
      <w:p w14:paraId="3576E934" w14:textId="31C23974" w:rsidR="008404B6" w:rsidRPr="00B71F92" w:rsidRDefault="008404B6" w:rsidP="00D30ADA">
        <w:pPr>
          <w:pStyle w:val="Footer"/>
          <w:jc w:val="center"/>
        </w:pPr>
        <w:r w:rsidRPr="00B71F92">
          <w:fldChar w:fldCharType="begin"/>
        </w:r>
        <w:r w:rsidRPr="00B71F92">
          <w:instrText xml:space="preserve"> PAGE   \* MERGEFORMAT </w:instrText>
        </w:r>
        <w:r w:rsidRPr="00B71F92">
          <w:fldChar w:fldCharType="separate"/>
        </w:r>
        <w:r w:rsidRPr="00B71F92">
          <w:t>2</w:t>
        </w:r>
        <w:r w:rsidRPr="00B71F92">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A1DFE6" w14:textId="77777777" w:rsidR="00773CA2" w:rsidRPr="00B71F92" w:rsidRDefault="00773CA2" w:rsidP="008404B6">
      <w:pPr>
        <w:spacing w:after="0" w:line="240" w:lineRule="auto"/>
      </w:pPr>
      <w:r w:rsidRPr="00B71F92">
        <w:separator/>
      </w:r>
    </w:p>
  </w:footnote>
  <w:footnote w:type="continuationSeparator" w:id="0">
    <w:p w14:paraId="21102CBA" w14:textId="77777777" w:rsidR="00773CA2" w:rsidRPr="00B71F92" w:rsidRDefault="00773CA2" w:rsidP="008404B6">
      <w:pPr>
        <w:spacing w:after="0" w:line="240" w:lineRule="auto"/>
      </w:pPr>
      <w:r w:rsidRPr="00B71F92">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C6AF0"/>
    <w:multiLevelType w:val="multilevel"/>
    <w:tmpl w:val="80AA9134"/>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8D3460A"/>
    <w:multiLevelType w:val="hybridMultilevel"/>
    <w:tmpl w:val="E9F27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E610B"/>
    <w:multiLevelType w:val="hybridMultilevel"/>
    <w:tmpl w:val="F85EB4B4"/>
    <w:lvl w:ilvl="0" w:tplc="46EAFBBC">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BE000D"/>
    <w:multiLevelType w:val="hybridMultilevel"/>
    <w:tmpl w:val="C28CF1B6"/>
    <w:lvl w:ilvl="0" w:tplc="5BAA251A">
      <w:numFmt w:val="bullet"/>
      <w:lvlText w:val="-"/>
      <w:lvlJc w:val="left"/>
      <w:pPr>
        <w:ind w:left="720" w:hanging="360"/>
      </w:pPr>
      <w:rPr>
        <w:rFonts w:ascii="Times New Roman" w:eastAsiaTheme="minorHAnsi" w:hAnsi="Times New Roman" w:cs="Times New Roman" w:hint="default"/>
        <w:b/>
        <w:color w:val="252525"/>
        <w:sz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D27733"/>
    <w:multiLevelType w:val="hybridMultilevel"/>
    <w:tmpl w:val="C2EA3164"/>
    <w:lvl w:ilvl="0" w:tplc="3EF8FD7A">
      <w:start w:val="4"/>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79717C"/>
    <w:multiLevelType w:val="hybridMultilevel"/>
    <w:tmpl w:val="6D0E3D78"/>
    <w:lvl w:ilvl="0" w:tplc="F1B44DB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8B6334"/>
    <w:multiLevelType w:val="hybridMultilevel"/>
    <w:tmpl w:val="0B5AE4D0"/>
    <w:lvl w:ilvl="0" w:tplc="AB7EB0AE">
      <w:start w:val="1"/>
      <w:numFmt w:val="bullet"/>
      <w:lvlText w:val="•"/>
      <w:lvlJc w:val="left"/>
      <w:pPr>
        <w:tabs>
          <w:tab w:val="num" w:pos="720"/>
        </w:tabs>
        <w:ind w:left="720" w:hanging="360"/>
      </w:pPr>
      <w:rPr>
        <w:rFonts w:ascii="Arial" w:hAnsi="Arial" w:hint="default"/>
      </w:rPr>
    </w:lvl>
    <w:lvl w:ilvl="1" w:tplc="7F4040A4" w:tentative="1">
      <w:start w:val="1"/>
      <w:numFmt w:val="bullet"/>
      <w:lvlText w:val="•"/>
      <w:lvlJc w:val="left"/>
      <w:pPr>
        <w:tabs>
          <w:tab w:val="num" w:pos="1440"/>
        </w:tabs>
        <w:ind w:left="1440" w:hanging="360"/>
      </w:pPr>
      <w:rPr>
        <w:rFonts w:ascii="Arial" w:hAnsi="Arial" w:hint="default"/>
      </w:rPr>
    </w:lvl>
    <w:lvl w:ilvl="2" w:tplc="225A46A2" w:tentative="1">
      <w:start w:val="1"/>
      <w:numFmt w:val="bullet"/>
      <w:lvlText w:val="•"/>
      <w:lvlJc w:val="left"/>
      <w:pPr>
        <w:tabs>
          <w:tab w:val="num" w:pos="2160"/>
        </w:tabs>
        <w:ind w:left="2160" w:hanging="360"/>
      </w:pPr>
      <w:rPr>
        <w:rFonts w:ascii="Arial" w:hAnsi="Arial" w:hint="default"/>
      </w:rPr>
    </w:lvl>
    <w:lvl w:ilvl="3" w:tplc="372C0AAC" w:tentative="1">
      <w:start w:val="1"/>
      <w:numFmt w:val="bullet"/>
      <w:lvlText w:val="•"/>
      <w:lvlJc w:val="left"/>
      <w:pPr>
        <w:tabs>
          <w:tab w:val="num" w:pos="2880"/>
        </w:tabs>
        <w:ind w:left="2880" w:hanging="360"/>
      </w:pPr>
      <w:rPr>
        <w:rFonts w:ascii="Arial" w:hAnsi="Arial" w:hint="default"/>
      </w:rPr>
    </w:lvl>
    <w:lvl w:ilvl="4" w:tplc="C144EB84" w:tentative="1">
      <w:start w:val="1"/>
      <w:numFmt w:val="bullet"/>
      <w:lvlText w:val="•"/>
      <w:lvlJc w:val="left"/>
      <w:pPr>
        <w:tabs>
          <w:tab w:val="num" w:pos="3600"/>
        </w:tabs>
        <w:ind w:left="3600" w:hanging="360"/>
      </w:pPr>
      <w:rPr>
        <w:rFonts w:ascii="Arial" w:hAnsi="Arial" w:hint="default"/>
      </w:rPr>
    </w:lvl>
    <w:lvl w:ilvl="5" w:tplc="CD2CBA60" w:tentative="1">
      <w:start w:val="1"/>
      <w:numFmt w:val="bullet"/>
      <w:lvlText w:val="•"/>
      <w:lvlJc w:val="left"/>
      <w:pPr>
        <w:tabs>
          <w:tab w:val="num" w:pos="4320"/>
        </w:tabs>
        <w:ind w:left="4320" w:hanging="360"/>
      </w:pPr>
      <w:rPr>
        <w:rFonts w:ascii="Arial" w:hAnsi="Arial" w:hint="default"/>
      </w:rPr>
    </w:lvl>
    <w:lvl w:ilvl="6" w:tplc="6EF40EE2" w:tentative="1">
      <w:start w:val="1"/>
      <w:numFmt w:val="bullet"/>
      <w:lvlText w:val="•"/>
      <w:lvlJc w:val="left"/>
      <w:pPr>
        <w:tabs>
          <w:tab w:val="num" w:pos="5040"/>
        </w:tabs>
        <w:ind w:left="5040" w:hanging="360"/>
      </w:pPr>
      <w:rPr>
        <w:rFonts w:ascii="Arial" w:hAnsi="Arial" w:hint="default"/>
      </w:rPr>
    </w:lvl>
    <w:lvl w:ilvl="7" w:tplc="7748890E" w:tentative="1">
      <w:start w:val="1"/>
      <w:numFmt w:val="bullet"/>
      <w:lvlText w:val="•"/>
      <w:lvlJc w:val="left"/>
      <w:pPr>
        <w:tabs>
          <w:tab w:val="num" w:pos="5760"/>
        </w:tabs>
        <w:ind w:left="5760" w:hanging="360"/>
      </w:pPr>
      <w:rPr>
        <w:rFonts w:ascii="Arial" w:hAnsi="Arial" w:hint="default"/>
      </w:rPr>
    </w:lvl>
    <w:lvl w:ilvl="8" w:tplc="661CDAA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DDD5149"/>
    <w:multiLevelType w:val="hybridMultilevel"/>
    <w:tmpl w:val="58BC7B6E"/>
    <w:lvl w:ilvl="0" w:tplc="01765988">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A562BD"/>
    <w:multiLevelType w:val="hybridMultilevel"/>
    <w:tmpl w:val="FAF63F56"/>
    <w:lvl w:ilvl="0" w:tplc="281C10E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A74DBA"/>
    <w:multiLevelType w:val="hybridMultilevel"/>
    <w:tmpl w:val="93F45DD8"/>
    <w:lvl w:ilvl="0" w:tplc="CBCCE6EC">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0F5945"/>
    <w:multiLevelType w:val="hybridMultilevel"/>
    <w:tmpl w:val="4C92E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4B7513"/>
    <w:multiLevelType w:val="hybridMultilevel"/>
    <w:tmpl w:val="2D30024A"/>
    <w:lvl w:ilvl="0" w:tplc="44FCD170">
      <w:start w:val="2"/>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06D0472"/>
    <w:multiLevelType w:val="hybridMultilevel"/>
    <w:tmpl w:val="827E7B30"/>
    <w:lvl w:ilvl="0" w:tplc="D2A0FA80">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774E0D"/>
    <w:multiLevelType w:val="hybridMultilevel"/>
    <w:tmpl w:val="F6F843AA"/>
    <w:lvl w:ilvl="0" w:tplc="4C84ED3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6A117A"/>
    <w:multiLevelType w:val="hybridMultilevel"/>
    <w:tmpl w:val="2766C340"/>
    <w:lvl w:ilvl="0" w:tplc="3508BB90">
      <w:start w:val="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5A677B"/>
    <w:multiLevelType w:val="hybridMultilevel"/>
    <w:tmpl w:val="3C26E7F4"/>
    <w:lvl w:ilvl="0" w:tplc="2D242E30">
      <w:start w:val="1"/>
      <w:numFmt w:val="bullet"/>
      <w:lvlText w:val="•"/>
      <w:lvlJc w:val="left"/>
      <w:pPr>
        <w:tabs>
          <w:tab w:val="num" w:pos="720"/>
        </w:tabs>
        <w:ind w:left="720" w:hanging="360"/>
      </w:pPr>
      <w:rPr>
        <w:rFonts w:ascii="Arial" w:hAnsi="Arial" w:hint="default"/>
      </w:rPr>
    </w:lvl>
    <w:lvl w:ilvl="1" w:tplc="376ED494" w:tentative="1">
      <w:start w:val="1"/>
      <w:numFmt w:val="bullet"/>
      <w:lvlText w:val="•"/>
      <w:lvlJc w:val="left"/>
      <w:pPr>
        <w:tabs>
          <w:tab w:val="num" w:pos="1440"/>
        </w:tabs>
        <w:ind w:left="1440" w:hanging="360"/>
      </w:pPr>
      <w:rPr>
        <w:rFonts w:ascii="Arial" w:hAnsi="Arial" w:hint="default"/>
      </w:rPr>
    </w:lvl>
    <w:lvl w:ilvl="2" w:tplc="D34C82D2" w:tentative="1">
      <w:start w:val="1"/>
      <w:numFmt w:val="bullet"/>
      <w:lvlText w:val="•"/>
      <w:lvlJc w:val="left"/>
      <w:pPr>
        <w:tabs>
          <w:tab w:val="num" w:pos="2160"/>
        </w:tabs>
        <w:ind w:left="2160" w:hanging="360"/>
      </w:pPr>
      <w:rPr>
        <w:rFonts w:ascii="Arial" w:hAnsi="Arial" w:hint="default"/>
      </w:rPr>
    </w:lvl>
    <w:lvl w:ilvl="3" w:tplc="4F1E88F4" w:tentative="1">
      <w:start w:val="1"/>
      <w:numFmt w:val="bullet"/>
      <w:lvlText w:val="•"/>
      <w:lvlJc w:val="left"/>
      <w:pPr>
        <w:tabs>
          <w:tab w:val="num" w:pos="2880"/>
        </w:tabs>
        <w:ind w:left="2880" w:hanging="360"/>
      </w:pPr>
      <w:rPr>
        <w:rFonts w:ascii="Arial" w:hAnsi="Arial" w:hint="default"/>
      </w:rPr>
    </w:lvl>
    <w:lvl w:ilvl="4" w:tplc="729087F2" w:tentative="1">
      <w:start w:val="1"/>
      <w:numFmt w:val="bullet"/>
      <w:lvlText w:val="•"/>
      <w:lvlJc w:val="left"/>
      <w:pPr>
        <w:tabs>
          <w:tab w:val="num" w:pos="3600"/>
        </w:tabs>
        <w:ind w:left="3600" w:hanging="360"/>
      </w:pPr>
      <w:rPr>
        <w:rFonts w:ascii="Arial" w:hAnsi="Arial" w:hint="default"/>
      </w:rPr>
    </w:lvl>
    <w:lvl w:ilvl="5" w:tplc="E466A978" w:tentative="1">
      <w:start w:val="1"/>
      <w:numFmt w:val="bullet"/>
      <w:lvlText w:val="•"/>
      <w:lvlJc w:val="left"/>
      <w:pPr>
        <w:tabs>
          <w:tab w:val="num" w:pos="4320"/>
        </w:tabs>
        <w:ind w:left="4320" w:hanging="360"/>
      </w:pPr>
      <w:rPr>
        <w:rFonts w:ascii="Arial" w:hAnsi="Arial" w:hint="default"/>
      </w:rPr>
    </w:lvl>
    <w:lvl w:ilvl="6" w:tplc="12EC5916" w:tentative="1">
      <w:start w:val="1"/>
      <w:numFmt w:val="bullet"/>
      <w:lvlText w:val="•"/>
      <w:lvlJc w:val="left"/>
      <w:pPr>
        <w:tabs>
          <w:tab w:val="num" w:pos="5040"/>
        </w:tabs>
        <w:ind w:left="5040" w:hanging="360"/>
      </w:pPr>
      <w:rPr>
        <w:rFonts w:ascii="Arial" w:hAnsi="Arial" w:hint="default"/>
      </w:rPr>
    </w:lvl>
    <w:lvl w:ilvl="7" w:tplc="FBCA2DF6" w:tentative="1">
      <w:start w:val="1"/>
      <w:numFmt w:val="bullet"/>
      <w:lvlText w:val="•"/>
      <w:lvlJc w:val="left"/>
      <w:pPr>
        <w:tabs>
          <w:tab w:val="num" w:pos="5760"/>
        </w:tabs>
        <w:ind w:left="5760" w:hanging="360"/>
      </w:pPr>
      <w:rPr>
        <w:rFonts w:ascii="Arial" w:hAnsi="Arial" w:hint="default"/>
      </w:rPr>
    </w:lvl>
    <w:lvl w:ilvl="8" w:tplc="9EBAE1E6"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98D649A"/>
    <w:multiLevelType w:val="hybridMultilevel"/>
    <w:tmpl w:val="2BF81926"/>
    <w:lvl w:ilvl="0" w:tplc="01765988">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3800ACE"/>
    <w:multiLevelType w:val="hybridMultilevel"/>
    <w:tmpl w:val="680E4788"/>
    <w:lvl w:ilvl="0" w:tplc="818ECB9A">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5D92EC3"/>
    <w:multiLevelType w:val="hybridMultilevel"/>
    <w:tmpl w:val="095ED2D4"/>
    <w:lvl w:ilvl="0" w:tplc="017659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2B0A1D"/>
    <w:multiLevelType w:val="hybridMultilevel"/>
    <w:tmpl w:val="8780C39E"/>
    <w:lvl w:ilvl="0" w:tplc="EF703C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3D436E"/>
    <w:multiLevelType w:val="multilevel"/>
    <w:tmpl w:val="28D60E7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48574D8"/>
    <w:multiLevelType w:val="hybridMultilevel"/>
    <w:tmpl w:val="E5707EE8"/>
    <w:lvl w:ilvl="0" w:tplc="C23CF036">
      <w:start w:val="5"/>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3"/>
  </w:num>
  <w:num w:numId="2">
    <w:abstractNumId w:val="12"/>
  </w:num>
  <w:num w:numId="3">
    <w:abstractNumId w:val="19"/>
  </w:num>
  <w:num w:numId="4">
    <w:abstractNumId w:val="16"/>
  </w:num>
  <w:num w:numId="5">
    <w:abstractNumId w:val="18"/>
  </w:num>
  <w:num w:numId="6">
    <w:abstractNumId w:val="7"/>
  </w:num>
  <w:num w:numId="7">
    <w:abstractNumId w:val="5"/>
  </w:num>
  <w:num w:numId="8">
    <w:abstractNumId w:val="15"/>
  </w:num>
  <w:num w:numId="9">
    <w:abstractNumId w:val="6"/>
  </w:num>
  <w:num w:numId="10">
    <w:abstractNumId w:val="10"/>
  </w:num>
  <w:num w:numId="11">
    <w:abstractNumId w:val="2"/>
  </w:num>
  <w:num w:numId="12">
    <w:abstractNumId w:val="13"/>
  </w:num>
  <w:num w:numId="13">
    <w:abstractNumId w:val="14"/>
  </w:num>
  <w:num w:numId="14">
    <w:abstractNumId w:val="9"/>
  </w:num>
  <w:num w:numId="15">
    <w:abstractNumId w:val="11"/>
  </w:num>
  <w:num w:numId="16">
    <w:abstractNumId w:val="1"/>
  </w:num>
  <w:num w:numId="17">
    <w:abstractNumId w:val="4"/>
  </w:num>
  <w:num w:numId="18">
    <w:abstractNumId w:val="21"/>
  </w:num>
  <w:num w:numId="19">
    <w:abstractNumId w:val="8"/>
  </w:num>
  <w:num w:numId="20">
    <w:abstractNumId w:val="20"/>
  </w:num>
  <w:num w:numId="21">
    <w:abstractNumId w:val="17"/>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2BF4"/>
    <w:rsid w:val="00000261"/>
    <w:rsid w:val="0000632F"/>
    <w:rsid w:val="00007816"/>
    <w:rsid w:val="00007EE8"/>
    <w:rsid w:val="00010039"/>
    <w:rsid w:val="0001008C"/>
    <w:rsid w:val="00010310"/>
    <w:rsid w:val="00011311"/>
    <w:rsid w:val="00011AF6"/>
    <w:rsid w:val="000121D3"/>
    <w:rsid w:val="00012F50"/>
    <w:rsid w:val="00013592"/>
    <w:rsid w:val="0001388F"/>
    <w:rsid w:val="00014F04"/>
    <w:rsid w:val="0001799B"/>
    <w:rsid w:val="00017F17"/>
    <w:rsid w:val="000205EB"/>
    <w:rsid w:val="0002260E"/>
    <w:rsid w:val="0002300A"/>
    <w:rsid w:val="00023138"/>
    <w:rsid w:val="00023CFB"/>
    <w:rsid w:val="00024249"/>
    <w:rsid w:val="000262A8"/>
    <w:rsid w:val="00026BB7"/>
    <w:rsid w:val="00026F97"/>
    <w:rsid w:val="000308A2"/>
    <w:rsid w:val="000322A5"/>
    <w:rsid w:val="00032F2D"/>
    <w:rsid w:val="000353B4"/>
    <w:rsid w:val="0003578B"/>
    <w:rsid w:val="00036417"/>
    <w:rsid w:val="00036603"/>
    <w:rsid w:val="00041415"/>
    <w:rsid w:val="000419C9"/>
    <w:rsid w:val="00042611"/>
    <w:rsid w:val="000435BC"/>
    <w:rsid w:val="00046B5C"/>
    <w:rsid w:val="00046F5E"/>
    <w:rsid w:val="00047DC2"/>
    <w:rsid w:val="00050CDE"/>
    <w:rsid w:val="000511A1"/>
    <w:rsid w:val="00052DC4"/>
    <w:rsid w:val="0005386F"/>
    <w:rsid w:val="00053FAB"/>
    <w:rsid w:val="00054D93"/>
    <w:rsid w:val="00063EAD"/>
    <w:rsid w:val="00064866"/>
    <w:rsid w:val="0006530E"/>
    <w:rsid w:val="000662ED"/>
    <w:rsid w:val="00066426"/>
    <w:rsid w:val="0006747A"/>
    <w:rsid w:val="00067946"/>
    <w:rsid w:val="0007024E"/>
    <w:rsid w:val="00070AF9"/>
    <w:rsid w:val="00071864"/>
    <w:rsid w:val="000733A0"/>
    <w:rsid w:val="00073839"/>
    <w:rsid w:val="00073BE2"/>
    <w:rsid w:val="00073C52"/>
    <w:rsid w:val="000760B1"/>
    <w:rsid w:val="000760EF"/>
    <w:rsid w:val="0007694E"/>
    <w:rsid w:val="00076B50"/>
    <w:rsid w:val="00076F90"/>
    <w:rsid w:val="00080ECE"/>
    <w:rsid w:val="00081872"/>
    <w:rsid w:val="00082A23"/>
    <w:rsid w:val="00083F5E"/>
    <w:rsid w:val="00085E60"/>
    <w:rsid w:val="00087DF7"/>
    <w:rsid w:val="00087FD8"/>
    <w:rsid w:val="00093164"/>
    <w:rsid w:val="000933F6"/>
    <w:rsid w:val="00093AAE"/>
    <w:rsid w:val="00094242"/>
    <w:rsid w:val="00094810"/>
    <w:rsid w:val="000955BB"/>
    <w:rsid w:val="00097278"/>
    <w:rsid w:val="000A06C1"/>
    <w:rsid w:val="000A1674"/>
    <w:rsid w:val="000A16EF"/>
    <w:rsid w:val="000A205E"/>
    <w:rsid w:val="000A2641"/>
    <w:rsid w:val="000A2D7B"/>
    <w:rsid w:val="000A3A2F"/>
    <w:rsid w:val="000A3B8A"/>
    <w:rsid w:val="000A48D6"/>
    <w:rsid w:val="000A648A"/>
    <w:rsid w:val="000B0094"/>
    <w:rsid w:val="000B00AD"/>
    <w:rsid w:val="000B2003"/>
    <w:rsid w:val="000B24C4"/>
    <w:rsid w:val="000B2C06"/>
    <w:rsid w:val="000B2F55"/>
    <w:rsid w:val="000B2F96"/>
    <w:rsid w:val="000B395F"/>
    <w:rsid w:val="000B504B"/>
    <w:rsid w:val="000B56C8"/>
    <w:rsid w:val="000B59D0"/>
    <w:rsid w:val="000B6A64"/>
    <w:rsid w:val="000B6C3B"/>
    <w:rsid w:val="000B6F06"/>
    <w:rsid w:val="000C0505"/>
    <w:rsid w:val="000C1360"/>
    <w:rsid w:val="000C1C31"/>
    <w:rsid w:val="000C2579"/>
    <w:rsid w:val="000C2680"/>
    <w:rsid w:val="000C2AEB"/>
    <w:rsid w:val="000C34DD"/>
    <w:rsid w:val="000C3A03"/>
    <w:rsid w:val="000C3A09"/>
    <w:rsid w:val="000C3C4D"/>
    <w:rsid w:val="000C4B10"/>
    <w:rsid w:val="000C61FA"/>
    <w:rsid w:val="000C62AE"/>
    <w:rsid w:val="000C79A1"/>
    <w:rsid w:val="000D0B9E"/>
    <w:rsid w:val="000D14A3"/>
    <w:rsid w:val="000D169D"/>
    <w:rsid w:val="000D19AF"/>
    <w:rsid w:val="000D1DC0"/>
    <w:rsid w:val="000D2792"/>
    <w:rsid w:val="000D2A7A"/>
    <w:rsid w:val="000D3369"/>
    <w:rsid w:val="000D36FD"/>
    <w:rsid w:val="000D3ED4"/>
    <w:rsid w:val="000D41EC"/>
    <w:rsid w:val="000D45C9"/>
    <w:rsid w:val="000D51F1"/>
    <w:rsid w:val="000D59F2"/>
    <w:rsid w:val="000D6573"/>
    <w:rsid w:val="000D756F"/>
    <w:rsid w:val="000D7CF1"/>
    <w:rsid w:val="000E086D"/>
    <w:rsid w:val="000E2522"/>
    <w:rsid w:val="000E30AB"/>
    <w:rsid w:val="000E3657"/>
    <w:rsid w:val="000E46A6"/>
    <w:rsid w:val="000E4EDB"/>
    <w:rsid w:val="000E5593"/>
    <w:rsid w:val="000E5E33"/>
    <w:rsid w:val="000E7A24"/>
    <w:rsid w:val="000F019D"/>
    <w:rsid w:val="000F089F"/>
    <w:rsid w:val="000F303A"/>
    <w:rsid w:val="000F3DE9"/>
    <w:rsid w:val="000F495A"/>
    <w:rsid w:val="000F4A1E"/>
    <w:rsid w:val="000F5040"/>
    <w:rsid w:val="000F5B6D"/>
    <w:rsid w:val="000F6A4F"/>
    <w:rsid w:val="00100DA5"/>
    <w:rsid w:val="00101D00"/>
    <w:rsid w:val="00102129"/>
    <w:rsid w:val="00103255"/>
    <w:rsid w:val="00103E6E"/>
    <w:rsid w:val="001041C7"/>
    <w:rsid w:val="001046A3"/>
    <w:rsid w:val="00104F1B"/>
    <w:rsid w:val="00105FA7"/>
    <w:rsid w:val="00106796"/>
    <w:rsid w:val="0010691E"/>
    <w:rsid w:val="00110976"/>
    <w:rsid w:val="00113F7D"/>
    <w:rsid w:val="00113FFD"/>
    <w:rsid w:val="001158EB"/>
    <w:rsid w:val="00116BBA"/>
    <w:rsid w:val="00117752"/>
    <w:rsid w:val="00120949"/>
    <w:rsid w:val="001221A0"/>
    <w:rsid w:val="00122C6B"/>
    <w:rsid w:val="001233F1"/>
    <w:rsid w:val="00124052"/>
    <w:rsid w:val="00124FE9"/>
    <w:rsid w:val="00125E2E"/>
    <w:rsid w:val="0012671C"/>
    <w:rsid w:val="00127195"/>
    <w:rsid w:val="00130930"/>
    <w:rsid w:val="00130F03"/>
    <w:rsid w:val="0013101A"/>
    <w:rsid w:val="0013126A"/>
    <w:rsid w:val="00135014"/>
    <w:rsid w:val="00135427"/>
    <w:rsid w:val="001355D9"/>
    <w:rsid w:val="00135895"/>
    <w:rsid w:val="00142DC4"/>
    <w:rsid w:val="00147015"/>
    <w:rsid w:val="0014708E"/>
    <w:rsid w:val="001478F4"/>
    <w:rsid w:val="0015058F"/>
    <w:rsid w:val="00150AAC"/>
    <w:rsid w:val="001510C6"/>
    <w:rsid w:val="00152667"/>
    <w:rsid w:val="001529C0"/>
    <w:rsid w:val="001561E2"/>
    <w:rsid w:val="001562A7"/>
    <w:rsid w:val="001570C2"/>
    <w:rsid w:val="00157495"/>
    <w:rsid w:val="00160D2F"/>
    <w:rsid w:val="001637AB"/>
    <w:rsid w:val="00163F03"/>
    <w:rsid w:val="00164F8F"/>
    <w:rsid w:val="00170260"/>
    <w:rsid w:val="001704FD"/>
    <w:rsid w:val="00171508"/>
    <w:rsid w:val="00174505"/>
    <w:rsid w:val="00174BFC"/>
    <w:rsid w:val="0017564A"/>
    <w:rsid w:val="001762F8"/>
    <w:rsid w:val="001766B6"/>
    <w:rsid w:val="00176F8F"/>
    <w:rsid w:val="00181D2F"/>
    <w:rsid w:val="00185B52"/>
    <w:rsid w:val="00185EF8"/>
    <w:rsid w:val="001870BC"/>
    <w:rsid w:val="00187C9E"/>
    <w:rsid w:val="00190129"/>
    <w:rsid w:val="00190639"/>
    <w:rsid w:val="00191625"/>
    <w:rsid w:val="00191740"/>
    <w:rsid w:val="00192464"/>
    <w:rsid w:val="00194B4F"/>
    <w:rsid w:val="00195189"/>
    <w:rsid w:val="00195292"/>
    <w:rsid w:val="001975B6"/>
    <w:rsid w:val="001A2DDB"/>
    <w:rsid w:val="001A36FD"/>
    <w:rsid w:val="001A56A7"/>
    <w:rsid w:val="001A5BE1"/>
    <w:rsid w:val="001A62E5"/>
    <w:rsid w:val="001A77B0"/>
    <w:rsid w:val="001B0F6D"/>
    <w:rsid w:val="001B115F"/>
    <w:rsid w:val="001B1567"/>
    <w:rsid w:val="001B28E9"/>
    <w:rsid w:val="001B29F2"/>
    <w:rsid w:val="001B2E0D"/>
    <w:rsid w:val="001B3030"/>
    <w:rsid w:val="001B3955"/>
    <w:rsid w:val="001B3F16"/>
    <w:rsid w:val="001B41FA"/>
    <w:rsid w:val="001B44DF"/>
    <w:rsid w:val="001B62EB"/>
    <w:rsid w:val="001B67AA"/>
    <w:rsid w:val="001B7B69"/>
    <w:rsid w:val="001B7E11"/>
    <w:rsid w:val="001C0095"/>
    <w:rsid w:val="001C06C0"/>
    <w:rsid w:val="001C1D89"/>
    <w:rsid w:val="001C2921"/>
    <w:rsid w:val="001C2C7E"/>
    <w:rsid w:val="001C39A2"/>
    <w:rsid w:val="001C43DB"/>
    <w:rsid w:val="001C77E6"/>
    <w:rsid w:val="001D0905"/>
    <w:rsid w:val="001D0F1E"/>
    <w:rsid w:val="001D2B2D"/>
    <w:rsid w:val="001D3EF6"/>
    <w:rsid w:val="001D65C8"/>
    <w:rsid w:val="001D6FDB"/>
    <w:rsid w:val="001D77D5"/>
    <w:rsid w:val="001E16B6"/>
    <w:rsid w:val="001E1E5A"/>
    <w:rsid w:val="001E2574"/>
    <w:rsid w:val="001E2E3E"/>
    <w:rsid w:val="001E3198"/>
    <w:rsid w:val="001E34C5"/>
    <w:rsid w:val="001E3802"/>
    <w:rsid w:val="001E4211"/>
    <w:rsid w:val="001E4728"/>
    <w:rsid w:val="001E6787"/>
    <w:rsid w:val="001E79CD"/>
    <w:rsid w:val="001F0253"/>
    <w:rsid w:val="001F1363"/>
    <w:rsid w:val="001F176A"/>
    <w:rsid w:val="001F282A"/>
    <w:rsid w:val="001F2FB6"/>
    <w:rsid w:val="001F31AF"/>
    <w:rsid w:val="001F3AF9"/>
    <w:rsid w:val="001F3E42"/>
    <w:rsid w:val="001F3E60"/>
    <w:rsid w:val="001F4399"/>
    <w:rsid w:val="001F4C7D"/>
    <w:rsid w:val="001F5F84"/>
    <w:rsid w:val="001F608F"/>
    <w:rsid w:val="001F7EF5"/>
    <w:rsid w:val="00202DBF"/>
    <w:rsid w:val="002047BD"/>
    <w:rsid w:val="00205856"/>
    <w:rsid w:val="00207888"/>
    <w:rsid w:val="00212C69"/>
    <w:rsid w:val="00212CF3"/>
    <w:rsid w:val="002143B5"/>
    <w:rsid w:val="002174CF"/>
    <w:rsid w:val="002174F3"/>
    <w:rsid w:val="00217B23"/>
    <w:rsid w:val="00223E75"/>
    <w:rsid w:val="00225E27"/>
    <w:rsid w:val="002263A5"/>
    <w:rsid w:val="002276A9"/>
    <w:rsid w:val="0023004F"/>
    <w:rsid w:val="0023149D"/>
    <w:rsid w:val="00231655"/>
    <w:rsid w:val="002325AD"/>
    <w:rsid w:val="002329AD"/>
    <w:rsid w:val="00233889"/>
    <w:rsid w:val="00233946"/>
    <w:rsid w:val="002348F7"/>
    <w:rsid w:val="00235B64"/>
    <w:rsid w:val="00236814"/>
    <w:rsid w:val="00240303"/>
    <w:rsid w:val="002406EF"/>
    <w:rsid w:val="00241271"/>
    <w:rsid w:val="0024156B"/>
    <w:rsid w:val="00242B85"/>
    <w:rsid w:val="002441E8"/>
    <w:rsid w:val="00245DBA"/>
    <w:rsid w:val="00247383"/>
    <w:rsid w:val="002478CC"/>
    <w:rsid w:val="00247D7F"/>
    <w:rsid w:val="00247EE5"/>
    <w:rsid w:val="0025045C"/>
    <w:rsid w:val="00251CDF"/>
    <w:rsid w:val="0025368F"/>
    <w:rsid w:val="00256C50"/>
    <w:rsid w:val="002602E5"/>
    <w:rsid w:val="00261262"/>
    <w:rsid w:val="0026199B"/>
    <w:rsid w:val="00261B60"/>
    <w:rsid w:val="0026256F"/>
    <w:rsid w:val="00264ECC"/>
    <w:rsid w:val="00265E0A"/>
    <w:rsid w:val="00272576"/>
    <w:rsid w:val="002727CA"/>
    <w:rsid w:val="00273010"/>
    <w:rsid w:val="00273165"/>
    <w:rsid w:val="002731B6"/>
    <w:rsid w:val="002738B5"/>
    <w:rsid w:val="0027403E"/>
    <w:rsid w:val="00274462"/>
    <w:rsid w:val="002753AC"/>
    <w:rsid w:val="00275D2D"/>
    <w:rsid w:val="00277667"/>
    <w:rsid w:val="00277B60"/>
    <w:rsid w:val="00280182"/>
    <w:rsid w:val="002807F3"/>
    <w:rsid w:val="00280FDD"/>
    <w:rsid w:val="0028153F"/>
    <w:rsid w:val="00282530"/>
    <w:rsid w:val="00282F9D"/>
    <w:rsid w:val="002837E5"/>
    <w:rsid w:val="002846E7"/>
    <w:rsid w:val="002859A9"/>
    <w:rsid w:val="002876B2"/>
    <w:rsid w:val="002901BD"/>
    <w:rsid w:val="0029142E"/>
    <w:rsid w:val="002919EC"/>
    <w:rsid w:val="00291BFD"/>
    <w:rsid w:val="00291FD3"/>
    <w:rsid w:val="002926C0"/>
    <w:rsid w:val="00292A1D"/>
    <w:rsid w:val="00292CEF"/>
    <w:rsid w:val="0029374B"/>
    <w:rsid w:val="0029397C"/>
    <w:rsid w:val="00293BC8"/>
    <w:rsid w:val="002955E1"/>
    <w:rsid w:val="002964CA"/>
    <w:rsid w:val="0029685F"/>
    <w:rsid w:val="002979EC"/>
    <w:rsid w:val="002A019C"/>
    <w:rsid w:val="002A0536"/>
    <w:rsid w:val="002A0E02"/>
    <w:rsid w:val="002A1357"/>
    <w:rsid w:val="002A2AE7"/>
    <w:rsid w:val="002A2E82"/>
    <w:rsid w:val="002A3BAF"/>
    <w:rsid w:val="002A43F7"/>
    <w:rsid w:val="002A478D"/>
    <w:rsid w:val="002A4E1E"/>
    <w:rsid w:val="002A4F8D"/>
    <w:rsid w:val="002A6ED9"/>
    <w:rsid w:val="002A7179"/>
    <w:rsid w:val="002B0A7B"/>
    <w:rsid w:val="002B13EF"/>
    <w:rsid w:val="002B1758"/>
    <w:rsid w:val="002B1E8B"/>
    <w:rsid w:val="002B22EA"/>
    <w:rsid w:val="002B2F88"/>
    <w:rsid w:val="002B3624"/>
    <w:rsid w:val="002B3A32"/>
    <w:rsid w:val="002B4A3A"/>
    <w:rsid w:val="002C0593"/>
    <w:rsid w:val="002C0DA3"/>
    <w:rsid w:val="002C1DC4"/>
    <w:rsid w:val="002C1FA3"/>
    <w:rsid w:val="002C2749"/>
    <w:rsid w:val="002C285A"/>
    <w:rsid w:val="002C2970"/>
    <w:rsid w:val="002C3098"/>
    <w:rsid w:val="002C3446"/>
    <w:rsid w:val="002C41EF"/>
    <w:rsid w:val="002C426D"/>
    <w:rsid w:val="002C4CD9"/>
    <w:rsid w:val="002C50E6"/>
    <w:rsid w:val="002C5E96"/>
    <w:rsid w:val="002C61DE"/>
    <w:rsid w:val="002C695B"/>
    <w:rsid w:val="002C6C3B"/>
    <w:rsid w:val="002C717E"/>
    <w:rsid w:val="002C7E18"/>
    <w:rsid w:val="002D16B8"/>
    <w:rsid w:val="002D1E8D"/>
    <w:rsid w:val="002D2379"/>
    <w:rsid w:val="002D6FB4"/>
    <w:rsid w:val="002D7E73"/>
    <w:rsid w:val="002E13A4"/>
    <w:rsid w:val="002E1CC7"/>
    <w:rsid w:val="002E2009"/>
    <w:rsid w:val="002E50DA"/>
    <w:rsid w:val="002E51BA"/>
    <w:rsid w:val="002E524D"/>
    <w:rsid w:val="002E56FC"/>
    <w:rsid w:val="002E6321"/>
    <w:rsid w:val="002F06AC"/>
    <w:rsid w:val="002F47B7"/>
    <w:rsid w:val="002F4AF8"/>
    <w:rsid w:val="002F5138"/>
    <w:rsid w:val="002F5607"/>
    <w:rsid w:val="002F5B8D"/>
    <w:rsid w:val="002F664E"/>
    <w:rsid w:val="002F7057"/>
    <w:rsid w:val="002F705B"/>
    <w:rsid w:val="002F74BC"/>
    <w:rsid w:val="002F7659"/>
    <w:rsid w:val="00301949"/>
    <w:rsid w:val="00302065"/>
    <w:rsid w:val="0030442D"/>
    <w:rsid w:val="003063C0"/>
    <w:rsid w:val="00306AFE"/>
    <w:rsid w:val="00307044"/>
    <w:rsid w:val="003076FB"/>
    <w:rsid w:val="00307DB7"/>
    <w:rsid w:val="00310207"/>
    <w:rsid w:val="00311807"/>
    <w:rsid w:val="00313740"/>
    <w:rsid w:val="00313C7E"/>
    <w:rsid w:val="00313D0C"/>
    <w:rsid w:val="003153AC"/>
    <w:rsid w:val="003162FE"/>
    <w:rsid w:val="0031647D"/>
    <w:rsid w:val="003169D1"/>
    <w:rsid w:val="00317A88"/>
    <w:rsid w:val="003213E6"/>
    <w:rsid w:val="003228E8"/>
    <w:rsid w:val="00322B94"/>
    <w:rsid w:val="00323229"/>
    <w:rsid w:val="00324EC6"/>
    <w:rsid w:val="00325070"/>
    <w:rsid w:val="003253B6"/>
    <w:rsid w:val="00326054"/>
    <w:rsid w:val="00327F28"/>
    <w:rsid w:val="00332FB7"/>
    <w:rsid w:val="00333EF4"/>
    <w:rsid w:val="003340B6"/>
    <w:rsid w:val="0033470C"/>
    <w:rsid w:val="00334D4F"/>
    <w:rsid w:val="00335311"/>
    <w:rsid w:val="00335EDE"/>
    <w:rsid w:val="003401AF"/>
    <w:rsid w:val="003402B9"/>
    <w:rsid w:val="00340350"/>
    <w:rsid w:val="0034149A"/>
    <w:rsid w:val="00342911"/>
    <w:rsid w:val="00344266"/>
    <w:rsid w:val="00345E3C"/>
    <w:rsid w:val="00346181"/>
    <w:rsid w:val="0034720C"/>
    <w:rsid w:val="00347216"/>
    <w:rsid w:val="00347777"/>
    <w:rsid w:val="00347A0A"/>
    <w:rsid w:val="0035045C"/>
    <w:rsid w:val="00353280"/>
    <w:rsid w:val="00353525"/>
    <w:rsid w:val="003539C9"/>
    <w:rsid w:val="00354A1E"/>
    <w:rsid w:val="0035527E"/>
    <w:rsid w:val="00356067"/>
    <w:rsid w:val="00356920"/>
    <w:rsid w:val="00356D03"/>
    <w:rsid w:val="0035730C"/>
    <w:rsid w:val="00361025"/>
    <w:rsid w:val="003610FC"/>
    <w:rsid w:val="003616A1"/>
    <w:rsid w:val="003620A0"/>
    <w:rsid w:val="00362B7A"/>
    <w:rsid w:val="003633B6"/>
    <w:rsid w:val="003636A8"/>
    <w:rsid w:val="003640D1"/>
    <w:rsid w:val="003645E4"/>
    <w:rsid w:val="00364780"/>
    <w:rsid w:val="00365617"/>
    <w:rsid w:val="00366006"/>
    <w:rsid w:val="00367A9F"/>
    <w:rsid w:val="00371391"/>
    <w:rsid w:val="00374694"/>
    <w:rsid w:val="00374CE5"/>
    <w:rsid w:val="00375D53"/>
    <w:rsid w:val="00376415"/>
    <w:rsid w:val="003815DA"/>
    <w:rsid w:val="00381A14"/>
    <w:rsid w:val="003835C1"/>
    <w:rsid w:val="0038383F"/>
    <w:rsid w:val="00384020"/>
    <w:rsid w:val="00385EBC"/>
    <w:rsid w:val="003864A5"/>
    <w:rsid w:val="003867AA"/>
    <w:rsid w:val="00386B6A"/>
    <w:rsid w:val="003905BD"/>
    <w:rsid w:val="00392F04"/>
    <w:rsid w:val="003930CF"/>
    <w:rsid w:val="00394E20"/>
    <w:rsid w:val="003A0B2B"/>
    <w:rsid w:val="003A1F99"/>
    <w:rsid w:val="003A28FB"/>
    <w:rsid w:val="003A3404"/>
    <w:rsid w:val="003A552A"/>
    <w:rsid w:val="003A7A2F"/>
    <w:rsid w:val="003B19C4"/>
    <w:rsid w:val="003B3355"/>
    <w:rsid w:val="003B45B8"/>
    <w:rsid w:val="003B48A1"/>
    <w:rsid w:val="003B4CBA"/>
    <w:rsid w:val="003B79C9"/>
    <w:rsid w:val="003C1B43"/>
    <w:rsid w:val="003C2B02"/>
    <w:rsid w:val="003C7914"/>
    <w:rsid w:val="003D0B87"/>
    <w:rsid w:val="003D1646"/>
    <w:rsid w:val="003D26CE"/>
    <w:rsid w:val="003D2A8A"/>
    <w:rsid w:val="003D2C8B"/>
    <w:rsid w:val="003D387B"/>
    <w:rsid w:val="003D3D73"/>
    <w:rsid w:val="003D6E21"/>
    <w:rsid w:val="003E03B5"/>
    <w:rsid w:val="003E15CC"/>
    <w:rsid w:val="003E2EB7"/>
    <w:rsid w:val="003E3CED"/>
    <w:rsid w:val="003E3F87"/>
    <w:rsid w:val="003E7BF4"/>
    <w:rsid w:val="003F0AD3"/>
    <w:rsid w:val="003F17FE"/>
    <w:rsid w:val="003F38E8"/>
    <w:rsid w:val="003F3C70"/>
    <w:rsid w:val="003F48D8"/>
    <w:rsid w:val="003F4E37"/>
    <w:rsid w:val="003F5A47"/>
    <w:rsid w:val="003F5D38"/>
    <w:rsid w:val="003F7029"/>
    <w:rsid w:val="003F7622"/>
    <w:rsid w:val="003F7DC8"/>
    <w:rsid w:val="00400C88"/>
    <w:rsid w:val="004018CE"/>
    <w:rsid w:val="004027A7"/>
    <w:rsid w:val="0040781D"/>
    <w:rsid w:val="00411753"/>
    <w:rsid w:val="00411EC9"/>
    <w:rsid w:val="00412216"/>
    <w:rsid w:val="00412221"/>
    <w:rsid w:val="00413CFB"/>
    <w:rsid w:val="004144A7"/>
    <w:rsid w:val="00414633"/>
    <w:rsid w:val="00415150"/>
    <w:rsid w:val="00415DD8"/>
    <w:rsid w:val="00415FB4"/>
    <w:rsid w:val="004163C8"/>
    <w:rsid w:val="00417348"/>
    <w:rsid w:val="0041798F"/>
    <w:rsid w:val="00417A75"/>
    <w:rsid w:val="00421319"/>
    <w:rsid w:val="004213A7"/>
    <w:rsid w:val="004214D3"/>
    <w:rsid w:val="0042161D"/>
    <w:rsid w:val="00421676"/>
    <w:rsid w:val="00422910"/>
    <w:rsid w:val="004231E6"/>
    <w:rsid w:val="00424A2A"/>
    <w:rsid w:val="00425541"/>
    <w:rsid w:val="00426C12"/>
    <w:rsid w:val="00427E62"/>
    <w:rsid w:val="00430279"/>
    <w:rsid w:val="00430690"/>
    <w:rsid w:val="00431AE4"/>
    <w:rsid w:val="00431C5F"/>
    <w:rsid w:val="004323E0"/>
    <w:rsid w:val="004325C7"/>
    <w:rsid w:val="00432F5F"/>
    <w:rsid w:val="00434098"/>
    <w:rsid w:val="004347AB"/>
    <w:rsid w:val="00435584"/>
    <w:rsid w:val="00435CAC"/>
    <w:rsid w:val="00435EAA"/>
    <w:rsid w:val="00437A5E"/>
    <w:rsid w:val="00437C87"/>
    <w:rsid w:val="004405BD"/>
    <w:rsid w:val="004421D3"/>
    <w:rsid w:val="00442479"/>
    <w:rsid w:val="00443690"/>
    <w:rsid w:val="00444490"/>
    <w:rsid w:val="00445909"/>
    <w:rsid w:val="0044668C"/>
    <w:rsid w:val="00446899"/>
    <w:rsid w:val="00446D7A"/>
    <w:rsid w:val="00446E1C"/>
    <w:rsid w:val="00447569"/>
    <w:rsid w:val="0045124A"/>
    <w:rsid w:val="0045133C"/>
    <w:rsid w:val="0045333E"/>
    <w:rsid w:val="00454D3C"/>
    <w:rsid w:val="00456B1F"/>
    <w:rsid w:val="00456FE6"/>
    <w:rsid w:val="004570B4"/>
    <w:rsid w:val="00457B40"/>
    <w:rsid w:val="004600B0"/>
    <w:rsid w:val="004611F0"/>
    <w:rsid w:val="00461AA4"/>
    <w:rsid w:val="00463A44"/>
    <w:rsid w:val="00466262"/>
    <w:rsid w:val="004670ED"/>
    <w:rsid w:val="004674AE"/>
    <w:rsid w:val="00467728"/>
    <w:rsid w:val="00467E64"/>
    <w:rsid w:val="00471133"/>
    <w:rsid w:val="00471968"/>
    <w:rsid w:val="004738B4"/>
    <w:rsid w:val="00473BA5"/>
    <w:rsid w:val="00474124"/>
    <w:rsid w:val="00474DF5"/>
    <w:rsid w:val="00474E36"/>
    <w:rsid w:val="0047527A"/>
    <w:rsid w:val="004769A4"/>
    <w:rsid w:val="00477C8E"/>
    <w:rsid w:val="004820C5"/>
    <w:rsid w:val="0048248C"/>
    <w:rsid w:val="004826E7"/>
    <w:rsid w:val="00483948"/>
    <w:rsid w:val="00483E4B"/>
    <w:rsid w:val="004843EB"/>
    <w:rsid w:val="00484B41"/>
    <w:rsid w:val="00485270"/>
    <w:rsid w:val="00486C15"/>
    <w:rsid w:val="00487AD5"/>
    <w:rsid w:val="00490267"/>
    <w:rsid w:val="00490BE1"/>
    <w:rsid w:val="004918AE"/>
    <w:rsid w:val="00494004"/>
    <w:rsid w:val="0049680F"/>
    <w:rsid w:val="00496D38"/>
    <w:rsid w:val="00497AF9"/>
    <w:rsid w:val="00497DB1"/>
    <w:rsid w:val="004A0016"/>
    <w:rsid w:val="004A235B"/>
    <w:rsid w:val="004A2614"/>
    <w:rsid w:val="004A490D"/>
    <w:rsid w:val="004A4D8C"/>
    <w:rsid w:val="004A5C35"/>
    <w:rsid w:val="004A60A8"/>
    <w:rsid w:val="004A7E76"/>
    <w:rsid w:val="004B06A0"/>
    <w:rsid w:val="004B107A"/>
    <w:rsid w:val="004B1566"/>
    <w:rsid w:val="004B1B38"/>
    <w:rsid w:val="004B1F28"/>
    <w:rsid w:val="004B2A9F"/>
    <w:rsid w:val="004B4439"/>
    <w:rsid w:val="004B57CE"/>
    <w:rsid w:val="004B6B7C"/>
    <w:rsid w:val="004B736D"/>
    <w:rsid w:val="004B7924"/>
    <w:rsid w:val="004C10AB"/>
    <w:rsid w:val="004C11C0"/>
    <w:rsid w:val="004C16BE"/>
    <w:rsid w:val="004C291D"/>
    <w:rsid w:val="004C3237"/>
    <w:rsid w:val="004C376E"/>
    <w:rsid w:val="004C5C4A"/>
    <w:rsid w:val="004C7B11"/>
    <w:rsid w:val="004D0453"/>
    <w:rsid w:val="004D071A"/>
    <w:rsid w:val="004D249F"/>
    <w:rsid w:val="004D32A3"/>
    <w:rsid w:val="004D3669"/>
    <w:rsid w:val="004D4639"/>
    <w:rsid w:val="004D4960"/>
    <w:rsid w:val="004D59C4"/>
    <w:rsid w:val="004D5A23"/>
    <w:rsid w:val="004D5FFC"/>
    <w:rsid w:val="004D6CC9"/>
    <w:rsid w:val="004E02F8"/>
    <w:rsid w:val="004E1065"/>
    <w:rsid w:val="004E1A84"/>
    <w:rsid w:val="004E1DB0"/>
    <w:rsid w:val="004E1E35"/>
    <w:rsid w:val="004E1F94"/>
    <w:rsid w:val="004E221A"/>
    <w:rsid w:val="004E23E9"/>
    <w:rsid w:val="004E2495"/>
    <w:rsid w:val="004E3E83"/>
    <w:rsid w:val="004E62F0"/>
    <w:rsid w:val="004F0F31"/>
    <w:rsid w:val="004F13ED"/>
    <w:rsid w:val="004F1F57"/>
    <w:rsid w:val="004F2A8C"/>
    <w:rsid w:val="004F2F73"/>
    <w:rsid w:val="004F37F5"/>
    <w:rsid w:val="004F6C31"/>
    <w:rsid w:val="004F6F4C"/>
    <w:rsid w:val="004F7A82"/>
    <w:rsid w:val="00500563"/>
    <w:rsid w:val="00501EA8"/>
    <w:rsid w:val="0050296E"/>
    <w:rsid w:val="005037F6"/>
    <w:rsid w:val="00504FAE"/>
    <w:rsid w:val="00505396"/>
    <w:rsid w:val="00506CFC"/>
    <w:rsid w:val="00506E5E"/>
    <w:rsid w:val="00507BD3"/>
    <w:rsid w:val="00507E87"/>
    <w:rsid w:val="0051006D"/>
    <w:rsid w:val="0051013A"/>
    <w:rsid w:val="00511061"/>
    <w:rsid w:val="00512A45"/>
    <w:rsid w:val="00512DE3"/>
    <w:rsid w:val="005136BB"/>
    <w:rsid w:val="005140AD"/>
    <w:rsid w:val="005158DB"/>
    <w:rsid w:val="00515BF3"/>
    <w:rsid w:val="00517046"/>
    <w:rsid w:val="0051792A"/>
    <w:rsid w:val="00521E03"/>
    <w:rsid w:val="00522969"/>
    <w:rsid w:val="00522E13"/>
    <w:rsid w:val="00524CDC"/>
    <w:rsid w:val="00525A68"/>
    <w:rsid w:val="0052711C"/>
    <w:rsid w:val="00530CB9"/>
    <w:rsid w:val="005323A1"/>
    <w:rsid w:val="00532657"/>
    <w:rsid w:val="00535E5C"/>
    <w:rsid w:val="0053610C"/>
    <w:rsid w:val="005404DC"/>
    <w:rsid w:val="00540F02"/>
    <w:rsid w:val="005419EB"/>
    <w:rsid w:val="00541E9F"/>
    <w:rsid w:val="005423A6"/>
    <w:rsid w:val="0054243E"/>
    <w:rsid w:val="0054394D"/>
    <w:rsid w:val="0054398E"/>
    <w:rsid w:val="00543B2F"/>
    <w:rsid w:val="00543CD2"/>
    <w:rsid w:val="00544DC5"/>
    <w:rsid w:val="00545789"/>
    <w:rsid w:val="00546A5A"/>
    <w:rsid w:val="00547BC2"/>
    <w:rsid w:val="005502DC"/>
    <w:rsid w:val="0055071C"/>
    <w:rsid w:val="00550ACE"/>
    <w:rsid w:val="00551660"/>
    <w:rsid w:val="005528E3"/>
    <w:rsid w:val="00552A40"/>
    <w:rsid w:val="00552B2C"/>
    <w:rsid w:val="005539FE"/>
    <w:rsid w:val="00554437"/>
    <w:rsid w:val="00554D2B"/>
    <w:rsid w:val="00556163"/>
    <w:rsid w:val="00557EEF"/>
    <w:rsid w:val="0056022A"/>
    <w:rsid w:val="00561B2A"/>
    <w:rsid w:val="00563CA3"/>
    <w:rsid w:val="005646E7"/>
    <w:rsid w:val="005679FC"/>
    <w:rsid w:val="00567BF1"/>
    <w:rsid w:val="00570DF7"/>
    <w:rsid w:val="005715C9"/>
    <w:rsid w:val="00572209"/>
    <w:rsid w:val="005727DE"/>
    <w:rsid w:val="00573108"/>
    <w:rsid w:val="00573B7F"/>
    <w:rsid w:val="005743A6"/>
    <w:rsid w:val="005749F4"/>
    <w:rsid w:val="00580A8C"/>
    <w:rsid w:val="00580C12"/>
    <w:rsid w:val="00583DBC"/>
    <w:rsid w:val="00585A54"/>
    <w:rsid w:val="00585DA2"/>
    <w:rsid w:val="00585EBC"/>
    <w:rsid w:val="00586737"/>
    <w:rsid w:val="00587290"/>
    <w:rsid w:val="00587BE4"/>
    <w:rsid w:val="00592A4A"/>
    <w:rsid w:val="00594C4B"/>
    <w:rsid w:val="00594D78"/>
    <w:rsid w:val="00594FE9"/>
    <w:rsid w:val="0059512C"/>
    <w:rsid w:val="00595BE9"/>
    <w:rsid w:val="00595D7A"/>
    <w:rsid w:val="005972AF"/>
    <w:rsid w:val="00597829"/>
    <w:rsid w:val="005A067D"/>
    <w:rsid w:val="005A0B72"/>
    <w:rsid w:val="005A4221"/>
    <w:rsid w:val="005A51F8"/>
    <w:rsid w:val="005A5BA6"/>
    <w:rsid w:val="005A5E20"/>
    <w:rsid w:val="005A682C"/>
    <w:rsid w:val="005A784E"/>
    <w:rsid w:val="005A7C1F"/>
    <w:rsid w:val="005B171D"/>
    <w:rsid w:val="005B177D"/>
    <w:rsid w:val="005B23BD"/>
    <w:rsid w:val="005B27A2"/>
    <w:rsid w:val="005B2DCC"/>
    <w:rsid w:val="005B36B0"/>
    <w:rsid w:val="005B4299"/>
    <w:rsid w:val="005B4517"/>
    <w:rsid w:val="005B71FC"/>
    <w:rsid w:val="005B7A0B"/>
    <w:rsid w:val="005C16F1"/>
    <w:rsid w:val="005C2F8F"/>
    <w:rsid w:val="005C3EE8"/>
    <w:rsid w:val="005C4179"/>
    <w:rsid w:val="005C497B"/>
    <w:rsid w:val="005C5B5E"/>
    <w:rsid w:val="005C5D42"/>
    <w:rsid w:val="005C644E"/>
    <w:rsid w:val="005C7526"/>
    <w:rsid w:val="005C7AB7"/>
    <w:rsid w:val="005D17AB"/>
    <w:rsid w:val="005D216A"/>
    <w:rsid w:val="005D23D6"/>
    <w:rsid w:val="005D3170"/>
    <w:rsid w:val="005D35F7"/>
    <w:rsid w:val="005D403C"/>
    <w:rsid w:val="005D5781"/>
    <w:rsid w:val="005D5A8D"/>
    <w:rsid w:val="005D6056"/>
    <w:rsid w:val="005D64C4"/>
    <w:rsid w:val="005D6DBD"/>
    <w:rsid w:val="005D77D2"/>
    <w:rsid w:val="005E1AF1"/>
    <w:rsid w:val="005E4AA7"/>
    <w:rsid w:val="005E7228"/>
    <w:rsid w:val="005E733B"/>
    <w:rsid w:val="005F0281"/>
    <w:rsid w:val="005F1973"/>
    <w:rsid w:val="005F286F"/>
    <w:rsid w:val="005F2D04"/>
    <w:rsid w:val="005F4210"/>
    <w:rsid w:val="005F5A23"/>
    <w:rsid w:val="005F5F94"/>
    <w:rsid w:val="005F6D2A"/>
    <w:rsid w:val="005F7D76"/>
    <w:rsid w:val="00600661"/>
    <w:rsid w:val="006011CC"/>
    <w:rsid w:val="00601945"/>
    <w:rsid w:val="00602F7A"/>
    <w:rsid w:val="00606067"/>
    <w:rsid w:val="00606372"/>
    <w:rsid w:val="006066A8"/>
    <w:rsid w:val="006068E3"/>
    <w:rsid w:val="00606B50"/>
    <w:rsid w:val="00607A0D"/>
    <w:rsid w:val="00610141"/>
    <w:rsid w:val="006111F3"/>
    <w:rsid w:val="006125D6"/>
    <w:rsid w:val="00612FC3"/>
    <w:rsid w:val="006131DB"/>
    <w:rsid w:val="006148D7"/>
    <w:rsid w:val="00615821"/>
    <w:rsid w:val="006173BF"/>
    <w:rsid w:val="00617D29"/>
    <w:rsid w:val="006201B4"/>
    <w:rsid w:val="00621EC2"/>
    <w:rsid w:val="00625C42"/>
    <w:rsid w:val="00625C8F"/>
    <w:rsid w:val="0062603C"/>
    <w:rsid w:val="00626682"/>
    <w:rsid w:val="006303C4"/>
    <w:rsid w:val="00631D2D"/>
    <w:rsid w:val="00632CC9"/>
    <w:rsid w:val="0063311F"/>
    <w:rsid w:val="0063502F"/>
    <w:rsid w:val="006354EA"/>
    <w:rsid w:val="00636E40"/>
    <w:rsid w:val="006374C4"/>
    <w:rsid w:val="00637CD0"/>
    <w:rsid w:val="00640E34"/>
    <w:rsid w:val="006420D9"/>
    <w:rsid w:val="00642251"/>
    <w:rsid w:val="00642665"/>
    <w:rsid w:val="00642BA2"/>
    <w:rsid w:val="00643CD4"/>
    <w:rsid w:val="006443F5"/>
    <w:rsid w:val="00644B32"/>
    <w:rsid w:val="006455FB"/>
    <w:rsid w:val="0064597A"/>
    <w:rsid w:val="00645CD5"/>
    <w:rsid w:val="006477C9"/>
    <w:rsid w:val="00650187"/>
    <w:rsid w:val="00650B16"/>
    <w:rsid w:val="00650BAD"/>
    <w:rsid w:val="00653490"/>
    <w:rsid w:val="00654D2A"/>
    <w:rsid w:val="0065576F"/>
    <w:rsid w:val="00655880"/>
    <w:rsid w:val="00656731"/>
    <w:rsid w:val="006571C7"/>
    <w:rsid w:val="0066063E"/>
    <w:rsid w:val="00660A14"/>
    <w:rsid w:val="00661BB0"/>
    <w:rsid w:val="00662F60"/>
    <w:rsid w:val="00663C6C"/>
    <w:rsid w:val="00663F48"/>
    <w:rsid w:val="006641E4"/>
    <w:rsid w:val="006650FF"/>
    <w:rsid w:val="00665274"/>
    <w:rsid w:val="00670266"/>
    <w:rsid w:val="00672317"/>
    <w:rsid w:val="0067269C"/>
    <w:rsid w:val="00672A58"/>
    <w:rsid w:val="0067326E"/>
    <w:rsid w:val="006733A8"/>
    <w:rsid w:val="00673749"/>
    <w:rsid w:val="00673C39"/>
    <w:rsid w:val="00673DF4"/>
    <w:rsid w:val="006752D4"/>
    <w:rsid w:val="00682089"/>
    <w:rsid w:val="00682575"/>
    <w:rsid w:val="00683F89"/>
    <w:rsid w:val="0068413E"/>
    <w:rsid w:val="006843A7"/>
    <w:rsid w:val="00684CE6"/>
    <w:rsid w:val="006853C0"/>
    <w:rsid w:val="00685B7A"/>
    <w:rsid w:val="00685F09"/>
    <w:rsid w:val="00691818"/>
    <w:rsid w:val="00691B9F"/>
    <w:rsid w:val="00694195"/>
    <w:rsid w:val="00695570"/>
    <w:rsid w:val="0069699C"/>
    <w:rsid w:val="00697040"/>
    <w:rsid w:val="00697388"/>
    <w:rsid w:val="006974C1"/>
    <w:rsid w:val="00697EAB"/>
    <w:rsid w:val="006A042E"/>
    <w:rsid w:val="006A138D"/>
    <w:rsid w:val="006A3C34"/>
    <w:rsid w:val="006A3D56"/>
    <w:rsid w:val="006A41E0"/>
    <w:rsid w:val="006A7359"/>
    <w:rsid w:val="006A7AC5"/>
    <w:rsid w:val="006B186E"/>
    <w:rsid w:val="006B2DFB"/>
    <w:rsid w:val="006B34BD"/>
    <w:rsid w:val="006B3F1A"/>
    <w:rsid w:val="006B4C6F"/>
    <w:rsid w:val="006B6A69"/>
    <w:rsid w:val="006B7C2E"/>
    <w:rsid w:val="006C07E1"/>
    <w:rsid w:val="006C0CC7"/>
    <w:rsid w:val="006C1735"/>
    <w:rsid w:val="006C2383"/>
    <w:rsid w:val="006C2894"/>
    <w:rsid w:val="006C2BF4"/>
    <w:rsid w:val="006C2BFB"/>
    <w:rsid w:val="006C2CAA"/>
    <w:rsid w:val="006C2E2D"/>
    <w:rsid w:val="006C313D"/>
    <w:rsid w:val="006C4851"/>
    <w:rsid w:val="006C4B00"/>
    <w:rsid w:val="006C4B2C"/>
    <w:rsid w:val="006C4E76"/>
    <w:rsid w:val="006C4FF6"/>
    <w:rsid w:val="006C53A3"/>
    <w:rsid w:val="006C6C16"/>
    <w:rsid w:val="006C741A"/>
    <w:rsid w:val="006D0330"/>
    <w:rsid w:val="006D0B75"/>
    <w:rsid w:val="006D38CE"/>
    <w:rsid w:val="006D3D49"/>
    <w:rsid w:val="006D488E"/>
    <w:rsid w:val="006D534D"/>
    <w:rsid w:val="006D6EF4"/>
    <w:rsid w:val="006D7AEF"/>
    <w:rsid w:val="006D7FDF"/>
    <w:rsid w:val="006E02F8"/>
    <w:rsid w:val="006E676E"/>
    <w:rsid w:val="006E7097"/>
    <w:rsid w:val="006F07F6"/>
    <w:rsid w:val="006F0D33"/>
    <w:rsid w:val="006F19AA"/>
    <w:rsid w:val="006F2724"/>
    <w:rsid w:val="006F29DA"/>
    <w:rsid w:val="006F2B02"/>
    <w:rsid w:val="006F33D1"/>
    <w:rsid w:val="006F3798"/>
    <w:rsid w:val="006F39DC"/>
    <w:rsid w:val="006F4DB1"/>
    <w:rsid w:val="006F72CC"/>
    <w:rsid w:val="006F73D9"/>
    <w:rsid w:val="00701A03"/>
    <w:rsid w:val="00703028"/>
    <w:rsid w:val="007037B6"/>
    <w:rsid w:val="0070398A"/>
    <w:rsid w:val="00706E73"/>
    <w:rsid w:val="00707019"/>
    <w:rsid w:val="00710659"/>
    <w:rsid w:val="00710AF6"/>
    <w:rsid w:val="00712335"/>
    <w:rsid w:val="00715A2D"/>
    <w:rsid w:val="00715B99"/>
    <w:rsid w:val="00715F5C"/>
    <w:rsid w:val="007160AB"/>
    <w:rsid w:val="007160B8"/>
    <w:rsid w:val="0071696D"/>
    <w:rsid w:val="00717111"/>
    <w:rsid w:val="00720D3A"/>
    <w:rsid w:val="00721492"/>
    <w:rsid w:val="007221E2"/>
    <w:rsid w:val="00722B00"/>
    <w:rsid w:val="00723639"/>
    <w:rsid w:val="00723C99"/>
    <w:rsid w:val="007254E0"/>
    <w:rsid w:val="0072574B"/>
    <w:rsid w:val="00726043"/>
    <w:rsid w:val="00726A78"/>
    <w:rsid w:val="00727A29"/>
    <w:rsid w:val="007315B0"/>
    <w:rsid w:val="00732D16"/>
    <w:rsid w:val="007330F0"/>
    <w:rsid w:val="007336C4"/>
    <w:rsid w:val="00733F1A"/>
    <w:rsid w:val="0073450C"/>
    <w:rsid w:val="00734520"/>
    <w:rsid w:val="00735928"/>
    <w:rsid w:val="00735B37"/>
    <w:rsid w:val="00736A81"/>
    <w:rsid w:val="0073784E"/>
    <w:rsid w:val="00741B94"/>
    <w:rsid w:val="0074214D"/>
    <w:rsid w:val="007449C3"/>
    <w:rsid w:val="00744AFD"/>
    <w:rsid w:val="007472EB"/>
    <w:rsid w:val="00747A1D"/>
    <w:rsid w:val="00747E2B"/>
    <w:rsid w:val="0075093B"/>
    <w:rsid w:val="007510DC"/>
    <w:rsid w:val="00751B06"/>
    <w:rsid w:val="007543EC"/>
    <w:rsid w:val="00754811"/>
    <w:rsid w:val="00754C46"/>
    <w:rsid w:val="007553C1"/>
    <w:rsid w:val="007578E6"/>
    <w:rsid w:val="007619C2"/>
    <w:rsid w:val="00762BA9"/>
    <w:rsid w:val="00763B30"/>
    <w:rsid w:val="00763FFB"/>
    <w:rsid w:val="00764ADD"/>
    <w:rsid w:val="007656C4"/>
    <w:rsid w:val="0076617B"/>
    <w:rsid w:val="00772BF3"/>
    <w:rsid w:val="00773CA2"/>
    <w:rsid w:val="007740E8"/>
    <w:rsid w:val="007747C7"/>
    <w:rsid w:val="00774A8B"/>
    <w:rsid w:val="00774B74"/>
    <w:rsid w:val="00776918"/>
    <w:rsid w:val="00776F9F"/>
    <w:rsid w:val="0077760D"/>
    <w:rsid w:val="00780006"/>
    <w:rsid w:val="00780490"/>
    <w:rsid w:val="007806D0"/>
    <w:rsid w:val="007806FC"/>
    <w:rsid w:val="00781076"/>
    <w:rsid w:val="007814C1"/>
    <w:rsid w:val="00781643"/>
    <w:rsid w:val="00781B55"/>
    <w:rsid w:val="00782422"/>
    <w:rsid w:val="00782911"/>
    <w:rsid w:val="00784A3A"/>
    <w:rsid w:val="00785E3A"/>
    <w:rsid w:val="00786642"/>
    <w:rsid w:val="00786851"/>
    <w:rsid w:val="00786E9A"/>
    <w:rsid w:val="007873A7"/>
    <w:rsid w:val="007879C9"/>
    <w:rsid w:val="00787BEA"/>
    <w:rsid w:val="007912AA"/>
    <w:rsid w:val="00791C8D"/>
    <w:rsid w:val="007924C3"/>
    <w:rsid w:val="00792564"/>
    <w:rsid w:val="00793C81"/>
    <w:rsid w:val="0079569D"/>
    <w:rsid w:val="00795B73"/>
    <w:rsid w:val="00795F33"/>
    <w:rsid w:val="00796BCA"/>
    <w:rsid w:val="00797124"/>
    <w:rsid w:val="0079718D"/>
    <w:rsid w:val="00797DEA"/>
    <w:rsid w:val="007A16CC"/>
    <w:rsid w:val="007A1846"/>
    <w:rsid w:val="007A2A3C"/>
    <w:rsid w:val="007A2D8F"/>
    <w:rsid w:val="007A3AAB"/>
    <w:rsid w:val="007A4407"/>
    <w:rsid w:val="007A475A"/>
    <w:rsid w:val="007A5E34"/>
    <w:rsid w:val="007A656A"/>
    <w:rsid w:val="007B4229"/>
    <w:rsid w:val="007B4533"/>
    <w:rsid w:val="007B5374"/>
    <w:rsid w:val="007B5E1C"/>
    <w:rsid w:val="007B632C"/>
    <w:rsid w:val="007B63BC"/>
    <w:rsid w:val="007B7681"/>
    <w:rsid w:val="007C026F"/>
    <w:rsid w:val="007C0686"/>
    <w:rsid w:val="007C11D7"/>
    <w:rsid w:val="007C1D2C"/>
    <w:rsid w:val="007C32AE"/>
    <w:rsid w:val="007C43AF"/>
    <w:rsid w:val="007C4535"/>
    <w:rsid w:val="007C453F"/>
    <w:rsid w:val="007C5234"/>
    <w:rsid w:val="007C680F"/>
    <w:rsid w:val="007C77EE"/>
    <w:rsid w:val="007C7855"/>
    <w:rsid w:val="007C78C8"/>
    <w:rsid w:val="007D018A"/>
    <w:rsid w:val="007D0FD6"/>
    <w:rsid w:val="007D178E"/>
    <w:rsid w:val="007D1B38"/>
    <w:rsid w:val="007D1E25"/>
    <w:rsid w:val="007D2CB8"/>
    <w:rsid w:val="007D2E14"/>
    <w:rsid w:val="007D2F17"/>
    <w:rsid w:val="007D3322"/>
    <w:rsid w:val="007D34DE"/>
    <w:rsid w:val="007D4707"/>
    <w:rsid w:val="007D5903"/>
    <w:rsid w:val="007D5BB8"/>
    <w:rsid w:val="007D76F3"/>
    <w:rsid w:val="007D78B4"/>
    <w:rsid w:val="007D7A70"/>
    <w:rsid w:val="007E3F01"/>
    <w:rsid w:val="007E4334"/>
    <w:rsid w:val="007E4F64"/>
    <w:rsid w:val="007E513F"/>
    <w:rsid w:val="007E5EF5"/>
    <w:rsid w:val="007E61EC"/>
    <w:rsid w:val="007E7135"/>
    <w:rsid w:val="007F0C86"/>
    <w:rsid w:val="007F119B"/>
    <w:rsid w:val="007F1507"/>
    <w:rsid w:val="007F192D"/>
    <w:rsid w:val="007F19E9"/>
    <w:rsid w:val="007F1F05"/>
    <w:rsid w:val="007F36A5"/>
    <w:rsid w:val="007F4623"/>
    <w:rsid w:val="007F4947"/>
    <w:rsid w:val="007F4F31"/>
    <w:rsid w:val="007F5308"/>
    <w:rsid w:val="007F7251"/>
    <w:rsid w:val="00801602"/>
    <w:rsid w:val="00803453"/>
    <w:rsid w:val="0080367D"/>
    <w:rsid w:val="0080439E"/>
    <w:rsid w:val="00804A36"/>
    <w:rsid w:val="00806114"/>
    <w:rsid w:val="00810470"/>
    <w:rsid w:val="00812A7C"/>
    <w:rsid w:val="00813577"/>
    <w:rsid w:val="008169E0"/>
    <w:rsid w:val="0081734A"/>
    <w:rsid w:val="00817723"/>
    <w:rsid w:val="0082037B"/>
    <w:rsid w:val="00820A3B"/>
    <w:rsid w:val="00821F81"/>
    <w:rsid w:val="00823173"/>
    <w:rsid w:val="00824635"/>
    <w:rsid w:val="00826838"/>
    <w:rsid w:val="00826956"/>
    <w:rsid w:val="0083225D"/>
    <w:rsid w:val="00832AAF"/>
    <w:rsid w:val="0083383F"/>
    <w:rsid w:val="00833DB6"/>
    <w:rsid w:val="008350CE"/>
    <w:rsid w:val="00835FE7"/>
    <w:rsid w:val="008404B6"/>
    <w:rsid w:val="008424B5"/>
    <w:rsid w:val="008425CB"/>
    <w:rsid w:val="00843AB3"/>
    <w:rsid w:val="008454BD"/>
    <w:rsid w:val="00845551"/>
    <w:rsid w:val="00846689"/>
    <w:rsid w:val="008469F3"/>
    <w:rsid w:val="008477EF"/>
    <w:rsid w:val="008504BD"/>
    <w:rsid w:val="00850FE1"/>
    <w:rsid w:val="00851590"/>
    <w:rsid w:val="00853526"/>
    <w:rsid w:val="0085518D"/>
    <w:rsid w:val="008553D7"/>
    <w:rsid w:val="00855AAB"/>
    <w:rsid w:val="00855E5B"/>
    <w:rsid w:val="008568DB"/>
    <w:rsid w:val="00861014"/>
    <w:rsid w:val="008616AB"/>
    <w:rsid w:val="00861F2F"/>
    <w:rsid w:val="00861F63"/>
    <w:rsid w:val="0086499D"/>
    <w:rsid w:val="00864C61"/>
    <w:rsid w:val="008653C8"/>
    <w:rsid w:val="008656D9"/>
    <w:rsid w:val="008658B8"/>
    <w:rsid w:val="008666EE"/>
    <w:rsid w:val="008672B1"/>
    <w:rsid w:val="008677F3"/>
    <w:rsid w:val="00867CFE"/>
    <w:rsid w:val="00867F9F"/>
    <w:rsid w:val="00871CCF"/>
    <w:rsid w:val="008724D0"/>
    <w:rsid w:val="008727C2"/>
    <w:rsid w:val="00872F0D"/>
    <w:rsid w:val="0087477A"/>
    <w:rsid w:val="00874E9B"/>
    <w:rsid w:val="00875DBE"/>
    <w:rsid w:val="00875DD7"/>
    <w:rsid w:val="00877FF4"/>
    <w:rsid w:val="0088045C"/>
    <w:rsid w:val="008807DE"/>
    <w:rsid w:val="008808E7"/>
    <w:rsid w:val="00880D0E"/>
    <w:rsid w:val="00885EF6"/>
    <w:rsid w:val="00885FA3"/>
    <w:rsid w:val="00886043"/>
    <w:rsid w:val="00886CFA"/>
    <w:rsid w:val="008872CE"/>
    <w:rsid w:val="00891459"/>
    <w:rsid w:val="00892092"/>
    <w:rsid w:val="0089583A"/>
    <w:rsid w:val="00895A30"/>
    <w:rsid w:val="00896DFC"/>
    <w:rsid w:val="00896F0F"/>
    <w:rsid w:val="008A0229"/>
    <w:rsid w:val="008A1137"/>
    <w:rsid w:val="008A19F4"/>
    <w:rsid w:val="008A2E18"/>
    <w:rsid w:val="008A38C9"/>
    <w:rsid w:val="008A4D74"/>
    <w:rsid w:val="008A51FA"/>
    <w:rsid w:val="008A62AD"/>
    <w:rsid w:val="008B0387"/>
    <w:rsid w:val="008B1212"/>
    <w:rsid w:val="008B1AB7"/>
    <w:rsid w:val="008B1F5A"/>
    <w:rsid w:val="008B278F"/>
    <w:rsid w:val="008B2936"/>
    <w:rsid w:val="008B3D48"/>
    <w:rsid w:val="008B458C"/>
    <w:rsid w:val="008B47A2"/>
    <w:rsid w:val="008B4F59"/>
    <w:rsid w:val="008B5AA2"/>
    <w:rsid w:val="008B6B35"/>
    <w:rsid w:val="008B703A"/>
    <w:rsid w:val="008C0C1C"/>
    <w:rsid w:val="008C1DD7"/>
    <w:rsid w:val="008C4752"/>
    <w:rsid w:val="008C62D9"/>
    <w:rsid w:val="008C6C58"/>
    <w:rsid w:val="008C722D"/>
    <w:rsid w:val="008C75A2"/>
    <w:rsid w:val="008C7684"/>
    <w:rsid w:val="008C7C3F"/>
    <w:rsid w:val="008D026E"/>
    <w:rsid w:val="008D0FE4"/>
    <w:rsid w:val="008D1314"/>
    <w:rsid w:val="008D1373"/>
    <w:rsid w:val="008D1937"/>
    <w:rsid w:val="008D30F9"/>
    <w:rsid w:val="008D40B1"/>
    <w:rsid w:val="008D4DE4"/>
    <w:rsid w:val="008D71EB"/>
    <w:rsid w:val="008E0E88"/>
    <w:rsid w:val="008E0F97"/>
    <w:rsid w:val="008E1154"/>
    <w:rsid w:val="008E1FDC"/>
    <w:rsid w:val="008E53CD"/>
    <w:rsid w:val="008E5B6F"/>
    <w:rsid w:val="008E5F27"/>
    <w:rsid w:val="008E5F28"/>
    <w:rsid w:val="008E7014"/>
    <w:rsid w:val="008E7FC5"/>
    <w:rsid w:val="008F0DB9"/>
    <w:rsid w:val="008F134E"/>
    <w:rsid w:val="008F299A"/>
    <w:rsid w:val="008F2E13"/>
    <w:rsid w:val="008F2F70"/>
    <w:rsid w:val="008F3101"/>
    <w:rsid w:val="008F4043"/>
    <w:rsid w:val="008F58D1"/>
    <w:rsid w:val="008F5906"/>
    <w:rsid w:val="009002D4"/>
    <w:rsid w:val="00900A9A"/>
    <w:rsid w:val="00900BF7"/>
    <w:rsid w:val="009018CB"/>
    <w:rsid w:val="00903BDA"/>
    <w:rsid w:val="00906236"/>
    <w:rsid w:val="00907BC3"/>
    <w:rsid w:val="00910C25"/>
    <w:rsid w:val="00911D48"/>
    <w:rsid w:val="00913081"/>
    <w:rsid w:val="00913402"/>
    <w:rsid w:val="00914A7F"/>
    <w:rsid w:val="009153EE"/>
    <w:rsid w:val="00915676"/>
    <w:rsid w:val="00916517"/>
    <w:rsid w:val="0091794D"/>
    <w:rsid w:val="00920657"/>
    <w:rsid w:val="0092143C"/>
    <w:rsid w:val="00921A99"/>
    <w:rsid w:val="00922DE5"/>
    <w:rsid w:val="00924261"/>
    <w:rsid w:val="00924626"/>
    <w:rsid w:val="00924D0E"/>
    <w:rsid w:val="009257B7"/>
    <w:rsid w:val="00925C02"/>
    <w:rsid w:val="00925DCC"/>
    <w:rsid w:val="00925FFE"/>
    <w:rsid w:val="00926B36"/>
    <w:rsid w:val="0093025D"/>
    <w:rsid w:val="00930436"/>
    <w:rsid w:val="0093044D"/>
    <w:rsid w:val="0093285A"/>
    <w:rsid w:val="00932A21"/>
    <w:rsid w:val="009332C3"/>
    <w:rsid w:val="00933417"/>
    <w:rsid w:val="009357AA"/>
    <w:rsid w:val="009401B0"/>
    <w:rsid w:val="00942D40"/>
    <w:rsid w:val="00944126"/>
    <w:rsid w:val="0094565C"/>
    <w:rsid w:val="00945A17"/>
    <w:rsid w:val="00945B93"/>
    <w:rsid w:val="009461ED"/>
    <w:rsid w:val="00946247"/>
    <w:rsid w:val="00946402"/>
    <w:rsid w:val="00946ED8"/>
    <w:rsid w:val="00946F6E"/>
    <w:rsid w:val="00950471"/>
    <w:rsid w:val="009523D1"/>
    <w:rsid w:val="00952E72"/>
    <w:rsid w:val="009536B1"/>
    <w:rsid w:val="009578E8"/>
    <w:rsid w:val="00960461"/>
    <w:rsid w:val="009605BB"/>
    <w:rsid w:val="00960A47"/>
    <w:rsid w:val="0096258C"/>
    <w:rsid w:val="00962FBC"/>
    <w:rsid w:val="00963D4D"/>
    <w:rsid w:val="00963EF9"/>
    <w:rsid w:val="00965206"/>
    <w:rsid w:val="0096549E"/>
    <w:rsid w:val="009668F0"/>
    <w:rsid w:val="00966B87"/>
    <w:rsid w:val="00970022"/>
    <w:rsid w:val="00971BA6"/>
    <w:rsid w:val="00971D4A"/>
    <w:rsid w:val="00972397"/>
    <w:rsid w:val="00973F1F"/>
    <w:rsid w:val="00973FF2"/>
    <w:rsid w:val="00975340"/>
    <w:rsid w:val="009756EE"/>
    <w:rsid w:val="00976401"/>
    <w:rsid w:val="00976B17"/>
    <w:rsid w:val="009779D3"/>
    <w:rsid w:val="00977F90"/>
    <w:rsid w:val="00980001"/>
    <w:rsid w:val="00980C71"/>
    <w:rsid w:val="009818A3"/>
    <w:rsid w:val="00981D7D"/>
    <w:rsid w:val="00982565"/>
    <w:rsid w:val="009831C9"/>
    <w:rsid w:val="009849D5"/>
    <w:rsid w:val="00984B26"/>
    <w:rsid w:val="00985D10"/>
    <w:rsid w:val="0098733A"/>
    <w:rsid w:val="00987DC8"/>
    <w:rsid w:val="009900A6"/>
    <w:rsid w:val="009907B8"/>
    <w:rsid w:val="00990C2E"/>
    <w:rsid w:val="00992921"/>
    <w:rsid w:val="00992ABC"/>
    <w:rsid w:val="00993508"/>
    <w:rsid w:val="009944FC"/>
    <w:rsid w:val="00994733"/>
    <w:rsid w:val="00994742"/>
    <w:rsid w:val="00994F44"/>
    <w:rsid w:val="00994F54"/>
    <w:rsid w:val="00997849"/>
    <w:rsid w:val="00997C5B"/>
    <w:rsid w:val="009A03B7"/>
    <w:rsid w:val="009A1867"/>
    <w:rsid w:val="009A251E"/>
    <w:rsid w:val="009A4FB1"/>
    <w:rsid w:val="009A5A45"/>
    <w:rsid w:val="009A6543"/>
    <w:rsid w:val="009A6684"/>
    <w:rsid w:val="009A7FC2"/>
    <w:rsid w:val="009B1BD0"/>
    <w:rsid w:val="009B3058"/>
    <w:rsid w:val="009B43C9"/>
    <w:rsid w:val="009B509E"/>
    <w:rsid w:val="009B517E"/>
    <w:rsid w:val="009B5EAD"/>
    <w:rsid w:val="009B6374"/>
    <w:rsid w:val="009B6A5D"/>
    <w:rsid w:val="009C1085"/>
    <w:rsid w:val="009C21F7"/>
    <w:rsid w:val="009C2353"/>
    <w:rsid w:val="009C2446"/>
    <w:rsid w:val="009C2CC0"/>
    <w:rsid w:val="009C2FFA"/>
    <w:rsid w:val="009C3CE0"/>
    <w:rsid w:val="009C4618"/>
    <w:rsid w:val="009C5E84"/>
    <w:rsid w:val="009C632D"/>
    <w:rsid w:val="009C66A4"/>
    <w:rsid w:val="009D0728"/>
    <w:rsid w:val="009D3322"/>
    <w:rsid w:val="009D34D8"/>
    <w:rsid w:val="009D36DE"/>
    <w:rsid w:val="009D3850"/>
    <w:rsid w:val="009D3D8A"/>
    <w:rsid w:val="009D4CF0"/>
    <w:rsid w:val="009D5697"/>
    <w:rsid w:val="009D63CA"/>
    <w:rsid w:val="009D63ED"/>
    <w:rsid w:val="009D6800"/>
    <w:rsid w:val="009D6CAB"/>
    <w:rsid w:val="009D6D31"/>
    <w:rsid w:val="009D71EF"/>
    <w:rsid w:val="009E1B79"/>
    <w:rsid w:val="009E1D01"/>
    <w:rsid w:val="009E4047"/>
    <w:rsid w:val="009E4B2E"/>
    <w:rsid w:val="009E4DD1"/>
    <w:rsid w:val="009E5D7A"/>
    <w:rsid w:val="009E5DA3"/>
    <w:rsid w:val="009E5F73"/>
    <w:rsid w:val="009E7B12"/>
    <w:rsid w:val="009E7F12"/>
    <w:rsid w:val="009F0F18"/>
    <w:rsid w:val="009F19FC"/>
    <w:rsid w:val="009F24D5"/>
    <w:rsid w:val="009F2F48"/>
    <w:rsid w:val="009F4EC7"/>
    <w:rsid w:val="009F51E9"/>
    <w:rsid w:val="009F59F9"/>
    <w:rsid w:val="009F721E"/>
    <w:rsid w:val="009F730D"/>
    <w:rsid w:val="00A0007E"/>
    <w:rsid w:val="00A02770"/>
    <w:rsid w:val="00A02A23"/>
    <w:rsid w:val="00A02AFB"/>
    <w:rsid w:val="00A046EE"/>
    <w:rsid w:val="00A046F3"/>
    <w:rsid w:val="00A05A3E"/>
    <w:rsid w:val="00A06158"/>
    <w:rsid w:val="00A071CD"/>
    <w:rsid w:val="00A07DF5"/>
    <w:rsid w:val="00A1039F"/>
    <w:rsid w:val="00A1043D"/>
    <w:rsid w:val="00A10623"/>
    <w:rsid w:val="00A12387"/>
    <w:rsid w:val="00A12FF0"/>
    <w:rsid w:val="00A13F74"/>
    <w:rsid w:val="00A14CED"/>
    <w:rsid w:val="00A151B3"/>
    <w:rsid w:val="00A152BC"/>
    <w:rsid w:val="00A1640F"/>
    <w:rsid w:val="00A1676F"/>
    <w:rsid w:val="00A17EA3"/>
    <w:rsid w:val="00A21E6C"/>
    <w:rsid w:val="00A2270F"/>
    <w:rsid w:val="00A23598"/>
    <w:rsid w:val="00A23653"/>
    <w:rsid w:val="00A2474B"/>
    <w:rsid w:val="00A2592C"/>
    <w:rsid w:val="00A25955"/>
    <w:rsid w:val="00A26AF1"/>
    <w:rsid w:val="00A30327"/>
    <w:rsid w:val="00A306F5"/>
    <w:rsid w:val="00A309ED"/>
    <w:rsid w:val="00A31491"/>
    <w:rsid w:val="00A31813"/>
    <w:rsid w:val="00A31D5A"/>
    <w:rsid w:val="00A327B1"/>
    <w:rsid w:val="00A35435"/>
    <w:rsid w:val="00A3718F"/>
    <w:rsid w:val="00A37669"/>
    <w:rsid w:val="00A37BAF"/>
    <w:rsid w:val="00A40E21"/>
    <w:rsid w:val="00A419AB"/>
    <w:rsid w:val="00A421C2"/>
    <w:rsid w:val="00A43C3B"/>
    <w:rsid w:val="00A442DF"/>
    <w:rsid w:val="00A44756"/>
    <w:rsid w:val="00A46882"/>
    <w:rsid w:val="00A47135"/>
    <w:rsid w:val="00A50014"/>
    <w:rsid w:val="00A50362"/>
    <w:rsid w:val="00A50662"/>
    <w:rsid w:val="00A5182E"/>
    <w:rsid w:val="00A51DDF"/>
    <w:rsid w:val="00A52B19"/>
    <w:rsid w:val="00A53FDB"/>
    <w:rsid w:val="00A542B3"/>
    <w:rsid w:val="00A551CB"/>
    <w:rsid w:val="00A56BEC"/>
    <w:rsid w:val="00A57125"/>
    <w:rsid w:val="00A604D3"/>
    <w:rsid w:val="00A607CF"/>
    <w:rsid w:val="00A612E1"/>
    <w:rsid w:val="00A6160C"/>
    <w:rsid w:val="00A62CB3"/>
    <w:rsid w:val="00A63A68"/>
    <w:rsid w:val="00A65300"/>
    <w:rsid w:val="00A66010"/>
    <w:rsid w:val="00A66914"/>
    <w:rsid w:val="00A66F34"/>
    <w:rsid w:val="00A67834"/>
    <w:rsid w:val="00A702A7"/>
    <w:rsid w:val="00A7089C"/>
    <w:rsid w:val="00A70995"/>
    <w:rsid w:val="00A72302"/>
    <w:rsid w:val="00A732FC"/>
    <w:rsid w:val="00A7344D"/>
    <w:rsid w:val="00A73830"/>
    <w:rsid w:val="00A74ED6"/>
    <w:rsid w:val="00A800B4"/>
    <w:rsid w:val="00A80ED7"/>
    <w:rsid w:val="00A8197A"/>
    <w:rsid w:val="00A8232B"/>
    <w:rsid w:val="00A8390D"/>
    <w:rsid w:val="00A83E59"/>
    <w:rsid w:val="00A84BA1"/>
    <w:rsid w:val="00A853F6"/>
    <w:rsid w:val="00A8601D"/>
    <w:rsid w:val="00A8617D"/>
    <w:rsid w:val="00A86D35"/>
    <w:rsid w:val="00A86FA8"/>
    <w:rsid w:val="00A915F3"/>
    <w:rsid w:val="00A95275"/>
    <w:rsid w:val="00A955C2"/>
    <w:rsid w:val="00A968E2"/>
    <w:rsid w:val="00A97A86"/>
    <w:rsid w:val="00A97BF5"/>
    <w:rsid w:val="00AA01A2"/>
    <w:rsid w:val="00AA157C"/>
    <w:rsid w:val="00AA365C"/>
    <w:rsid w:val="00AA500B"/>
    <w:rsid w:val="00AA5B43"/>
    <w:rsid w:val="00AB0A0E"/>
    <w:rsid w:val="00AB2831"/>
    <w:rsid w:val="00AB30B8"/>
    <w:rsid w:val="00AB318D"/>
    <w:rsid w:val="00AB465B"/>
    <w:rsid w:val="00AB46AB"/>
    <w:rsid w:val="00AB5155"/>
    <w:rsid w:val="00AC0678"/>
    <w:rsid w:val="00AC2168"/>
    <w:rsid w:val="00AC24C5"/>
    <w:rsid w:val="00AC2AA5"/>
    <w:rsid w:val="00AC2BD1"/>
    <w:rsid w:val="00AC370B"/>
    <w:rsid w:val="00AC3990"/>
    <w:rsid w:val="00AC48E7"/>
    <w:rsid w:val="00AC6277"/>
    <w:rsid w:val="00AC7957"/>
    <w:rsid w:val="00AD4775"/>
    <w:rsid w:val="00AD52AD"/>
    <w:rsid w:val="00AD5C7D"/>
    <w:rsid w:val="00AD6852"/>
    <w:rsid w:val="00AD73F6"/>
    <w:rsid w:val="00AD79BB"/>
    <w:rsid w:val="00AE0456"/>
    <w:rsid w:val="00AE11F4"/>
    <w:rsid w:val="00AE1906"/>
    <w:rsid w:val="00AE2498"/>
    <w:rsid w:val="00AE2A3C"/>
    <w:rsid w:val="00AE3268"/>
    <w:rsid w:val="00AE358A"/>
    <w:rsid w:val="00AE4C0C"/>
    <w:rsid w:val="00AE545B"/>
    <w:rsid w:val="00AE5C71"/>
    <w:rsid w:val="00AE632B"/>
    <w:rsid w:val="00AE6558"/>
    <w:rsid w:val="00AE7AD4"/>
    <w:rsid w:val="00AF01A0"/>
    <w:rsid w:val="00AF0AFB"/>
    <w:rsid w:val="00AF0E72"/>
    <w:rsid w:val="00AF15D1"/>
    <w:rsid w:val="00AF18A9"/>
    <w:rsid w:val="00AF1FA1"/>
    <w:rsid w:val="00AF2274"/>
    <w:rsid w:val="00AF25BF"/>
    <w:rsid w:val="00AF364D"/>
    <w:rsid w:val="00AF3B3E"/>
    <w:rsid w:val="00AF3D23"/>
    <w:rsid w:val="00AF3F5C"/>
    <w:rsid w:val="00AF42F2"/>
    <w:rsid w:val="00AF4AD0"/>
    <w:rsid w:val="00AF4BBE"/>
    <w:rsid w:val="00AF5974"/>
    <w:rsid w:val="00AF60F7"/>
    <w:rsid w:val="00B00CB6"/>
    <w:rsid w:val="00B015EF"/>
    <w:rsid w:val="00B01879"/>
    <w:rsid w:val="00B03312"/>
    <w:rsid w:val="00B03C9D"/>
    <w:rsid w:val="00B042CA"/>
    <w:rsid w:val="00B079D4"/>
    <w:rsid w:val="00B07DC5"/>
    <w:rsid w:val="00B07F3C"/>
    <w:rsid w:val="00B10884"/>
    <w:rsid w:val="00B142FB"/>
    <w:rsid w:val="00B14C1E"/>
    <w:rsid w:val="00B16A69"/>
    <w:rsid w:val="00B16C43"/>
    <w:rsid w:val="00B1789B"/>
    <w:rsid w:val="00B17C4D"/>
    <w:rsid w:val="00B20677"/>
    <w:rsid w:val="00B22A2A"/>
    <w:rsid w:val="00B23B63"/>
    <w:rsid w:val="00B23E32"/>
    <w:rsid w:val="00B26CD5"/>
    <w:rsid w:val="00B27DE4"/>
    <w:rsid w:val="00B30492"/>
    <w:rsid w:val="00B3141F"/>
    <w:rsid w:val="00B32B76"/>
    <w:rsid w:val="00B33467"/>
    <w:rsid w:val="00B336AE"/>
    <w:rsid w:val="00B337B7"/>
    <w:rsid w:val="00B340CC"/>
    <w:rsid w:val="00B348A2"/>
    <w:rsid w:val="00B35757"/>
    <w:rsid w:val="00B3581F"/>
    <w:rsid w:val="00B35DBF"/>
    <w:rsid w:val="00B36010"/>
    <w:rsid w:val="00B379FD"/>
    <w:rsid w:val="00B37B05"/>
    <w:rsid w:val="00B4064F"/>
    <w:rsid w:val="00B41419"/>
    <w:rsid w:val="00B4200D"/>
    <w:rsid w:val="00B42790"/>
    <w:rsid w:val="00B43322"/>
    <w:rsid w:val="00B446A2"/>
    <w:rsid w:val="00B449E5"/>
    <w:rsid w:val="00B46C69"/>
    <w:rsid w:val="00B46F0C"/>
    <w:rsid w:val="00B47DCD"/>
    <w:rsid w:val="00B50EE1"/>
    <w:rsid w:val="00B51454"/>
    <w:rsid w:val="00B51900"/>
    <w:rsid w:val="00B5195D"/>
    <w:rsid w:val="00B51DC0"/>
    <w:rsid w:val="00B525C7"/>
    <w:rsid w:val="00B5324B"/>
    <w:rsid w:val="00B53909"/>
    <w:rsid w:val="00B53C8B"/>
    <w:rsid w:val="00B5568B"/>
    <w:rsid w:val="00B565FA"/>
    <w:rsid w:val="00B600D0"/>
    <w:rsid w:val="00B60D1A"/>
    <w:rsid w:val="00B60EA0"/>
    <w:rsid w:val="00B63083"/>
    <w:rsid w:val="00B65134"/>
    <w:rsid w:val="00B6630C"/>
    <w:rsid w:val="00B66629"/>
    <w:rsid w:val="00B66E22"/>
    <w:rsid w:val="00B6745D"/>
    <w:rsid w:val="00B67988"/>
    <w:rsid w:val="00B67B4A"/>
    <w:rsid w:val="00B71F92"/>
    <w:rsid w:val="00B72BEF"/>
    <w:rsid w:val="00B73170"/>
    <w:rsid w:val="00B7551B"/>
    <w:rsid w:val="00B759A2"/>
    <w:rsid w:val="00B82F66"/>
    <w:rsid w:val="00B83295"/>
    <w:rsid w:val="00B8335D"/>
    <w:rsid w:val="00B83970"/>
    <w:rsid w:val="00B86782"/>
    <w:rsid w:val="00B87F64"/>
    <w:rsid w:val="00B9092B"/>
    <w:rsid w:val="00B90E5E"/>
    <w:rsid w:val="00B90F47"/>
    <w:rsid w:val="00B90FFB"/>
    <w:rsid w:val="00B92870"/>
    <w:rsid w:val="00B93069"/>
    <w:rsid w:val="00B93DF6"/>
    <w:rsid w:val="00B943D5"/>
    <w:rsid w:val="00B95860"/>
    <w:rsid w:val="00B964B2"/>
    <w:rsid w:val="00B967A2"/>
    <w:rsid w:val="00B97B6D"/>
    <w:rsid w:val="00B97E46"/>
    <w:rsid w:val="00BA0D90"/>
    <w:rsid w:val="00BA1E6B"/>
    <w:rsid w:val="00BA2425"/>
    <w:rsid w:val="00BA2940"/>
    <w:rsid w:val="00BA2CA3"/>
    <w:rsid w:val="00BA2CF7"/>
    <w:rsid w:val="00BA36D9"/>
    <w:rsid w:val="00BA3D2C"/>
    <w:rsid w:val="00BA405B"/>
    <w:rsid w:val="00BA4075"/>
    <w:rsid w:val="00BA41F8"/>
    <w:rsid w:val="00BA4C37"/>
    <w:rsid w:val="00BA4EA1"/>
    <w:rsid w:val="00BA5E33"/>
    <w:rsid w:val="00BA72D3"/>
    <w:rsid w:val="00BB0D0F"/>
    <w:rsid w:val="00BB17C8"/>
    <w:rsid w:val="00BB19E6"/>
    <w:rsid w:val="00BB1BA7"/>
    <w:rsid w:val="00BB22F6"/>
    <w:rsid w:val="00BB2B2E"/>
    <w:rsid w:val="00BB2FF8"/>
    <w:rsid w:val="00BB3299"/>
    <w:rsid w:val="00BB353C"/>
    <w:rsid w:val="00BB4156"/>
    <w:rsid w:val="00BB5DEB"/>
    <w:rsid w:val="00BB6FD3"/>
    <w:rsid w:val="00BB74C7"/>
    <w:rsid w:val="00BB7E4B"/>
    <w:rsid w:val="00BC0BC5"/>
    <w:rsid w:val="00BC1925"/>
    <w:rsid w:val="00BC19C3"/>
    <w:rsid w:val="00BC38FD"/>
    <w:rsid w:val="00BC3991"/>
    <w:rsid w:val="00BC64F2"/>
    <w:rsid w:val="00BC792F"/>
    <w:rsid w:val="00BD0055"/>
    <w:rsid w:val="00BD0132"/>
    <w:rsid w:val="00BD0949"/>
    <w:rsid w:val="00BD1528"/>
    <w:rsid w:val="00BD38E8"/>
    <w:rsid w:val="00BD4471"/>
    <w:rsid w:val="00BD4ACB"/>
    <w:rsid w:val="00BD6BBC"/>
    <w:rsid w:val="00BE06EB"/>
    <w:rsid w:val="00BE2549"/>
    <w:rsid w:val="00BE2E6B"/>
    <w:rsid w:val="00BE3B17"/>
    <w:rsid w:val="00BE4C9A"/>
    <w:rsid w:val="00BE4E91"/>
    <w:rsid w:val="00BE5000"/>
    <w:rsid w:val="00BE500C"/>
    <w:rsid w:val="00BE6134"/>
    <w:rsid w:val="00BE6472"/>
    <w:rsid w:val="00BE681B"/>
    <w:rsid w:val="00BF0B32"/>
    <w:rsid w:val="00BF0C07"/>
    <w:rsid w:val="00BF1608"/>
    <w:rsid w:val="00BF224F"/>
    <w:rsid w:val="00BF3B5C"/>
    <w:rsid w:val="00BF5CD5"/>
    <w:rsid w:val="00BF654B"/>
    <w:rsid w:val="00BF7D79"/>
    <w:rsid w:val="00BF7DBE"/>
    <w:rsid w:val="00BF7DE0"/>
    <w:rsid w:val="00C00149"/>
    <w:rsid w:val="00C0077E"/>
    <w:rsid w:val="00C01852"/>
    <w:rsid w:val="00C025F6"/>
    <w:rsid w:val="00C043D6"/>
    <w:rsid w:val="00C04854"/>
    <w:rsid w:val="00C04F56"/>
    <w:rsid w:val="00C107AF"/>
    <w:rsid w:val="00C108F4"/>
    <w:rsid w:val="00C126C0"/>
    <w:rsid w:val="00C17949"/>
    <w:rsid w:val="00C17B04"/>
    <w:rsid w:val="00C203BD"/>
    <w:rsid w:val="00C225AC"/>
    <w:rsid w:val="00C2379A"/>
    <w:rsid w:val="00C24730"/>
    <w:rsid w:val="00C25225"/>
    <w:rsid w:val="00C256D2"/>
    <w:rsid w:val="00C26A1A"/>
    <w:rsid w:val="00C26AD4"/>
    <w:rsid w:val="00C27714"/>
    <w:rsid w:val="00C305C6"/>
    <w:rsid w:val="00C31A3F"/>
    <w:rsid w:val="00C333CD"/>
    <w:rsid w:val="00C34237"/>
    <w:rsid w:val="00C359F5"/>
    <w:rsid w:val="00C35C33"/>
    <w:rsid w:val="00C35C55"/>
    <w:rsid w:val="00C3689B"/>
    <w:rsid w:val="00C36E1F"/>
    <w:rsid w:val="00C41A3C"/>
    <w:rsid w:val="00C4228B"/>
    <w:rsid w:val="00C44C93"/>
    <w:rsid w:val="00C464B3"/>
    <w:rsid w:val="00C47879"/>
    <w:rsid w:val="00C50A26"/>
    <w:rsid w:val="00C51C00"/>
    <w:rsid w:val="00C52058"/>
    <w:rsid w:val="00C538D1"/>
    <w:rsid w:val="00C53CF0"/>
    <w:rsid w:val="00C5451F"/>
    <w:rsid w:val="00C54C2B"/>
    <w:rsid w:val="00C55A58"/>
    <w:rsid w:val="00C55AA8"/>
    <w:rsid w:val="00C55AC7"/>
    <w:rsid w:val="00C57723"/>
    <w:rsid w:val="00C57ACD"/>
    <w:rsid w:val="00C60172"/>
    <w:rsid w:val="00C610CD"/>
    <w:rsid w:val="00C611C2"/>
    <w:rsid w:val="00C6147C"/>
    <w:rsid w:val="00C63897"/>
    <w:rsid w:val="00C648C5"/>
    <w:rsid w:val="00C64A40"/>
    <w:rsid w:val="00C657BC"/>
    <w:rsid w:val="00C659F9"/>
    <w:rsid w:val="00C66F39"/>
    <w:rsid w:val="00C70CB9"/>
    <w:rsid w:val="00C70E7E"/>
    <w:rsid w:val="00C714B5"/>
    <w:rsid w:val="00C716FF"/>
    <w:rsid w:val="00C72554"/>
    <w:rsid w:val="00C73427"/>
    <w:rsid w:val="00C74627"/>
    <w:rsid w:val="00C74CCE"/>
    <w:rsid w:val="00C77BD0"/>
    <w:rsid w:val="00C83C3E"/>
    <w:rsid w:val="00C83ED1"/>
    <w:rsid w:val="00C90D08"/>
    <w:rsid w:val="00C91FF0"/>
    <w:rsid w:val="00C953B5"/>
    <w:rsid w:val="00C95FFE"/>
    <w:rsid w:val="00C966E6"/>
    <w:rsid w:val="00C96ACC"/>
    <w:rsid w:val="00C978BB"/>
    <w:rsid w:val="00CA13DB"/>
    <w:rsid w:val="00CA26DE"/>
    <w:rsid w:val="00CA2C35"/>
    <w:rsid w:val="00CA367B"/>
    <w:rsid w:val="00CA3F6D"/>
    <w:rsid w:val="00CA545E"/>
    <w:rsid w:val="00CA6ED7"/>
    <w:rsid w:val="00CA7079"/>
    <w:rsid w:val="00CA7A67"/>
    <w:rsid w:val="00CB1D95"/>
    <w:rsid w:val="00CB3AA0"/>
    <w:rsid w:val="00CB4777"/>
    <w:rsid w:val="00CB4AB4"/>
    <w:rsid w:val="00CB553B"/>
    <w:rsid w:val="00CB7A49"/>
    <w:rsid w:val="00CC1308"/>
    <w:rsid w:val="00CC1C11"/>
    <w:rsid w:val="00CC39E7"/>
    <w:rsid w:val="00CC3AE7"/>
    <w:rsid w:val="00CC660F"/>
    <w:rsid w:val="00CC7ABA"/>
    <w:rsid w:val="00CC7DC4"/>
    <w:rsid w:val="00CC7EDA"/>
    <w:rsid w:val="00CD00A5"/>
    <w:rsid w:val="00CD0A26"/>
    <w:rsid w:val="00CD1313"/>
    <w:rsid w:val="00CD2B51"/>
    <w:rsid w:val="00CD31FD"/>
    <w:rsid w:val="00CD4114"/>
    <w:rsid w:val="00CD44D7"/>
    <w:rsid w:val="00CD5017"/>
    <w:rsid w:val="00CD5A3E"/>
    <w:rsid w:val="00CD5BA8"/>
    <w:rsid w:val="00CD60B3"/>
    <w:rsid w:val="00CD616B"/>
    <w:rsid w:val="00CD6263"/>
    <w:rsid w:val="00CD7962"/>
    <w:rsid w:val="00CE029A"/>
    <w:rsid w:val="00CE0E74"/>
    <w:rsid w:val="00CE1A59"/>
    <w:rsid w:val="00CE218B"/>
    <w:rsid w:val="00CE5B72"/>
    <w:rsid w:val="00CE67EC"/>
    <w:rsid w:val="00CE6B9E"/>
    <w:rsid w:val="00CE700C"/>
    <w:rsid w:val="00CE7820"/>
    <w:rsid w:val="00CF218A"/>
    <w:rsid w:val="00CF2BEF"/>
    <w:rsid w:val="00CF318A"/>
    <w:rsid w:val="00CF497F"/>
    <w:rsid w:val="00CF4CB1"/>
    <w:rsid w:val="00CF724C"/>
    <w:rsid w:val="00CF75CA"/>
    <w:rsid w:val="00CF75E6"/>
    <w:rsid w:val="00D00EA2"/>
    <w:rsid w:val="00D01AF2"/>
    <w:rsid w:val="00D03434"/>
    <w:rsid w:val="00D0361A"/>
    <w:rsid w:val="00D0414A"/>
    <w:rsid w:val="00D0461F"/>
    <w:rsid w:val="00D047EB"/>
    <w:rsid w:val="00D04B26"/>
    <w:rsid w:val="00D051C2"/>
    <w:rsid w:val="00D07266"/>
    <w:rsid w:val="00D108BC"/>
    <w:rsid w:val="00D122A0"/>
    <w:rsid w:val="00D12A5C"/>
    <w:rsid w:val="00D12EC7"/>
    <w:rsid w:val="00D139AE"/>
    <w:rsid w:val="00D159C6"/>
    <w:rsid w:val="00D16587"/>
    <w:rsid w:val="00D16957"/>
    <w:rsid w:val="00D17113"/>
    <w:rsid w:val="00D17502"/>
    <w:rsid w:val="00D1764D"/>
    <w:rsid w:val="00D17BE1"/>
    <w:rsid w:val="00D205AB"/>
    <w:rsid w:val="00D21A96"/>
    <w:rsid w:val="00D21B09"/>
    <w:rsid w:val="00D22EB7"/>
    <w:rsid w:val="00D240B6"/>
    <w:rsid w:val="00D260D6"/>
    <w:rsid w:val="00D26143"/>
    <w:rsid w:val="00D26BF7"/>
    <w:rsid w:val="00D26C19"/>
    <w:rsid w:val="00D27810"/>
    <w:rsid w:val="00D3091E"/>
    <w:rsid w:val="00D30ADA"/>
    <w:rsid w:val="00D30D78"/>
    <w:rsid w:val="00D30E94"/>
    <w:rsid w:val="00D31E3D"/>
    <w:rsid w:val="00D32A7F"/>
    <w:rsid w:val="00D333D7"/>
    <w:rsid w:val="00D33951"/>
    <w:rsid w:val="00D34368"/>
    <w:rsid w:val="00D34EA6"/>
    <w:rsid w:val="00D35219"/>
    <w:rsid w:val="00D3605A"/>
    <w:rsid w:val="00D375E8"/>
    <w:rsid w:val="00D37985"/>
    <w:rsid w:val="00D37F24"/>
    <w:rsid w:val="00D44753"/>
    <w:rsid w:val="00D450D6"/>
    <w:rsid w:val="00D45D0A"/>
    <w:rsid w:val="00D46216"/>
    <w:rsid w:val="00D468F0"/>
    <w:rsid w:val="00D479C1"/>
    <w:rsid w:val="00D47FD1"/>
    <w:rsid w:val="00D513B8"/>
    <w:rsid w:val="00D51662"/>
    <w:rsid w:val="00D516A3"/>
    <w:rsid w:val="00D51A5D"/>
    <w:rsid w:val="00D51ED1"/>
    <w:rsid w:val="00D52AAA"/>
    <w:rsid w:val="00D53478"/>
    <w:rsid w:val="00D54B9E"/>
    <w:rsid w:val="00D57387"/>
    <w:rsid w:val="00D57DCE"/>
    <w:rsid w:val="00D57EFF"/>
    <w:rsid w:val="00D65F8B"/>
    <w:rsid w:val="00D65FFD"/>
    <w:rsid w:val="00D66B25"/>
    <w:rsid w:val="00D66C92"/>
    <w:rsid w:val="00D66F10"/>
    <w:rsid w:val="00D6706D"/>
    <w:rsid w:val="00D67AC2"/>
    <w:rsid w:val="00D718B2"/>
    <w:rsid w:val="00D71B94"/>
    <w:rsid w:val="00D72738"/>
    <w:rsid w:val="00D728A7"/>
    <w:rsid w:val="00D738BE"/>
    <w:rsid w:val="00D739F4"/>
    <w:rsid w:val="00D75979"/>
    <w:rsid w:val="00D76222"/>
    <w:rsid w:val="00D77F9C"/>
    <w:rsid w:val="00D81893"/>
    <w:rsid w:val="00D81D3E"/>
    <w:rsid w:val="00D82963"/>
    <w:rsid w:val="00D83F90"/>
    <w:rsid w:val="00D8437B"/>
    <w:rsid w:val="00D849AB"/>
    <w:rsid w:val="00D84CD3"/>
    <w:rsid w:val="00D84DF4"/>
    <w:rsid w:val="00D84FD8"/>
    <w:rsid w:val="00D862C0"/>
    <w:rsid w:val="00D87B61"/>
    <w:rsid w:val="00D87E5A"/>
    <w:rsid w:val="00D90CAC"/>
    <w:rsid w:val="00D91EBF"/>
    <w:rsid w:val="00D92944"/>
    <w:rsid w:val="00D95384"/>
    <w:rsid w:val="00D953FA"/>
    <w:rsid w:val="00D95586"/>
    <w:rsid w:val="00D95686"/>
    <w:rsid w:val="00D96F1B"/>
    <w:rsid w:val="00D96F68"/>
    <w:rsid w:val="00D97BFA"/>
    <w:rsid w:val="00DA02DB"/>
    <w:rsid w:val="00DA0B4C"/>
    <w:rsid w:val="00DA32FD"/>
    <w:rsid w:val="00DA3720"/>
    <w:rsid w:val="00DA3EA8"/>
    <w:rsid w:val="00DA45A9"/>
    <w:rsid w:val="00DA467E"/>
    <w:rsid w:val="00DA4B4F"/>
    <w:rsid w:val="00DA4E7F"/>
    <w:rsid w:val="00DA5CBF"/>
    <w:rsid w:val="00DA5FDF"/>
    <w:rsid w:val="00DA6B9E"/>
    <w:rsid w:val="00DA6BE1"/>
    <w:rsid w:val="00DA6D52"/>
    <w:rsid w:val="00DA73B0"/>
    <w:rsid w:val="00DB041D"/>
    <w:rsid w:val="00DB052C"/>
    <w:rsid w:val="00DB08F3"/>
    <w:rsid w:val="00DB16ED"/>
    <w:rsid w:val="00DB3CFD"/>
    <w:rsid w:val="00DB401F"/>
    <w:rsid w:val="00DB4AFB"/>
    <w:rsid w:val="00DB5CC5"/>
    <w:rsid w:val="00DB6E1D"/>
    <w:rsid w:val="00DB7307"/>
    <w:rsid w:val="00DC1268"/>
    <w:rsid w:val="00DC37BD"/>
    <w:rsid w:val="00DC4EAF"/>
    <w:rsid w:val="00DC5A20"/>
    <w:rsid w:val="00DD0238"/>
    <w:rsid w:val="00DD05E6"/>
    <w:rsid w:val="00DD0B51"/>
    <w:rsid w:val="00DD1A5F"/>
    <w:rsid w:val="00DD20C9"/>
    <w:rsid w:val="00DD244F"/>
    <w:rsid w:val="00DD34E3"/>
    <w:rsid w:val="00DD3B9E"/>
    <w:rsid w:val="00DD5530"/>
    <w:rsid w:val="00DD5922"/>
    <w:rsid w:val="00DD5DE9"/>
    <w:rsid w:val="00DD6F0A"/>
    <w:rsid w:val="00DE07AF"/>
    <w:rsid w:val="00DE3756"/>
    <w:rsid w:val="00DE3931"/>
    <w:rsid w:val="00DE4253"/>
    <w:rsid w:val="00DE4BE1"/>
    <w:rsid w:val="00DE4FDD"/>
    <w:rsid w:val="00DE50EC"/>
    <w:rsid w:val="00DE5BA0"/>
    <w:rsid w:val="00DE6AA2"/>
    <w:rsid w:val="00DF04CB"/>
    <w:rsid w:val="00DF0602"/>
    <w:rsid w:val="00DF0885"/>
    <w:rsid w:val="00DF1049"/>
    <w:rsid w:val="00DF39F1"/>
    <w:rsid w:val="00DF4A6D"/>
    <w:rsid w:val="00DF6191"/>
    <w:rsid w:val="00DF6915"/>
    <w:rsid w:val="00DF735C"/>
    <w:rsid w:val="00DF7E33"/>
    <w:rsid w:val="00E01AA0"/>
    <w:rsid w:val="00E02F2E"/>
    <w:rsid w:val="00E030D4"/>
    <w:rsid w:val="00E03B4F"/>
    <w:rsid w:val="00E0609E"/>
    <w:rsid w:val="00E07815"/>
    <w:rsid w:val="00E07B15"/>
    <w:rsid w:val="00E102A8"/>
    <w:rsid w:val="00E125D1"/>
    <w:rsid w:val="00E12A2B"/>
    <w:rsid w:val="00E144FF"/>
    <w:rsid w:val="00E1485A"/>
    <w:rsid w:val="00E151BD"/>
    <w:rsid w:val="00E159EB"/>
    <w:rsid w:val="00E164D3"/>
    <w:rsid w:val="00E1704F"/>
    <w:rsid w:val="00E1758C"/>
    <w:rsid w:val="00E17863"/>
    <w:rsid w:val="00E17FAB"/>
    <w:rsid w:val="00E2026E"/>
    <w:rsid w:val="00E210AE"/>
    <w:rsid w:val="00E2118B"/>
    <w:rsid w:val="00E22AC7"/>
    <w:rsid w:val="00E23ACD"/>
    <w:rsid w:val="00E23E16"/>
    <w:rsid w:val="00E2605D"/>
    <w:rsid w:val="00E264C3"/>
    <w:rsid w:val="00E267D6"/>
    <w:rsid w:val="00E26F2F"/>
    <w:rsid w:val="00E31FAF"/>
    <w:rsid w:val="00E326F7"/>
    <w:rsid w:val="00E32B10"/>
    <w:rsid w:val="00E343F5"/>
    <w:rsid w:val="00E349DA"/>
    <w:rsid w:val="00E34A7E"/>
    <w:rsid w:val="00E34E79"/>
    <w:rsid w:val="00E3524A"/>
    <w:rsid w:val="00E35809"/>
    <w:rsid w:val="00E37ED2"/>
    <w:rsid w:val="00E416C6"/>
    <w:rsid w:val="00E42380"/>
    <w:rsid w:val="00E4308E"/>
    <w:rsid w:val="00E43248"/>
    <w:rsid w:val="00E435BB"/>
    <w:rsid w:val="00E43741"/>
    <w:rsid w:val="00E4424A"/>
    <w:rsid w:val="00E455AF"/>
    <w:rsid w:val="00E458E6"/>
    <w:rsid w:val="00E47603"/>
    <w:rsid w:val="00E47659"/>
    <w:rsid w:val="00E47CC6"/>
    <w:rsid w:val="00E505C1"/>
    <w:rsid w:val="00E50CDA"/>
    <w:rsid w:val="00E5138E"/>
    <w:rsid w:val="00E51C05"/>
    <w:rsid w:val="00E5347E"/>
    <w:rsid w:val="00E5359D"/>
    <w:rsid w:val="00E53DAB"/>
    <w:rsid w:val="00E54294"/>
    <w:rsid w:val="00E54704"/>
    <w:rsid w:val="00E54957"/>
    <w:rsid w:val="00E54B75"/>
    <w:rsid w:val="00E55626"/>
    <w:rsid w:val="00E55CB1"/>
    <w:rsid w:val="00E56583"/>
    <w:rsid w:val="00E565D1"/>
    <w:rsid w:val="00E568CC"/>
    <w:rsid w:val="00E56E8F"/>
    <w:rsid w:val="00E601F2"/>
    <w:rsid w:val="00E60925"/>
    <w:rsid w:val="00E61637"/>
    <w:rsid w:val="00E618A5"/>
    <w:rsid w:val="00E62F46"/>
    <w:rsid w:val="00E653A9"/>
    <w:rsid w:val="00E65984"/>
    <w:rsid w:val="00E65D04"/>
    <w:rsid w:val="00E73147"/>
    <w:rsid w:val="00E73FF9"/>
    <w:rsid w:val="00E74361"/>
    <w:rsid w:val="00E74F5C"/>
    <w:rsid w:val="00E75699"/>
    <w:rsid w:val="00E76E23"/>
    <w:rsid w:val="00E773A0"/>
    <w:rsid w:val="00E7767C"/>
    <w:rsid w:val="00E776D6"/>
    <w:rsid w:val="00E77B2C"/>
    <w:rsid w:val="00E806FC"/>
    <w:rsid w:val="00E816D3"/>
    <w:rsid w:val="00E819EB"/>
    <w:rsid w:val="00E823A3"/>
    <w:rsid w:val="00E82CAF"/>
    <w:rsid w:val="00E83254"/>
    <w:rsid w:val="00E83307"/>
    <w:rsid w:val="00E87124"/>
    <w:rsid w:val="00E87C60"/>
    <w:rsid w:val="00E9180E"/>
    <w:rsid w:val="00E9206B"/>
    <w:rsid w:val="00E92395"/>
    <w:rsid w:val="00E92877"/>
    <w:rsid w:val="00E94521"/>
    <w:rsid w:val="00E97201"/>
    <w:rsid w:val="00E97F25"/>
    <w:rsid w:val="00EA0320"/>
    <w:rsid w:val="00EA0902"/>
    <w:rsid w:val="00EA12C9"/>
    <w:rsid w:val="00EA1A72"/>
    <w:rsid w:val="00EA349E"/>
    <w:rsid w:val="00EA747C"/>
    <w:rsid w:val="00EB1960"/>
    <w:rsid w:val="00EB1CA1"/>
    <w:rsid w:val="00EB22A0"/>
    <w:rsid w:val="00EB3324"/>
    <w:rsid w:val="00EB3DB2"/>
    <w:rsid w:val="00EB51C1"/>
    <w:rsid w:val="00EB679A"/>
    <w:rsid w:val="00EB7AC6"/>
    <w:rsid w:val="00EC0742"/>
    <w:rsid w:val="00EC120A"/>
    <w:rsid w:val="00EC198F"/>
    <w:rsid w:val="00EC2F39"/>
    <w:rsid w:val="00EC44F4"/>
    <w:rsid w:val="00EC4D32"/>
    <w:rsid w:val="00EC4E09"/>
    <w:rsid w:val="00EC4F4E"/>
    <w:rsid w:val="00EC5118"/>
    <w:rsid w:val="00EC56CD"/>
    <w:rsid w:val="00EC6186"/>
    <w:rsid w:val="00EC662B"/>
    <w:rsid w:val="00EC6663"/>
    <w:rsid w:val="00EC6D6C"/>
    <w:rsid w:val="00ED09D6"/>
    <w:rsid w:val="00ED0FE9"/>
    <w:rsid w:val="00ED1689"/>
    <w:rsid w:val="00ED23C2"/>
    <w:rsid w:val="00ED25E7"/>
    <w:rsid w:val="00ED365A"/>
    <w:rsid w:val="00ED3973"/>
    <w:rsid w:val="00ED47E1"/>
    <w:rsid w:val="00ED6667"/>
    <w:rsid w:val="00ED6B44"/>
    <w:rsid w:val="00ED6FB2"/>
    <w:rsid w:val="00EE0721"/>
    <w:rsid w:val="00EE08A5"/>
    <w:rsid w:val="00EE0BA0"/>
    <w:rsid w:val="00EE1678"/>
    <w:rsid w:val="00EE1768"/>
    <w:rsid w:val="00EE1902"/>
    <w:rsid w:val="00EE39FF"/>
    <w:rsid w:val="00EE3D8C"/>
    <w:rsid w:val="00EE3EEB"/>
    <w:rsid w:val="00EE4226"/>
    <w:rsid w:val="00EE4896"/>
    <w:rsid w:val="00EE6927"/>
    <w:rsid w:val="00EE6C67"/>
    <w:rsid w:val="00EF0702"/>
    <w:rsid w:val="00EF0B67"/>
    <w:rsid w:val="00EF1227"/>
    <w:rsid w:val="00EF1431"/>
    <w:rsid w:val="00EF1811"/>
    <w:rsid w:val="00EF2945"/>
    <w:rsid w:val="00EF41EC"/>
    <w:rsid w:val="00EF50DA"/>
    <w:rsid w:val="00EF52D7"/>
    <w:rsid w:val="00EF745D"/>
    <w:rsid w:val="00EF7EAB"/>
    <w:rsid w:val="00F05F2A"/>
    <w:rsid w:val="00F10B84"/>
    <w:rsid w:val="00F11117"/>
    <w:rsid w:val="00F11A66"/>
    <w:rsid w:val="00F12057"/>
    <w:rsid w:val="00F12AC6"/>
    <w:rsid w:val="00F13218"/>
    <w:rsid w:val="00F15313"/>
    <w:rsid w:val="00F15589"/>
    <w:rsid w:val="00F16B46"/>
    <w:rsid w:val="00F17C79"/>
    <w:rsid w:val="00F22087"/>
    <w:rsid w:val="00F22DCC"/>
    <w:rsid w:val="00F23180"/>
    <w:rsid w:val="00F25450"/>
    <w:rsid w:val="00F25E92"/>
    <w:rsid w:val="00F2666A"/>
    <w:rsid w:val="00F27E8B"/>
    <w:rsid w:val="00F322A1"/>
    <w:rsid w:val="00F33A34"/>
    <w:rsid w:val="00F35875"/>
    <w:rsid w:val="00F363C9"/>
    <w:rsid w:val="00F402CE"/>
    <w:rsid w:val="00F4082F"/>
    <w:rsid w:val="00F414BA"/>
    <w:rsid w:val="00F416B2"/>
    <w:rsid w:val="00F4194D"/>
    <w:rsid w:val="00F45433"/>
    <w:rsid w:val="00F459DC"/>
    <w:rsid w:val="00F51A0F"/>
    <w:rsid w:val="00F51A91"/>
    <w:rsid w:val="00F52424"/>
    <w:rsid w:val="00F53541"/>
    <w:rsid w:val="00F543D6"/>
    <w:rsid w:val="00F54953"/>
    <w:rsid w:val="00F55E8A"/>
    <w:rsid w:val="00F56024"/>
    <w:rsid w:val="00F6051C"/>
    <w:rsid w:val="00F6059D"/>
    <w:rsid w:val="00F6095B"/>
    <w:rsid w:val="00F60C59"/>
    <w:rsid w:val="00F6121D"/>
    <w:rsid w:val="00F613E3"/>
    <w:rsid w:val="00F619E5"/>
    <w:rsid w:val="00F6233F"/>
    <w:rsid w:val="00F623C5"/>
    <w:rsid w:val="00F64E7C"/>
    <w:rsid w:val="00F65074"/>
    <w:rsid w:val="00F655F5"/>
    <w:rsid w:val="00F65653"/>
    <w:rsid w:val="00F65677"/>
    <w:rsid w:val="00F66B44"/>
    <w:rsid w:val="00F66D4B"/>
    <w:rsid w:val="00F66FAF"/>
    <w:rsid w:val="00F6735B"/>
    <w:rsid w:val="00F677A8"/>
    <w:rsid w:val="00F70837"/>
    <w:rsid w:val="00F726C6"/>
    <w:rsid w:val="00F74F0D"/>
    <w:rsid w:val="00F74FFB"/>
    <w:rsid w:val="00F7518E"/>
    <w:rsid w:val="00F760B4"/>
    <w:rsid w:val="00F7619E"/>
    <w:rsid w:val="00F76EFA"/>
    <w:rsid w:val="00F775BC"/>
    <w:rsid w:val="00F80254"/>
    <w:rsid w:val="00F80E31"/>
    <w:rsid w:val="00F85ED1"/>
    <w:rsid w:val="00F8697B"/>
    <w:rsid w:val="00F86E0B"/>
    <w:rsid w:val="00F87523"/>
    <w:rsid w:val="00F9107F"/>
    <w:rsid w:val="00F93065"/>
    <w:rsid w:val="00F943A0"/>
    <w:rsid w:val="00F9492C"/>
    <w:rsid w:val="00F94D08"/>
    <w:rsid w:val="00F94EF0"/>
    <w:rsid w:val="00F94FEB"/>
    <w:rsid w:val="00F95FDB"/>
    <w:rsid w:val="00F969F8"/>
    <w:rsid w:val="00FA04B2"/>
    <w:rsid w:val="00FA0EAA"/>
    <w:rsid w:val="00FA135F"/>
    <w:rsid w:val="00FA1DBE"/>
    <w:rsid w:val="00FA234C"/>
    <w:rsid w:val="00FA4129"/>
    <w:rsid w:val="00FA61C3"/>
    <w:rsid w:val="00FA7518"/>
    <w:rsid w:val="00FB01B1"/>
    <w:rsid w:val="00FB05B9"/>
    <w:rsid w:val="00FB0656"/>
    <w:rsid w:val="00FB0B5B"/>
    <w:rsid w:val="00FB205C"/>
    <w:rsid w:val="00FB3B62"/>
    <w:rsid w:val="00FB4F97"/>
    <w:rsid w:val="00FB52EB"/>
    <w:rsid w:val="00FB5CB7"/>
    <w:rsid w:val="00FB66A8"/>
    <w:rsid w:val="00FB6B9C"/>
    <w:rsid w:val="00FC1D8A"/>
    <w:rsid w:val="00FC1E25"/>
    <w:rsid w:val="00FC2315"/>
    <w:rsid w:val="00FC28B5"/>
    <w:rsid w:val="00FC2BCC"/>
    <w:rsid w:val="00FC306B"/>
    <w:rsid w:val="00FC4B50"/>
    <w:rsid w:val="00FC6B34"/>
    <w:rsid w:val="00FC741A"/>
    <w:rsid w:val="00FD0BD4"/>
    <w:rsid w:val="00FD15A7"/>
    <w:rsid w:val="00FD1F3F"/>
    <w:rsid w:val="00FD25B9"/>
    <w:rsid w:val="00FD29A9"/>
    <w:rsid w:val="00FD2BEF"/>
    <w:rsid w:val="00FD3C72"/>
    <w:rsid w:val="00FD3D13"/>
    <w:rsid w:val="00FD489D"/>
    <w:rsid w:val="00FD56B4"/>
    <w:rsid w:val="00FD57EB"/>
    <w:rsid w:val="00FD6C4D"/>
    <w:rsid w:val="00FD7A63"/>
    <w:rsid w:val="00FE043C"/>
    <w:rsid w:val="00FE0782"/>
    <w:rsid w:val="00FE09E0"/>
    <w:rsid w:val="00FE12CF"/>
    <w:rsid w:val="00FE153A"/>
    <w:rsid w:val="00FE23F9"/>
    <w:rsid w:val="00FE277B"/>
    <w:rsid w:val="00FE41E7"/>
    <w:rsid w:val="00FE5741"/>
    <w:rsid w:val="00FE5A77"/>
    <w:rsid w:val="00FE6A3B"/>
    <w:rsid w:val="00FE6AD5"/>
    <w:rsid w:val="00FF01AB"/>
    <w:rsid w:val="00FF0419"/>
    <w:rsid w:val="00FF07A2"/>
    <w:rsid w:val="00FF0CE4"/>
    <w:rsid w:val="00FF15EC"/>
    <w:rsid w:val="00FF186B"/>
    <w:rsid w:val="00FF1D94"/>
    <w:rsid w:val="00FF52B9"/>
    <w:rsid w:val="00FF5C82"/>
    <w:rsid w:val="00FF6284"/>
    <w:rsid w:val="00FF63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F4B37F9"/>
  <w15:chartTrackingRefBased/>
  <w15:docId w15:val="{7D9245C0-A3B2-47BA-91FD-B773653F5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2C35"/>
  </w:style>
  <w:style w:type="paragraph" w:styleId="Heading1">
    <w:name w:val="heading 1"/>
    <w:basedOn w:val="Normal"/>
    <w:next w:val="Normal"/>
    <w:link w:val="Heading1Char"/>
    <w:uiPriority w:val="9"/>
    <w:qFormat/>
    <w:rsid w:val="006C2BF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C2BF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C2BF4"/>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C2BF4"/>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6C2BF4"/>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6C2BF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C2BF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C2BF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C2BF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C2BF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C2BF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C2BF4"/>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C2BF4"/>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6C2BF4"/>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6C2BF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C2BF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C2BF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C2BF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C2BF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2BF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C2BF4"/>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C2BF4"/>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C2BF4"/>
    <w:pPr>
      <w:spacing w:before="160"/>
      <w:jc w:val="center"/>
    </w:pPr>
    <w:rPr>
      <w:i/>
      <w:iCs/>
      <w:color w:val="404040" w:themeColor="text1" w:themeTint="BF"/>
    </w:rPr>
  </w:style>
  <w:style w:type="character" w:customStyle="1" w:styleId="QuoteChar">
    <w:name w:val="Quote Char"/>
    <w:basedOn w:val="DefaultParagraphFont"/>
    <w:link w:val="Quote"/>
    <w:uiPriority w:val="29"/>
    <w:rsid w:val="006C2BF4"/>
    <w:rPr>
      <w:i/>
      <w:iCs/>
      <w:color w:val="404040" w:themeColor="text1" w:themeTint="BF"/>
    </w:rPr>
  </w:style>
  <w:style w:type="paragraph" w:styleId="ListParagraph">
    <w:name w:val="List Paragraph"/>
    <w:basedOn w:val="Normal"/>
    <w:uiPriority w:val="34"/>
    <w:qFormat/>
    <w:rsid w:val="006C2BF4"/>
    <w:pPr>
      <w:ind w:left="720"/>
      <w:contextualSpacing/>
    </w:pPr>
  </w:style>
  <w:style w:type="character" w:styleId="IntenseEmphasis">
    <w:name w:val="Intense Emphasis"/>
    <w:basedOn w:val="DefaultParagraphFont"/>
    <w:uiPriority w:val="21"/>
    <w:qFormat/>
    <w:rsid w:val="006C2BF4"/>
    <w:rPr>
      <w:i/>
      <w:iCs/>
      <w:color w:val="2F5496" w:themeColor="accent1" w:themeShade="BF"/>
    </w:rPr>
  </w:style>
  <w:style w:type="paragraph" w:styleId="IntenseQuote">
    <w:name w:val="Intense Quote"/>
    <w:basedOn w:val="Normal"/>
    <w:next w:val="Normal"/>
    <w:link w:val="IntenseQuoteChar"/>
    <w:uiPriority w:val="30"/>
    <w:qFormat/>
    <w:rsid w:val="006C2BF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C2BF4"/>
    <w:rPr>
      <w:i/>
      <w:iCs/>
      <w:color w:val="2F5496" w:themeColor="accent1" w:themeShade="BF"/>
    </w:rPr>
  </w:style>
  <w:style w:type="character" w:styleId="IntenseReference">
    <w:name w:val="Intense Reference"/>
    <w:basedOn w:val="DefaultParagraphFont"/>
    <w:uiPriority w:val="32"/>
    <w:qFormat/>
    <w:rsid w:val="006C2BF4"/>
    <w:rPr>
      <w:b/>
      <w:bCs/>
      <w:smallCaps/>
      <w:color w:val="2F5496" w:themeColor="accent1" w:themeShade="BF"/>
      <w:spacing w:val="5"/>
    </w:rPr>
  </w:style>
  <w:style w:type="paragraph" w:styleId="Bibliography">
    <w:name w:val="Bibliography"/>
    <w:basedOn w:val="Normal"/>
    <w:next w:val="Normal"/>
    <w:uiPriority w:val="37"/>
    <w:unhideWhenUsed/>
    <w:rsid w:val="008404B6"/>
    <w:pPr>
      <w:spacing w:after="0" w:line="240" w:lineRule="auto"/>
      <w:ind w:left="720" w:hanging="720"/>
    </w:pPr>
    <w:rPr>
      <w:rFonts w:cstheme="minorBidi"/>
      <w:kern w:val="2"/>
      <w14:ligatures w14:val="standardContextual"/>
    </w:rPr>
  </w:style>
  <w:style w:type="character" w:customStyle="1" w:styleId="MTEquationSection">
    <w:name w:val="MTEquationSection"/>
    <w:basedOn w:val="DefaultParagraphFont"/>
    <w:rsid w:val="008404B6"/>
    <w:rPr>
      <w:b/>
      <w:vanish/>
      <w:color w:val="FF0000"/>
    </w:rPr>
  </w:style>
  <w:style w:type="paragraph" w:customStyle="1" w:styleId="MTDisplayEquation">
    <w:name w:val="MTDisplayEquation"/>
    <w:basedOn w:val="Normal"/>
    <w:next w:val="Normal"/>
    <w:link w:val="MTDisplayEquationChar"/>
    <w:rsid w:val="008404B6"/>
    <w:pPr>
      <w:shd w:val="clear" w:color="auto" w:fill="FFFFFF"/>
      <w:tabs>
        <w:tab w:val="center" w:pos="4680"/>
        <w:tab w:val="right" w:pos="9360"/>
      </w:tabs>
      <w:spacing w:after="0" w:line="240" w:lineRule="auto"/>
      <w:jc w:val="both"/>
    </w:pPr>
    <w:rPr>
      <w:rFonts w:cstheme="minorBidi"/>
      <w:kern w:val="2"/>
      <w14:ligatures w14:val="standardContextual"/>
    </w:rPr>
  </w:style>
  <w:style w:type="character" w:customStyle="1" w:styleId="MTDisplayEquationChar">
    <w:name w:val="MTDisplayEquation Char"/>
    <w:basedOn w:val="DefaultParagraphFont"/>
    <w:link w:val="MTDisplayEquation"/>
    <w:rsid w:val="008404B6"/>
    <w:rPr>
      <w:rFonts w:cstheme="minorBidi"/>
      <w:kern w:val="2"/>
      <w:shd w:val="clear" w:color="auto" w:fill="FFFFFF"/>
      <w14:ligatures w14:val="standardContextual"/>
    </w:rPr>
  </w:style>
  <w:style w:type="character" w:styleId="Hyperlink">
    <w:name w:val="Hyperlink"/>
    <w:basedOn w:val="DefaultParagraphFont"/>
    <w:uiPriority w:val="99"/>
    <w:unhideWhenUsed/>
    <w:rsid w:val="008404B6"/>
    <w:rPr>
      <w:color w:val="0563C1"/>
      <w:u w:val="single"/>
    </w:rPr>
  </w:style>
  <w:style w:type="character" w:styleId="FollowedHyperlink">
    <w:name w:val="FollowedHyperlink"/>
    <w:basedOn w:val="DefaultParagraphFont"/>
    <w:uiPriority w:val="99"/>
    <w:semiHidden/>
    <w:unhideWhenUsed/>
    <w:rsid w:val="008404B6"/>
    <w:rPr>
      <w:color w:val="954F72"/>
      <w:u w:val="single"/>
    </w:rPr>
  </w:style>
  <w:style w:type="paragraph" w:customStyle="1" w:styleId="msonormal0">
    <w:name w:val="msonormal"/>
    <w:basedOn w:val="Normal"/>
    <w:rsid w:val="008404B6"/>
    <w:pPr>
      <w:spacing w:before="100" w:beforeAutospacing="1" w:after="100" w:afterAutospacing="1" w:line="240" w:lineRule="auto"/>
    </w:pPr>
    <w:rPr>
      <w:rFonts w:eastAsia="Times New Roman"/>
    </w:rPr>
  </w:style>
  <w:style w:type="paragraph" w:customStyle="1" w:styleId="xl65">
    <w:name w:val="xl65"/>
    <w:basedOn w:val="Normal"/>
    <w:rsid w:val="008404B6"/>
    <w:pPr>
      <w:shd w:val="clear" w:color="000000" w:fill="FFFFFF"/>
      <w:spacing w:before="100" w:beforeAutospacing="1" w:after="100" w:afterAutospacing="1" w:line="240" w:lineRule="auto"/>
    </w:pPr>
    <w:rPr>
      <w:rFonts w:eastAsia="Times New Roman"/>
    </w:rPr>
  </w:style>
  <w:style w:type="paragraph" w:customStyle="1" w:styleId="xl66">
    <w:name w:val="xl66"/>
    <w:basedOn w:val="Normal"/>
    <w:rsid w:val="008404B6"/>
    <w:pPr>
      <w:shd w:val="clear" w:color="000000" w:fill="FFFFFF"/>
      <w:spacing w:before="100" w:beforeAutospacing="1" w:after="100" w:afterAutospacing="1" w:line="240" w:lineRule="auto"/>
    </w:pPr>
    <w:rPr>
      <w:rFonts w:eastAsia="Times New Roman"/>
    </w:rPr>
  </w:style>
  <w:style w:type="paragraph" w:customStyle="1" w:styleId="xl67">
    <w:name w:val="xl67"/>
    <w:basedOn w:val="Normal"/>
    <w:rsid w:val="008404B6"/>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68">
    <w:name w:val="xl68"/>
    <w:basedOn w:val="Normal"/>
    <w:rsid w:val="008404B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69">
    <w:name w:val="xl69"/>
    <w:basedOn w:val="Normal"/>
    <w:rsid w:val="008404B6"/>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0">
    <w:name w:val="xl70"/>
    <w:basedOn w:val="Normal"/>
    <w:rsid w:val="008404B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1">
    <w:name w:val="xl71"/>
    <w:basedOn w:val="Normal"/>
    <w:rsid w:val="008404B6"/>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2">
    <w:name w:val="xl72"/>
    <w:basedOn w:val="Normal"/>
    <w:rsid w:val="008404B6"/>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3">
    <w:name w:val="xl73"/>
    <w:basedOn w:val="Normal"/>
    <w:rsid w:val="008404B6"/>
    <w:pPr>
      <w:pBdr>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4">
    <w:name w:val="xl74"/>
    <w:basedOn w:val="Normal"/>
    <w:rsid w:val="008404B6"/>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75">
    <w:name w:val="xl75"/>
    <w:basedOn w:val="Normal"/>
    <w:rsid w:val="008404B6"/>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6">
    <w:name w:val="xl76"/>
    <w:basedOn w:val="Normal"/>
    <w:rsid w:val="008404B6"/>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7">
    <w:name w:val="xl77"/>
    <w:basedOn w:val="Normal"/>
    <w:rsid w:val="008404B6"/>
    <w:pPr>
      <w:pBdr>
        <w:top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8">
    <w:name w:val="xl78"/>
    <w:basedOn w:val="Normal"/>
    <w:rsid w:val="008404B6"/>
    <w:pPr>
      <w:pBdr>
        <w:top w:val="single" w:sz="8" w:space="0" w:color="auto"/>
        <w:lef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79">
    <w:name w:val="xl79"/>
    <w:basedOn w:val="Normal"/>
    <w:rsid w:val="008404B6"/>
    <w:pPr>
      <w:pBdr>
        <w:top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0">
    <w:name w:val="xl80"/>
    <w:basedOn w:val="Normal"/>
    <w:rsid w:val="008404B6"/>
    <w:pPr>
      <w:pBdr>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81">
    <w:name w:val="xl81"/>
    <w:basedOn w:val="Normal"/>
    <w:rsid w:val="008404B6"/>
    <w:pPr>
      <w:pBdr>
        <w:lef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2">
    <w:name w:val="xl82"/>
    <w:basedOn w:val="Normal"/>
    <w:rsid w:val="008404B6"/>
    <w:pPr>
      <w:pBdr>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3">
    <w:name w:val="xl83"/>
    <w:basedOn w:val="Normal"/>
    <w:rsid w:val="008404B6"/>
    <w:pPr>
      <w:pBdr>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4">
    <w:name w:val="xl84"/>
    <w:basedOn w:val="Normal"/>
    <w:rsid w:val="008404B6"/>
    <w:pPr>
      <w:pBdr>
        <w:lef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5">
    <w:name w:val="xl85"/>
    <w:basedOn w:val="Normal"/>
    <w:rsid w:val="008404B6"/>
    <w:pP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6">
    <w:name w:val="xl86"/>
    <w:basedOn w:val="Normal"/>
    <w:rsid w:val="008404B6"/>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87">
    <w:name w:val="xl87"/>
    <w:basedOn w:val="Normal"/>
    <w:rsid w:val="008404B6"/>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8">
    <w:name w:val="xl88"/>
    <w:basedOn w:val="Normal"/>
    <w:rsid w:val="008404B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89">
    <w:name w:val="xl89"/>
    <w:basedOn w:val="Normal"/>
    <w:rsid w:val="008404B6"/>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0">
    <w:name w:val="xl90"/>
    <w:basedOn w:val="Normal"/>
    <w:rsid w:val="008404B6"/>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1">
    <w:name w:val="xl91"/>
    <w:basedOn w:val="Normal"/>
    <w:rsid w:val="008404B6"/>
    <w:pPr>
      <w:pBdr>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2">
    <w:name w:val="xl92"/>
    <w:basedOn w:val="Normal"/>
    <w:rsid w:val="008404B6"/>
    <w:pPr>
      <w:pBdr>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93">
    <w:name w:val="xl93"/>
    <w:basedOn w:val="Normal"/>
    <w:rsid w:val="008404B6"/>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b/>
      <w:bCs/>
      <w:i/>
      <w:iCs/>
      <w:sz w:val="20"/>
      <w:szCs w:val="20"/>
    </w:rPr>
  </w:style>
  <w:style w:type="paragraph" w:customStyle="1" w:styleId="xl94">
    <w:name w:val="xl94"/>
    <w:basedOn w:val="Normal"/>
    <w:rsid w:val="008404B6"/>
    <w:pPr>
      <w:pBdr>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95">
    <w:name w:val="xl95"/>
    <w:basedOn w:val="Normal"/>
    <w:rsid w:val="008404B6"/>
    <w:pPr>
      <w:pBdr>
        <w:lef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6">
    <w:name w:val="xl96"/>
    <w:basedOn w:val="Normal"/>
    <w:rsid w:val="008404B6"/>
    <w:pPr>
      <w:pBdr>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7">
    <w:name w:val="xl97"/>
    <w:basedOn w:val="Normal"/>
    <w:rsid w:val="008404B6"/>
    <w:pPr>
      <w:pBdr>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8">
    <w:name w:val="xl98"/>
    <w:basedOn w:val="Normal"/>
    <w:rsid w:val="008404B6"/>
    <w:pPr>
      <w:pBdr>
        <w:lef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99">
    <w:name w:val="xl99"/>
    <w:basedOn w:val="Normal"/>
    <w:rsid w:val="008404B6"/>
    <w:pP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0">
    <w:name w:val="xl100"/>
    <w:basedOn w:val="Normal"/>
    <w:rsid w:val="008404B6"/>
    <w:pPr>
      <w:pBdr>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101">
    <w:name w:val="xl101"/>
    <w:basedOn w:val="Normal"/>
    <w:rsid w:val="008404B6"/>
    <w:pPr>
      <w:pBdr>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102">
    <w:name w:val="xl102"/>
    <w:basedOn w:val="Normal"/>
    <w:rsid w:val="008404B6"/>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3">
    <w:name w:val="xl103"/>
    <w:basedOn w:val="Normal"/>
    <w:rsid w:val="008404B6"/>
    <w:pPr>
      <w:pBdr>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4">
    <w:name w:val="xl104"/>
    <w:basedOn w:val="Normal"/>
    <w:rsid w:val="008404B6"/>
    <w:pPr>
      <w:pBdr>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5">
    <w:name w:val="xl105"/>
    <w:basedOn w:val="Normal"/>
    <w:rsid w:val="008404B6"/>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b/>
      <w:bCs/>
      <w:i/>
      <w:iCs/>
      <w:sz w:val="20"/>
      <w:szCs w:val="20"/>
    </w:rPr>
  </w:style>
  <w:style w:type="paragraph" w:customStyle="1" w:styleId="xl106">
    <w:name w:val="xl106"/>
    <w:basedOn w:val="Normal"/>
    <w:rsid w:val="008404B6"/>
    <w:pPr>
      <w:pBdr>
        <w:lef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7">
    <w:name w:val="xl107"/>
    <w:basedOn w:val="Normal"/>
    <w:rsid w:val="008404B6"/>
    <w:pPr>
      <w:pBdr>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8">
    <w:name w:val="xl108"/>
    <w:basedOn w:val="Normal"/>
    <w:rsid w:val="008404B6"/>
    <w:pPr>
      <w:pBdr>
        <w:lef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09">
    <w:name w:val="xl109"/>
    <w:basedOn w:val="Normal"/>
    <w:rsid w:val="008404B6"/>
    <w:pPr>
      <w:pBdr>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0">
    <w:name w:val="xl110"/>
    <w:basedOn w:val="Normal"/>
    <w:rsid w:val="008404B6"/>
    <w:pPr>
      <w:pBdr>
        <w:lef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1">
    <w:name w:val="xl111"/>
    <w:basedOn w:val="Normal"/>
    <w:rsid w:val="008404B6"/>
    <w:pP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2">
    <w:name w:val="xl112"/>
    <w:basedOn w:val="Normal"/>
    <w:rsid w:val="008404B6"/>
    <w:pPr>
      <w:pBdr>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3">
    <w:name w:val="xl113"/>
    <w:basedOn w:val="Normal"/>
    <w:rsid w:val="008404B6"/>
    <w:pPr>
      <w:pBdr>
        <w:top w:val="single" w:sz="8" w:space="0" w:color="auto"/>
        <w:left w:val="single" w:sz="8" w:space="0" w:color="auto"/>
        <w:right w:val="single" w:sz="8" w:space="0" w:color="auto"/>
      </w:pBdr>
      <w:shd w:val="clear" w:color="000000" w:fill="FFFFFF"/>
      <w:spacing w:before="100" w:beforeAutospacing="1" w:after="100" w:afterAutospacing="1" w:line="240" w:lineRule="auto"/>
    </w:pPr>
    <w:rPr>
      <w:rFonts w:eastAsia="Times New Roman"/>
      <w:sz w:val="20"/>
      <w:szCs w:val="20"/>
    </w:rPr>
  </w:style>
  <w:style w:type="paragraph" w:customStyle="1" w:styleId="xl114">
    <w:name w:val="xl114"/>
    <w:basedOn w:val="Normal"/>
    <w:rsid w:val="008404B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5">
    <w:name w:val="xl115"/>
    <w:basedOn w:val="Normal"/>
    <w:rsid w:val="008404B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6">
    <w:name w:val="xl116"/>
    <w:basedOn w:val="Normal"/>
    <w:rsid w:val="008404B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7">
    <w:name w:val="xl117"/>
    <w:basedOn w:val="Normal"/>
    <w:rsid w:val="008404B6"/>
    <w:pPr>
      <w:pBdr>
        <w:top w:val="single" w:sz="8"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8">
    <w:name w:val="xl118"/>
    <w:basedOn w:val="Normal"/>
    <w:rsid w:val="008404B6"/>
    <w:pPr>
      <w:pBdr>
        <w:top w:val="single" w:sz="8" w:space="0" w:color="auto"/>
        <w:left w:val="single" w:sz="4" w:space="0" w:color="auto"/>
        <w:bottom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customStyle="1" w:styleId="xl119">
    <w:name w:val="xl119"/>
    <w:basedOn w:val="Normal"/>
    <w:rsid w:val="008404B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eastAsia="Times New Roman"/>
      <w:sz w:val="20"/>
      <w:szCs w:val="20"/>
    </w:rPr>
  </w:style>
  <w:style w:type="paragraph" w:styleId="Header">
    <w:name w:val="header"/>
    <w:basedOn w:val="Normal"/>
    <w:link w:val="HeaderChar"/>
    <w:uiPriority w:val="99"/>
    <w:unhideWhenUsed/>
    <w:rsid w:val="008404B6"/>
    <w:pPr>
      <w:tabs>
        <w:tab w:val="center" w:pos="4680"/>
        <w:tab w:val="right" w:pos="9360"/>
      </w:tabs>
      <w:spacing w:after="0" w:line="240" w:lineRule="auto"/>
    </w:pPr>
    <w:rPr>
      <w:rFonts w:cstheme="minorBidi"/>
      <w:kern w:val="2"/>
      <w14:ligatures w14:val="standardContextual"/>
    </w:rPr>
  </w:style>
  <w:style w:type="character" w:customStyle="1" w:styleId="HeaderChar">
    <w:name w:val="Header Char"/>
    <w:basedOn w:val="DefaultParagraphFont"/>
    <w:link w:val="Header"/>
    <w:uiPriority w:val="99"/>
    <w:rsid w:val="008404B6"/>
    <w:rPr>
      <w:rFonts w:cstheme="minorBidi"/>
      <w:kern w:val="2"/>
      <w14:ligatures w14:val="standardContextual"/>
    </w:rPr>
  </w:style>
  <w:style w:type="paragraph" w:styleId="Footer">
    <w:name w:val="footer"/>
    <w:basedOn w:val="Normal"/>
    <w:link w:val="FooterChar"/>
    <w:uiPriority w:val="99"/>
    <w:unhideWhenUsed/>
    <w:rsid w:val="008404B6"/>
    <w:pPr>
      <w:tabs>
        <w:tab w:val="center" w:pos="4680"/>
        <w:tab w:val="right" w:pos="9360"/>
      </w:tabs>
      <w:spacing w:after="0" w:line="240" w:lineRule="auto"/>
    </w:pPr>
    <w:rPr>
      <w:rFonts w:cstheme="minorBidi"/>
      <w:kern w:val="2"/>
      <w14:ligatures w14:val="standardContextual"/>
    </w:rPr>
  </w:style>
  <w:style w:type="character" w:customStyle="1" w:styleId="FooterChar">
    <w:name w:val="Footer Char"/>
    <w:basedOn w:val="DefaultParagraphFont"/>
    <w:link w:val="Footer"/>
    <w:uiPriority w:val="99"/>
    <w:rsid w:val="008404B6"/>
    <w:rPr>
      <w:rFonts w:cstheme="minorBidi"/>
      <w:kern w:val="2"/>
      <w14:ligatures w14:val="standardContextual"/>
    </w:rPr>
  </w:style>
  <w:style w:type="character" w:styleId="UnresolvedMention">
    <w:name w:val="Unresolved Mention"/>
    <w:basedOn w:val="DefaultParagraphFont"/>
    <w:uiPriority w:val="99"/>
    <w:semiHidden/>
    <w:unhideWhenUsed/>
    <w:rsid w:val="008404B6"/>
    <w:rPr>
      <w:color w:val="605E5C"/>
      <w:shd w:val="clear" w:color="auto" w:fill="E1DFDD"/>
    </w:rPr>
  </w:style>
  <w:style w:type="paragraph" w:styleId="FootnoteText">
    <w:name w:val="footnote text"/>
    <w:basedOn w:val="Normal"/>
    <w:link w:val="FootnoteTextChar"/>
    <w:uiPriority w:val="99"/>
    <w:unhideWhenUsed/>
    <w:rsid w:val="008404B6"/>
    <w:pPr>
      <w:spacing w:after="0" w:line="240" w:lineRule="auto"/>
    </w:pPr>
    <w:rPr>
      <w:rFonts w:cstheme="minorBidi"/>
      <w:kern w:val="2"/>
      <w:sz w:val="20"/>
      <w:szCs w:val="20"/>
      <w14:ligatures w14:val="standardContextual"/>
    </w:rPr>
  </w:style>
  <w:style w:type="character" w:customStyle="1" w:styleId="FootnoteTextChar">
    <w:name w:val="Footnote Text Char"/>
    <w:basedOn w:val="DefaultParagraphFont"/>
    <w:link w:val="FootnoteText"/>
    <w:uiPriority w:val="99"/>
    <w:qFormat/>
    <w:rsid w:val="008404B6"/>
    <w:rPr>
      <w:rFonts w:cstheme="minorBidi"/>
      <w:kern w:val="2"/>
      <w:sz w:val="20"/>
      <w:szCs w:val="20"/>
      <w14:ligatures w14:val="standardContextual"/>
    </w:rPr>
  </w:style>
  <w:style w:type="character" w:styleId="FootnoteReference">
    <w:name w:val="footnote reference"/>
    <w:basedOn w:val="DefaultParagraphFont"/>
    <w:uiPriority w:val="99"/>
    <w:semiHidden/>
    <w:unhideWhenUsed/>
    <w:rsid w:val="008404B6"/>
    <w:rPr>
      <w:vertAlign w:val="superscript"/>
    </w:rPr>
  </w:style>
  <w:style w:type="paragraph" w:styleId="Revision">
    <w:name w:val="Revision"/>
    <w:hidden/>
    <w:uiPriority w:val="99"/>
    <w:semiHidden/>
    <w:rsid w:val="008404B6"/>
    <w:pPr>
      <w:spacing w:after="0" w:line="240" w:lineRule="auto"/>
    </w:pPr>
    <w:rPr>
      <w:rFonts w:cstheme="minorBidi"/>
      <w:kern w:val="2"/>
      <w14:ligatures w14:val="standardContextual"/>
    </w:rPr>
  </w:style>
  <w:style w:type="table" w:styleId="TableGrid">
    <w:name w:val="Table Grid"/>
    <w:basedOn w:val="TableNormal"/>
    <w:uiPriority w:val="39"/>
    <w:rsid w:val="008404B6"/>
    <w:pPr>
      <w:spacing w:after="0" w:line="240" w:lineRule="auto"/>
    </w:pPr>
    <w:rPr>
      <w:rFonts w:cstheme="minorBidi"/>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260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50113">
      <w:bodyDiv w:val="1"/>
      <w:marLeft w:val="0"/>
      <w:marRight w:val="0"/>
      <w:marTop w:val="0"/>
      <w:marBottom w:val="0"/>
      <w:divBdr>
        <w:top w:val="none" w:sz="0" w:space="0" w:color="auto"/>
        <w:left w:val="none" w:sz="0" w:space="0" w:color="auto"/>
        <w:bottom w:val="none" w:sz="0" w:space="0" w:color="auto"/>
        <w:right w:val="none" w:sz="0" w:space="0" w:color="auto"/>
      </w:divBdr>
    </w:div>
    <w:div w:id="248586335">
      <w:bodyDiv w:val="1"/>
      <w:marLeft w:val="0"/>
      <w:marRight w:val="0"/>
      <w:marTop w:val="0"/>
      <w:marBottom w:val="0"/>
      <w:divBdr>
        <w:top w:val="none" w:sz="0" w:space="0" w:color="auto"/>
        <w:left w:val="none" w:sz="0" w:space="0" w:color="auto"/>
        <w:bottom w:val="none" w:sz="0" w:space="0" w:color="auto"/>
        <w:right w:val="none" w:sz="0" w:space="0" w:color="auto"/>
      </w:divBdr>
    </w:div>
    <w:div w:id="393966234">
      <w:bodyDiv w:val="1"/>
      <w:marLeft w:val="0"/>
      <w:marRight w:val="0"/>
      <w:marTop w:val="0"/>
      <w:marBottom w:val="0"/>
      <w:divBdr>
        <w:top w:val="none" w:sz="0" w:space="0" w:color="auto"/>
        <w:left w:val="none" w:sz="0" w:space="0" w:color="auto"/>
        <w:bottom w:val="none" w:sz="0" w:space="0" w:color="auto"/>
        <w:right w:val="none" w:sz="0" w:space="0" w:color="auto"/>
      </w:divBdr>
    </w:div>
    <w:div w:id="401803314">
      <w:bodyDiv w:val="1"/>
      <w:marLeft w:val="0"/>
      <w:marRight w:val="0"/>
      <w:marTop w:val="0"/>
      <w:marBottom w:val="0"/>
      <w:divBdr>
        <w:top w:val="none" w:sz="0" w:space="0" w:color="auto"/>
        <w:left w:val="none" w:sz="0" w:space="0" w:color="auto"/>
        <w:bottom w:val="none" w:sz="0" w:space="0" w:color="auto"/>
        <w:right w:val="none" w:sz="0" w:space="0" w:color="auto"/>
      </w:divBdr>
    </w:div>
    <w:div w:id="1113743817">
      <w:bodyDiv w:val="1"/>
      <w:marLeft w:val="0"/>
      <w:marRight w:val="0"/>
      <w:marTop w:val="0"/>
      <w:marBottom w:val="0"/>
      <w:divBdr>
        <w:top w:val="none" w:sz="0" w:space="0" w:color="auto"/>
        <w:left w:val="none" w:sz="0" w:space="0" w:color="auto"/>
        <w:bottom w:val="none" w:sz="0" w:space="0" w:color="auto"/>
        <w:right w:val="none" w:sz="0" w:space="0" w:color="auto"/>
      </w:divBdr>
    </w:div>
    <w:div w:id="1116100518">
      <w:bodyDiv w:val="1"/>
      <w:marLeft w:val="0"/>
      <w:marRight w:val="0"/>
      <w:marTop w:val="0"/>
      <w:marBottom w:val="0"/>
      <w:divBdr>
        <w:top w:val="none" w:sz="0" w:space="0" w:color="auto"/>
        <w:left w:val="none" w:sz="0" w:space="0" w:color="auto"/>
        <w:bottom w:val="none" w:sz="0" w:space="0" w:color="auto"/>
        <w:right w:val="none" w:sz="0" w:space="0" w:color="auto"/>
      </w:divBdr>
    </w:div>
    <w:div w:id="1216552668">
      <w:bodyDiv w:val="1"/>
      <w:marLeft w:val="0"/>
      <w:marRight w:val="0"/>
      <w:marTop w:val="0"/>
      <w:marBottom w:val="0"/>
      <w:divBdr>
        <w:top w:val="none" w:sz="0" w:space="0" w:color="auto"/>
        <w:left w:val="none" w:sz="0" w:space="0" w:color="auto"/>
        <w:bottom w:val="none" w:sz="0" w:space="0" w:color="auto"/>
        <w:right w:val="none" w:sz="0" w:space="0" w:color="auto"/>
      </w:divBdr>
    </w:div>
    <w:div w:id="1324159142">
      <w:bodyDiv w:val="1"/>
      <w:marLeft w:val="0"/>
      <w:marRight w:val="0"/>
      <w:marTop w:val="0"/>
      <w:marBottom w:val="0"/>
      <w:divBdr>
        <w:top w:val="none" w:sz="0" w:space="0" w:color="auto"/>
        <w:left w:val="none" w:sz="0" w:space="0" w:color="auto"/>
        <w:bottom w:val="none" w:sz="0" w:space="0" w:color="auto"/>
        <w:right w:val="none" w:sz="0" w:space="0" w:color="auto"/>
      </w:divBdr>
    </w:div>
    <w:div w:id="1358658520">
      <w:bodyDiv w:val="1"/>
      <w:marLeft w:val="0"/>
      <w:marRight w:val="0"/>
      <w:marTop w:val="0"/>
      <w:marBottom w:val="0"/>
      <w:divBdr>
        <w:top w:val="none" w:sz="0" w:space="0" w:color="auto"/>
        <w:left w:val="none" w:sz="0" w:space="0" w:color="auto"/>
        <w:bottom w:val="none" w:sz="0" w:space="0" w:color="auto"/>
        <w:right w:val="none" w:sz="0" w:space="0" w:color="auto"/>
      </w:divBdr>
    </w:div>
    <w:div w:id="1564679845">
      <w:bodyDiv w:val="1"/>
      <w:marLeft w:val="0"/>
      <w:marRight w:val="0"/>
      <w:marTop w:val="0"/>
      <w:marBottom w:val="0"/>
      <w:divBdr>
        <w:top w:val="none" w:sz="0" w:space="0" w:color="auto"/>
        <w:left w:val="none" w:sz="0" w:space="0" w:color="auto"/>
        <w:bottom w:val="none" w:sz="0" w:space="0" w:color="auto"/>
        <w:right w:val="none" w:sz="0" w:space="0" w:color="auto"/>
      </w:divBdr>
    </w:div>
    <w:div w:id="1872647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image" Target="media/image3.e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5.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49.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3.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DF2631-0D39-4CB7-B75E-3121758F6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54674</Words>
  <Characters>311648</Characters>
  <Application>Microsoft Office Word</Application>
  <DocSecurity>0</DocSecurity>
  <Lines>2597</Lines>
  <Paragraphs>7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5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ennolt, Dale Andrew</dc:creator>
  <cp:keywords/>
  <dc:description/>
  <cp:lastModifiedBy>Macias, Lisa J</cp:lastModifiedBy>
  <cp:revision>2</cp:revision>
  <cp:lastPrinted>2025-07-25T01:16:00Z</cp:lastPrinted>
  <dcterms:created xsi:type="dcterms:W3CDTF">2025-08-06T19:46:00Z</dcterms:created>
  <dcterms:modified xsi:type="dcterms:W3CDTF">2025-08-06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LjxauGGq"/&gt;&lt;style id="http://www.zotero.org/styles/transportation-research-part-b" hasBibliography="1" bibliographyStyleHasBeenSet="1"/&gt;&lt;prefs&gt;&lt;pref name="fieldType" value="Field"/&gt;&lt;pref name="do</vt:lpwstr>
  </property>
  <property fmtid="{D5CDD505-2E9C-101B-9397-08002B2CF9AE}" pid="3" name="ZOTERO_PREF_2">
    <vt:lpwstr>ntAskDelayCitationUpdates" value="true"/&gt;&lt;/prefs&gt;&lt;/data&gt;</vt:lpwstr>
  </property>
  <property fmtid="{D5CDD505-2E9C-101B-9397-08002B2CF9AE}" pid="4" name="MTWinEqns">
    <vt:bool>true</vt:bool>
  </property>
  <property fmtid="{D5CDD505-2E9C-101B-9397-08002B2CF9AE}" pid="5" name="MTEquationNumber2">
    <vt:lpwstr>(#E1)</vt:lpwstr>
  </property>
</Properties>
</file>